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doc" ContentType="application/msword"/>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D71DF" w:rsidRDefault="00AD71DF" w:rsidP="00AD71DF">
      <w:pPr>
        <w:jc w:val="center"/>
        <w:rPr>
          <w:rFonts w:eastAsia="細明體"/>
          <w:sz w:val="40"/>
        </w:rPr>
      </w:pPr>
      <w:r w:rsidRPr="00E844A1">
        <w:rPr>
          <w:rFonts w:ascii="Times New Roman" w:eastAsia="華康中圓體" w:hAnsi="Times New Roman"/>
          <w:sz w:val="56"/>
          <w:szCs w:val="56"/>
        </w:rPr>
        <w:t>第</w:t>
      </w:r>
      <w:r>
        <w:rPr>
          <w:rFonts w:ascii="Times New Roman" w:eastAsia="華康中圓體" w:hAnsi="Times New Roman" w:hint="eastAsia"/>
          <w:sz w:val="56"/>
          <w:szCs w:val="56"/>
        </w:rPr>
        <w:t>四</w:t>
      </w:r>
      <w:r w:rsidRPr="00E844A1">
        <w:rPr>
          <w:rFonts w:ascii="Times New Roman" w:eastAsia="華康中圓體" w:hAnsi="Times New Roman"/>
          <w:sz w:val="56"/>
          <w:szCs w:val="56"/>
        </w:rPr>
        <w:t>章</w:t>
      </w:r>
      <w:r w:rsidRPr="00E844A1">
        <w:rPr>
          <w:rFonts w:ascii="Times New Roman" w:eastAsia="華康中圓體" w:hAnsi="Times New Roman"/>
          <w:sz w:val="56"/>
          <w:szCs w:val="56"/>
        </w:rPr>
        <w:t xml:space="preserve">  </w:t>
      </w:r>
      <w:r w:rsidRPr="00A84D75">
        <w:rPr>
          <w:rFonts w:ascii="Times New Roman" w:eastAsia="華康中圓體" w:hAnsi="Times New Roman" w:hint="eastAsia"/>
          <w:sz w:val="56"/>
          <w:szCs w:val="56"/>
        </w:rPr>
        <w:t>化學與能源</w:t>
      </w:r>
    </w:p>
    <w:p w:rsidR="003D5DA7" w:rsidRDefault="003D5DA7" w:rsidP="00604BBF">
      <w:pPr>
        <w:rPr>
          <w:rFonts w:eastAsia="細明體"/>
          <w:sz w:val="40"/>
        </w:rPr>
      </w:pPr>
      <w:bookmarkStart w:id="0" w:name="_GoBack"/>
      <w:bookmarkEnd w:id="0"/>
      <w:r>
        <w:rPr>
          <w:rFonts w:eastAsia="細明體" w:hint="eastAsia"/>
          <w:sz w:val="40"/>
        </w:rPr>
        <w:t>4-1</w:t>
      </w:r>
      <w:r>
        <w:rPr>
          <w:rFonts w:eastAsia="細明體" w:hint="eastAsia"/>
          <w:sz w:val="40"/>
        </w:rPr>
        <w:t>化石燃料</w:t>
      </w:r>
    </w:p>
    <w:p w:rsidR="003D5DA7" w:rsidRDefault="00AD71DF">
      <w:pPr>
        <w:rPr>
          <w:rFonts w:ascii="新細明體" w:eastAsia="新細明體" w:hAnsi="新細明體"/>
          <w:sz w:val="36"/>
        </w:rPr>
      </w:pPr>
      <w:r>
        <w:rPr>
          <w:rFonts w:eastAsia="細明體"/>
          <w:noProof/>
          <w:sz w:val="40"/>
        </w:rPr>
        <w:pict>
          <v:line id="_x0000_s1026" style="position:absolute;z-index:251659264" from="0,0" to="482pt,0" strokeweight="3pt"/>
        </w:pict>
      </w:r>
      <w:r w:rsidR="003D5DA7">
        <w:rPr>
          <w:rFonts w:ascii="新細明體" w:eastAsia="新細明體" w:hAnsi="新細明體" w:hint="eastAsia"/>
          <w:sz w:val="36"/>
        </w:rPr>
        <w:t>【單選題】</w:t>
      </w:r>
    </w:p>
    <w:p w:rsidR="003D5DA7" w:rsidRPr="00A732AB" w:rsidRDefault="003D5DA7" w:rsidP="003D5DA7">
      <w:pPr>
        <w:ind w:left="454" w:hanging="454"/>
        <w:rPr>
          <w:rFonts w:eastAsia="細明體"/>
        </w:rPr>
      </w:pPr>
      <w:r>
        <w:rPr>
          <w:rFonts w:ascii="新細明體" w:eastAsia="新細明體" w:hAnsi="新細明體"/>
          <w:sz w:val="24"/>
        </w:rPr>
        <w:t xml:space="preserve"> 1. </w:t>
      </w:r>
      <w:r w:rsidRPr="00A732AB">
        <w:rPr>
          <w:rFonts w:hAnsi="新細明體" w:hint="eastAsia"/>
        </w:rPr>
        <w:t>下表為烷烴的莫耳燃燒熱，下列相關敘述何者正確？</w:t>
      </w:r>
      <w:r w:rsidRPr="00A732AB">
        <w:rPr>
          <w:rFonts w:hAnsi="新細明體"/>
        </w:rPr>
        <w:br/>
      </w:r>
      <w:bookmarkStart w:id="1" w:name="_MON_1441010809"/>
      <w:bookmarkEnd w:id="1"/>
      <w:r w:rsidRPr="00A732AB">
        <w:rPr>
          <w:rFonts w:hAnsi="新細明體"/>
        </w:rPr>
        <w:object w:dxaOrig="5335" w:dyaOrig="7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7pt;height:36.75pt" o:ole="">
            <v:imagedata r:id="rId7" o:title=""/>
          </v:shape>
          <o:OLEObject Type="Embed" ProgID="Word.Document.8" ShapeID="_x0000_i1025" DrawAspect="Content" ObjectID="_1523807522" r:id="rId8">
            <o:FieldCodes>\s</o:FieldCodes>
          </o:OLEObject>
        </w:object>
      </w:r>
      <w:r w:rsidRPr="00A732AB">
        <w:rPr>
          <w:rFonts w:hAnsi="新細明體" w:hint="eastAsia"/>
        </w:rPr>
        <w:br/>
      </w:r>
      <w:r w:rsidRPr="00A732AB">
        <w:rPr>
          <w:rFonts w:hint="eastAsia"/>
        </w:rPr>
        <w:t>(A)</w:t>
      </w:r>
      <w:r w:rsidRPr="00A732AB">
        <w:rPr>
          <w:rFonts w:hAnsi="新細明體" w:hint="eastAsia"/>
        </w:rPr>
        <w:t>完全燃燒</w:t>
      </w:r>
      <w:r w:rsidRPr="00A732AB">
        <w:rPr>
          <w:rFonts w:hint="eastAsia"/>
        </w:rPr>
        <w:t>1</w:t>
      </w:r>
      <w:r w:rsidRPr="00A732AB">
        <w:rPr>
          <w:rFonts w:hAnsi="新細明體" w:hint="eastAsia"/>
        </w:rPr>
        <w:t xml:space="preserve">莫耳的烷烴，以甲烷耗氧量最大　</w:t>
      </w:r>
      <w:r w:rsidRPr="00A732AB">
        <w:rPr>
          <w:rFonts w:hint="eastAsia"/>
        </w:rPr>
        <w:t>(B)</w:t>
      </w:r>
      <w:r w:rsidRPr="00A732AB">
        <w:rPr>
          <w:rFonts w:hAnsi="新細明體" w:hint="eastAsia"/>
        </w:rPr>
        <w:t>等重量的各種烷烴完全燃燒時，甲烷產生最多的</w:t>
      </w:r>
      <w:r w:rsidRPr="00A732AB">
        <w:rPr>
          <w:rFonts w:hint="eastAsia"/>
        </w:rPr>
        <w:t>CO</w:t>
      </w:r>
      <w:r w:rsidRPr="00A732AB">
        <w:rPr>
          <w:rFonts w:hint="eastAsia"/>
          <w:vertAlign w:val="subscript"/>
        </w:rPr>
        <w:t>2</w:t>
      </w:r>
      <w:r w:rsidRPr="00A732AB">
        <w:rPr>
          <w:rFonts w:hAnsi="新細明體" w:hint="eastAsia"/>
        </w:rPr>
        <w:t xml:space="preserve">　</w:t>
      </w:r>
      <w:r w:rsidRPr="00A732AB">
        <w:rPr>
          <w:rFonts w:hint="eastAsia"/>
        </w:rPr>
        <w:t>(C)</w:t>
      </w:r>
      <w:r w:rsidRPr="00A732AB">
        <w:rPr>
          <w:rFonts w:hAnsi="新細明體" w:hint="eastAsia"/>
        </w:rPr>
        <w:t>甲烷的熱值約為</w:t>
      </w:r>
      <w:r w:rsidRPr="00A732AB">
        <w:rPr>
          <w:rFonts w:hint="eastAsia"/>
        </w:rPr>
        <w:t>34 kJ/g</w:t>
      </w:r>
      <w:r w:rsidRPr="00A732AB">
        <w:rPr>
          <w:rFonts w:hAnsi="新細明體" w:hint="eastAsia"/>
        </w:rPr>
        <w:t xml:space="preserve">　</w:t>
      </w:r>
      <w:r w:rsidRPr="00A732AB">
        <w:rPr>
          <w:rFonts w:hint="eastAsia"/>
        </w:rPr>
        <w:t>(D)</w:t>
      </w:r>
      <w:r w:rsidRPr="00A732AB">
        <w:rPr>
          <w:rFonts w:hAnsi="新細明體" w:hint="eastAsia"/>
        </w:rPr>
        <w:t>丙烷的熱值約為</w:t>
      </w:r>
      <w:r w:rsidRPr="00A732AB">
        <w:rPr>
          <w:rFonts w:hint="eastAsia"/>
        </w:rPr>
        <w:t>50 kJ/g</w:t>
      </w:r>
      <w:r w:rsidRPr="00A732AB">
        <w:rPr>
          <w:rFonts w:hAnsi="新細明體" w:hint="eastAsia"/>
        </w:rPr>
        <w:t xml:space="preserve">　</w:t>
      </w:r>
      <w:r w:rsidRPr="00A732AB">
        <w:rPr>
          <w:rFonts w:hint="eastAsia"/>
        </w:rPr>
        <w:t>(E)</w:t>
      </w:r>
      <w:r w:rsidRPr="00A732AB">
        <w:rPr>
          <w:rFonts w:hAnsi="新細明體" w:hint="eastAsia"/>
        </w:rPr>
        <w:t>碳數愈多的烷烴，其熱值愈大</w:t>
      </w:r>
      <w:r w:rsidRPr="00A732AB">
        <w:rPr>
          <w:rFonts w:eastAsia="細明體"/>
        </w:rPr>
        <w:t xml:space="preserve"> </w:t>
      </w:r>
    </w:p>
    <w:p w:rsidR="003D5DA7" w:rsidRPr="003D5DA7" w:rsidRDefault="003D5DA7" w:rsidP="003D5DA7">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000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南二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Ansi="新細明體" w:hint="eastAsia"/>
        </w:rPr>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A)</w:t>
      </w:r>
      <w:r w:rsidRPr="003D5DA7">
        <w:rPr>
          <w:rFonts w:hint="eastAsia"/>
        </w:rPr>
        <w:t>應為戊烷</w:t>
      </w:r>
      <w:r w:rsidRPr="003D5DA7">
        <w:br/>
      </w:r>
      <w:r w:rsidRPr="003D5DA7">
        <w:rPr>
          <w:rFonts w:hint="eastAsia"/>
        </w:rPr>
        <w:t>(B)</w:t>
      </w:r>
      <w:r w:rsidRPr="003D5DA7">
        <w:rPr>
          <w:position w:val="-22"/>
        </w:rPr>
        <w:object w:dxaOrig="2079" w:dyaOrig="580">
          <v:shape id="_x0000_i1026" type="#_x0000_t75" style="width:104.25pt;height:29.25pt" o:ole="">
            <v:imagedata r:id="rId9" o:title=""/>
          </v:shape>
          <o:OLEObject Type="Embed" ProgID="Equation.DSMT4" ShapeID="_x0000_i1026" DrawAspect="Content" ObjectID="_1523807523" r:id="rId10"/>
        </w:object>
      </w:r>
      <w:r w:rsidRPr="003D5DA7">
        <w:rPr>
          <w:rFonts w:hint="eastAsia"/>
        </w:rPr>
        <w:t>愈大，</w:t>
      </w:r>
      <w:r w:rsidRPr="003D5DA7">
        <w:rPr>
          <w:position w:val="-14"/>
        </w:rPr>
        <w:object w:dxaOrig="440" w:dyaOrig="360">
          <v:shape id="_x0000_i1027" type="#_x0000_t75" style="width:21.75pt;height:18pt" o:ole="">
            <v:imagedata r:id="rId11" o:title=""/>
          </v:shape>
          <o:OLEObject Type="Embed" ProgID="Equation.DSMT4" ShapeID="_x0000_i1027" DrawAspect="Content" ObjectID="_1523807524" r:id="rId12"/>
        </w:object>
      </w:r>
      <w:r w:rsidRPr="003D5DA7">
        <w:rPr>
          <w:rFonts w:hint="eastAsia"/>
        </w:rPr>
        <w:t>愈多</w:t>
      </w:r>
      <w:r w:rsidRPr="003D5DA7">
        <w:br/>
      </w:r>
      <w:r w:rsidRPr="003D5DA7">
        <w:rPr>
          <w:rFonts w:hint="eastAsia"/>
        </w:rPr>
        <w:t>(C)</w:t>
      </w:r>
      <w:r w:rsidRPr="003D5DA7">
        <w:rPr>
          <w:position w:val="-22"/>
        </w:rPr>
        <w:object w:dxaOrig="1680" w:dyaOrig="580">
          <v:shape id="_x0000_i1028" type="#_x0000_t75" style="width:84pt;height:29.25pt" o:ole="">
            <v:imagedata r:id="rId13" o:title=""/>
          </v:shape>
          <o:OLEObject Type="Embed" ProgID="Equation.DSMT4" ShapeID="_x0000_i1028" DrawAspect="Content" ObjectID="_1523807525" r:id="rId14"/>
        </w:object>
      </w:r>
      <w:r w:rsidRPr="003D5DA7">
        <w:rPr>
          <w:rFonts w:hint="eastAsia"/>
        </w:rPr>
        <w:t>kJ/mol</w:t>
      </w:r>
      <w:r w:rsidRPr="003D5DA7">
        <w:br/>
      </w:r>
      <w:r w:rsidRPr="003D5DA7">
        <w:rPr>
          <w:rFonts w:hint="eastAsia"/>
        </w:rPr>
        <w:t>(D)</w:t>
      </w:r>
      <w:r w:rsidRPr="003D5DA7">
        <w:rPr>
          <w:position w:val="-22"/>
        </w:rPr>
        <w:object w:dxaOrig="1860" w:dyaOrig="580">
          <v:shape id="_x0000_i1029" type="#_x0000_t75" style="width:93pt;height:29.25pt" o:ole="">
            <v:imagedata r:id="rId15" o:title=""/>
          </v:shape>
          <o:OLEObject Type="Embed" ProgID="Equation.DSMT4" ShapeID="_x0000_i1029" DrawAspect="Content" ObjectID="_1523807526" r:id="rId16"/>
        </w:object>
      </w:r>
      <w:r w:rsidRPr="003D5DA7">
        <w:rPr>
          <w:rFonts w:hint="eastAsia"/>
        </w:rPr>
        <w:t>kJ/mol</w:t>
      </w:r>
    </w:p>
    <w:p w:rsidR="003D5DA7" w:rsidRPr="00B533B9" w:rsidRDefault="003D5DA7" w:rsidP="003D5DA7">
      <w:pPr>
        <w:ind w:left="454" w:hanging="454"/>
        <w:rPr>
          <w:rFonts w:eastAsia="細明體"/>
          <w:lang w:val="pt-BR"/>
        </w:rPr>
      </w:pPr>
      <w:r>
        <w:rPr>
          <w:rFonts w:ascii="新細明體" w:eastAsia="新細明體" w:hAnsi="新細明體"/>
          <w:sz w:val="24"/>
        </w:rPr>
        <w:t xml:space="preserve"> 2. </w:t>
      </w:r>
      <w:r w:rsidRPr="00B533B9">
        <w:rPr>
          <w:rFonts w:hAnsi="新細明體"/>
        </w:rPr>
        <w:t>過去</w:t>
      </w:r>
      <w:r w:rsidRPr="00B533B9">
        <w:rPr>
          <w:rFonts w:hAnsi="新細明體" w:hint="eastAsia"/>
        </w:rPr>
        <w:t>臺</w:t>
      </w:r>
      <w:r w:rsidRPr="00B533B9">
        <w:rPr>
          <w:rFonts w:hAnsi="新細明體"/>
        </w:rPr>
        <w:t xml:space="preserve">灣以石化工業為經濟發展重心，但也因此產生許多負面汙染，下列石油分餾敘述何者正確？　</w:t>
      </w:r>
      <w:r w:rsidRPr="00B533B9">
        <w:t>(A)</w:t>
      </w:r>
      <w:r w:rsidRPr="00B533B9">
        <w:rPr>
          <w:rFonts w:hAnsi="新細明體"/>
          <w:snapToGrid w:val="0"/>
        </w:rPr>
        <w:t xml:space="preserve">石油的分餾原理是利用密度的不同而分離物質　</w:t>
      </w:r>
      <w:r w:rsidRPr="00B533B9">
        <w:rPr>
          <w:snapToGrid w:val="0"/>
        </w:rPr>
        <w:t>(B)</w:t>
      </w:r>
      <w:r w:rsidRPr="00B533B9">
        <w:rPr>
          <w:rFonts w:hAnsi="新細明體"/>
        </w:rPr>
        <w:t>汽油分子的碳數範圍在</w:t>
      </w:r>
      <w:r w:rsidRPr="00B533B9">
        <w:t>1</w:t>
      </w:r>
      <w:r w:rsidRPr="00B533B9">
        <w:rPr>
          <w:rFonts w:hint="eastAsia"/>
        </w:rPr>
        <w:t>2</w:t>
      </w:r>
      <w:r w:rsidRPr="00B533B9">
        <w:rPr>
          <w:rFonts w:hAnsi="新細明體" w:hint="eastAsia"/>
        </w:rPr>
        <w:t>～</w:t>
      </w:r>
      <w:r w:rsidRPr="00B533B9">
        <w:rPr>
          <w:rFonts w:hint="eastAsia"/>
        </w:rPr>
        <w:t>20</w:t>
      </w:r>
      <w:r w:rsidRPr="00B533B9">
        <w:rPr>
          <w:rFonts w:hAnsi="新細明體"/>
          <w:snapToGrid w:val="0"/>
        </w:rPr>
        <w:t xml:space="preserve">　</w:t>
      </w:r>
      <w:r w:rsidRPr="00B533B9">
        <w:rPr>
          <w:snapToGrid w:val="0"/>
        </w:rPr>
        <w:t>(C)</w:t>
      </w:r>
      <w:r w:rsidRPr="00B533B9">
        <w:rPr>
          <w:rFonts w:hAnsi="新細明體"/>
          <w:snapToGrid w:val="0"/>
        </w:rPr>
        <w:t>在分餾塔中愈高的地方所得的產物分子</w:t>
      </w:r>
      <w:r w:rsidRPr="00B533B9">
        <w:rPr>
          <w:rFonts w:hAnsi="新細明體" w:hint="eastAsia"/>
          <w:snapToGrid w:val="0"/>
        </w:rPr>
        <w:t>量</w:t>
      </w:r>
      <w:r w:rsidRPr="00B533B9">
        <w:rPr>
          <w:rFonts w:hAnsi="新細明體"/>
          <w:snapToGrid w:val="0"/>
        </w:rPr>
        <w:t xml:space="preserve">愈小　</w:t>
      </w:r>
      <w:r w:rsidRPr="00B533B9">
        <w:rPr>
          <w:snapToGrid w:val="0"/>
        </w:rPr>
        <w:t>(D)</w:t>
      </w:r>
      <w:r w:rsidRPr="00B533B9">
        <w:rPr>
          <w:rFonts w:hAnsi="新細明體"/>
        </w:rPr>
        <w:t>石油醚是石油分餾產物之一</w:t>
      </w:r>
      <w:r w:rsidRPr="00B533B9">
        <w:rPr>
          <w:rFonts w:hAnsi="新細明體"/>
          <w:snapToGrid w:val="0"/>
          <w:lang w:val="pt-BR"/>
        </w:rPr>
        <w:t>，屬於有機化合物中的醚類</w:t>
      </w:r>
      <w:r w:rsidRPr="00B533B9">
        <w:rPr>
          <w:rFonts w:eastAsia="細明體"/>
          <w:lang w:val="pt-BR"/>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000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左營高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A)</w:t>
      </w:r>
      <w:r w:rsidRPr="003D5DA7">
        <w:rPr>
          <w:rFonts w:hint="eastAsia"/>
        </w:rPr>
        <w:t>分餾是利用物質的</w:t>
      </w:r>
      <w:r w:rsidRPr="003D5DA7">
        <w:rPr>
          <w:rFonts w:hint="eastAsia"/>
        </w:rPr>
        <w:t>bp</w:t>
      </w:r>
      <w:r w:rsidRPr="003D5DA7">
        <w:rPr>
          <w:rFonts w:hint="eastAsia"/>
        </w:rPr>
        <w:t>不同而分離</w:t>
      </w:r>
      <w:r w:rsidRPr="003D5DA7">
        <w:br/>
      </w:r>
      <w:r w:rsidRPr="003D5DA7">
        <w:rPr>
          <w:rFonts w:hint="eastAsia"/>
        </w:rPr>
        <w:t>(B)</w:t>
      </w:r>
      <w:r w:rsidRPr="003D5DA7">
        <w:rPr>
          <w:rFonts w:hint="eastAsia"/>
        </w:rPr>
        <w:t>主要範圍為</w:t>
      </w:r>
      <w:r w:rsidRPr="003D5DA7">
        <w:rPr>
          <w:rFonts w:hint="eastAsia"/>
        </w:rPr>
        <w:t>C</w:t>
      </w:r>
      <w:r w:rsidRPr="003D5DA7">
        <w:rPr>
          <w:rFonts w:hint="eastAsia"/>
          <w:vertAlign w:val="subscript"/>
        </w:rPr>
        <w:t>6</w:t>
      </w:r>
      <w:r w:rsidRPr="003D5DA7">
        <w:rPr>
          <w:rFonts w:hint="eastAsia"/>
        </w:rPr>
        <w:t>～</w:t>
      </w:r>
      <w:r w:rsidRPr="003D5DA7">
        <w:rPr>
          <w:rFonts w:hint="eastAsia"/>
        </w:rPr>
        <w:t>C</w:t>
      </w:r>
      <w:r w:rsidRPr="003D5DA7">
        <w:rPr>
          <w:rFonts w:hint="eastAsia"/>
          <w:vertAlign w:val="subscript"/>
        </w:rPr>
        <w:t>12</w:t>
      </w:r>
      <w:r w:rsidRPr="003D5DA7">
        <w:rPr>
          <w:rFonts w:hint="eastAsia"/>
        </w:rPr>
        <w:br/>
        <w:t>(D)</w:t>
      </w:r>
      <w:r w:rsidRPr="003D5DA7">
        <w:rPr>
          <w:rFonts w:hint="eastAsia"/>
        </w:rPr>
        <w:t>石油醚的組成成分應為烷類為主</w:t>
      </w:r>
    </w:p>
    <w:p w:rsidR="003D5DA7" w:rsidRPr="003F1A42" w:rsidRDefault="003D5DA7" w:rsidP="003D5DA7">
      <w:pPr>
        <w:ind w:left="454" w:hanging="454"/>
        <w:rPr>
          <w:rFonts w:eastAsia="細明體"/>
          <w:lang w:val="pt-BR"/>
        </w:rPr>
      </w:pPr>
      <w:r>
        <w:rPr>
          <w:rFonts w:ascii="新細明體" w:eastAsia="新細明體" w:hAnsi="新細明體"/>
          <w:sz w:val="24"/>
        </w:rPr>
        <w:t xml:space="preserve"> 3. </w:t>
      </w:r>
      <w:r w:rsidRPr="003F1A42">
        <w:rPr>
          <w:rFonts w:hAnsi="新細明體"/>
          <w:snapToGrid w:val="0"/>
          <w:lang w:val="pt-BR"/>
        </w:rPr>
        <w:t>下表列出一些常見燃料的莫耳燃燒熱，試回答下列何種燃料進行燃燒產生</w:t>
      </w:r>
      <w:r w:rsidRPr="003F1A42">
        <w:rPr>
          <w:snapToGrid w:val="0"/>
          <w:lang w:val="pt-BR"/>
        </w:rPr>
        <w:t>10000</w:t>
      </w:r>
      <w:r w:rsidRPr="003F1A42">
        <w:rPr>
          <w:rFonts w:hint="eastAsia"/>
          <w:snapToGrid w:val="0"/>
          <w:lang w:val="pt-BR"/>
        </w:rPr>
        <w:t xml:space="preserve"> </w:t>
      </w:r>
      <w:r w:rsidRPr="003F1A42">
        <w:rPr>
          <w:snapToGrid w:val="0"/>
          <w:lang w:val="pt-BR"/>
        </w:rPr>
        <w:t>kca1</w:t>
      </w:r>
      <w:r w:rsidRPr="003F1A42">
        <w:rPr>
          <w:rFonts w:hAnsi="新細明體"/>
          <w:snapToGrid w:val="0"/>
          <w:lang w:val="pt-BR"/>
        </w:rPr>
        <w:t>的能量</w:t>
      </w:r>
      <w:r w:rsidRPr="003F1A42">
        <w:rPr>
          <w:rFonts w:hAnsi="新細明體"/>
        </w:rPr>
        <w:t>，所需要重量最少</w:t>
      </w:r>
      <w:r w:rsidRPr="003F1A42">
        <w:rPr>
          <w:rFonts w:hAnsi="新細明體"/>
          <w:snapToGrid w:val="0"/>
          <w:lang w:val="pt-BR"/>
        </w:rPr>
        <w:t>？</w:t>
      </w:r>
      <w:r w:rsidRPr="003F1A42">
        <w:rPr>
          <w:rFonts w:hAnsi="新細明體" w:hint="eastAsia"/>
          <w:snapToGrid w:val="0"/>
          <w:lang w:val="pt-BR"/>
        </w:rPr>
        <w:br/>
      </w:r>
      <w:bookmarkStart w:id="2" w:name="_MON_1441016380"/>
      <w:bookmarkEnd w:id="2"/>
      <w:r w:rsidRPr="003F1A42">
        <w:rPr>
          <w:rFonts w:hAnsi="新細明體"/>
          <w:snapToGrid w:val="0"/>
          <w:lang w:val="pt-BR"/>
        </w:rPr>
        <w:object w:dxaOrig="4692" w:dyaOrig="2145">
          <v:shape id="_x0000_i1030" type="#_x0000_t75" style="width:234.75pt;height:107.25pt" o:ole="">
            <v:imagedata r:id="rId17" o:title=""/>
          </v:shape>
          <o:OLEObject Type="Embed" ProgID="Word.Document.8" ShapeID="_x0000_i1030" DrawAspect="Content" ObjectID="_1523807527" r:id="rId18">
            <o:FieldCodes>\s</o:FieldCodes>
          </o:OLEObject>
        </w:object>
      </w:r>
      <w:r w:rsidRPr="003F1A42">
        <w:rPr>
          <w:rFonts w:hAnsi="新細明體" w:hint="eastAsia"/>
          <w:snapToGrid w:val="0"/>
          <w:lang w:val="pt-BR"/>
        </w:rPr>
        <w:br/>
      </w:r>
      <w:r w:rsidRPr="003F1A42">
        <w:rPr>
          <w:snapToGrid w:val="0"/>
          <w:lang w:val="pt-BR"/>
        </w:rPr>
        <w:t>(A)</w:t>
      </w:r>
      <w:r w:rsidRPr="003F1A42">
        <w:rPr>
          <w:rFonts w:hAnsi="新細明體"/>
          <w:snapToGrid w:val="0"/>
          <w:lang w:val="pt-BR"/>
        </w:rPr>
        <w:t xml:space="preserve">氫氣　</w:t>
      </w:r>
      <w:r w:rsidRPr="003F1A42">
        <w:rPr>
          <w:snapToGrid w:val="0"/>
          <w:lang w:val="pt-BR"/>
        </w:rPr>
        <w:t>(B)</w:t>
      </w:r>
      <w:r w:rsidRPr="003F1A42">
        <w:rPr>
          <w:rFonts w:hAnsi="新細明體"/>
          <w:snapToGrid w:val="0"/>
          <w:lang w:val="pt-BR"/>
        </w:rPr>
        <w:t xml:space="preserve">甲烷　</w:t>
      </w:r>
      <w:r w:rsidRPr="003F1A42">
        <w:rPr>
          <w:snapToGrid w:val="0"/>
          <w:lang w:val="pt-BR"/>
        </w:rPr>
        <w:t>(C)</w:t>
      </w:r>
      <w:r w:rsidRPr="003F1A42">
        <w:rPr>
          <w:rFonts w:hAnsi="新細明體"/>
          <w:snapToGrid w:val="0"/>
          <w:lang w:val="pt-BR"/>
        </w:rPr>
        <w:t xml:space="preserve">丙烷　</w:t>
      </w:r>
      <w:r w:rsidRPr="003F1A42">
        <w:rPr>
          <w:snapToGrid w:val="0"/>
          <w:lang w:val="pt-BR"/>
        </w:rPr>
        <w:t>(D)</w:t>
      </w:r>
      <w:r w:rsidRPr="003F1A42">
        <w:rPr>
          <w:rFonts w:hAnsi="新細明體"/>
          <w:snapToGrid w:val="0"/>
          <w:lang w:val="pt-BR"/>
        </w:rPr>
        <w:t xml:space="preserve">柴油　</w:t>
      </w:r>
      <w:r w:rsidRPr="003F1A42">
        <w:rPr>
          <w:snapToGrid w:val="0"/>
          <w:lang w:val="pt-BR"/>
        </w:rPr>
        <w:t>(E)</w:t>
      </w:r>
      <w:r w:rsidRPr="003F1A42">
        <w:rPr>
          <w:rFonts w:hAnsi="新細明體"/>
          <w:snapToGrid w:val="0"/>
          <w:lang w:val="pt-BR"/>
        </w:rPr>
        <w:t>乙醇</w:t>
      </w:r>
      <w:r w:rsidRPr="003F1A42">
        <w:rPr>
          <w:rFonts w:eastAsia="細明體"/>
          <w:lang w:val="pt-BR"/>
        </w:rPr>
        <w:t xml:space="preserve"> </w:t>
      </w:r>
    </w:p>
    <w:p w:rsidR="003D5DA7" w:rsidRPr="003D5DA7" w:rsidRDefault="003D5DA7" w:rsidP="003D5DA7">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000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左營高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Ansi="新細明體" w:hint="eastAsia"/>
        </w:rPr>
        <w:t>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克燃燒熱愈大，所需燃料重量愈少</w:t>
      </w:r>
      <w:r w:rsidRPr="003D5DA7">
        <w:br/>
      </w:r>
      <w:r w:rsidRPr="003D5DA7">
        <w:rPr>
          <w:rFonts w:hint="eastAsia"/>
        </w:rPr>
        <w:t>(A)</w:t>
      </w:r>
      <w:r w:rsidRPr="003D5DA7">
        <w:rPr>
          <w:position w:val="-22"/>
        </w:rPr>
        <w:object w:dxaOrig="1300" w:dyaOrig="580">
          <v:shape id="_x0000_i1031" type="#_x0000_t75" style="width:65.25pt;height:29.25pt" o:ole="">
            <v:imagedata r:id="rId19" o:title=""/>
          </v:shape>
          <o:OLEObject Type="Embed" ProgID="Equation.DSMT4" ShapeID="_x0000_i1031" DrawAspect="Content" ObjectID="_1523807528" r:id="rId20"/>
        </w:object>
      </w:r>
      <w:r w:rsidRPr="003D5DA7">
        <w:rPr>
          <w:rFonts w:hint="eastAsia"/>
        </w:rPr>
        <w:br/>
        <w:t>(B)</w:t>
      </w:r>
      <w:r w:rsidRPr="003D5DA7">
        <w:rPr>
          <w:position w:val="-22"/>
        </w:rPr>
        <w:object w:dxaOrig="1380" w:dyaOrig="580">
          <v:shape id="_x0000_i1032" type="#_x0000_t75" style="width:69pt;height:29.25pt" o:ole="">
            <v:imagedata r:id="rId21" o:title=""/>
          </v:shape>
          <o:OLEObject Type="Embed" ProgID="Equation.DSMT4" ShapeID="_x0000_i1032" DrawAspect="Content" ObjectID="_1523807529" r:id="rId22"/>
        </w:object>
      </w:r>
      <w:r w:rsidRPr="003D5DA7">
        <w:rPr>
          <w:rFonts w:hint="eastAsia"/>
        </w:rPr>
        <w:br/>
      </w:r>
      <w:r w:rsidRPr="003D5DA7">
        <w:rPr>
          <w:rFonts w:hint="eastAsia"/>
        </w:rPr>
        <w:lastRenderedPageBreak/>
        <w:t>(C)</w:t>
      </w:r>
      <w:r w:rsidRPr="003D5DA7">
        <w:rPr>
          <w:position w:val="-22"/>
        </w:rPr>
        <w:object w:dxaOrig="980" w:dyaOrig="580">
          <v:shape id="_x0000_i1033" type="#_x0000_t75" style="width:48.75pt;height:29.25pt" o:ole="">
            <v:imagedata r:id="rId23" o:title=""/>
          </v:shape>
          <o:OLEObject Type="Embed" ProgID="Equation.DSMT4" ShapeID="_x0000_i1033" DrawAspect="Content" ObjectID="_1523807530" r:id="rId24"/>
        </w:object>
      </w:r>
      <w:r w:rsidRPr="003D5DA7">
        <w:rPr>
          <w:rFonts w:hint="eastAsia"/>
        </w:rPr>
        <w:sym w:font="Symbol" w:char="F0BB"/>
      </w:r>
      <w:r w:rsidRPr="003D5DA7">
        <w:rPr>
          <w:rFonts w:hint="eastAsia"/>
        </w:rPr>
        <w:t xml:space="preserve"> 12</w:t>
      </w:r>
      <w:r w:rsidRPr="003D5DA7">
        <w:br/>
      </w:r>
      <w:r w:rsidRPr="003D5DA7">
        <w:rPr>
          <w:rFonts w:hint="eastAsia"/>
        </w:rPr>
        <w:t>(D)</w:t>
      </w:r>
      <w:r w:rsidRPr="003D5DA7">
        <w:rPr>
          <w:position w:val="-22"/>
        </w:rPr>
        <w:object w:dxaOrig="1100" w:dyaOrig="580">
          <v:shape id="_x0000_i1034" type="#_x0000_t75" style="width:54.75pt;height:29.25pt" o:ole="">
            <v:imagedata r:id="rId25" o:title=""/>
          </v:shape>
          <o:OLEObject Type="Embed" ProgID="Equation.DSMT4" ShapeID="_x0000_i1034" DrawAspect="Content" ObjectID="_1523807531" r:id="rId26"/>
        </w:object>
      </w:r>
      <w:r w:rsidRPr="003D5DA7">
        <w:rPr>
          <w:rFonts w:hint="eastAsia"/>
        </w:rPr>
        <w:sym w:font="Symbol" w:char="F0BB"/>
      </w:r>
      <w:r w:rsidRPr="003D5DA7">
        <w:rPr>
          <w:rFonts w:hint="eastAsia"/>
        </w:rPr>
        <w:t xml:space="preserve"> 11.26</w:t>
      </w:r>
      <w:r w:rsidRPr="003D5DA7">
        <w:br/>
      </w:r>
      <w:r w:rsidRPr="003D5DA7">
        <w:rPr>
          <w:rFonts w:hint="eastAsia"/>
        </w:rPr>
        <w:t>(E)</w:t>
      </w:r>
      <w:r w:rsidRPr="003D5DA7">
        <w:rPr>
          <w:position w:val="-22"/>
        </w:rPr>
        <w:object w:dxaOrig="980" w:dyaOrig="580">
          <v:shape id="_x0000_i1035" type="#_x0000_t75" style="width:48.75pt;height:29.25pt" o:ole="">
            <v:imagedata r:id="rId27" o:title=""/>
          </v:shape>
          <o:OLEObject Type="Embed" ProgID="Equation.DSMT4" ShapeID="_x0000_i1035" DrawAspect="Content" ObjectID="_1523807532" r:id="rId28"/>
        </w:object>
      </w:r>
      <w:r w:rsidRPr="003D5DA7">
        <w:rPr>
          <w:rFonts w:hint="eastAsia"/>
        </w:rPr>
        <w:sym w:font="Symbol" w:char="F0BB"/>
      </w:r>
      <w:r w:rsidRPr="003D5DA7">
        <w:rPr>
          <w:rFonts w:hint="eastAsia"/>
        </w:rPr>
        <w:t xml:space="preserve"> 7.13</w:t>
      </w:r>
    </w:p>
    <w:p w:rsidR="003D5DA7" w:rsidRPr="00183FA5" w:rsidRDefault="003D5DA7" w:rsidP="003D5DA7">
      <w:pPr>
        <w:ind w:left="454" w:hanging="454"/>
        <w:rPr>
          <w:rFonts w:eastAsia="細明體"/>
        </w:rPr>
      </w:pPr>
      <w:r>
        <w:rPr>
          <w:rFonts w:ascii="新細明體" w:eastAsia="新細明體" w:hAnsi="新細明體"/>
          <w:sz w:val="24"/>
        </w:rPr>
        <w:t xml:space="preserve"> 4. </w:t>
      </w:r>
      <w:r w:rsidRPr="00183FA5">
        <w:rPr>
          <w:rFonts w:hAnsi="新細明體" w:hint="eastAsia"/>
        </w:rPr>
        <w:t>下列關於燃料的敘述，何者</w:t>
      </w:r>
      <w:r w:rsidRPr="00183FA5">
        <w:rPr>
          <w:rFonts w:hAnsi="新細明體" w:hint="eastAsia"/>
          <w:u w:val="wave"/>
        </w:rPr>
        <w:t>錯誤</w:t>
      </w:r>
      <w:r w:rsidRPr="00183FA5">
        <w:rPr>
          <w:rFonts w:hAnsi="新細明體"/>
        </w:rPr>
        <w:t xml:space="preserve">？　</w:t>
      </w:r>
      <w:r w:rsidRPr="00183FA5">
        <w:t>(A)</w:t>
      </w:r>
      <w:r w:rsidRPr="00183FA5">
        <w:rPr>
          <w:rFonts w:hAnsi="新細明體" w:hint="eastAsia"/>
        </w:rPr>
        <w:t>赤木：氫是二十一世紀的希望燃料之一</w:t>
      </w:r>
      <w:r w:rsidRPr="00183FA5">
        <w:rPr>
          <w:rFonts w:hAnsi="新細明體"/>
        </w:rPr>
        <w:t xml:space="preserve">　</w:t>
      </w:r>
      <w:r w:rsidRPr="00183FA5">
        <w:t>(B)</w:t>
      </w:r>
      <w:r w:rsidRPr="00183FA5">
        <w:rPr>
          <w:rFonts w:hAnsi="新細明體" w:hint="eastAsia"/>
        </w:rPr>
        <w:t>三井：天然氣的主要成分為甲烷</w:t>
      </w:r>
      <w:r w:rsidRPr="00183FA5">
        <w:rPr>
          <w:rFonts w:hAnsi="新細明體"/>
        </w:rPr>
        <w:t xml:space="preserve">　</w:t>
      </w:r>
      <w:r w:rsidRPr="00183FA5">
        <w:t>(C)</w:t>
      </w:r>
      <w:r w:rsidRPr="00183FA5">
        <w:rPr>
          <w:rFonts w:hAnsi="新細明體" w:hint="eastAsia"/>
        </w:rPr>
        <w:t>宮城：液化石油氣的主要成分為丙烷</w:t>
      </w:r>
      <w:r w:rsidRPr="00183FA5">
        <w:rPr>
          <w:rFonts w:hAnsi="新細明體"/>
        </w:rPr>
        <w:t xml:space="preserve">　</w:t>
      </w:r>
      <w:r w:rsidRPr="00183FA5">
        <w:t>(D)</w:t>
      </w:r>
      <w:r w:rsidRPr="00183FA5">
        <w:rPr>
          <w:rFonts w:hAnsi="新細明體" w:hint="eastAsia"/>
        </w:rPr>
        <w:t xml:space="preserve">櫻木：在煤的分類中，無煙煤的含碳量最高，熱值也最高　</w:t>
      </w:r>
      <w:r w:rsidRPr="00183FA5">
        <w:rPr>
          <w:rFonts w:hint="eastAsia"/>
        </w:rPr>
        <w:t>(E)</w:t>
      </w:r>
      <w:r w:rsidRPr="00183FA5">
        <w:rPr>
          <w:rFonts w:hAnsi="新細明體" w:hint="eastAsia"/>
        </w:rPr>
        <w:t>流川：水煤氣的主要成分為一氧化碳和水蒸氣</w:t>
      </w:r>
      <w:r w:rsidRPr="00183FA5">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000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E)</w:t>
      </w:r>
      <w:r w:rsidRPr="003D5DA7">
        <w:rPr>
          <w:rFonts w:hint="eastAsia"/>
        </w:rPr>
        <w:t>水煤氣應由</w:t>
      </w:r>
      <w:r w:rsidRPr="003D5DA7">
        <w:rPr>
          <w:rFonts w:hint="eastAsia"/>
        </w:rPr>
        <w:t>CO</w:t>
      </w:r>
      <w:r w:rsidRPr="003D5DA7">
        <w:rPr>
          <w:rFonts w:hint="eastAsia"/>
        </w:rPr>
        <w:t>與</w:t>
      </w:r>
      <w:r w:rsidRPr="003D5DA7">
        <w:rPr>
          <w:rFonts w:hint="eastAsia"/>
        </w:rPr>
        <w:t>H</w:t>
      </w:r>
      <w:r w:rsidRPr="003D5DA7">
        <w:rPr>
          <w:rFonts w:hint="eastAsia"/>
          <w:vertAlign w:val="subscript"/>
        </w:rPr>
        <w:t>2</w:t>
      </w:r>
      <w:r w:rsidRPr="003D5DA7">
        <w:rPr>
          <w:rFonts w:hint="eastAsia"/>
        </w:rPr>
        <w:t>組成</w:t>
      </w:r>
    </w:p>
    <w:p w:rsidR="003D5DA7" w:rsidRPr="00A03178" w:rsidRDefault="003D5DA7" w:rsidP="003D5DA7">
      <w:pPr>
        <w:ind w:left="454" w:hanging="454"/>
        <w:rPr>
          <w:rFonts w:eastAsia="細明體"/>
        </w:rPr>
      </w:pPr>
      <w:r>
        <w:rPr>
          <w:rFonts w:ascii="新細明體" w:eastAsia="新細明體" w:hAnsi="新細明體"/>
          <w:sz w:val="24"/>
        </w:rPr>
        <w:t xml:space="preserve"> 5. </w:t>
      </w:r>
      <w:r w:rsidRPr="00A03178">
        <w:rPr>
          <w:rFonts w:hAnsi="新細明體" w:hint="eastAsia"/>
        </w:rPr>
        <w:t>取</w:t>
      </w:r>
      <w:r w:rsidRPr="00A03178">
        <w:rPr>
          <w:rFonts w:hint="eastAsia"/>
        </w:rPr>
        <w:t>4</w:t>
      </w:r>
      <w:r w:rsidRPr="00A03178">
        <w:rPr>
          <w:rFonts w:hAnsi="新細明體" w:hint="eastAsia"/>
        </w:rPr>
        <w:t>毫升正庚烷與</w:t>
      </w:r>
      <w:r w:rsidRPr="00A03178">
        <w:rPr>
          <w:rFonts w:hint="eastAsia"/>
        </w:rPr>
        <w:t>46</w:t>
      </w:r>
      <w:r w:rsidRPr="00A03178">
        <w:rPr>
          <w:rFonts w:hAnsi="新細明體" w:hint="eastAsia"/>
        </w:rPr>
        <w:t>毫升異辛烷混合，則此混合物的辛烷值為何？</w:t>
      </w:r>
      <w:r w:rsidRPr="00A03178">
        <w:rPr>
          <w:rFonts w:hAnsi="新細明體"/>
        </w:rPr>
        <w:t xml:space="preserve">　</w:t>
      </w:r>
      <w:r w:rsidRPr="00A03178">
        <w:t>(A)</w:t>
      </w:r>
      <w:r w:rsidRPr="00A03178">
        <w:rPr>
          <w:rFonts w:hint="eastAsia"/>
        </w:rPr>
        <w:t xml:space="preserve"> 4</w:t>
      </w:r>
      <w:r w:rsidRPr="00A03178">
        <w:rPr>
          <w:rFonts w:hAnsi="新細明體"/>
        </w:rPr>
        <w:t xml:space="preserve">　</w:t>
      </w:r>
      <w:r w:rsidRPr="00A03178">
        <w:t>(B)</w:t>
      </w:r>
      <w:r w:rsidRPr="00A03178">
        <w:rPr>
          <w:rFonts w:hint="eastAsia"/>
        </w:rPr>
        <w:t xml:space="preserve"> 8</w:t>
      </w:r>
      <w:r w:rsidRPr="00A03178">
        <w:rPr>
          <w:rFonts w:hAnsi="新細明體"/>
        </w:rPr>
        <w:t xml:space="preserve">　</w:t>
      </w:r>
      <w:r w:rsidRPr="00A03178">
        <w:t>(C)</w:t>
      </w:r>
      <w:r w:rsidRPr="00A03178">
        <w:rPr>
          <w:rFonts w:hint="eastAsia"/>
        </w:rPr>
        <w:t xml:space="preserve"> 46</w:t>
      </w:r>
      <w:r w:rsidRPr="00A03178">
        <w:rPr>
          <w:rFonts w:hAnsi="新細明體"/>
        </w:rPr>
        <w:t xml:space="preserve">　</w:t>
      </w:r>
      <w:r w:rsidRPr="00A03178">
        <w:t>(D)</w:t>
      </w:r>
      <w:r w:rsidRPr="00A03178">
        <w:rPr>
          <w:rFonts w:hint="eastAsia"/>
        </w:rPr>
        <w:t xml:space="preserve"> 50</w:t>
      </w:r>
      <w:r w:rsidRPr="00A03178">
        <w:rPr>
          <w:rFonts w:hAnsi="新細明體"/>
        </w:rPr>
        <w:t xml:space="preserve">　</w:t>
      </w:r>
      <w:r w:rsidRPr="00A03178">
        <w:t>(E)</w:t>
      </w:r>
      <w:r w:rsidRPr="00A03178">
        <w:rPr>
          <w:rFonts w:hint="eastAsia"/>
        </w:rPr>
        <w:t xml:space="preserve"> 92</w:t>
      </w:r>
      <w:r w:rsidRPr="00A03178">
        <w:rPr>
          <w:rFonts w:eastAsia="細明體"/>
        </w:rPr>
        <w:t xml:space="preserve"> </w:t>
      </w:r>
    </w:p>
    <w:p w:rsidR="003D5DA7" w:rsidRPr="003D5DA7" w:rsidRDefault="003D5DA7" w:rsidP="003D5DA7">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000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Ansi="新細明體" w:hint="eastAsia"/>
        </w:rPr>
        <w:t>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position w:val="-22"/>
        </w:rPr>
        <w:object w:dxaOrig="2540" w:dyaOrig="580">
          <v:shape id="_x0000_i1036" type="#_x0000_t75" style="width:126.75pt;height:29.25pt" o:ole="">
            <v:imagedata r:id="rId29" o:title=""/>
          </v:shape>
          <o:OLEObject Type="Embed" ProgID="Equation.DSMT4" ShapeID="_x0000_i1036" DrawAspect="Content" ObjectID="_1523807533" r:id="rId30"/>
        </w:object>
      </w:r>
    </w:p>
    <w:p w:rsidR="003D5DA7" w:rsidRPr="009A0097" w:rsidRDefault="003D5DA7" w:rsidP="003D5DA7">
      <w:pPr>
        <w:ind w:left="454" w:hanging="454"/>
        <w:rPr>
          <w:rFonts w:eastAsia="細明體"/>
        </w:rPr>
      </w:pPr>
      <w:r>
        <w:rPr>
          <w:rFonts w:ascii="新細明體" w:eastAsia="新細明體" w:hAnsi="新細明體"/>
          <w:sz w:val="24"/>
        </w:rPr>
        <w:t xml:space="preserve"> 6. </w:t>
      </w:r>
      <w:r w:rsidRPr="009A0097">
        <w:rPr>
          <w:rFonts w:hAnsi="新細明體"/>
        </w:rPr>
        <w:t xml:space="preserve">下列有關原油分餾的敘述，何者正確？　</w:t>
      </w:r>
      <w:r w:rsidRPr="009A0097">
        <w:t>(A)</w:t>
      </w:r>
      <w:r w:rsidRPr="009A0097">
        <w:rPr>
          <w:rFonts w:hAnsi="新細明體"/>
        </w:rPr>
        <w:t xml:space="preserve">分餾塔愈上層之餾分的沸點愈高　</w:t>
      </w:r>
      <w:r w:rsidRPr="009A0097">
        <w:t>(B)</w:t>
      </w:r>
      <w:r w:rsidRPr="009A0097">
        <w:rPr>
          <w:rFonts w:hAnsi="新細明體"/>
        </w:rPr>
        <w:t xml:space="preserve">分餾塔愈上層之餾分的平均分子量愈小　</w:t>
      </w:r>
      <w:r w:rsidRPr="009A0097">
        <w:t>(C)</w:t>
      </w:r>
      <w:r w:rsidRPr="009A0097">
        <w:rPr>
          <w:rFonts w:hAnsi="新細明體"/>
        </w:rPr>
        <w:t xml:space="preserve">原油分餾出的石油醚和乙醚為同系物　</w:t>
      </w:r>
      <w:r w:rsidRPr="009A0097">
        <w:t>(D)</w:t>
      </w:r>
      <w:r w:rsidRPr="009A0097">
        <w:rPr>
          <w:rFonts w:hAnsi="新細明體"/>
        </w:rPr>
        <w:t>原油分餾所得的氣體稱為天然氣</w:t>
      </w:r>
      <w:r w:rsidRPr="009A0097">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000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二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A)</w:t>
      </w:r>
      <w:r w:rsidRPr="003D5DA7">
        <w:rPr>
          <w:rFonts w:hint="eastAsia"/>
        </w:rPr>
        <w:t xml:space="preserve">愈上層，沸點愈低　</w:t>
      </w:r>
      <w:r w:rsidRPr="003D5DA7">
        <w:rPr>
          <w:rFonts w:hint="eastAsia"/>
        </w:rPr>
        <w:t>(C)</w:t>
      </w:r>
      <w:r w:rsidRPr="003D5DA7">
        <w:rPr>
          <w:rFonts w:hint="eastAsia"/>
        </w:rPr>
        <w:t xml:space="preserve">石油醚為烷類混合物　</w:t>
      </w:r>
      <w:r w:rsidRPr="003D5DA7">
        <w:rPr>
          <w:rFonts w:hint="eastAsia"/>
        </w:rPr>
        <w:t>(D)</w:t>
      </w:r>
      <w:r w:rsidRPr="003D5DA7">
        <w:rPr>
          <w:rFonts w:hint="eastAsia"/>
        </w:rPr>
        <w:t>應為石油氣</w:t>
      </w:r>
    </w:p>
    <w:p w:rsidR="003D5DA7" w:rsidRPr="002C4A4A" w:rsidRDefault="003D5DA7" w:rsidP="003D5DA7">
      <w:pPr>
        <w:ind w:left="454" w:hanging="454"/>
        <w:rPr>
          <w:rFonts w:eastAsia="細明體"/>
        </w:rPr>
      </w:pPr>
      <w:r>
        <w:rPr>
          <w:rFonts w:ascii="新細明體" w:eastAsia="新細明體" w:hAnsi="新細明體"/>
          <w:sz w:val="24"/>
        </w:rPr>
        <w:t xml:space="preserve"> 7. </w:t>
      </w:r>
      <w:r w:rsidRPr="002C4A4A">
        <w:rPr>
          <w:rFonts w:hAnsi="新細明體" w:hint="eastAsia"/>
        </w:rPr>
        <w:t>下表為烷烴的莫耳燃燒熱，下列相關敘述何者正確？</w:t>
      </w:r>
      <w:r w:rsidRPr="002C4A4A">
        <w:rPr>
          <w:rFonts w:hAnsi="新細明體"/>
        </w:rPr>
        <w:br/>
      </w:r>
      <w:r w:rsidRPr="002C4A4A">
        <w:rPr>
          <w:rFonts w:hAnsi="新細明體"/>
        </w:rPr>
        <w:object w:dxaOrig="5335" w:dyaOrig="737">
          <v:shape id="_x0000_i1037" type="#_x0000_t75" style="width:267pt;height:36.75pt" o:ole="">
            <v:imagedata r:id="rId7" o:title=""/>
          </v:shape>
          <o:OLEObject Type="Embed" ProgID="Word.Document.8" ShapeID="_x0000_i1037" DrawAspect="Content" ObjectID="_1523807534" r:id="rId31">
            <o:FieldCodes>\s</o:FieldCodes>
          </o:OLEObject>
        </w:object>
      </w:r>
      <w:r w:rsidRPr="002C4A4A">
        <w:rPr>
          <w:rFonts w:hAnsi="新細明體" w:hint="eastAsia"/>
        </w:rPr>
        <w:br/>
      </w:r>
      <w:r w:rsidRPr="002C4A4A">
        <w:rPr>
          <w:rFonts w:hint="eastAsia"/>
        </w:rPr>
        <w:t>(A)</w:t>
      </w:r>
      <w:r w:rsidRPr="002C4A4A">
        <w:rPr>
          <w:rFonts w:hAnsi="新細明體" w:hint="eastAsia"/>
        </w:rPr>
        <w:t>完全燃燒</w:t>
      </w:r>
      <w:r w:rsidRPr="002C4A4A">
        <w:rPr>
          <w:rFonts w:hint="eastAsia"/>
        </w:rPr>
        <w:t>1</w:t>
      </w:r>
      <w:r w:rsidRPr="002C4A4A">
        <w:rPr>
          <w:rFonts w:hAnsi="新細明體" w:hint="eastAsia"/>
        </w:rPr>
        <w:t xml:space="preserve">莫耳的烷烴，以甲烷耗氧量最大　</w:t>
      </w:r>
      <w:r w:rsidRPr="002C4A4A">
        <w:rPr>
          <w:rFonts w:hint="eastAsia"/>
        </w:rPr>
        <w:t>(B)</w:t>
      </w:r>
      <w:r w:rsidRPr="002C4A4A">
        <w:rPr>
          <w:rFonts w:hAnsi="新細明體" w:hint="eastAsia"/>
        </w:rPr>
        <w:t>等重量的各種烷烴完全燃燒時，甲烷產生最多的</w:t>
      </w:r>
      <w:r w:rsidRPr="002C4A4A">
        <w:rPr>
          <w:rFonts w:hint="eastAsia"/>
        </w:rPr>
        <w:t>CO</w:t>
      </w:r>
      <w:r w:rsidRPr="002C4A4A">
        <w:rPr>
          <w:rFonts w:hint="eastAsia"/>
          <w:vertAlign w:val="subscript"/>
        </w:rPr>
        <w:t>2</w:t>
      </w:r>
      <w:r w:rsidRPr="002C4A4A">
        <w:rPr>
          <w:rFonts w:hAnsi="新細明體" w:hint="eastAsia"/>
        </w:rPr>
        <w:t xml:space="preserve">　</w:t>
      </w:r>
      <w:r w:rsidRPr="002C4A4A">
        <w:rPr>
          <w:rFonts w:hint="eastAsia"/>
        </w:rPr>
        <w:t>(C)</w:t>
      </w:r>
      <w:r w:rsidRPr="002C4A4A">
        <w:rPr>
          <w:rFonts w:hAnsi="新細明體" w:hint="eastAsia"/>
        </w:rPr>
        <w:t>甲烷的熱值約為</w:t>
      </w:r>
      <w:r w:rsidRPr="002C4A4A">
        <w:rPr>
          <w:rFonts w:hint="eastAsia"/>
        </w:rPr>
        <w:t>34 kJ/g</w:t>
      </w:r>
      <w:r w:rsidRPr="002C4A4A">
        <w:rPr>
          <w:rFonts w:hAnsi="新細明體" w:hint="eastAsia"/>
        </w:rPr>
        <w:t xml:space="preserve">　</w:t>
      </w:r>
      <w:r w:rsidRPr="002C4A4A">
        <w:rPr>
          <w:rFonts w:hint="eastAsia"/>
        </w:rPr>
        <w:t>(D)</w:t>
      </w:r>
      <w:r w:rsidRPr="002C4A4A">
        <w:rPr>
          <w:rFonts w:hAnsi="新細明體" w:hint="eastAsia"/>
        </w:rPr>
        <w:t>丙烷的熱值約為</w:t>
      </w:r>
      <w:r w:rsidRPr="002C4A4A">
        <w:rPr>
          <w:rFonts w:hint="eastAsia"/>
        </w:rPr>
        <w:t>50 kJ/g</w:t>
      </w:r>
      <w:r w:rsidRPr="002C4A4A">
        <w:rPr>
          <w:rFonts w:hAnsi="新細明體" w:hint="eastAsia"/>
        </w:rPr>
        <w:t xml:space="preserve">　</w:t>
      </w:r>
      <w:r w:rsidRPr="002C4A4A">
        <w:rPr>
          <w:rFonts w:hint="eastAsia"/>
        </w:rPr>
        <w:t>(E)</w:t>
      </w:r>
      <w:r w:rsidRPr="002C4A4A">
        <w:rPr>
          <w:rFonts w:hAnsi="新細明體" w:hint="eastAsia"/>
        </w:rPr>
        <w:t>碳數愈多的烷烴，其熱值愈大</w:t>
      </w:r>
      <w:r w:rsidRPr="002C4A4A">
        <w:rPr>
          <w:rFonts w:eastAsia="細明體"/>
        </w:rPr>
        <w:t xml:space="preserve"> </w:t>
      </w:r>
    </w:p>
    <w:p w:rsidR="003D5DA7" w:rsidRPr="003D5DA7" w:rsidRDefault="003D5DA7" w:rsidP="003D5DA7">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000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南二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Ansi="新細明體" w:hint="eastAsia"/>
        </w:rPr>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A)</w:t>
      </w:r>
      <w:r w:rsidRPr="003D5DA7">
        <w:rPr>
          <w:rFonts w:hint="eastAsia"/>
        </w:rPr>
        <w:t>應為戊烷</w:t>
      </w:r>
      <w:r w:rsidRPr="003D5DA7">
        <w:br/>
      </w:r>
      <w:r w:rsidRPr="003D5DA7">
        <w:rPr>
          <w:rFonts w:hint="eastAsia"/>
        </w:rPr>
        <w:t>(B)</w:t>
      </w:r>
      <w:r w:rsidRPr="003D5DA7">
        <w:rPr>
          <w:position w:val="-22"/>
        </w:rPr>
        <w:object w:dxaOrig="2079" w:dyaOrig="580">
          <v:shape id="_x0000_i1038" type="#_x0000_t75" style="width:104.25pt;height:29.25pt" o:ole="">
            <v:imagedata r:id="rId9" o:title=""/>
          </v:shape>
          <o:OLEObject Type="Embed" ProgID="Equation.DSMT4" ShapeID="_x0000_i1038" DrawAspect="Content" ObjectID="_1523807535" r:id="rId32"/>
        </w:object>
      </w:r>
      <w:r w:rsidRPr="003D5DA7">
        <w:rPr>
          <w:rFonts w:hint="eastAsia"/>
        </w:rPr>
        <w:t>愈大，</w:t>
      </w:r>
      <w:r w:rsidRPr="003D5DA7">
        <w:rPr>
          <w:position w:val="-14"/>
        </w:rPr>
        <w:object w:dxaOrig="440" w:dyaOrig="360">
          <v:shape id="_x0000_i1039" type="#_x0000_t75" style="width:21.75pt;height:18pt" o:ole="">
            <v:imagedata r:id="rId11" o:title=""/>
          </v:shape>
          <o:OLEObject Type="Embed" ProgID="Equation.DSMT4" ShapeID="_x0000_i1039" DrawAspect="Content" ObjectID="_1523807536" r:id="rId33"/>
        </w:object>
      </w:r>
      <w:r w:rsidRPr="003D5DA7">
        <w:rPr>
          <w:rFonts w:hint="eastAsia"/>
        </w:rPr>
        <w:t>愈多</w:t>
      </w:r>
      <w:r w:rsidRPr="003D5DA7">
        <w:br/>
      </w:r>
      <w:r w:rsidRPr="003D5DA7">
        <w:rPr>
          <w:rFonts w:hint="eastAsia"/>
        </w:rPr>
        <w:t>(C)</w:t>
      </w:r>
      <w:r w:rsidRPr="003D5DA7">
        <w:rPr>
          <w:position w:val="-22"/>
        </w:rPr>
        <w:object w:dxaOrig="1680" w:dyaOrig="580">
          <v:shape id="_x0000_i1040" type="#_x0000_t75" style="width:84pt;height:29.25pt" o:ole="">
            <v:imagedata r:id="rId13" o:title=""/>
          </v:shape>
          <o:OLEObject Type="Embed" ProgID="Equation.DSMT4" ShapeID="_x0000_i1040" DrawAspect="Content" ObjectID="_1523807537" r:id="rId34"/>
        </w:object>
      </w:r>
      <w:r w:rsidRPr="003D5DA7">
        <w:rPr>
          <w:rFonts w:hint="eastAsia"/>
        </w:rPr>
        <w:t>kJ/mol</w:t>
      </w:r>
      <w:r w:rsidRPr="003D5DA7">
        <w:br/>
      </w:r>
      <w:r w:rsidRPr="003D5DA7">
        <w:rPr>
          <w:rFonts w:hint="eastAsia"/>
        </w:rPr>
        <w:t>(D)</w:t>
      </w:r>
      <w:r w:rsidRPr="003D5DA7">
        <w:rPr>
          <w:position w:val="-22"/>
        </w:rPr>
        <w:object w:dxaOrig="1860" w:dyaOrig="580">
          <v:shape id="_x0000_i1041" type="#_x0000_t75" style="width:93pt;height:29.25pt" o:ole="">
            <v:imagedata r:id="rId15" o:title=""/>
          </v:shape>
          <o:OLEObject Type="Embed" ProgID="Equation.DSMT4" ShapeID="_x0000_i1041" DrawAspect="Content" ObjectID="_1523807538" r:id="rId35"/>
        </w:object>
      </w:r>
      <w:r w:rsidRPr="003D5DA7">
        <w:rPr>
          <w:rFonts w:hint="eastAsia"/>
        </w:rPr>
        <w:t>kJ/mol</w:t>
      </w:r>
    </w:p>
    <w:p w:rsidR="003D5DA7" w:rsidRPr="00754B6D" w:rsidRDefault="003D5DA7" w:rsidP="003D5DA7">
      <w:pPr>
        <w:ind w:left="454" w:hanging="454"/>
        <w:rPr>
          <w:rFonts w:eastAsia="細明體"/>
          <w:lang w:val="pt-BR"/>
        </w:rPr>
      </w:pPr>
      <w:r>
        <w:rPr>
          <w:rFonts w:ascii="新細明體" w:eastAsia="新細明體" w:hAnsi="新細明體"/>
          <w:sz w:val="24"/>
        </w:rPr>
        <w:t xml:space="preserve"> 8. </w:t>
      </w:r>
      <w:r w:rsidRPr="00754B6D">
        <w:rPr>
          <w:rFonts w:hAnsi="新細明體"/>
        </w:rPr>
        <w:t>過去</w:t>
      </w:r>
      <w:r w:rsidRPr="00754B6D">
        <w:rPr>
          <w:rFonts w:hAnsi="新細明體" w:hint="eastAsia"/>
        </w:rPr>
        <w:t>臺</w:t>
      </w:r>
      <w:r w:rsidRPr="00754B6D">
        <w:rPr>
          <w:rFonts w:hAnsi="新細明體"/>
        </w:rPr>
        <w:t xml:space="preserve">灣以石化工業為經濟發展重心，但也因此產生許多負面汙染，下列石油分餾敘述何者正確？　</w:t>
      </w:r>
      <w:r w:rsidRPr="00754B6D">
        <w:t>(A)</w:t>
      </w:r>
      <w:r w:rsidRPr="00754B6D">
        <w:rPr>
          <w:rFonts w:hAnsi="新細明體"/>
          <w:snapToGrid w:val="0"/>
        </w:rPr>
        <w:t xml:space="preserve">石油的分餾原理是利用密度的不同而分離物質　</w:t>
      </w:r>
      <w:r w:rsidRPr="00754B6D">
        <w:rPr>
          <w:snapToGrid w:val="0"/>
        </w:rPr>
        <w:t>(B)</w:t>
      </w:r>
      <w:r w:rsidRPr="00754B6D">
        <w:rPr>
          <w:rFonts w:hAnsi="新細明體"/>
        </w:rPr>
        <w:t>汽油分子的碳數範圍在</w:t>
      </w:r>
      <w:r w:rsidRPr="00754B6D">
        <w:t>1</w:t>
      </w:r>
      <w:r w:rsidRPr="00754B6D">
        <w:rPr>
          <w:rFonts w:hint="eastAsia"/>
        </w:rPr>
        <w:t>2</w:t>
      </w:r>
      <w:r w:rsidRPr="00754B6D">
        <w:rPr>
          <w:rFonts w:hAnsi="新細明體" w:hint="eastAsia"/>
        </w:rPr>
        <w:t>～</w:t>
      </w:r>
      <w:r w:rsidRPr="00754B6D">
        <w:rPr>
          <w:rFonts w:hint="eastAsia"/>
        </w:rPr>
        <w:t>20</w:t>
      </w:r>
      <w:r w:rsidRPr="00754B6D">
        <w:rPr>
          <w:rFonts w:hAnsi="新細明體"/>
          <w:snapToGrid w:val="0"/>
        </w:rPr>
        <w:t xml:space="preserve">　</w:t>
      </w:r>
      <w:r w:rsidRPr="00754B6D">
        <w:rPr>
          <w:snapToGrid w:val="0"/>
        </w:rPr>
        <w:t>(C)</w:t>
      </w:r>
      <w:r w:rsidRPr="00754B6D">
        <w:rPr>
          <w:rFonts w:hAnsi="新細明體"/>
          <w:snapToGrid w:val="0"/>
        </w:rPr>
        <w:t>在分餾塔中愈高的地方所得的產物分子</w:t>
      </w:r>
      <w:r w:rsidRPr="00754B6D">
        <w:rPr>
          <w:rFonts w:hAnsi="新細明體" w:hint="eastAsia"/>
          <w:snapToGrid w:val="0"/>
        </w:rPr>
        <w:t>量</w:t>
      </w:r>
      <w:r w:rsidRPr="00754B6D">
        <w:rPr>
          <w:rFonts w:hAnsi="新細明體"/>
          <w:snapToGrid w:val="0"/>
        </w:rPr>
        <w:t xml:space="preserve">愈小　</w:t>
      </w:r>
      <w:r w:rsidRPr="00754B6D">
        <w:rPr>
          <w:snapToGrid w:val="0"/>
        </w:rPr>
        <w:t>(D)</w:t>
      </w:r>
      <w:r w:rsidRPr="00754B6D">
        <w:rPr>
          <w:rFonts w:hAnsi="新細明體"/>
        </w:rPr>
        <w:t>石油醚是石油分餾產物之一</w:t>
      </w:r>
      <w:r w:rsidRPr="00754B6D">
        <w:rPr>
          <w:rFonts w:hAnsi="新細明體"/>
          <w:snapToGrid w:val="0"/>
          <w:lang w:val="pt-BR"/>
        </w:rPr>
        <w:t>，屬於有機化合物中的醚類</w:t>
      </w:r>
      <w:r w:rsidRPr="00754B6D">
        <w:rPr>
          <w:rFonts w:eastAsia="細明體"/>
          <w:lang w:val="pt-BR"/>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000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左營高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A)</w:t>
      </w:r>
      <w:r w:rsidRPr="003D5DA7">
        <w:rPr>
          <w:rFonts w:hint="eastAsia"/>
        </w:rPr>
        <w:t>分餾是利用物質的</w:t>
      </w:r>
      <w:r w:rsidRPr="003D5DA7">
        <w:rPr>
          <w:rFonts w:hint="eastAsia"/>
        </w:rPr>
        <w:t>bp</w:t>
      </w:r>
      <w:r w:rsidRPr="003D5DA7">
        <w:rPr>
          <w:rFonts w:hint="eastAsia"/>
        </w:rPr>
        <w:t>不同而分離</w:t>
      </w:r>
      <w:r w:rsidRPr="003D5DA7">
        <w:br/>
      </w:r>
      <w:r w:rsidRPr="003D5DA7">
        <w:rPr>
          <w:rFonts w:hint="eastAsia"/>
        </w:rPr>
        <w:t>(B)</w:t>
      </w:r>
      <w:r w:rsidRPr="003D5DA7">
        <w:rPr>
          <w:rFonts w:hint="eastAsia"/>
        </w:rPr>
        <w:t>主要範圍為</w:t>
      </w:r>
      <w:r w:rsidRPr="003D5DA7">
        <w:rPr>
          <w:rFonts w:hint="eastAsia"/>
        </w:rPr>
        <w:t>C</w:t>
      </w:r>
      <w:r w:rsidRPr="003D5DA7">
        <w:rPr>
          <w:rFonts w:hint="eastAsia"/>
          <w:vertAlign w:val="subscript"/>
        </w:rPr>
        <w:t>6</w:t>
      </w:r>
      <w:r w:rsidRPr="003D5DA7">
        <w:rPr>
          <w:rFonts w:hint="eastAsia"/>
        </w:rPr>
        <w:t>～</w:t>
      </w:r>
      <w:r w:rsidRPr="003D5DA7">
        <w:rPr>
          <w:rFonts w:hint="eastAsia"/>
        </w:rPr>
        <w:t>C</w:t>
      </w:r>
      <w:r w:rsidRPr="003D5DA7">
        <w:rPr>
          <w:rFonts w:hint="eastAsia"/>
          <w:vertAlign w:val="subscript"/>
        </w:rPr>
        <w:t>12</w:t>
      </w:r>
      <w:r w:rsidRPr="003D5DA7">
        <w:rPr>
          <w:rFonts w:hint="eastAsia"/>
        </w:rPr>
        <w:br/>
      </w:r>
      <w:r w:rsidRPr="003D5DA7">
        <w:rPr>
          <w:rFonts w:hint="eastAsia"/>
        </w:rPr>
        <w:lastRenderedPageBreak/>
        <w:t>(D)</w:t>
      </w:r>
      <w:r w:rsidRPr="003D5DA7">
        <w:rPr>
          <w:rFonts w:hint="eastAsia"/>
        </w:rPr>
        <w:t>石油醚的組成成分應為烷類為主</w:t>
      </w:r>
    </w:p>
    <w:p w:rsidR="003D5DA7" w:rsidRPr="00576FD3" w:rsidRDefault="003D5DA7" w:rsidP="003D5DA7">
      <w:pPr>
        <w:ind w:left="454" w:hanging="454"/>
        <w:rPr>
          <w:rFonts w:eastAsia="細明體"/>
          <w:lang w:val="pt-BR"/>
        </w:rPr>
      </w:pPr>
      <w:r>
        <w:rPr>
          <w:rFonts w:ascii="新細明體" w:eastAsia="新細明體" w:hAnsi="新細明體"/>
          <w:sz w:val="24"/>
        </w:rPr>
        <w:t xml:space="preserve"> 9. </w:t>
      </w:r>
      <w:r w:rsidRPr="00576FD3">
        <w:rPr>
          <w:rFonts w:hAnsi="新細明體"/>
          <w:snapToGrid w:val="0"/>
          <w:lang w:val="pt-BR"/>
        </w:rPr>
        <w:t>下表列出一些常見燃料的莫耳燃燒熱，試回答下列何種燃料進行燃燒產生</w:t>
      </w:r>
      <w:r w:rsidRPr="00576FD3">
        <w:rPr>
          <w:snapToGrid w:val="0"/>
          <w:lang w:val="pt-BR"/>
        </w:rPr>
        <w:t>10000</w:t>
      </w:r>
      <w:r w:rsidRPr="00576FD3">
        <w:rPr>
          <w:rFonts w:hint="eastAsia"/>
          <w:snapToGrid w:val="0"/>
          <w:lang w:val="pt-BR"/>
        </w:rPr>
        <w:t xml:space="preserve"> </w:t>
      </w:r>
      <w:r w:rsidRPr="00576FD3">
        <w:rPr>
          <w:snapToGrid w:val="0"/>
          <w:lang w:val="pt-BR"/>
        </w:rPr>
        <w:t>kca1</w:t>
      </w:r>
      <w:r w:rsidRPr="00576FD3">
        <w:rPr>
          <w:rFonts w:hAnsi="新細明體"/>
          <w:snapToGrid w:val="0"/>
          <w:lang w:val="pt-BR"/>
        </w:rPr>
        <w:t>的能量</w:t>
      </w:r>
      <w:r w:rsidRPr="00576FD3">
        <w:rPr>
          <w:rFonts w:hAnsi="新細明體"/>
        </w:rPr>
        <w:t>，所需要重量最少</w:t>
      </w:r>
      <w:r w:rsidRPr="00576FD3">
        <w:rPr>
          <w:rFonts w:hAnsi="新細明體"/>
          <w:snapToGrid w:val="0"/>
          <w:lang w:val="pt-BR"/>
        </w:rPr>
        <w:t>？</w:t>
      </w:r>
      <w:r w:rsidRPr="00576FD3">
        <w:rPr>
          <w:rFonts w:hAnsi="新細明體" w:hint="eastAsia"/>
          <w:snapToGrid w:val="0"/>
          <w:lang w:val="pt-BR"/>
        </w:rPr>
        <w:br/>
      </w:r>
      <w:r w:rsidRPr="00576FD3">
        <w:rPr>
          <w:rFonts w:hAnsi="新細明體"/>
          <w:snapToGrid w:val="0"/>
          <w:lang w:val="pt-BR"/>
        </w:rPr>
        <w:object w:dxaOrig="4692" w:dyaOrig="2145">
          <v:shape id="_x0000_i1042" type="#_x0000_t75" style="width:234.75pt;height:107.25pt" o:ole="">
            <v:imagedata r:id="rId17" o:title=""/>
          </v:shape>
          <o:OLEObject Type="Embed" ProgID="Word.Document.8" ShapeID="_x0000_i1042" DrawAspect="Content" ObjectID="_1523807539" r:id="rId36">
            <o:FieldCodes>\s</o:FieldCodes>
          </o:OLEObject>
        </w:object>
      </w:r>
      <w:r w:rsidRPr="00576FD3">
        <w:rPr>
          <w:rFonts w:hAnsi="新細明體" w:hint="eastAsia"/>
          <w:snapToGrid w:val="0"/>
          <w:lang w:val="pt-BR"/>
        </w:rPr>
        <w:br/>
      </w:r>
      <w:r w:rsidRPr="00576FD3">
        <w:rPr>
          <w:snapToGrid w:val="0"/>
          <w:lang w:val="pt-BR"/>
        </w:rPr>
        <w:t>(A)</w:t>
      </w:r>
      <w:r w:rsidRPr="00576FD3">
        <w:rPr>
          <w:rFonts w:hAnsi="新細明體"/>
          <w:snapToGrid w:val="0"/>
          <w:lang w:val="pt-BR"/>
        </w:rPr>
        <w:t xml:space="preserve">氫氣　</w:t>
      </w:r>
      <w:r w:rsidRPr="00576FD3">
        <w:rPr>
          <w:snapToGrid w:val="0"/>
          <w:lang w:val="pt-BR"/>
        </w:rPr>
        <w:t>(B)</w:t>
      </w:r>
      <w:r w:rsidRPr="00576FD3">
        <w:rPr>
          <w:rFonts w:hAnsi="新細明體"/>
          <w:snapToGrid w:val="0"/>
          <w:lang w:val="pt-BR"/>
        </w:rPr>
        <w:t xml:space="preserve">甲烷　</w:t>
      </w:r>
      <w:r w:rsidRPr="00576FD3">
        <w:rPr>
          <w:snapToGrid w:val="0"/>
          <w:lang w:val="pt-BR"/>
        </w:rPr>
        <w:t>(C)</w:t>
      </w:r>
      <w:r w:rsidRPr="00576FD3">
        <w:rPr>
          <w:rFonts w:hAnsi="新細明體"/>
          <w:snapToGrid w:val="0"/>
          <w:lang w:val="pt-BR"/>
        </w:rPr>
        <w:t xml:space="preserve">丙烷　</w:t>
      </w:r>
      <w:r w:rsidRPr="00576FD3">
        <w:rPr>
          <w:snapToGrid w:val="0"/>
          <w:lang w:val="pt-BR"/>
        </w:rPr>
        <w:t>(D)</w:t>
      </w:r>
      <w:r w:rsidRPr="00576FD3">
        <w:rPr>
          <w:rFonts w:hAnsi="新細明體"/>
          <w:snapToGrid w:val="0"/>
          <w:lang w:val="pt-BR"/>
        </w:rPr>
        <w:t xml:space="preserve">柴油　</w:t>
      </w:r>
      <w:r w:rsidRPr="00576FD3">
        <w:rPr>
          <w:snapToGrid w:val="0"/>
          <w:lang w:val="pt-BR"/>
        </w:rPr>
        <w:t>(E)</w:t>
      </w:r>
      <w:r w:rsidRPr="00576FD3">
        <w:rPr>
          <w:rFonts w:hAnsi="新細明體"/>
          <w:snapToGrid w:val="0"/>
          <w:lang w:val="pt-BR"/>
        </w:rPr>
        <w:t>乙醇</w:t>
      </w:r>
      <w:r w:rsidRPr="00576FD3">
        <w:rPr>
          <w:rFonts w:eastAsia="細明體"/>
          <w:lang w:val="pt-BR"/>
        </w:rPr>
        <w:t xml:space="preserve"> </w:t>
      </w:r>
    </w:p>
    <w:p w:rsidR="003D5DA7" w:rsidRPr="003D5DA7" w:rsidRDefault="003D5DA7" w:rsidP="003D5DA7">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000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左營高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Ansi="新細明體" w:hint="eastAsia"/>
        </w:rPr>
        <w:t>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克燃燒熱愈大，所需燃料重量愈少</w:t>
      </w:r>
      <w:r w:rsidRPr="003D5DA7">
        <w:br/>
      </w:r>
      <w:r w:rsidRPr="003D5DA7">
        <w:rPr>
          <w:rFonts w:hint="eastAsia"/>
        </w:rPr>
        <w:t>(A)</w:t>
      </w:r>
      <w:r w:rsidRPr="003D5DA7">
        <w:rPr>
          <w:position w:val="-22"/>
        </w:rPr>
        <w:object w:dxaOrig="1300" w:dyaOrig="580">
          <v:shape id="_x0000_i1043" type="#_x0000_t75" style="width:65.25pt;height:29.25pt" o:ole="">
            <v:imagedata r:id="rId19" o:title=""/>
          </v:shape>
          <o:OLEObject Type="Embed" ProgID="Equation.DSMT4" ShapeID="_x0000_i1043" DrawAspect="Content" ObjectID="_1523807540" r:id="rId37"/>
        </w:object>
      </w:r>
      <w:r w:rsidRPr="003D5DA7">
        <w:rPr>
          <w:rFonts w:hint="eastAsia"/>
        </w:rPr>
        <w:br/>
        <w:t>(B)</w:t>
      </w:r>
      <w:r w:rsidRPr="003D5DA7">
        <w:rPr>
          <w:position w:val="-22"/>
        </w:rPr>
        <w:object w:dxaOrig="1380" w:dyaOrig="580">
          <v:shape id="_x0000_i1044" type="#_x0000_t75" style="width:69pt;height:29.25pt" o:ole="">
            <v:imagedata r:id="rId21" o:title=""/>
          </v:shape>
          <o:OLEObject Type="Embed" ProgID="Equation.DSMT4" ShapeID="_x0000_i1044" DrawAspect="Content" ObjectID="_1523807541" r:id="rId38"/>
        </w:object>
      </w:r>
      <w:r w:rsidRPr="003D5DA7">
        <w:rPr>
          <w:rFonts w:hint="eastAsia"/>
        </w:rPr>
        <w:br/>
        <w:t>(C)</w:t>
      </w:r>
      <w:r w:rsidRPr="003D5DA7">
        <w:rPr>
          <w:position w:val="-22"/>
        </w:rPr>
        <w:object w:dxaOrig="980" w:dyaOrig="580">
          <v:shape id="_x0000_i1045" type="#_x0000_t75" style="width:48.75pt;height:29.25pt" o:ole="">
            <v:imagedata r:id="rId23" o:title=""/>
          </v:shape>
          <o:OLEObject Type="Embed" ProgID="Equation.DSMT4" ShapeID="_x0000_i1045" DrawAspect="Content" ObjectID="_1523807542" r:id="rId39"/>
        </w:object>
      </w:r>
      <w:r w:rsidRPr="003D5DA7">
        <w:rPr>
          <w:rFonts w:hint="eastAsia"/>
        </w:rPr>
        <w:sym w:font="Symbol" w:char="F0BB"/>
      </w:r>
      <w:r w:rsidRPr="003D5DA7">
        <w:rPr>
          <w:rFonts w:hint="eastAsia"/>
        </w:rPr>
        <w:t xml:space="preserve"> 12</w:t>
      </w:r>
      <w:r w:rsidRPr="003D5DA7">
        <w:br/>
      </w:r>
      <w:r w:rsidRPr="003D5DA7">
        <w:rPr>
          <w:rFonts w:hint="eastAsia"/>
        </w:rPr>
        <w:t>(D)</w:t>
      </w:r>
      <w:r w:rsidRPr="003D5DA7">
        <w:rPr>
          <w:position w:val="-22"/>
        </w:rPr>
        <w:object w:dxaOrig="1100" w:dyaOrig="580">
          <v:shape id="_x0000_i1046" type="#_x0000_t75" style="width:54.75pt;height:29.25pt" o:ole="">
            <v:imagedata r:id="rId25" o:title=""/>
          </v:shape>
          <o:OLEObject Type="Embed" ProgID="Equation.DSMT4" ShapeID="_x0000_i1046" DrawAspect="Content" ObjectID="_1523807543" r:id="rId40"/>
        </w:object>
      </w:r>
      <w:r w:rsidRPr="003D5DA7">
        <w:rPr>
          <w:rFonts w:hint="eastAsia"/>
        </w:rPr>
        <w:sym w:font="Symbol" w:char="F0BB"/>
      </w:r>
      <w:r w:rsidRPr="003D5DA7">
        <w:rPr>
          <w:rFonts w:hint="eastAsia"/>
        </w:rPr>
        <w:t xml:space="preserve"> 11.26</w:t>
      </w:r>
      <w:r w:rsidRPr="003D5DA7">
        <w:br/>
      </w:r>
      <w:r w:rsidRPr="003D5DA7">
        <w:rPr>
          <w:rFonts w:hint="eastAsia"/>
        </w:rPr>
        <w:t>(E)</w:t>
      </w:r>
      <w:r w:rsidRPr="003D5DA7">
        <w:rPr>
          <w:position w:val="-22"/>
        </w:rPr>
        <w:object w:dxaOrig="980" w:dyaOrig="580">
          <v:shape id="_x0000_i1047" type="#_x0000_t75" style="width:48.75pt;height:29.25pt" o:ole="">
            <v:imagedata r:id="rId27" o:title=""/>
          </v:shape>
          <o:OLEObject Type="Embed" ProgID="Equation.DSMT4" ShapeID="_x0000_i1047" DrawAspect="Content" ObjectID="_1523807544" r:id="rId41"/>
        </w:object>
      </w:r>
      <w:r w:rsidRPr="003D5DA7">
        <w:rPr>
          <w:rFonts w:hint="eastAsia"/>
        </w:rPr>
        <w:sym w:font="Symbol" w:char="F0BB"/>
      </w:r>
      <w:r w:rsidRPr="003D5DA7">
        <w:rPr>
          <w:rFonts w:hint="eastAsia"/>
        </w:rPr>
        <w:t xml:space="preserve"> 7.13</w:t>
      </w:r>
    </w:p>
    <w:p w:rsidR="003D5DA7" w:rsidRPr="00F27DA9" w:rsidRDefault="003D5DA7" w:rsidP="003D5DA7">
      <w:pPr>
        <w:ind w:left="454" w:hanging="454"/>
        <w:rPr>
          <w:rFonts w:eastAsia="細明體"/>
        </w:rPr>
      </w:pPr>
      <w:r>
        <w:rPr>
          <w:rFonts w:ascii="新細明體" w:eastAsia="新細明體" w:hAnsi="新細明體"/>
          <w:sz w:val="24"/>
        </w:rPr>
        <w:t xml:space="preserve">10. </w:t>
      </w:r>
      <w:r w:rsidRPr="00F27DA9">
        <w:rPr>
          <w:rFonts w:hAnsi="新細明體" w:hint="eastAsia"/>
        </w:rPr>
        <w:t>下列關於燃料的敘述，何者</w:t>
      </w:r>
      <w:r w:rsidRPr="00F27DA9">
        <w:rPr>
          <w:rFonts w:hAnsi="新細明體" w:hint="eastAsia"/>
          <w:u w:val="wave"/>
        </w:rPr>
        <w:t>錯誤</w:t>
      </w:r>
      <w:r w:rsidRPr="00F27DA9">
        <w:rPr>
          <w:rFonts w:hAnsi="新細明體"/>
        </w:rPr>
        <w:t xml:space="preserve">？　</w:t>
      </w:r>
      <w:r w:rsidRPr="00F27DA9">
        <w:t>(A)</w:t>
      </w:r>
      <w:r w:rsidRPr="00F27DA9">
        <w:rPr>
          <w:rFonts w:hAnsi="新細明體" w:hint="eastAsia"/>
        </w:rPr>
        <w:t>赤木：氫是二十一世紀的希望燃料之一</w:t>
      </w:r>
      <w:r w:rsidRPr="00F27DA9">
        <w:rPr>
          <w:rFonts w:hAnsi="新細明體"/>
        </w:rPr>
        <w:t xml:space="preserve">　</w:t>
      </w:r>
      <w:r w:rsidRPr="00F27DA9">
        <w:t>(B)</w:t>
      </w:r>
      <w:r w:rsidRPr="00F27DA9">
        <w:rPr>
          <w:rFonts w:hAnsi="新細明體" w:hint="eastAsia"/>
        </w:rPr>
        <w:t>三井：天然氣的主要成分為甲烷</w:t>
      </w:r>
      <w:r w:rsidRPr="00F27DA9">
        <w:rPr>
          <w:rFonts w:hAnsi="新細明體"/>
        </w:rPr>
        <w:t xml:space="preserve">　</w:t>
      </w:r>
      <w:r w:rsidRPr="00F27DA9">
        <w:t>(C)</w:t>
      </w:r>
      <w:r w:rsidRPr="00F27DA9">
        <w:rPr>
          <w:rFonts w:hAnsi="新細明體" w:hint="eastAsia"/>
        </w:rPr>
        <w:t>宮城：液化石油氣的主要成分為丙烷</w:t>
      </w:r>
      <w:r w:rsidRPr="00F27DA9">
        <w:rPr>
          <w:rFonts w:hAnsi="新細明體"/>
        </w:rPr>
        <w:t xml:space="preserve">　</w:t>
      </w:r>
      <w:r w:rsidRPr="00F27DA9">
        <w:t>(D)</w:t>
      </w:r>
      <w:r w:rsidRPr="00F27DA9">
        <w:rPr>
          <w:rFonts w:hAnsi="新細明體" w:hint="eastAsia"/>
        </w:rPr>
        <w:t xml:space="preserve">櫻木：在煤的分類中，無煙煤的含碳量最高，熱值也最高　</w:t>
      </w:r>
      <w:r w:rsidRPr="00F27DA9">
        <w:rPr>
          <w:rFonts w:hint="eastAsia"/>
        </w:rPr>
        <w:t>(E)</w:t>
      </w:r>
      <w:r w:rsidRPr="00F27DA9">
        <w:rPr>
          <w:rFonts w:hAnsi="新細明體" w:hint="eastAsia"/>
        </w:rPr>
        <w:t>流川：水煤氣的主要成分為一氧化碳和水蒸氣</w:t>
      </w:r>
      <w:r w:rsidRPr="00F27DA9">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001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E)</w:t>
      </w:r>
      <w:r w:rsidRPr="003D5DA7">
        <w:rPr>
          <w:rFonts w:hint="eastAsia"/>
        </w:rPr>
        <w:t>水煤氣應由</w:t>
      </w:r>
      <w:r w:rsidRPr="003D5DA7">
        <w:rPr>
          <w:rFonts w:hint="eastAsia"/>
        </w:rPr>
        <w:t>CO</w:t>
      </w:r>
      <w:r w:rsidRPr="003D5DA7">
        <w:rPr>
          <w:rFonts w:hint="eastAsia"/>
        </w:rPr>
        <w:t>與</w:t>
      </w:r>
      <w:r w:rsidRPr="003D5DA7">
        <w:rPr>
          <w:rFonts w:hint="eastAsia"/>
        </w:rPr>
        <w:t>H</w:t>
      </w:r>
      <w:r w:rsidRPr="003D5DA7">
        <w:rPr>
          <w:rFonts w:hint="eastAsia"/>
          <w:vertAlign w:val="subscript"/>
        </w:rPr>
        <w:t>2</w:t>
      </w:r>
      <w:r w:rsidRPr="003D5DA7">
        <w:rPr>
          <w:rFonts w:hint="eastAsia"/>
        </w:rPr>
        <w:t>組成</w:t>
      </w:r>
    </w:p>
    <w:p w:rsidR="003D5DA7" w:rsidRPr="00E10E14" w:rsidRDefault="003D5DA7" w:rsidP="003D5DA7">
      <w:pPr>
        <w:ind w:left="454" w:hanging="454"/>
        <w:rPr>
          <w:rFonts w:eastAsia="細明體"/>
        </w:rPr>
      </w:pPr>
      <w:r>
        <w:rPr>
          <w:rFonts w:ascii="新細明體" w:eastAsia="新細明體" w:hAnsi="新細明體"/>
          <w:sz w:val="24"/>
        </w:rPr>
        <w:t xml:space="preserve">11. </w:t>
      </w:r>
      <w:r w:rsidRPr="00E10E14">
        <w:rPr>
          <w:rFonts w:hAnsi="新細明體" w:hint="eastAsia"/>
        </w:rPr>
        <w:t>取</w:t>
      </w:r>
      <w:r w:rsidRPr="00E10E14">
        <w:rPr>
          <w:rFonts w:hint="eastAsia"/>
        </w:rPr>
        <w:t>4</w:t>
      </w:r>
      <w:r w:rsidRPr="00E10E14">
        <w:rPr>
          <w:rFonts w:hAnsi="新細明體" w:hint="eastAsia"/>
        </w:rPr>
        <w:t>毫升正庚烷與</w:t>
      </w:r>
      <w:r w:rsidRPr="00E10E14">
        <w:rPr>
          <w:rFonts w:hint="eastAsia"/>
        </w:rPr>
        <w:t>46</w:t>
      </w:r>
      <w:r w:rsidRPr="00E10E14">
        <w:rPr>
          <w:rFonts w:hAnsi="新細明體" w:hint="eastAsia"/>
        </w:rPr>
        <w:t>毫升異辛烷混合，則此混合物的辛烷值為何？</w:t>
      </w:r>
      <w:r w:rsidRPr="00E10E14">
        <w:rPr>
          <w:rFonts w:hAnsi="新細明體"/>
        </w:rPr>
        <w:t xml:space="preserve">　</w:t>
      </w:r>
      <w:r w:rsidRPr="00E10E14">
        <w:t>(A)</w:t>
      </w:r>
      <w:r w:rsidRPr="00E10E14">
        <w:rPr>
          <w:rFonts w:hint="eastAsia"/>
        </w:rPr>
        <w:t xml:space="preserve"> 4</w:t>
      </w:r>
      <w:r w:rsidRPr="00E10E14">
        <w:rPr>
          <w:rFonts w:hAnsi="新細明體"/>
        </w:rPr>
        <w:t xml:space="preserve">　</w:t>
      </w:r>
      <w:r w:rsidRPr="00E10E14">
        <w:t>(B)</w:t>
      </w:r>
      <w:r w:rsidRPr="00E10E14">
        <w:rPr>
          <w:rFonts w:hint="eastAsia"/>
        </w:rPr>
        <w:t xml:space="preserve"> 8</w:t>
      </w:r>
      <w:r w:rsidRPr="00E10E14">
        <w:rPr>
          <w:rFonts w:hAnsi="新細明體"/>
        </w:rPr>
        <w:t xml:space="preserve">　</w:t>
      </w:r>
      <w:r w:rsidRPr="00E10E14">
        <w:t>(C)</w:t>
      </w:r>
      <w:r w:rsidRPr="00E10E14">
        <w:rPr>
          <w:rFonts w:hint="eastAsia"/>
        </w:rPr>
        <w:t xml:space="preserve"> 46</w:t>
      </w:r>
      <w:r w:rsidRPr="00E10E14">
        <w:rPr>
          <w:rFonts w:hAnsi="新細明體"/>
        </w:rPr>
        <w:t xml:space="preserve">　</w:t>
      </w:r>
      <w:r w:rsidRPr="00E10E14">
        <w:t>(D)</w:t>
      </w:r>
      <w:r w:rsidRPr="00E10E14">
        <w:rPr>
          <w:rFonts w:hint="eastAsia"/>
        </w:rPr>
        <w:t xml:space="preserve"> 50</w:t>
      </w:r>
      <w:r w:rsidRPr="00E10E14">
        <w:rPr>
          <w:rFonts w:hAnsi="新細明體"/>
        </w:rPr>
        <w:t xml:space="preserve">　</w:t>
      </w:r>
      <w:r w:rsidRPr="00E10E14">
        <w:t>(E)</w:t>
      </w:r>
      <w:r w:rsidRPr="00E10E14">
        <w:rPr>
          <w:rFonts w:hint="eastAsia"/>
        </w:rPr>
        <w:t xml:space="preserve"> 92</w:t>
      </w:r>
      <w:r w:rsidRPr="00E10E14">
        <w:rPr>
          <w:rFonts w:eastAsia="細明體"/>
        </w:rPr>
        <w:t xml:space="preserve"> </w:t>
      </w:r>
    </w:p>
    <w:p w:rsidR="003D5DA7" w:rsidRPr="003D5DA7" w:rsidRDefault="003D5DA7" w:rsidP="003D5DA7">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001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Ansi="新細明體" w:hint="eastAsia"/>
        </w:rPr>
        <w:t>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position w:val="-22"/>
        </w:rPr>
        <w:object w:dxaOrig="2540" w:dyaOrig="580">
          <v:shape id="_x0000_i1048" type="#_x0000_t75" style="width:126.75pt;height:29.25pt" o:ole="">
            <v:imagedata r:id="rId29" o:title=""/>
          </v:shape>
          <o:OLEObject Type="Embed" ProgID="Equation.DSMT4" ShapeID="_x0000_i1048" DrawAspect="Content" ObjectID="_1523807545" r:id="rId42"/>
        </w:object>
      </w:r>
    </w:p>
    <w:p w:rsidR="003D5DA7" w:rsidRPr="00492192" w:rsidRDefault="003D5DA7" w:rsidP="003D5DA7">
      <w:pPr>
        <w:ind w:left="454" w:hanging="454"/>
        <w:rPr>
          <w:rFonts w:eastAsia="細明體"/>
        </w:rPr>
      </w:pPr>
      <w:r>
        <w:rPr>
          <w:rFonts w:ascii="新細明體" w:eastAsia="新細明體" w:hAnsi="新細明體"/>
          <w:sz w:val="24"/>
        </w:rPr>
        <w:t xml:space="preserve">12. </w:t>
      </w:r>
      <w:r w:rsidRPr="00492192">
        <w:rPr>
          <w:rFonts w:hAnsi="新細明體"/>
        </w:rPr>
        <w:t xml:space="preserve">下列有關原油分餾的敘述，何者正確？　</w:t>
      </w:r>
      <w:r w:rsidRPr="00492192">
        <w:t>(A)</w:t>
      </w:r>
      <w:r w:rsidRPr="00492192">
        <w:rPr>
          <w:rFonts w:hAnsi="新細明體"/>
        </w:rPr>
        <w:t xml:space="preserve">分餾塔愈上層之餾分的沸點愈高　</w:t>
      </w:r>
      <w:r w:rsidRPr="00492192">
        <w:t>(B)</w:t>
      </w:r>
      <w:r w:rsidRPr="00492192">
        <w:rPr>
          <w:rFonts w:hAnsi="新細明體"/>
        </w:rPr>
        <w:t xml:space="preserve">分餾塔愈上層之餾分的平均分子量愈小　</w:t>
      </w:r>
      <w:r w:rsidRPr="00492192">
        <w:t>(C)</w:t>
      </w:r>
      <w:r w:rsidRPr="00492192">
        <w:rPr>
          <w:rFonts w:hAnsi="新細明體"/>
        </w:rPr>
        <w:t xml:space="preserve">原油分餾出的石油醚和乙醚為同系物　</w:t>
      </w:r>
      <w:r w:rsidRPr="00492192">
        <w:t>(D)</w:t>
      </w:r>
      <w:r w:rsidRPr="00492192">
        <w:rPr>
          <w:rFonts w:hAnsi="新細明體"/>
        </w:rPr>
        <w:t>原油分餾所得的氣體稱為天然氣</w:t>
      </w:r>
      <w:r w:rsidRPr="00492192">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001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二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A)</w:t>
      </w:r>
      <w:r w:rsidRPr="003D5DA7">
        <w:rPr>
          <w:rFonts w:hint="eastAsia"/>
        </w:rPr>
        <w:t xml:space="preserve">愈上層，沸點愈低　</w:t>
      </w:r>
      <w:r w:rsidRPr="003D5DA7">
        <w:rPr>
          <w:rFonts w:hint="eastAsia"/>
        </w:rPr>
        <w:t>(C)</w:t>
      </w:r>
      <w:r w:rsidRPr="003D5DA7">
        <w:rPr>
          <w:rFonts w:hint="eastAsia"/>
        </w:rPr>
        <w:t xml:space="preserve">石油醚為烷類混合物　</w:t>
      </w:r>
      <w:r w:rsidRPr="003D5DA7">
        <w:rPr>
          <w:rFonts w:hint="eastAsia"/>
        </w:rPr>
        <w:t>(D)</w:t>
      </w:r>
      <w:r w:rsidRPr="003D5DA7">
        <w:rPr>
          <w:rFonts w:hint="eastAsia"/>
        </w:rPr>
        <w:t>應為石油氣</w:t>
      </w:r>
    </w:p>
    <w:p w:rsidR="003D5DA7" w:rsidRPr="00695522" w:rsidRDefault="003D5DA7" w:rsidP="003D5DA7">
      <w:pPr>
        <w:ind w:left="454" w:hanging="454"/>
        <w:rPr>
          <w:rFonts w:eastAsia="細明體"/>
        </w:rPr>
      </w:pPr>
      <w:r>
        <w:rPr>
          <w:rFonts w:ascii="新細明體" w:eastAsia="新細明體" w:hAnsi="新細明體"/>
          <w:sz w:val="24"/>
        </w:rPr>
        <w:t xml:space="preserve">13. </w:t>
      </w:r>
      <w:r w:rsidRPr="00695522">
        <w:rPr>
          <w:rFonts w:hAnsi="新細明體" w:hint="eastAsia"/>
        </w:rPr>
        <w:t>下列有關煤、石油、天然氣及其相關燃料的敘述，何者</w:t>
      </w:r>
      <w:r w:rsidRPr="00695522">
        <w:rPr>
          <w:rFonts w:hAnsi="新細明體" w:hint="eastAsia"/>
          <w:u w:val="wave"/>
        </w:rPr>
        <w:t>錯誤</w:t>
      </w:r>
      <w:r w:rsidRPr="00695522">
        <w:rPr>
          <w:rFonts w:hAnsi="新細明體" w:hint="eastAsia"/>
        </w:rPr>
        <w:t>？</w:t>
      </w:r>
      <w:r w:rsidRPr="00695522">
        <w:rPr>
          <w:rFonts w:hint="eastAsia"/>
        </w:rPr>
        <w:t xml:space="preserve">　</w:t>
      </w:r>
      <w:r w:rsidRPr="00695522">
        <w:rPr>
          <w:rFonts w:hint="eastAsia"/>
        </w:rPr>
        <w:t>(A)</w:t>
      </w:r>
      <w:r w:rsidRPr="00695522">
        <w:rPr>
          <w:rFonts w:hAnsi="新細明體" w:hint="eastAsia"/>
        </w:rPr>
        <w:t>天然氣的主要成分是</w:t>
      </w:r>
      <w:r w:rsidRPr="00695522">
        <w:rPr>
          <w:rFonts w:hint="eastAsia"/>
        </w:rPr>
        <w:t>CH</w:t>
      </w:r>
      <w:r w:rsidRPr="00695522">
        <w:rPr>
          <w:rFonts w:hint="eastAsia"/>
          <w:vertAlign w:val="subscript"/>
        </w:rPr>
        <w:t>4</w:t>
      </w:r>
      <w:r w:rsidRPr="00695522">
        <w:rPr>
          <w:rFonts w:hAnsi="新細明體" w:hint="eastAsia"/>
        </w:rPr>
        <w:t>，其次為</w:t>
      </w:r>
      <w:r w:rsidRPr="00695522">
        <w:rPr>
          <w:rFonts w:hint="eastAsia"/>
        </w:rPr>
        <w:t>C</w:t>
      </w:r>
      <w:r w:rsidRPr="00695522">
        <w:rPr>
          <w:rFonts w:hint="eastAsia"/>
          <w:vertAlign w:val="subscript"/>
        </w:rPr>
        <w:t>2</w:t>
      </w:r>
      <w:r w:rsidRPr="00695522">
        <w:rPr>
          <w:rFonts w:hint="eastAsia"/>
        </w:rPr>
        <w:t>H</w:t>
      </w:r>
      <w:r w:rsidRPr="00695522">
        <w:rPr>
          <w:rFonts w:hint="eastAsia"/>
          <w:vertAlign w:val="subscript"/>
        </w:rPr>
        <w:t>6</w:t>
      </w:r>
      <w:r w:rsidRPr="00695522">
        <w:rPr>
          <w:rFonts w:hint="eastAsia"/>
        </w:rPr>
        <w:t xml:space="preserve">　</w:t>
      </w:r>
      <w:r w:rsidRPr="00695522">
        <w:rPr>
          <w:rFonts w:hint="eastAsia"/>
        </w:rPr>
        <w:t>(B)</w:t>
      </w:r>
      <w:r w:rsidRPr="00695522">
        <w:rPr>
          <w:rFonts w:hAnsi="新細明體" w:hint="eastAsia"/>
        </w:rPr>
        <w:t>液化石油氣的主要成分為</w:t>
      </w:r>
      <w:r w:rsidRPr="00695522">
        <w:rPr>
          <w:rFonts w:hint="eastAsia"/>
        </w:rPr>
        <w:t>C</w:t>
      </w:r>
      <w:r w:rsidRPr="00695522">
        <w:rPr>
          <w:rFonts w:hint="eastAsia"/>
          <w:vertAlign w:val="subscript"/>
        </w:rPr>
        <w:t>3</w:t>
      </w:r>
      <w:r w:rsidRPr="00695522">
        <w:rPr>
          <w:rFonts w:hint="eastAsia"/>
        </w:rPr>
        <w:t>H</w:t>
      </w:r>
      <w:r w:rsidRPr="00695522">
        <w:rPr>
          <w:rFonts w:hint="eastAsia"/>
          <w:vertAlign w:val="subscript"/>
        </w:rPr>
        <w:t>8</w:t>
      </w:r>
      <w:r w:rsidRPr="00695522">
        <w:rPr>
          <w:rFonts w:hAnsi="新細明體" w:hint="eastAsia"/>
        </w:rPr>
        <w:t>、</w:t>
      </w:r>
      <w:r w:rsidRPr="00695522">
        <w:rPr>
          <w:rFonts w:hint="eastAsia"/>
        </w:rPr>
        <w:t>C</w:t>
      </w:r>
      <w:r w:rsidRPr="00695522">
        <w:rPr>
          <w:rFonts w:hint="eastAsia"/>
          <w:vertAlign w:val="subscript"/>
        </w:rPr>
        <w:t>4</w:t>
      </w:r>
      <w:r w:rsidRPr="00695522">
        <w:rPr>
          <w:rFonts w:hint="eastAsia"/>
        </w:rPr>
        <w:t>H</w:t>
      </w:r>
      <w:r w:rsidRPr="00695522">
        <w:rPr>
          <w:rFonts w:hint="eastAsia"/>
          <w:vertAlign w:val="subscript"/>
        </w:rPr>
        <w:t>10</w:t>
      </w:r>
      <w:r w:rsidRPr="00695522">
        <w:rPr>
          <w:rFonts w:hint="eastAsia"/>
        </w:rPr>
        <w:t xml:space="preserve">　</w:t>
      </w:r>
      <w:r w:rsidRPr="00695522">
        <w:rPr>
          <w:rFonts w:hint="eastAsia"/>
        </w:rPr>
        <w:t>(C)</w:t>
      </w:r>
      <w:r w:rsidRPr="00695522">
        <w:rPr>
          <w:rFonts w:hAnsi="新細明體" w:hint="eastAsia"/>
        </w:rPr>
        <w:t>水煤氣的主要成分為</w:t>
      </w:r>
      <w:r w:rsidRPr="00695522">
        <w:rPr>
          <w:rFonts w:hint="eastAsia"/>
        </w:rPr>
        <w:t>CO</w:t>
      </w:r>
      <w:r w:rsidRPr="00695522">
        <w:rPr>
          <w:rFonts w:hAnsi="新細明體" w:hint="eastAsia"/>
        </w:rPr>
        <w:t>和</w:t>
      </w:r>
      <w:r w:rsidRPr="00695522">
        <w:rPr>
          <w:rFonts w:hint="eastAsia"/>
        </w:rPr>
        <w:t>H</w:t>
      </w:r>
      <w:r w:rsidRPr="00695522">
        <w:rPr>
          <w:rFonts w:hint="eastAsia"/>
          <w:vertAlign w:val="subscript"/>
        </w:rPr>
        <w:t>2</w:t>
      </w:r>
      <w:r w:rsidRPr="00695522">
        <w:rPr>
          <w:rFonts w:hint="eastAsia"/>
        </w:rPr>
        <w:t xml:space="preserve">　</w:t>
      </w:r>
      <w:r w:rsidRPr="00695522">
        <w:rPr>
          <w:rFonts w:hint="eastAsia"/>
        </w:rPr>
        <w:t>(D)</w:t>
      </w:r>
      <w:r w:rsidRPr="00695522">
        <w:rPr>
          <w:rFonts w:hAnsi="新細明體" w:hint="eastAsia"/>
        </w:rPr>
        <w:t>煤乾餾時所得的煤氣，其主要成分是</w:t>
      </w:r>
      <w:r w:rsidRPr="00695522">
        <w:rPr>
          <w:rFonts w:hint="eastAsia"/>
        </w:rPr>
        <w:t>H</w:t>
      </w:r>
      <w:r w:rsidRPr="00695522">
        <w:rPr>
          <w:rFonts w:hint="eastAsia"/>
          <w:vertAlign w:val="subscript"/>
        </w:rPr>
        <w:t>2</w:t>
      </w:r>
      <w:r w:rsidRPr="00695522">
        <w:rPr>
          <w:rFonts w:hAnsi="新細明體" w:hint="eastAsia"/>
        </w:rPr>
        <w:t>、</w:t>
      </w:r>
      <w:r w:rsidRPr="00695522">
        <w:rPr>
          <w:rFonts w:hint="eastAsia"/>
        </w:rPr>
        <w:t>CH</w:t>
      </w:r>
      <w:r w:rsidRPr="00695522">
        <w:rPr>
          <w:rFonts w:hint="eastAsia"/>
          <w:vertAlign w:val="subscript"/>
        </w:rPr>
        <w:t>4</w:t>
      </w:r>
      <w:r w:rsidRPr="00695522">
        <w:rPr>
          <w:rFonts w:hint="eastAsia"/>
        </w:rPr>
        <w:t xml:space="preserve">　</w:t>
      </w:r>
      <w:r w:rsidRPr="00695522">
        <w:rPr>
          <w:rFonts w:hint="eastAsia"/>
        </w:rPr>
        <w:t>(E)</w:t>
      </w:r>
      <w:r w:rsidRPr="00695522">
        <w:rPr>
          <w:rFonts w:hAnsi="新細明體" w:hint="eastAsia"/>
        </w:rPr>
        <w:t>三類化石燃料多為分子化合物</w:t>
      </w:r>
      <w:r w:rsidRPr="00695522">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001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中山女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E)</w:t>
      </w:r>
      <w:r w:rsidRPr="003D5DA7">
        <w:rPr>
          <w:rFonts w:hint="eastAsia"/>
        </w:rPr>
        <w:t>化石燃料均為多種有機化合物的混合物</w:t>
      </w:r>
    </w:p>
    <w:p w:rsidR="003D5DA7" w:rsidRPr="00EC31BF" w:rsidRDefault="003D5DA7" w:rsidP="003D5DA7">
      <w:pPr>
        <w:ind w:left="454" w:hanging="454"/>
        <w:rPr>
          <w:rFonts w:hAnsi="新細明體"/>
        </w:rPr>
      </w:pPr>
      <w:r>
        <w:rPr>
          <w:rFonts w:ascii="新細明體" w:eastAsia="新細明體" w:hAnsi="新細明體"/>
          <w:sz w:val="24"/>
        </w:rPr>
        <w:t xml:space="preserve">14. </w:t>
      </w:r>
      <w:r w:rsidRPr="00EC31BF">
        <w:rPr>
          <w:rFonts w:hAnsi="新細明體" w:hint="eastAsia"/>
        </w:rPr>
        <w:t>下列六項涉及辛烷值（</w:t>
      </w:r>
      <w:r w:rsidRPr="00EC31BF">
        <w:rPr>
          <w:rFonts w:hint="eastAsia"/>
        </w:rPr>
        <w:t>O.N.</w:t>
      </w:r>
      <w:r w:rsidRPr="00EC31BF">
        <w:rPr>
          <w:rFonts w:hAnsi="新細明體" w:hint="eastAsia"/>
        </w:rPr>
        <w:t xml:space="preserve">）之敘述，共有幾項是正確的？　</w:t>
      </w:r>
      <w:r w:rsidRPr="00EC31BF">
        <w:t>(1)</w:t>
      </w:r>
      <w:r w:rsidRPr="00EC31BF">
        <w:rPr>
          <w:rFonts w:hAnsi="新細明體" w:hint="eastAsia"/>
        </w:rPr>
        <w:t>中文名稱為辛烷值；</w:t>
      </w:r>
      <w:r w:rsidRPr="00EC31BF">
        <w:t>(2)</w:t>
      </w:r>
      <w:r w:rsidRPr="00EC31BF">
        <w:rPr>
          <w:rFonts w:hAnsi="新細明體" w:hint="eastAsia"/>
        </w:rPr>
        <w:t>表示汽油震爆程度；</w:t>
      </w:r>
      <w:r w:rsidRPr="00EC31BF">
        <w:t>(3)</w:t>
      </w:r>
      <w:r w:rsidRPr="00EC31BF">
        <w:rPr>
          <w:rFonts w:hAnsi="新細明體" w:hint="eastAsia"/>
        </w:rPr>
        <w:t>訂正庚烷之</w:t>
      </w:r>
      <w:r w:rsidRPr="00EC31BF">
        <w:rPr>
          <w:rFonts w:hint="eastAsia"/>
        </w:rPr>
        <w:t>O.N.</w:t>
      </w:r>
      <w:r w:rsidRPr="00EC31BF">
        <w:rPr>
          <w:rFonts w:hAnsi="新細明體" w:hint="eastAsia"/>
        </w:rPr>
        <w:t xml:space="preserve"> = </w:t>
      </w:r>
      <w:r w:rsidRPr="00EC31BF">
        <w:rPr>
          <w:rFonts w:hint="eastAsia"/>
        </w:rPr>
        <w:t>100</w:t>
      </w:r>
      <w:r w:rsidRPr="00EC31BF">
        <w:rPr>
          <w:rFonts w:hAnsi="新細明體" w:hint="eastAsia"/>
        </w:rPr>
        <w:t>；異辛烷之</w:t>
      </w:r>
      <w:r w:rsidRPr="00EC31BF">
        <w:rPr>
          <w:rFonts w:hint="eastAsia"/>
        </w:rPr>
        <w:t>O.N.</w:t>
      </w:r>
      <w:r w:rsidRPr="00EC31BF">
        <w:rPr>
          <w:rFonts w:hAnsi="新細明體" w:hint="eastAsia"/>
        </w:rPr>
        <w:t xml:space="preserve"> = </w:t>
      </w:r>
      <w:r w:rsidRPr="00EC31BF">
        <w:rPr>
          <w:rFonts w:hint="eastAsia"/>
        </w:rPr>
        <w:t>0</w:t>
      </w:r>
      <w:r w:rsidRPr="00EC31BF">
        <w:rPr>
          <w:rFonts w:hAnsi="新細明體" w:hint="eastAsia"/>
        </w:rPr>
        <w:t>；</w:t>
      </w:r>
      <w:r w:rsidRPr="00EC31BF">
        <w:t>(4)</w:t>
      </w:r>
      <w:r w:rsidRPr="00EC31BF">
        <w:rPr>
          <w:rFonts w:hAnsi="新細明體" w:hint="eastAsia"/>
        </w:rPr>
        <w:t>重量比為</w:t>
      </w:r>
      <w:r w:rsidRPr="00EC31BF">
        <w:rPr>
          <w:rFonts w:hint="eastAsia"/>
        </w:rPr>
        <w:t>90%</w:t>
      </w:r>
      <w:r w:rsidRPr="00EC31BF">
        <w:rPr>
          <w:rFonts w:hAnsi="新細明體" w:hint="eastAsia"/>
        </w:rPr>
        <w:t>異辛烷和</w:t>
      </w:r>
      <w:r w:rsidRPr="00EC31BF">
        <w:rPr>
          <w:rFonts w:hint="eastAsia"/>
        </w:rPr>
        <w:t>10%</w:t>
      </w:r>
      <w:r w:rsidRPr="00EC31BF">
        <w:rPr>
          <w:rFonts w:hAnsi="新細明體" w:hint="eastAsia"/>
        </w:rPr>
        <w:t>正庚烷混合物，其</w:t>
      </w:r>
      <w:r w:rsidRPr="00EC31BF">
        <w:rPr>
          <w:rFonts w:hint="eastAsia"/>
        </w:rPr>
        <w:t>O.N.</w:t>
      </w:r>
      <w:r w:rsidRPr="00EC31BF">
        <w:rPr>
          <w:rFonts w:hAnsi="新細明體" w:hint="eastAsia"/>
        </w:rPr>
        <w:t xml:space="preserve"> = </w:t>
      </w:r>
      <w:r w:rsidRPr="00EC31BF">
        <w:rPr>
          <w:rFonts w:hint="eastAsia"/>
        </w:rPr>
        <w:t>90</w:t>
      </w:r>
      <w:r w:rsidRPr="00EC31BF">
        <w:rPr>
          <w:rFonts w:hAnsi="新細明體" w:hint="eastAsia"/>
        </w:rPr>
        <w:t>；</w:t>
      </w:r>
      <w:r w:rsidRPr="00EC31BF">
        <w:t>(5)</w:t>
      </w:r>
      <w:r w:rsidRPr="00EC31BF">
        <w:rPr>
          <w:rFonts w:hAnsi="新細明體" w:hint="eastAsia"/>
        </w:rPr>
        <w:t>含鉛汽油中添加</w:t>
      </w:r>
      <w:r w:rsidRPr="00EC31BF">
        <w:rPr>
          <w:rFonts w:hint="eastAsia"/>
        </w:rPr>
        <w:t>Pb(C</w:t>
      </w:r>
      <w:r w:rsidRPr="00EC31BF">
        <w:rPr>
          <w:rFonts w:hint="eastAsia"/>
          <w:vertAlign w:val="subscript"/>
        </w:rPr>
        <w:t>2</w:t>
      </w:r>
      <w:r w:rsidRPr="00EC31BF">
        <w:rPr>
          <w:rFonts w:hint="eastAsia"/>
        </w:rPr>
        <w:t>H</w:t>
      </w:r>
      <w:r w:rsidRPr="00EC31BF">
        <w:rPr>
          <w:rFonts w:hint="eastAsia"/>
          <w:vertAlign w:val="subscript"/>
        </w:rPr>
        <w:t>5</w:t>
      </w:r>
      <w:r w:rsidRPr="00EC31BF">
        <w:rPr>
          <w:rFonts w:hint="eastAsia"/>
        </w:rPr>
        <w:t>)</w:t>
      </w:r>
      <w:r w:rsidRPr="00EC31BF">
        <w:rPr>
          <w:rFonts w:hint="eastAsia"/>
          <w:vertAlign w:val="subscript"/>
        </w:rPr>
        <w:t>4</w:t>
      </w:r>
      <w:r w:rsidRPr="00EC31BF">
        <w:rPr>
          <w:rFonts w:hAnsi="新細明體" w:hint="eastAsia"/>
        </w:rPr>
        <w:t>，可提高汽油之</w:t>
      </w:r>
      <w:r w:rsidRPr="00EC31BF">
        <w:rPr>
          <w:rFonts w:hint="eastAsia"/>
        </w:rPr>
        <w:t>O.N.</w:t>
      </w:r>
      <w:r w:rsidRPr="00EC31BF">
        <w:rPr>
          <w:rFonts w:hAnsi="新細明體" w:hint="eastAsia"/>
        </w:rPr>
        <w:t>；</w:t>
      </w:r>
      <w:r w:rsidRPr="00EC31BF">
        <w:t>(6)</w:t>
      </w:r>
      <w:r w:rsidRPr="00EC31BF">
        <w:rPr>
          <w:rFonts w:hAnsi="新細明體" w:hint="eastAsia"/>
        </w:rPr>
        <w:t>含鉛汽油中須添加</w:t>
      </w:r>
      <w:r w:rsidRPr="00EC31BF">
        <w:rPr>
          <w:rFonts w:hint="eastAsia"/>
        </w:rPr>
        <w:t>HBr</w:t>
      </w:r>
      <w:r w:rsidRPr="00EC31BF">
        <w:rPr>
          <w:rFonts w:hint="eastAsia"/>
          <w:vertAlign w:val="subscript"/>
        </w:rPr>
        <w:t>(</w:t>
      </w:r>
      <w:r w:rsidRPr="00EC31BF">
        <w:rPr>
          <w:rFonts w:hint="eastAsia"/>
          <w:iCs/>
          <w:vertAlign w:val="subscript"/>
        </w:rPr>
        <w:t>g</w:t>
      </w:r>
      <w:r w:rsidRPr="00EC31BF">
        <w:rPr>
          <w:rFonts w:hint="eastAsia"/>
          <w:vertAlign w:val="subscript"/>
        </w:rPr>
        <w:t>)</w:t>
      </w:r>
      <w:r w:rsidRPr="00EC31BF">
        <w:rPr>
          <w:rFonts w:hAnsi="新細明體" w:hint="eastAsia"/>
        </w:rPr>
        <w:t>，使之生成具有揮發性的</w:t>
      </w:r>
      <w:r w:rsidRPr="00EC31BF">
        <w:rPr>
          <w:rFonts w:hint="eastAsia"/>
        </w:rPr>
        <w:t>PbBr</w:t>
      </w:r>
      <w:r w:rsidRPr="00EC31BF">
        <w:rPr>
          <w:rFonts w:hint="eastAsia"/>
          <w:vertAlign w:val="subscript"/>
        </w:rPr>
        <w:t>2</w:t>
      </w:r>
      <w:r w:rsidRPr="00EC31BF">
        <w:rPr>
          <w:rFonts w:hAnsi="新細明體" w:hint="eastAsia"/>
        </w:rPr>
        <w:t>來除鉛</w:t>
      </w:r>
      <w:r w:rsidRPr="00EC31BF">
        <w:rPr>
          <w:rFonts w:hint="eastAsia"/>
        </w:rPr>
        <w:t xml:space="preserve">　</w:t>
      </w:r>
      <w:r w:rsidRPr="00EC31BF">
        <w:rPr>
          <w:rFonts w:hint="eastAsia"/>
        </w:rPr>
        <w:t>(A) 6</w:t>
      </w:r>
      <w:r w:rsidRPr="00EC31BF">
        <w:rPr>
          <w:rFonts w:hAnsi="新細明體" w:hint="eastAsia"/>
        </w:rPr>
        <w:t>項</w:t>
      </w:r>
      <w:r w:rsidRPr="00EC31BF">
        <w:rPr>
          <w:rFonts w:hint="eastAsia"/>
        </w:rPr>
        <w:t xml:space="preserve">　</w:t>
      </w:r>
      <w:r w:rsidRPr="00EC31BF">
        <w:rPr>
          <w:rFonts w:hint="eastAsia"/>
        </w:rPr>
        <w:t>(B) 4</w:t>
      </w:r>
      <w:r w:rsidRPr="00EC31BF">
        <w:rPr>
          <w:rFonts w:hAnsi="新細明體" w:hint="eastAsia"/>
        </w:rPr>
        <w:t>項</w:t>
      </w:r>
      <w:r w:rsidRPr="00EC31BF">
        <w:rPr>
          <w:rFonts w:hint="eastAsia"/>
        </w:rPr>
        <w:t xml:space="preserve">　</w:t>
      </w:r>
      <w:r w:rsidRPr="00EC31BF">
        <w:rPr>
          <w:rFonts w:hint="eastAsia"/>
        </w:rPr>
        <w:t>(C) 3</w:t>
      </w:r>
      <w:r w:rsidRPr="00EC31BF">
        <w:rPr>
          <w:rFonts w:hAnsi="新細明體" w:hint="eastAsia"/>
        </w:rPr>
        <w:t>項</w:t>
      </w:r>
      <w:r w:rsidRPr="00EC31BF">
        <w:rPr>
          <w:rFonts w:hint="eastAsia"/>
        </w:rPr>
        <w:t xml:space="preserve">　</w:t>
      </w:r>
      <w:r w:rsidRPr="00EC31BF">
        <w:rPr>
          <w:rFonts w:hint="eastAsia"/>
        </w:rPr>
        <w:t>(D) 2</w:t>
      </w:r>
      <w:r w:rsidRPr="00EC31BF">
        <w:rPr>
          <w:rFonts w:hAnsi="新細明體" w:hint="eastAsia"/>
        </w:rPr>
        <w:t>項</w:t>
      </w:r>
      <w:r w:rsidRPr="00EC31BF">
        <w:rPr>
          <w:rFonts w:hint="eastAsia"/>
        </w:rPr>
        <w:t xml:space="preserve">　</w:t>
      </w:r>
      <w:r w:rsidRPr="00EC31BF">
        <w:rPr>
          <w:rFonts w:hint="eastAsia"/>
        </w:rPr>
        <w:t>(E) 1</w:t>
      </w:r>
      <w:r w:rsidRPr="00EC31BF">
        <w:rPr>
          <w:rFonts w:hAnsi="新細明體" w:hint="eastAsia"/>
        </w:rPr>
        <w:t>項</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001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女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2)</w:t>
      </w:r>
      <w:r w:rsidRPr="003D5DA7">
        <w:rPr>
          <w:rFonts w:hint="eastAsia"/>
        </w:rPr>
        <w:t>表示汽油的抗震性</w:t>
      </w:r>
      <w:r w:rsidRPr="003D5DA7">
        <w:br/>
      </w:r>
      <w:r w:rsidRPr="003D5DA7">
        <w:rPr>
          <w:rFonts w:hint="eastAsia"/>
        </w:rPr>
        <w:t>(3)</w:t>
      </w:r>
      <w:r w:rsidRPr="003D5DA7">
        <w:rPr>
          <w:rFonts w:hint="eastAsia"/>
        </w:rPr>
        <w:t>訂定異辛烷</w:t>
      </w:r>
      <w:r w:rsidRPr="003D5DA7">
        <w:rPr>
          <w:rFonts w:hint="eastAsia"/>
        </w:rPr>
        <w:t xml:space="preserve"> = 100</w:t>
      </w:r>
      <w:r w:rsidRPr="003D5DA7">
        <w:rPr>
          <w:rFonts w:hint="eastAsia"/>
        </w:rPr>
        <w:t>，正庚烷</w:t>
      </w:r>
      <w:r w:rsidRPr="003D5DA7">
        <w:rPr>
          <w:rFonts w:hint="eastAsia"/>
        </w:rPr>
        <w:t xml:space="preserve"> = 0</w:t>
      </w:r>
      <w:r w:rsidRPr="003D5DA7">
        <w:br/>
      </w:r>
      <w:r w:rsidRPr="003D5DA7">
        <w:rPr>
          <w:rFonts w:hint="eastAsia"/>
        </w:rPr>
        <w:t>(4)</w:t>
      </w:r>
      <w:r w:rsidRPr="003D5DA7">
        <w:rPr>
          <w:rFonts w:hint="eastAsia"/>
        </w:rPr>
        <w:t>應修正為體積比</w:t>
      </w:r>
      <w:r w:rsidRPr="003D5DA7">
        <w:br/>
      </w:r>
      <w:r w:rsidRPr="003D5DA7">
        <w:rPr>
          <w:rFonts w:hint="eastAsia"/>
        </w:rPr>
        <w:t>(6)</w:t>
      </w:r>
      <w:r w:rsidRPr="003D5DA7">
        <w:rPr>
          <w:rFonts w:hint="eastAsia"/>
        </w:rPr>
        <w:t>應添加二溴乙烷</w:t>
      </w:r>
    </w:p>
    <w:p w:rsidR="003D5DA7" w:rsidRPr="00703E17" w:rsidRDefault="003D5DA7" w:rsidP="003D5DA7">
      <w:pPr>
        <w:ind w:left="454" w:hanging="454"/>
        <w:rPr>
          <w:rFonts w:eastAsia="細明體"/>
        </w:rPr>
      </w:pPr>
      <w:r>
        <w:rPr>
          <w:rFonts w:ascii="新細明體" w:eastAsia="新細明體" w:hAnsi="新細明體"/>
          <w:sz w:val="24"/>
        </w:rPr>
        <w:t xml:space="preserve">15. </w:t>
      </w:r>
      <w:r w:rsidRPr="00703E17">
        <w:rPr>
          <w:rFonts w:hAnsi="新細明體" w:hint="eastAsia"/>
        </w:rPr>
        <w:t>有關油品辛烷值的敘述，何者正確？</w:t>
      </w:r>
      <w:r w:rsidRPr="00703E17">
        <w:rPr>
          <w:rFonts w:hint="eastAsia"/>
        </w:rPr>
        <w:t xml:space="preserve">　</w:t>
      </w:r>
      <w:r w:rsidRPr="00703E17">
        <w:rPr>
          <w:rFonts w:hint="eastAsia"/>
        </w:rPr>
        <w:t>(A)</w:t>
      </w:r>
      <w:r w:rsidRPr="00703E17">
        <w:rPr>
          <w:rFonts w:hAnsi="新細明體" w:hint="eastAsia"/>
        </w:rPr>
        <w:t>所謂</w:t>
      </w:r>
      <w:r w:rsidRPr="00703E17">
        <w:rPr>
          <w:rFonts w:hint="eastAsia"/>
        </w:rPr>
        <w:t>95</w:t>
      </w:r>
      <w:r w:rsidRPr="00703E17">
        <w:rPr>
          <w:rFonts w:hAnsi="新細明體" w:hint="eastAsia"/>
        </w:rPr>
        <w:t>無鉛汽油是指含</w:t>
      </w:r>
      <w:r w:rsidRPr="00703E17">
        <w:rPr>
          <w:rFonts w:hint="eastAsia"/>
        </w:rPr>
        <w:t>95%</w:t>
      </w:r>
      <w:r w:rsidRPr="00703E17">
        <w:rPr>
          <w:rFonts w:hAnsi="新細明體" w:hint="eastAsia"/>
        </w:rPr>
        <w:t>異辛烷和</w:t>
      </w:r>
      <w:r w:rsidRPr="00703E17">
        <w:rPr>
          <w:rFonts w:hint="eastAsia"/>
        </w:rPr>
        <w:t>5%</w:t>
      </w:r>
      <w:r w:rsidRPr="00703E17">
        <w:rPr>
          <w:rFonts w:hAnsi="新細明體" w:hint="eastAsia"/>
        </w:rPr>
        <w:t>正庚烷的汽油</w:t>
      </w:r>
      <w:r w:rsidRPr="00703E17">
        <w:rPr>
          <w:rFonts w:hint="eastAsia"/>
        </w:rPr>
        <w:t xml:space="preserve">　</w:t>
      </w:r>
      <w:r w:rsidRPr="00703E17">
        <w:rPr>
          <w:rFonts w:hint="eastAsia"/>
        </w:rPr>
        <w:t>(B)</w:t>
      </w:r>
      <w:r w:rsidRPr="00703E17">
        <w:rPr>
          <w:rFonts w:hAnsi="新細明體" w:hint="eastAsia"/>
        </w:rPr>
        <w:t>辛烷值愈高表示汽油燃燒愈完全</w:t>
      </w:r>
      <w:r w:rsidRPr="00703E17">
        <w:rPr>
          <w:rFonts w:hint="eastAsia"/>
        </w:rPr>
        <w:t xml:space="preserve">　</w:t>
      </w:r>
      <w:r w:rsidRPr="00703E17">
        <w:rPr>
          <w:rFonts w:hint="eastAsia"/>
        </w:rPr>
        <w:t>(C)</w:t>
      </w:r>
      <w:r w:rsidRPr="00703E17">
        <w:rPr>
          <w:rFonts w:hAnsi="新細明體" w:hint="eastAsia"/>
        </w:rPr>
        <w:t>甲苯辛烷值高為很好的內燃機燃料</w:t>
      </w:r>
      <w:r w:rsidRPr="00703E17">
        <w:rPr>
          <w:rFonts w:hint="eastAsia"/>
        </w:rPr>
        <w:t xml:space="preserve">　</w:t>
      </w:r>
      <w:r w:rsidRPr="00703E17">
        <w:rPr>
          <w:rFonts w:hint="eastAsia"/>
        </w:rPr>
        <w:t>(D)</w:t>
      </w:r>
      <w:r w:rsidRPr="00703E17">
        <w:rPr>
          <w:rFonts w:hAnsi="新細明體" w:hint="eastAsia"/>
        </w:rPr>
        <w:t>就烷類而言</w:t>
      </w:r>
      <w:r w:rsidRPr="00703E17">
        <w:rPr>
          <w:rFonts w:hint="eastAsia"/>
        </w:rPr>
        <w:t>C</w:t>
      </w:r>
      <w:r w:rsidRPr="00703E17">
        <w:rPr>
          <w:rFonts w:hAnsi="新細明體" w:hint="eastAsia"/>
        </w:rPr>
        <w:t>數愈少，辛烷值愈低</w:t>
      </w:r>
      <w:r w:rsidRPr="00703E17">
        <w:rPr>
          <w:rFonts w:hint="eastAsia"/>
        </w:rPr>
        <w:t xml:space="preserve">　</w:t>
      </w:r>
      <w:r w:rsidRPr="00703E17">
        <w:rPr>
          <w:rFonts w:hint="eastAsia"/>
        </w:rPr>
        <w:t>(E)</w:t>
      </w:r>
      <w:r w:rsidRPr="00703E17">
        <w:rPr>
          <w:rFonts w:hAnsi="新細明體" w:hint="eastAsia"/>
        </w:rPr>
        <w:t>烯類、醇類、苯類有較高的辛烷值</w:t>
      </w:r>
      <w:r w:rsidRPr="00703E17">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001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中學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A) 95%</w:t>
      </w:r>
      <w:r w:rsidRPr="003D5DA7">
        <w:rPr>
          <w:rFonts w:hint="eastAsia"/>
        </w:rPr>
        <w:t>異辛烷和</w:t>
      </w:r>
      <w:r w:rsidRPr="003D5DA7">
        <w:rPr>
          <w:rFonts w:hint="eastAsia"/>
        </w:rPr>
        <w:t>5%</w:t>
      </w:r>
      <w:r w:rsidRPr="003D5DA7">
        <w:rPr>
          <w:rFonts w:hint="eastAsia"/>
        </w:rPr>
        <w:t>正庚烷為標準品組成</w:t>
      </w:r>
      <w:r w:rsidRPr="003D5DA7">
        <w:br/>
      </w:r>
      <w:r w:rsidRPr="003D5DA7">
        <w:rPr>
          <w:rFonts w:hint="eastAsia"/>
        </w:rPr>
        <w:t>(B)</w:t>
      </w:r>
      <w:r w:rsidRPr="003D5DA7">
        <w:rPr>
          <w:rFonts w:hint="eastAsia"/>
        </w:rPr>
        <w:t>表油品抗震性愈佳</w:t>
      </w:r>
      <w:r w:rsidRPr="003D5DA7">
        <w:br/>
      </w:r>
      <w:r w:rsidRPr="003D5DA7">
        <w:rPr>
          <w:rFonts w:hint="eastAsia"/>
        </w:rPr>
        <w:t>(C)</w:t>
      </w:r>
      <w:r w:rsidRPr="003D5DA7">
        <w:rPr>
          <w:rFonts w:hint="eastAsia"/>
        </w:rPr>
        <w:t>芳香烴具毒性</w:t>
      </w:r>
      <w:r w:rsidRPr="003D5DA7">
        <w:br/>
      </w:r>
      <w:r w:rsidRPr="003D5DA7">
        <w:rPr>
          <w:rFonts w:hint="eastAsia"/>
        </w:rPr>
        <w:t>(D)</w:t>
      </w:r>
      <w:r w:rsidRPr="003D5DA7">
        <w:rPr>
          <w:rFonts w:hint="eastAsia"/>
        </w:rPr>
        <w:t>直鏈烷類，一般而言</w:t>
      </w:r>
      <w:r w:rsidRPr="003D5DA7">
        <w:rPr>
          <w:rFonts w:hint="eastAsia"/>
        </w:rPr>
        <w:t>C</w:t>
      </w:r>
      <w:r w:rsidRPr="003D5DA7">
        <w:rPr>
          <w:rFonts w:hint="eastAsia"/>
        </w:rPr>
        <w:t>數愈少，辛烷值愈高</w:t>
      </w:r>
    </w:p>
    <w:p w:rsidR="003D5DA7" w:rsidRPr="00AC5661" w:rsidRDefault="003D5DA7" w:rsidP="003D5DA7">
      <w:pPr>
        <w:ind w:left="454" w:hanging="454"/>
        <w:rPr>
          <w:rFonts w:eastAsia="細明體"/>
        </w:rPr>
      </w:pPr>
      <w:r>
        <w:rPr>
          <w:rFonts w:ascii="新細明體" w:eastAsia="新細明體" w:hAnsi="新細明體"/>
          <w:sz w:val="24"/>
        </w:rPr>
        <w:t xml:space="preserve">16. </w:t>
      </w:r>
      <w:r w:rsidRPr="00AC5661">
        <w:rPr>
          <w:rFonts w:hAnsi="新細明體" w:hint="eastAsia"/>
        </w:rPr>
        <w:t>民國</w:t>
      </w:r>
      <w:r w:rsidRPr="00AC5661">
        <w:rPr>
          <w:rFonts w:hint="eastAsia"/>
        </w:rPr>
        <w:t>97</w:t>
      </w:r>
      <w:r w:rsidRPr="00AC5661">
        <w:rPr>
          <w:rFonts w:hAnsi="新細明體" w:hint="eastAsia"/>
        </w:rPr>
        <w:t>年，臺灣大學地質科學系研究團隊在臺灣西南海域底層發現豐富的「天然氣水合物」，甲烷被包裹在由多個水分子構成的籠子內，外觀與冰相似，但只要有火源就能點燃且完全燒光，因此被稱為「可燃冰」。</w:t>
      </w:r>
      <w:r w:rsidRPr="00AC5661">
        <w:rPr>
          <w:rFonts w:hAnsi="新細明體"/>
        </w:rPr>
        <w:br/>
      </w:r>
      <w:r w:rsidRPr="00AC5661">
        <w:rPr>
          <w:rFonts w:hAnsi="新細明體" w:hint="eastAsia"/>
        </w:rPr>
        <w:t>可燃冰在地球的分布很廣且豐富，但因為深埋在海底，如何開採是個很大的問題，稍不小心，可能造成大量的甲烷洩出至大氣中，造成溫室效應；亦或造成地層塌陷，導致地震、海嘯。</w:t>
      </w:r>
      <w:r w:rsidRPr="00AC5661">
        <w:rPr>
          <w:rFonts w:hAnsi="新細明體"/>
        </w:rPr>
        <w:br/>
      </w:r>
      <w:r w:rsidRPr="00AC5661">
        <w:rPr>
          <w:rFonts w:hAnsi="新細明體" w:hint="eastAsia"/>
        </w:rPr>
        <w:t>甲烷的熱值很高，若能有效利用，或許可作為替代石油的能源。下表是各燃料的熱值：</w:t>
      </w:r>
      <w:r w:rsidRPr="00AC5661">
        <w:rPr>
          <w:rFonts w:hAnsi="新細明體"/>
        </w:rPr>
        <w:br/>
      </w:r>
      <w:bookmarkStart w:id="3" w:name="_MON_1407150892"/>
      <w:bookmarkEnd w:id="3"/>
      <w:r w:rsidRPr="00AC5661">
        <w:rPr>
          <w:rFonts w:hAnsi="新細明體"/>
        </w:rPr>
        <w:object w:dxaOrig="6385" w:dyaOrig="737">
          <v:shape id="_x0000_i1049" type="#_x0000_t75" style="width:319.5pt;height:36.75pt" o:ole="">
            <v:imagedata r:id="rId43" o:title=""/>
          </v:shape>
          <o:OLEObject Type="Embed" ProgID="Word.Document.8" ShapeID="_x0000_i1049" DrawAspect="Content" ObjectID="_1523807546" r:id="rId44">
            <o:FieldCodes>\s</o:FieldCodes>
          </o:OLEObject>
        </w:object>
      </w:r>
      <w:r w:rsidRPr="00AC5661">
        <w:rPr>
          <w:rFonts w:hAnsi="新細明體" w:hint="eastAsia"/>
        </w:rPr>
        <w:br/>
      </w:r>
      <w:r w:rsidRPr="00AC5661">
        <w:rPr>
          <w:rFonts w:hAnsi="新細明體" w:hint="eastAsia"/>
        </w:rPr>
        <w:t>已知甲烷的生成熱為</w:t>
      </w:r>
      <w:r w:rsidRPr="00AC5661">
        <w:rPr>
          <w:rFonts w:hAnsi="新細明體" w:hint="eastAsia"/>
        </w:rPr>
        <w:sym w:font="Symbol" w:char="F02D"/>
      </w:r>
      <w:r w:rsidRPr="00AC5661">
        <w:rPr>
          <w:rFonts w:hint="eastAsia"/>
        </w:rPr>
        <w:t>75</w:t>
      </w:r>
      <w:r w:rsidRPr="00AC5661">
        <w:rPr>
          <w:rFonts w:hAnsi="新細明體" w:hint="eastAsia"/>
        </w:rPr>
        <w:t xml:space="preserve">千焦／莫耳，則甲烷的燃燒熱為多少千焦／莫耳？　</w:t>
      </w:r>
      <w:r w:rsidRPr="00AC5661">
        <w:rPr>
          <w:rFonts w:hint="eastAsia"/>
        </w:rPr>
        <w:t xml:space="preserve">(A) </w:t>
      </w:r>
      <w:r w:rsidRPr="00AC5661">
        <w:rPr>
          <w:rFonts w:hint="eastAsia"/>
        </w:rPr>
        <w:sym w:font="Symbol" w:char="F02D"/>
      </w:r>
      <w:r w:rsidRPr="00AC5661">
        <w:t>892</w:t>
      </w:r>
      <w:r w:rsidRPr="00AC5661">
        <w:rPr>
          <w:rFonts w:hAnsi="新細明體"/>
        </w:rPr>
        <w:t xml:space="preserve">　</w:t>
      </w:r>
      <w:r w:rsidRPr="00AC5661">
        <w:t>(B)</w:t>
      </w:r>
      <w:r w:rsidRPr="00AC5661">
        <w:rPr>
          <w:rFonts w:hint="eastAsia"/>
        </w:rPr>
        <w:t xml:space="preserve"> </w:t>
      </w:r>
      <w:r w:rsidRPr="00AC5661">
        <w:sym w:font="Symbol" w:char="F02D"/>
      </w:r>
      <w:r w:rsidRPr="00AC5661">
        <w:t>926</w:t>
      </w:r>
      <w:r w:rsidRPr="00AC5661">
        <w:rPr>
          <w:rFonts w:hAnsi="新細明體"/>
        </w:rPr>
        <w:t xml:space="preserve">　</w:t>
      </w:r>
      <w:r w:rsidRPr="00AC5661">
        <w:t>(C)</w:t>
      </w:r>
      <w:r w:rsidRPr="00AC5661">
        <w:rPr>
          <w:rFonts w:hint="eastAsia"/>
        </w:rPr>
        <w:t xml:space="preserve"> </w:t>
      </w:r>
      <w:r w:rsidRPr="00AC5661">
        <w:rPr>
          <w:rFonts w:hint="eastAsia"/>
        </w:rPr>
        <w:sym w:font="Symbol" w:char="F02D"/>
      </w:r>
      <w:r w:rsidRPr="00AC5661">
        <w:t>1024</w:t>
      </w:r>
      <w:r w:rsidRPr="00AC5661">
        <w:rPr>
          <w:rFonts w:hAnsi="新細明體"/>
        </w:rPr>
        <w:t xml:space="preserve">　</w:t>
      </w:r>
      <w:r w:rsidRPr="00AC5661">
        <w:t>(D)</w:t>
      </w:r>
      <w:r w:rsidRPr="00AC5661">
        <w:rPr>
          <w:rFonts w:hint="eastAsia"/>
        </w:rPr>
        <w:t xml:space="preserve"> </w:t>
      </w:r>
      <w:r w:rsidRPr="00AC5661">
        <w:rPr>
          <w:rFonts w:hint="eastAsia"/>
        </w:rPr>
        <w:sym w:font="Symbol" w:char="F02D"/>
      </w:r>
      <w:r w:rsidRPr="00AC5661">
        <w:t>1120</w:t>
      </w:r>
      <w:r w:rsidRPr="00AC5661">
        <w:rPr>
          <w:rFonts w:hAnsi="新細明體"/>
        </w:rPr>
        <w:t>。</w:t>
      </w:r>
      <w:r w:rsidRPr="00AC5661">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012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松山高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sym w:font="Wingdings" w:char="F081"/>
      </w:r>
      <w:r w:rsidRPr="003D5DA7">
        <w:rPr>
          <w:rFonts w:hint="eastAsia"/>
        </w:rPr>
        <w:t xml:space="preserve"> </w:t>
      </w:r>
      <w:r w:rsidRPr="003D5DA7">
        <w:t>Δ</w:t>
      </w:r>
      <w:r w:rsidRPr="003D5DA7">
        <w:rPr>
          <w:rFonts w:hint="eastAsia"/>
        </w:rPr>
        <w:t>H =</w:t>
      </w:r>
      <w:r w:rsidRPr="003D5DA7">
        <w:rPr>
          <w:rFonts w:hint="eastAsia"/>
        </w:rPr>
        <w:t>生成物生成熱總和</w:t>
      </w:r>
      <w:r w:rsidRPr="003D5DA7">
        <w:rPr>
          <w:rFonts w:hint="eastAsia"/>
        </w:rPr>
        <w:sym w:font="Symbol" w:char="F02D"/>
      </w:r>
      <w:r w:rsidRPr="003D5DA7">
        <w:rPr>
          <w:rFonts w:hint="eastAsia"/>
        </w:rPr>
        <w:t>反應物生成熱總和</w:t>
      </w:r>
      <w:r w:rsidRPr="003D5DA7">
        <w:br/>
      </w:r>
      <w:r w:rsidRPr="003D5DA7">
        <w:rPr>
          <w:rFonts w:hint="eastAsia"/>
        </w:rPr>
        <w:t>CH</w:t>
      </w:r>
      <w:r w:rsidRPr="003D5DA7">
        <w:rPr>
          <w:rFonts w:hint="eastAsia"/>
          <w:vertAlign w:val="subscript"/>
        </w:rPr>
        <w:t>4</w:t>
      </w:r>
      <w:r w:rsidRPr="003D5DA7">
        <w:rPr>
          <w:rFonts w:hint="eastAsia"/>
        </w:rPr>
        <w:t xml:space="preserve"> + 2O</w:t>
      </w:r>
      <w:r w:rsidRPr="003D5DA7">
        <w:rPr>
          <w:rFonts w:hint="eastAsia"/>
          <w:vertAlign w:val="subscript"/>
        </w:rPr>
        <w:t>2</w:t>
      </w:r>
      <w:r w:rsidRPr="003D5DA7">
        <w:rPr>
          <w:rFonts w:hint="eastAsia"/>
        </w:rPr>
        <w:t xml:space="preserve"> </w:t>
      </w:r>
      <w:r w:rsidRPr="003D5DA7">
        <w:rPr>
          <w:rFonts w:hint="eastAsia"/>
        </w:rPr>
        <w:t>→</w:t>
      </w:r>
      <w:r w:rsidRPr="003D5DA7">
        <w:rPr>
          <w:rFonts w:hint="eastAsia"/>
        </w:rPr>
        <w:t xml:space="preserve"> CO</w:t>
      </w:r>
      <w:r w:rsidRPr="003D5DA7">
        <w:rPr>
          <w:rFonts w:hint="eastAsia"/>
          <w:vertAlign w:val="subscript"/>
        </w:rPr>
        <w:t>2</w:t>
      </w:r>
      <w:r w:rsidRPr="003D5DA7">
        <w:rPr>
          <w:rFonts w:hint="eastAsia"/>
        </w:rPr>
        <w:t xml:space="preserve"> + 2H</w:t>
      </w:r>
      <w:r w:rsidRPr="003D5DA7">
        <w:rPr>
          <w:rFonts w:hint="eastAsia"/>
          <w:vertAlign w:val="subscript"/>
        </w:rPr>
        <w:t>2</w:t>
      </w:r>
      <w:r w:rsidRPr="003D5DA7">
        <w:rPr>
          <w:rFonts w:hint="eastAsia"/>
        </w:rPr>
        <w:t>O</w:t>
      </w:r>
      <w:r w:rsidRPr="003D5DA7">
        <w:rPr>
          <w:rFonts w:hint="eastAsia"/>
        </w:rPr>
        <w:br/>
      </w:r>
      <w:r w:rsidRPr="003D5DA7">
        <w:t>Δ</w:t>
      </w:r>
      <w:r w:rsidRPr="003D5DA7">
        <w:rPr>
          <w:rFonts w:hint="eastAsia"/>
        </w:rPr>
        <w:t>H = [</w:t>
      </w:r>
      <w:r w:rsidRPr="003D5DA7">
        <w:rPr>
          <w:rFonts w:hint="eastAsia"/>
        </w:rPr>
        <w:sym w:font="Symbol" w:char="F02D"/>
      </w:r>
      <w:r w:rsidRPr="003D5DA7">
        <w:rPr>
          <w:rFonts w:hint="eastAsia"/>
        </w:rPr>
        <w:t>395 + 2(</w:t>
      </w:r>
      <w:r w:rsidRPr="003D5DA7">
        <w:rPr>
          <w:rFonts w:hint="eastAsia"/>
        </w:rPr>
        <w:sym w:font="Symbol" w:char="F02D"/>
      </w:r>
      <w:r w:rsidRPr="003D5DA7">
        <w:rPr>
          <w:rFonts w:hint="eastAsia"/>
        </w:rPr>
        <w:t xml:space="preserve">286)] </w:t>
      </w:r>
      <w:r w:rsidRPr="003D5DA7">
        <w:rPr>
          <w:rFonts w:hint="eastAsia"/>
        </w:rPr>
        <w:sym w:font="Symbol" w:char="F02D"/>
      </w:r>
      <w:r w:rsidRPr="003D5DA7">
        <w:rPr>
          <w:rFonts w:hint="eastAsia"/>
        </w:rPr>
        <w:t xml:space="preserve"> (</w:t>
      </w:r>
      <w:r w:rsidRPr="003D5DA7">
        <w:rPr>
          <w:rFonts w:hint="eastAsia"/>
        </w:rPr>
        <w:sym w:font="Symbol" w:char="F02D"/>
      </w:r>
      <w:r w:rsidRPr="003D5DA7">
        <w:rPr>
          <w:rFonts w:hint="eastAsia"/>
        </w:rPr>
        <w:t xml:space="preserve">75) = </w:t>
      </w:r>
      <w:r w:rsidRPr="003D5DA7">
        <w:rPr>
          <w:rFonts w:hint="eastAsia"/>
        </w:rPr>
        <w:sym w:font="Symbol" w:char="F02D"/>
      </w:r>
      <w:r w:rsidRPr="003D5DA7">
        <w:rPr>
          <w:rFonts w:hint="eastAsia"/>
        </w:rPr>
        <w:t>892 kJ</w:t>
      </w:r>
      <w:r w:rsidRPr="003D5DA7">
        <w:rPr>
          <w:rFonts w:hint="eastAsia"/>
        </w:rPr>
        <w:br/>
      </w:r>
      <w:r w:rsidRPr="003D5DA7">
        <w:rPr>
          <w:rFonts w:hint="eastAsia"/>
        </w:rPr>
        <w:sym w:font="Wingdings" w:char="F082"/>
      </w:r>
      <w:r w:rsidRPr="003D5DA7">
        <w:rPr>
          <w:rFonts w:hint="eastAsia"/>
        </w:rPr>
        <w:t xml:space="preserve"> </w:t>
      </w:r>
      <w:r w:rsidRPr="003D5DA7">
        <w:t>Δ</w:t>
      </w:r>
      <w:r w:rsidRPr="003D5DA7">
        <w:rPr>
          <w:rFonts w:hint="eastAsia"/>
        </w:rPr>
        <w:t>H =</w:t>
      </w:r>
      <w:r w:rsidRPr="003D5DA7">
        <w:rPr>
          <w:rFonts w:hint="eastAsia"/>
        </w:rPr>
        <w:t>反應物燃燒熱</w:t>
      </w:r>
      <w:r w:rsidRPr="003D5DA7">
        <w:rPr>
          <w:rFonts w:hint="eastAsia"/>
        </w:rPr>
        <w:sym w:font="Symbol" w:char="F02D"/>
      </w:r>
      <w:r w:rsidRPr="003D5DA7">
        <w:rPr>
          <w:rFonts w:hint="eastAsia"/>
        </w:rPr>
        <w:t>生成物燃燒熱</w:t>
      </w:r>
      <w:r w:rsidRPr="003D5DA7">
        <w:br/>
      </w:r>
      <w:r w:rsidRPr="003D5DA7">
        <w:rPr>
          <w:rFonts w:hint="eastAsia"/>
        </w:rPr>
        <w:t>C</w:t>
      </w:r>
      <w:r w:rsidRPr="003D5DA7">
        <w:rPr>
          <w:rFonts w:hint="eastAsia"/>
          <w:vertAlign w:val="subscript"/>
        </w:rPr>
        <w:t>(s)</w:t>
      </w:r>
      <w:r w:rsidRPr="003D5DA7">
        <w:rPr>
          <w:rFonts w:hint="eastAsia"/>
        </w:rPr>
        <w:t xml:space="preserve"> + 2H</w:t>
      </w:r>
      <w:r w:rsidRPr="003D5DA7">
        <w:rPr>
          <w:rFonts w:hint="eastAsia"/>
          <w:vertAlign w:val="subscript"/>
        </w:rPr>
        <w:t>2(g)</w:t>
      </w:r>
      <w:r w:rsidRPr="003D5DA7">
        <w:rPr>
          <w:rFonts w:hint="eastAsia"/>
        </w:rPr>
        <w:t xml:space="preserve"> </w:t>
      </w:r>
      <w:r w:rsidRPr="003D5DA7">
        <w:rPr>
          <w:rFonts w:hint="eastAsia"/>
        </w:rPr>
        <w:t>→</w:t>
      </w:r>
      <w:r w:rsidRPr="003D5DA7">
        <w:rPr>
          <w:rFonts w:hint="eastAsia"/>
        </w:rPr>
        <w:t xml:space="preserve"> CH</w:t>
      </w:r>
      <w:r w:rsidRPr="003D5DA7">
        <w:rPr>
          <w:rFonts w:hint="eastAsia"/>
          <w:vertAlign w:val="subscript"/>
        </w:rPr>
        <w:t>4(g)</w:t>
      </w:r>
      <w:r w:rsidRPr="003D5DA7">
        <w:br/>
        <w:t>Δ</w:t>
      </w:r>
      <w:r w:rsidRPr="003D5DA7">
        <w:rPr>
          <w:rFonts w:hint="eastAsia"/>
        </w:rPr>
        <w:t xml:space="preserve">H = </w:t>
      </w:r>
      <w:r w:rsidRPr="003D5DA7">
        <w:rPr>
          <w:rFonts w:hint="eastAsia"/>
        </w:rPr>
        <w:sym w:font="Symbol" w:char="F02D"/>
      </w:r>
      <w:r w:rsidRPr="003D5DA7">
        <w:rPr>
          <w:rFonts w:hint="eastAsia"/>
        </w:rPr>
        <w:t>395 + 2(</w:t>
      </w:r>
      <w:r w:rsidRPr="003D5DA7">
        <w:rPr>
          <w:rFonts w:hint="eastAsia"/>
        </w:rPr>
        <w:sym w:font="Symbol" w:char="F02D"/>
      </w:r>
      <w:r w:rsidRPr="003D5DA7">
        <w:rPr>
          <w:rFonts w:hint="eastAsia"/>
        </w:rPr>
        <w:t xml:space="preserve">286) </w:t>
      </w:r>
      <w:r w:rsidRPr="003D5DA7">
        <w:rPr>
          <w:rFonts w:hint="eastAsia"/>
        </w:rPr>
        <w:sym w:font="Symbol" w:char="F02D"/>
      </w:r>
      <w:r w:rsidRPr="003D5DA7">
        <w:rPr>
          <w:rFonts w:hint="eastAsia"/>
        </w:rPr>
        <w:t xml:space="preserve"> (x) = </w:t>
      </w:r>
      <w:r w:rsidRPr="003D5DA7">
        <w:rPr>
          <w:rFonts w:hint="eastAsia"/>
        </w:rPr>
        <w:sym w:font="Symbol" w:char="F02D"/>
      </w:r>
      <w:r w:rsidRPr="003D5DA7">
        <w:rPr>
          <w:rFonts w:hint="eastAsia"/>
        </w:rPr>
        <w:t>75</w:t>
      </w:r>
      <w:r w:rsidRPr="003D5DA7">
        <w:rPr>
          <w:rFonts w:hint="eastAsia"/>
        </w:rPr>
        <w:br/>
      </w:r>
      <w:r w:rsidRPr="003D5DA7">
        <w:rPr>
          <w:rFonts w:hint="eastAsia"/>
        </w:rPr>
        <w:t>∴</w:t>
      </w:r>
      <w:r w:rsidRPr="003D5DA7">
        <w:rPr>
          <w:rFonts w:hint="eastAsia"/>
        </w:rPr>
        <w:t xml:space="preserve">x = </w:t>
      </w:r>
      <w:r w:rsidRPr="003D5DA7">
        <w:rPr>
          <w:rFonts w:hint="eastAsia"/>
        </w:rPr>
        <w:sym w:font="Symbol" w:char="F02D"/>
      </w:r>
      <w:r w:rsidRPr="003D5DA7">
        <w:rPr>
          <w:rFonts w:hint="eastAsia"/>
        </w:rPr>
        <w:t>892 kJ</w:t>
      </w:r>
    </w:p>
    <w:p w:rsidR="003D5DA7" w:rsidRPr="00F04086" w:rsidRDefault="003D5DA7" w:rsidP="003D5DA7">
      <w:pPr>
        <w:ind w:left="454" w:hanging="454"/>
        <w:rPr>
          <w:rFonts w:eastAsia="細明體"/>
        </w:rPr>
      </w:pPr>
      <w:r>
        <w:rPr>
          <w:rFonts w:ascii="新細明體" w:eastAsia="新細明體" w:hAnsi="新細明體"/>
          <w:sz w:val="24"/>
        </w:rPr>
        <w:t xml:space="preserve">17. </w:t>
      </w:r>
      <w:r w:rsidRPr="00F04086">
        <w:t>下列有關石油的敘述，何者</w:t>
      </w:r>
      <w:r w:rsidRPr="00F04086">
        <w:rPr>
          <w:u w:val="wave"/>
        </w:rPr>
        <w:t>有誤</w:t>
      </w:r>
      <w:r w:rsidRPr="00F04086">
        <w:t xml:space="preserve">？　</w:t>
      </w:r>
      <w:r w:rsidRPr="00F04086">
        <w:t>(A)</w:t>
      </w:r>
      <w:r w:rsidRPr="00F04086">
        <w:t>石化工業熱裂煉的目的，在於將石油中較大的分子轉變成經濟價值高的較小分子</w:t>
      </w:r>
      <w:r w:rsidRPr="00F04086">
        <w:rPr>
          <w:rFonts w:hint="eastAsia"/>
        </w:rPr>
        <w:t xml:space="preserve">　</w:t>
      </w:r>
      <w:r w:rsidRPr="00F04086">
        <w:t>(B)</w:t>
      </w:r>
      <w:r w:rsidRPr="00F04086">
        <w:t>所謂</w:t>
      </w:r>
      <w:r w:rsidRPr="00F04086">
        <w:t>95</w:t>
      </w:r>
      <w:r w:rsidRPr="00F04086">
        <w:t>無鉛汽油，意即汽油中辛烷值為</w:t>
      </w:r>
      <w:r w:rsidRPr="00F04086">
        <w:t>95</w:t>
      </w:r>
      <w:r w:rsidRPr="00F04086">
        <w:rPr>
          <w:rFonts w:hint="eastAsia"/>
        </w:rPr>
        <w:t xml:space="preserve">　</w:t>
      </w:r>
      <w:r w:rsidRPr="00F04086">
        <w:t>(C)</w:t>
      </w:r>
      <w:r w:rsidRPr="00F04086">
        <w:t>石油氣是一種由原油分餾而得的化合物</w:t>
      </w:r>
      <w:r w:rsidRPr="00F04086">
        <w:rPr>
          <w:rFonts w:hint="eastAsia"/>
        </w:rPr>
        <w:t xml:space="preserve">　</w:t>
      </w:r>
      <w:r w:rsidRPr="00F04086">
        <w:t>(D)</w:t>
      </w:r>
      <w:r w:rsidRPr="00F04086">
        <w:t>汽油的分餾溫度較柴油低</w:t>
      </w:r>
      <w:r w:rsidRPr="00F04086">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0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C)</w:t>
      </w:r>
      <w:r w:rsidRPr="003D5DA7">
        <w:t>石油氣為碳數</w:t>
      </w:r>
      <w:r w:rsidRPr="003D5DA7">
        <w:t>1</w:t>
      </w:r>
      <w:r w:rsidRPr="003D5DA7">
        <w:rPr>
          <w:rFonts w:hint="eastAsia"/>
        </w:rPr>
        <w:t>～</w:t>
      </w:r>
      <w:r w:rsidRPr="003D5DA7">
        <w:t>4</w:t>
      </w:r>
      <w:r w:rsidRPr="003D5DA7">
        <w:t>的氣態分子混合物</w:t>
      </w:r>
    </w:p>
    <w:p w:rsidR="003D5DA7" w:rsidRPr="00204DBF" w:rsidRDefault="003D5DA7" w:rsidP="003D5DA7">
      <w:pPr>
        <w:ind w:left="454" w:hanging="454"/>
        <w:rPr>
          <w:rFonts w:eastAsia="細明體"/>
        </w:rPr>
      </w:pPr>
      <w:r>
        <w:rPr>
          <w:rFonts w:ascii="新細明體" w:eastAsia="新細明體" w:hAnsi="新細明體"/>
          <w:sz w:val="24"/>
        </w:rPr>
        <w:t xml:space="preserve">18. </w:t>
      </w:r>
      <w:r w:rsidRPr="00204DBF">
        <w:t>O.N.</w:t>
      </w:r>
      <w:r w:rsidRPr="00204DBF">
        <w:t>：</w:t>
      </w:r>
      <w:r w:rsidRPr="00204DBF">
        <w:br/>
        <w:t>(</w:t>
      </w:r>
      <w:r w:rsidRPr="00204DBF">
        <w:t>甲</w:t>
      </w:r>
      <w:r w:rsidRPr="00204DBF">
        <w:t>)</w:t>
      </w:r>
      <w:r w:rsidRPr="00204DBF">
        <w:t>中文名稱為辛烷值</w:t>
      </w:r>
      <w:r w:rsidRPr="00204DBF">
        <w:br/>
        <w:t>(</w:t>
      </w:r>
      <w:r w:rsidRPr="00204DBF">
        <w:t>乙</w:t>
      </w:r>
      <w:r w:rsidRPr="00204DBF">
        <w:t>)</w:t>
      </w:r>
      <w:r w:rsidRPr="00204DBF">
        <w:t>表示汽油抗震爆程度</w:t>
      </w:r>
      <w:r w:rsidRPr="00204DBF">
        <w:br/>
        <w:t>(</w:t>
      </w:r>
      <w:r w:rsidRPr="00204DBF">
        <w:t>丙</w:t>
      </w:r>
      <w:r w:rsidRPr="00204DBF">
        <w:t>)</w:t>
      </w:r>
      <w:r w:rsidRPr="00204DBF">
        <w:t>正辛烷之</w:t>
      </w:r>
      <w:r w:rsidRPr="00204DBF">
        <w:t>O.N. = 100</w:t>
      </w:r>
      <w:r w:rsidRPr="00204DBF">
        <w:t>；異庚烷之</w:t>
      </w:r>
      <w:r w:rsidRPr="00204DBF">
        <w:t>O.N. = 0</w:t>
      </w:r>
      <w:r w:rsidRPr="00204DBF">
        <w:br/>
        <w:t>(</w:t>
      </w:r>
      <w:r w:rsidRPr="00204DBF">
        <w:t>丁</w:t>
      </w:r>
      <w:r w:rsidRPr="00204DBF">
        <w:t>)</w:t>
      </w:r>
      <w:r w:rsidRPr="00204DBF">
        <w:t>重量比為</w:t>
      </w:r>
      <w:r w:rsidRPr="00204DBF">
        <w:t>90%</w:t>
      </w:r>
      <w:r w:rsidRPr="00204DBF">
        <w:t>異辛烷和</w:t>
      </w:r>
      <w:r w:rsidRPr="00204DBF">
        <w:t>10%</w:t>
      </w:r>
      <w:r w:rsidRPr="00204DBF">
        <w:t>正庚烷混合物，其</w:t>
      </w:r>
      <w:r w:rsidRPr="00204DBF">
        <w:t>O.N. = 90</w:t>
      </w:r>
      <w:r w:rsidRPr="00204DBF">
        <w:br/>
        <w:t>(</w:t>
      </w:r>
      <w:r w:rsidRPr="00204DBF">
        <w:t>戊</w:t>
      </w:r>
      <w:r w:rsidRPr="00204DBF">
        <w:t>)</w:t>
      </w:r>
      <w:r w:rsidRPr="00204DBF">
        <w:t>含鉛汽油即為直接在汽油中添加四乙基鉛，可提高汽油之</w:t>
      </w:r>
      <w:r w:rsidRPr="00204DBF">
        <w:t>O.N.</w:t>
      </w:r>
      <w:r w:rsidRPr="00204DBF">
        <w:br/>
      </w:r>
      <w:r w:rsidRPr="00204DBF">
        <w:t>此五項涉及</w:t>
      </w:r>
      <w:r w:rsidRPr="00204DBF">
        <w:t>O.N.</w:t>
      </w:r>
      <w:r w:rsidRPr="00204DBF">
        <w:t xml:space="preserve">之敘述，共有幾項是正確的？　</w:t>
      </w:r>
      <w:r w:rsidRPr="00204DBF">
        <w:t>(A)</w:t>
      </w:r>
      <w:r w:rsidRPr="00204DBF">
        <w:rPr>
          <w:rFonts w:hint="eastAsia"/>
        </w:rPr>
        <w:t xml:space="preserve"> </w:t>
      </w:r>
      <w:r w:rsidRPr="00204DBF">
        <w:t>4</w:t>
      </w:r>
      <w:r w:rsidRPr="00204DBF">
        <w:t>項</w:t>
      </w:r>
      <w:r w:rsidRPr="00204DBF">
        <w:rPr>
          <w:rFonts w:hint="eastAsia"/>
        </w:rPr>
        <w:t xml:space="preserve">　</w:t>
      </w:r>
      <w:r w:rsidRPr="00204DBF">
        <w:t>(B)</w:t>
      </w:r>
      <w:r w:rsidRPr="00204DBF">
        <w:rPr>
          <w:rFonts w:hint="eastAsia"/>
        </w:rPr>
        <w:t xml:space="preserve"> </w:t>
      </w:r>
      <w:r w:rsidRPr="00204DBF">
        <w:t>3</w:t>
      </w:r>
      <w:r w:rsidRPr="00204DBF">
        <w:t>項</w:t>
      </w:r>
      <w:r w:rsidRPr="00204DBF">
        <w:rPr>
          <w:rFonts w:hint="eastAsia"/>
        </w:rPr>
        <w:t xml:space="preserve">　</w:t>
      </w:r>
      <w:r w:rsidRPr="00204DBF">
        <w:t>(C)</w:t>
      </w:r>
      <w:r w:rsidRPr="00204DBF">
        <w:rPr>
          <w:rFonts w:hint="eastAsia"/>
        </w:rPr>
        <w:t xml:space="preserve"> </w:t>
      </w:r>
      <w:r w:rsidRPr="00204DBF">
        <w:t>2</w:t>
      </w:r>
      <w:r w:rsidRPr="00204DBF">
        <w:t>項</w:t>
      </w:r>
      <w:r w:rsidRPr="00204DBF">
        <w:rPr>
          <w:rFonts w:hint="eastAsia"/>
        </w:rPr>
        <w:t xml:space="preserve">　</w:t>
      </w:r>
      <w:r w:rsidRPr="00204DBF">
        <w:t>(D)</w:t>
      </w:r>
      <w:r w:rsidRPr="00204DBF">
        <w:rPr>
          <w:rFonts w:hint="eastAsia"/>
        </w:rPr>
        <w:t xml:space="preserve"> </w:t>
      </w:r>
      <w:r w:rsidRPr="00204DBF">
        <w:t>1</w:t>
      </w:r>
      <w:r w:rsidRPr="00204DBF">
        <w:t>項</w:t>
      </w:r>
      <w:r w:rsidRPr="00204DBF">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0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w:t>
      </w:r>
      <w:r w:rsidRPr="003D5DA7">
        <w:t>丙</w:t>
      </w:r>
      <w:r w:rsidRPr="003D5DA7">
        <w:t>)</w:t>
      </w:r>
      <w:r w:rsidRPr="003D5DA7">
        <w:t>正庚烷之</w:t>
      </w:r>
      <w:r w:rsidRPr="003D5DA7">
        <w:t>O.N. = 0</w:t>
      </w:r>
      <w:r w:rsidRPr="003D5DA7">
        <w:t>；異辛烷之</w:t>
      </w:r>
      <w:r w:rsidRPr="003D5DA7">
        <w:t>O.N. = 100</w:t>
      </w:r>
      <w:r w:rsidRPr="003D5DA7">
        <w:rPr>
          <w:rFonts w:hint="eastAsia"/>
        </w:rPr>
        <w:t xml:space="preserve">　</w:t>
      </w:r>
      <w:r w:rsidRPr="003D5DA7">
        <w:t>(</w:t>
      </w:r>
      <w:r w:rsidRPr="003D5DA7">
        <w:t>丁</w:t>
      </w:r>
      <w:r w:rsidRPr="003D5DA7">
        <w:t>)</w:t>
      </w:r>
      <w:r w:rsidRPr="003D5DA7">
        <w:rPr>
          <w:rFonts w:hint="eastAsia"/>
        </w:rPr>
        <w:t xml:space="preserve"> </w:t>
      </w:r>
      <w:r w:rsidRPr="003D5DA7">
        <w:t>O.N.</w:t>
      </w:r>
      <w:r w:rsidRPr="003D5DA7">
        <w:t>的計算須以體積百分率做計算</w:t>
      </w:r>
    </w:p>
    <w:p w:rsidR="003D5DA7" w:rsidRPr="0080354A" w:rsidRDefault="003D5DA7" w:rsidP="003D5DA7">
      <w:pPr>
        <w:ind w:left="454" w:hanging="454"/>
        <w:rPr>
          <w:rFonts w:eastAsia="細明體"/>
        </w:rPr>
      </w:pPr>
      <w:r>
        <w:rPr>
          <w:rFonts w:ascii="新細明體" w:eastAsia="新細明體" w:hAnsi="新細明體"/>
          <w:sz w:val="24"/>
        </w:rPr>
        <w:t xml:space="preserve">19. </w:t>
      </w:r>
      <w:r w:rsidRPr="0080354A">
        <w:t xml:space="preserve">有關燃料的問題，下列敘述何者正確？　</w:t>
      </w:r>
      <w:r w:rsidRPr="0080354A">
        <w:t>(A)</w:t>
      </w:r>
      <w:r w:rsidRPr="0080354A">
        <w:t>目前市售無鉛汽油，可直接由石油分餾過程中取得</w:t>
      </w:r>
      <w:r w:rsidRPr="0080354A">
        <w:rPr>
          <w:rFonts w:hint="eastAsia"/>
        </w:rPr>
        <w:t xml:space="preserve">　</w:t>
      </w:r>
      <w:r w:rsidRPr="0080354A">
        <w:t>(B)</w:t>
      </w:r>
      <w:r w:rsidRPr="0080354A">
        <w:t>煤礦是純的碳</w:t>
      </w:r>
      <w:r w:rsidRPr="0080354A">
        <w:rPr>
          <w:rFonts w:hint="eastAsia"/>
        </w:rPr>
        <w:t xml:space="preserve">　</w:t>
      </w:r>
      <w:r w:rsidRPr="0080354A">
        <w:t>(C)</w:t>
      </w:r>
      <w:r w:rsidRPr="0080354A">
        <w:t>市售無鉛汽油中以異辛烷代替四乙基鉛作為辛烷值提升劑</w:t>
      </w:r>
      <w:r w:rsidRPr="0080354A">
        <w:rPr>
          <w:rFonts w:hint="eastAsia"/>
        </w:rPr>
        <w:t xml:space="preserve">　</w:t>
      </w:r>
      <w:r w:rsidRPr="0080354A">
        <w:t>(D)</w:t>
      </w:r>
      <w:r w:rsidRPr="0080354A">
        <w:t>化石燃料的使用是間接使用太陽能</w:t>
      </w:r>
      <w:r w:rsidRPr="0080354A">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0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t>分餾所得汽油</w:t>
      </w:r>
      <w:r w:rsidRPr="003D5DA7">
        <w:rPr>
          <w:rFonts w:hint="eastAsia"/>
        </w:rPr>
        <w:t>辛</w:t>
      </w:r>
      <w:r w:rsidRPr="003D5DA7">
        <w:t>烷值低，須再經過精煉與添加抗震爆劑</w:t>
      </w:r>
      <w:r w:rsidRPr="003D5DA7">
        <w:rPr>
          <w:rFonts w:hint="eastAsia"/>
        </w:rPr>
        <w:t xml:space="preserve">　</w:t>
      </w:r>
      <w:r w:rsidRPr="003D5DA7">
        <w:t>(B)</w:t>
      </w:r>
      <w:r w:rsidRPr="003D5DA7">
        <w:t>煤礦主要成分為碳，但其中含有少量的碳氫化合物和氧、氮或硫的化合物</w:t>
      </w:r>
      <w:r w:rsidRPr="003D5DA7">
        <w:rPr>
          <w:rFonts w:hint="eastAsia"/>
        </w:rPr>
        <w:t xml:space="preserve">　</w:t>
      </w:r>
      <w:r w:rsidRPr="003D5DA7">
        <w:t>(C)</w:t>
      </w:r>
      <w:r w:rsidRPr="003D5DA7">
        <w:t>無鉛汽油中常添加甲苯或含氧的碳氫化物，如甲基三</w:t>
      </w:r>
      <w:r w:rsidRPr="003D5DA7">
        <w:rPr>
          <w:rFonts w:hint="eastAsia"/>
        </w:rPr>
        <w:t>級</w:t>
      </w:r>
      <w:r w:rsidRPr="003D5DA7">
        <w:t>丁基醚</w:t>
      </w:r>
      <w:r w:rsidRPr="003D5DA7">
        <w:rPr>
          <w:rFonts w:hint="eastAsia"/>
        </w:rPr>
        <w:t>（</w:t>
      </w:r>
      <w:r w:rsidRPr="003D5DA7">
        <w:t>MTBE</w:t>
      </w:r>
      <w:r w:rsidRPr="003D5DA7">
        <w:rPr>
          <w:rFonts w:hint="eastAsia"/>
        </w:rPr>
        <w:t>）</w:t>
      </w:r>
      <w:r w:rsidRPr="003D5DA7">
        <w:t>等</w:t>
      </w:r>
    </w:p>
    <w:p w:rsidR="003D5DA7" w:rsidRPr="009F1672" w:rsidRDefault="003D5DA7" w:rsidP="003D5DA7">
      <w:pPr>
        <w:ind w:left="454" w:hanging="454"/>
        <w:rPr>
          <w:rFonts w:eastAsia="細明體"/>
        </w:rPr>
      </w:pPr>
      <w:r>
        <w:rPr>
          <w:rFonts w:ascii="新細明體" w:eastAsia="新細明體" w:hAnsi="新細明體"/>
          <w:sz w:val="24"/>
        </w:rPr>
        <w:t xml:space="preserve">20. </w:t>
      </w:r>
      <w:r w:rsidRPr="009F1672">
        <w:t>某汽油由辛烷值為</w:t>
      </w:r>
      <w:r w:rsidRPr="009F1672">
        <w:t>20</w:t>
      </w:r>
      <w:r w:rsidRPr="009F1672">
        <w:t>的甲</w:t>
      </w:r>
      <w:smartTag w:uri="urn:schemas-microsoft-com:office:smarttags" w:element="chmetcnv">
        <w:smartTagPr>
          <w:attr w:name="TCSC" w:val="0"/>
          <w:attr w:name="NumberType" w:val="1"/>
          <w:attr w:name="Negative" w:val="False"/>
          <w:attr w:name="HasSpace" w:val="True"/>
          <w:attr w:name="SourceValue" w:val="10"/>
          <w:attr w:name="UnitName" w:val="l"/>
        </w:smartTagPr>
        <w:r w:rsidRPr="009F1672">
          <w:t>10</w:t>
        </w:r>
        <w:r w:rsidRPr="009F1672">
          <w:rPr>
            <w:rFonts w:hint="eastAsia"/>
          </w:rPr>
          <w:t xml:space="preserve"> </w:t>
        </w:r>
        <w:r w:rsidRPr="009F1672">
          <w:t>L</w:t>
        </w:r>
      </w:smartTag>
      <w:r w:rsidRPr="009F1672">
        <w:t>、</w:t>
      </w:r>
      <w:r w:rsidRPr="009F1672">
        <w:t>100</w:t>
      </w:r>
      <w:r w:rsidRPr="009F1672">
        <w:t>的乙</w:t>
      </w:r>
      <w:smartTag w:uri="urn:schemas-microsoft-com:office:smarttags" w:element="chmetcnv">
        <w:smartTagPr>
          <w:attr w:name="TCSC" w:val="0"/>
          <w:attr w:name="NumberType" w:val="1"/>
          <w:attr w:name="Negative" w:val="False"/>
          <w:attr w:name="HasSpace" w:val="True"/>
          <w:attr w:name="SourceValue" w:val="40"/>
          <w:attr w:name="UnitName" w:val="l"/>
        </w:smartTagPr>
        <w:r w:rsidRPr="009F1672">
          <w:t>40</w:t>
        </w:r>
        <w:r w:rsidRPr="009F1672">
          <w:rPr>
            <w:rFonts w:hint="eastAsia"/>
          </w:rPr>
          <w:t xml:space="preserve"> </w:t>
        </w:r>
        <w:r w:rsidRPr="009F1672">
          <w:t>L</w:t>
        </w:r>
      </w:smartTag>
      <w:r w:rsidRPr="009F1672">
        <w:t>及</w:t>
      </w:r>
      <w:r w:rsidRPr="009F1672">
        <w:t>120</w:t>
      </w:r>
      <w:r w:rsidRPr="009F1672">
        <w:t>的丙</w:t>
      </w:r>
      <w:smartTag w:uri="urn:schemas-microsoft-com:office:smarttags" w:element="chmetcnv">
        <w:smartTagPr>
          <w:attr w:name="TCSC" w:val="0"/>
          <w:attr w:name="NumberType" w:val="1"/>
          <w:attr w:name="Negative" w:val="False"/>
          <w:attr w:name="HasSpace" w:val="True"/>
          <w:attr w:name="SourceValue" w:val="50"/>
          <w:attr w:name="UnitName" w:val="l"/>
        </w:smartTagPr>
        <w:r w:rsidRPr="009F1672">
          <w:t>50</w:t>
        </w:r>
        <w:r w:rsidRPr="009F1672">
          <w:rPr>
            <w:rFonts w:hint="eastAsia"/>
          </w:rPr>
          <w:t xml:space="preserve"> </w:t>
        </w:r>
        <w:r w:rsidRPr="009F1672">
          <w:t>L</w:t>
        </w:r>
      </w:smartTag>
      <w:r w:rsidRPr="009F1672">
        <w:t>混合而成，最後體積為</w:t>
      </w:r>
      <w:smartTag w:uri="urn:schemas-microsoft-com:office:smarttags" w:element="chmetcnv">
        <w:smartTagPr>
          <w:attr w:name="TCSC" w:val="0"/>
          <w:attr w:name="NumberType" w:val="1"/>
          <w:attr w:name="Negative" w:val="False"/>
          <w:attr w:name="HasSpace" w:val="True"/>
          <w:attr w:name="SourceValue" w:val="100"/>
          <w:attr w:name="UnitName" w:val="l"/>
        </w:smartTagPr>
        <w:r w:rsidRPr="009F1672">
          <w:t>100</w:t>
        </w:r>
        <w:r w:rsidRPr="009F1672">
          <w:rPr>
            <w:rFonts w:hint="eastAsia"/>
          </w:rPr>
          <w:t xml:space="preserve"> </w:t>
        </w:r>
        <w:r w:rsidRPr="009F1672">
          <w:t>L</w:t>
        </w:r>
      </w:smartTag>
      <w:r w:rsidRPr="009F1672">
        <w:t>，求其辛烷值</w:t>
      </w:r>
      <w:r w:rsidRPr="009F1672">
        <w:rPr>
          <w:rFonts w:hint="eastAsia"/>
        </w:rPr>
        <w:t xml:space="preserve">：　</w:t>
      </w:r>
      <w:r w:rsidRPr="009F1672">
        <w:t>(A) 240</w:t>
      </w:r>
      <w:r w:rsidRPr="009F1672">
        <w:rPr>
          <w:rFonts w:hint="eastAsia"/>
        </w:rPr>
        <w:t xml:space="preserve">　</w:t>
      </w:r>
      <w:r w:rsidRPr="009F1672">
        <w:t>(B) 42</w:t>
      </w:r>
      <w:r w:rsidRPr="009F1672">
        <w:rPr>
          <w:rFonts w:hint="eastAsia"/>
        </w:rPr>
        <w:t xml:space="preserve">　</w:t>
      </w:r>
      <w:r w:rsidRPr="009F1672">
        <w:t>(C) 102</w:t>
      </w:r>
      <w:r w:rsidRPr="009F1672">
        <w:rPr>
          <w:rFonts w:hint="eastAsia"/>
        </w:rPr>
        <w:t xml:space="preserve">　</w:t>
      </w:r>
      <w:r w:rsidRPr="009F1672">
        <w:t>(D) 100</w:t>
      </w:r>
      <w:r w:rsidRPr="009F1672">
        <w:rPr>
          <w:rFonts w:hint="eastAsia"/>
        </w:rPr>
        <w:t xml:space="preserve">　</w:t>
      </w:r>
      <w:r w:rsidRPr="009F1672">
        <w:t>(E) 62</w:t>
      </w:r>
      <w:r w:rsidRPr="009F1672">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0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20</w:t>
      </w:r>
      <w:r w:rsidRPr="003D5DA7">
        <w:rPr>
          <w:rFonts w:hint="eastAsia"/>
        </w:rPr>
        <w:t xml:space="preserve"> </w:t>
      </w:r>
      <w:r w:rsidRPr="003D5DA7">
        <w:sym w:font="Symbol" w:char="F0B4"/>
      </w:r>
      <w:r w:rsidRPr="003D5DA7">
        <w:t xml:space="preserve"> 0.1 + 100</w:t>
      </w:r>
      <w:r w:rsidRPr="003D5DA7">
        <w:rPr>
          <w:rFonts w:hint="eastAsia"/>
        </w:rPr>
        <w:t xml:space="preserve"> </w:t>
      </w:r>
      <w:r w:rsidRPr="003D5DA7">
        <w:sym w:font="Symbol" w:char="F0B4"/>
      </w:r>
      <w:r w:rsidRPr="003D5DA7">
        <w:t xml:space="preserve"> 0.4 + 120</w:t>
      </w:r>
      <w:r w:rsidRPr="003D5DA7">
        <w:rPr>
          <w:rFonts w:hint="eastAsia"/>
        </w:rPr>
        <w:t xml:space="preserve"> </w:t>
      </w:r>
      <w:r w:rsidRPr="003D5DA7">
        <w:sym w:font="Symbol" w:char="F0B4"/>
      </w:r>
      <w:r w:rsidRPr="003D5DA7">
        <w:t xml:space="preserve"> 0.5 = 102</w:t>
      </w:r>
    </w:p>
    <w:p w:rsidR="003D5DA7" w:rsidRPr="00A368FF" w:rsidRDefault="003D5DA7" w:rsidP="003D5DA7">
      <w:pPr>
        <w:ind w:left="454" w:hanging="454"/>
        <w:rPr>
          <w:rFonts w:eastAsia="細明體"/>
        </w:rPr>
      </w:pPr>
      <w:r>
        <w:rPr>
          <w:rFonts w:ascii="新細明體" w:eastAsia="新細明體" w:hAnsi="新細明體"/>
          <w:sz w:val="24"/>
        </w:rPr>
        <w:t xml:space="preserve">21. </w:t>
      </w:r>
      <w:r w:rsidRPr="00A368FF">
        <w:t>石油分餾而得的各項產品中，下列何者收集的位置最靠近</w:t>
      </w:r>
      <w:r w:rsidRPr="00A368FF">
        <w:rPr>
          <w:rFonts w:hint="eastAsia"/>
        </w:rPr>
        <w:t>分</w:t>
      </w:r>
      <w:r w:rsidRPr="00A368FF">
        <w:t xml:space="preserve">餾塔頂部？　</w:t>
      </w:r>
      <w:r w:rsidRPr="00A368FF">
        <w:t>(A)</w:t>
      </w:r>
      <w:r w:rsidRPr="00A368FF">
        <w:t>汽油</w:t>
      </w:r>
      <w:r w:rsidRPr="00A368FF">
        <w:rPr>
          <w:rFonts w:hint="eastAsia"/>
        </w:rPr>
        <w:t xml:space="preserve">　</w:t>
      </w:r>
      <w:r w:rsidRPr="00A368FF">
        <w:t>(B)</w:t>
      </w:r>
      <w:r w:rsidRPr="00A368FF">
        <w:t>柴油</w:t>
      </w:r>
      <w:r w:rsidRPr="00A368FF">
        <w:rPr>
          <w:rFonts w:hint="eastAsia"/>
        </w:rPr>
        <w:t xml:space="preserve">　</w:t>
      </w:r>
      <w:r w:rsidRPr="00A368FF">
        <w:t>(C)</w:t>
      </w:r>
      <w:r w:rsidRPr="00A368FF">
        <w:t>石油氣</w:t>
      </w:r>
      <w:r w:rsidRPr="00A368FF">
        <w:rPr>
          <w:rFonts w:hint="eastAsia"/>
        </w:rPr>
        <w:t xml:space="preserve">　</w:t>
      </w:r>
      <w:r w:rsidRPr="00A368FF">
        <w:t>(D)</w:t>
      </w:r>
      <w:r w:rsidRPr="00A368FF">
        <w:t>煤油</w:t>
      </w:r>
      <w:r w:rsidRPr="00A368FF">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0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愈</w:t>
      </w:r>
      <w:r w:rsidRPr="003D5DA7">
        <w:t>接近</w:t>
      </w:r>
      <w:r w:rsidRPr="003D5DA7">
        <w:rPr>
          <w:rFonts w:hint="eastAsia"/>
        </w:rPr>
        <w:t>分</w:t>
      </w:r>
      <w:r w:rsidRPr="003D5DA7">
        <w:t>餾塔頂部之餾分碳數較小，沸點較低，故可知氣態的石油氣最接近</w:t>
      </w:r>
      <w:r w:rsidRPr="003D5DA7">
        <w:rPr>
          <w:rFonts w:hint="eastAsia"/>
        </w:rPr>
        <w:t>分</w:t>
      </w:r>
      <w:r w:rsidRPr="003D5DA7">
        <w:t>餾塔的頂部</w:t>
      </w:r>
    </w:p>
    <w:p w:rsidR="003D5DA7" w:rsidRPr="003A2845" w:rsidRDefault="003D5DA7" w:rsidP="003D5DA7">
      <w:pPr>
        <w:ind w:left="454" w:hanging="454"/>
        <w:rPr>
          <w:rFonts w:eastAsia="細明體"/>
        </w:rPr>
      </w:pPr>
      <w:r>
        <w:rPr>
          <w:rFonts w:ascii="新細明體" w:eastAsia="新細明體" w:hAnsi="新細明體"/>
          <w:sz w:val="24"/>
        </w:rPr>
        <w:t xml:space="preserve">22. </w:t>
      </w:r>
      <w:r w:rsidRPr="003A2845">
        <w:t>下列關於石油及汽油相關性質敘述，何者</w:t>
      </w:r>
      <w:r w:rsidRPr="003A2845">
        <w:rPr>
          <w:u w:val="wave"/>
        </w:rPr>
        <w:t>錯誤</w:t>
      </w:r>
      <w:r w:rsidRPr="003A2845">
        <w:t xml:space="preserve">？　</w:t>
      </w:r>
      <w:r w:rsidRPr="003A2845">
        <w:t>(A)</w:t>
      </w:r>
      <w:r w:rsidRPr="003A2845">
        <w:t>由石油中分餾出汽油，是利用油料中各成分沸點不同</w:t>
      </w:r>
      <w:r w:rsidRPr="003A2845">
        <w:rPr>
          <w:rFonts w:hint="eastAsia"/>
        </w:rPr>
        <w:t xml:space="preserve">　</w:t>
      </w:r>
      <w:r w:rsidRPr="003A2845">
        <w:t>(B)</w:t>
      </w:r>
      <w:r w:rsidRPr="003A2845">
        <w:t>含鉛汽油是指汽油中含有抗震劑四乙基鉛</w:t>
      </w:r>
      <w:r w:rsidRPr="003A2845">
        <w:rPr>
          <w:rFonts w:hint="eastAsia"/>
        </w:rPr>
        <w:t xml:space="preserve">　</w:t>
      </w:r>
      <w:r w:rsidRPr="003A2845">
        <w:t>(C)</w:t>
      </w:r>
      <w:r w:rsidRPr="003A2845">
        <w:t>汽油的辛烷值是表示汽油分子的分子量大小</w:t>
      </w:r>
      <w:r w:rsidRPr="003A2845">
        <w:rPr>
          <w:rFonts w:hint="eastAsia"/>
        </w:rPr>
        <w:t xml:space="preserve">　</w:t>
      </w:r>
      <w:r w:rsidRPr="003A2845">
        <w:t>(D)</w:t>
      </w:r>
      <w:r w:rsidRPr="003A2845">
        <w:t>汽油中添加甲醇、甲基三級丁基醚，可提高辛烷值，又稱加氧汽油</w:t>
      </w:r>
      <w:r w:rsidRPr="003A2845">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0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C)</w:t>
      </w:r>
      <w:r w:rsidRPr="003D5DA7">
        <w:t>辛烷值代表汽油的抗震爆能力</w:t>
      </w:r>
    </w:p>
    <w:p w:rsidR="003D5DA7" w:rsidRPr="006F5476" w:rsidRDefault="003D5DA7" w:rsidP="003D5DA7">
      <w:pPr>
        <w:ind w:left="454" w:hanging="454"/>
        <w:rPr>
          <w:rFonts w:eastAsia="細明體"/>
        </w:rPr>
      </w:pPr>
      <w:r>
        <w:rPr>
          <w:rFonts w:ascii="新細明體" w:eastAsia="新細明體" w:hAnsi="新細明體"/>
          <w:sz w:val="24"/>
        </w:rPr>
        <w:t xml:space="preserve">23. </w:t>
      </w:r>
      <w:r w:rsidRPr="006F5476">
        <w:t>下列</w:t>
      </w:r>
      <w:r w:rsidRPr="006F5476">
        <w:rPr>
          <w:rFonts w:hint="eastAsia"/>
        </w:rPr>
        <w:t>哪</w:t>
      </w:r>
      <w:r w:rsidRPr="006F5476">
        <w:t>一種煤的含碳量</w:t>
      </w:r>
      <w:r w:rsidRPr="006F5476">
        <w:rPr>
          <w:u w:val="wave"/>
        </w:rPr>
        <w:t>最低</w:t>
      </w:r>
      <w:r w:rsidRPr="006F5476">
        <w:t xml:space="preserve">？　</w:t>
      </w:r>
      <w:r w:rsidRPr="006F5476">
        <w:t>(A)</w:t>
      </w:r>
      <w:r w:rsidRPr="006F5476">
        <w:t>無煙煤</w:t>
      </w:r>
      <w:r w:rsidRPr="006F5476">
        <w:rPr>
          <w:rFonts w:hint="eastAsia"/>
        </w:rPr>
        <w:t xml:space="preserve">　</w:t>
      </w:r>
      <w:r w:rsidRPr="006F5476">
        <w:t>(B)</w:t>
      </w:r>
      <w:r w:rsidRPr="006F5476">
        <w:t>泥煤</w:t>
      </w:r>
      <w:r w:rsidRPr="006F5476">
        <w:rPr>
          <w:rFonts w:hint="eastAsia"/>
        </w:rPr>
        <w:t xml:space="preserve">　</w:t>
      </w:r>
      <w:r w:rsidRPr="006F5476">
        <w:t>(C)</w:t>
      </w:r>
      <w:r w:rsidRPr="006F5476">
        <w:t>煙煤</w:t>
      </w:r>
      <w:r w:rsidRPr="006F5476">
        <w:rPr>
          <w:rFonts w:hint="eastAsia"/>
        </w:rPr>
        <w:t xml:space="preserve">　</w:t>
      </w:r>
      <w:r w:rsidRPr="006F5476">
        <w:t>(D)</w:t>
      </w:r>
      <w:r w:rsidRPr="006F5476">
        <w:t>褐煤</w:t>
      </w:r>
      <w:r w:rsidRPr="006F5476">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0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煤可依含碳量多寡分為無煙煤、煙煤、褐煤及泥煤，以泥煤之含碳量最</w:t>
      </w:r>
      <w:r w:rsidRPr="003D5DA7">
        <w:rPr>
          <w:rFonts w:hint="eastAsia"/>
        </w:rPr>
        <w:t>低</w:t>
      </w:r>
    </w:p>
    <w:p w:rsidR="003D5DA7" w:rsidRPr="00C1531E" w:rsidRDefault="003D5DA7" w:rsidP="003D5DA7">
      <w:pPr>
        <w:ind w:left="454" w:hanging="454"/>
        <w:rPr>
          <w:rFonts w:eastAsia="細明體"/>
        </w:rPr>
      </w:pPr>
      <w:r>
        <w:rPr>
          <w:rFonts w:ascii="新細明體" w:eastAsia="新細明體" w:hAnsi="新細明體"/>
          <w:sz w:val="24"/>
        </w:rPr>
        <w:t xml:space="preserve">24. </w:t>
      </w:r>
      <w:r w:rsidRPr="00C1531E">
        <w:t xml:space="preserve">有一個景點「水火同源」，是因天然氣或沼氣從地表逸出，在泉水上方燃燒。試問天然氣與沼氣的主要成分為何？　</w:t>
      </w:r>
      <w:r w:rsidRPr="00C1531E">
        <w:t>(A)</w:t>
      </w:r>
      <w:r w:rsidRPr="00C1531E">
        <w:t>水煤氣</w:t>
      </w:r>
      <w:r w:rsidRPr="00C1531E">
        <w:rPr>
          <w:rFonts w:hint="eastAsia"/>
        </w:rPr>
        <w:t xml:space="preserve">　</w:t>
      </w:r>
      <w:r w:rsidRPr="00C1531E">
        <w:t>(B)</w:t>
      </w:r>
      <w:r w:rsidRPr="00C1531E">
        <w:t>丙烷</w:t>
      </w:r>
      <w:r w:rsidRPr="00C1531E">
        <w:rPr>
          <w:rFonts w:hint="eastAsia"/>
        </w:rPr>
        <w:t xml:space="preserve">　</w:t>
      </w:r>
      <w:r w:rsidRPr="00C1531E">
        <w:t>(C)</w:t>
      </w:r>
      <w:r w:rsidRPr="00C1531E">
        <w:t>甲烷</w:t>
      </w:r>
      <w:r w:rsidRPr="00C1531E">
        <w:rPr>
          <w:rFonts w:hint="eastAsia"/>
        </w:rPr>
        <w:t xml:space="preserve">　</w:t>
      </w:r>
      <w:r w:rsidRPr="00C1531E">
        <w:t>(D)</w:t>
      </w:r>
      <w:r w:rsidRPr="00C1531E">
        <w:t>乙醇</w:t>
      </w:r>
      <w:r w:rsidRPr="00C1531E">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0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天然氣主要成分為甲烷，與少量的乙烷</w:t>
      </w:r>
    </w:p>
    <w:p w:rsidR="003D5DA7" w:rsidRPr="00E64E4E" w:rsidRDefault="003D5DA7" w:rsidP="003D5DA7">
      <w:pPr>
        <w:ind w:left="454" w:hanging="454"/>
        <w:rPr>
          <w:rFonts w:eastAsia="細明體"/>
        </w:rPr>
      </w:pPr>
      <w:r>
        <w:rPr>
          <w:rFonts w:ascii="新細明體" w:eastAsia="新細明體" w:hAnsi="新細明體"/>
          <w:sz w:val="24"/>
        </w:rPr>
        <w:t xml:space="preserve">25. </w:t>
      </w:r>
      <w:r w:rsidRPr="00E64E4E">
        <w:t>有關煤乾餾產物的敘述，何項</w:t>
      </w:r>
      <w:r w:rsidRPr="00E64E4E">
        <w:rPr>
          <w:u w:val="wave"/>
        </w:rPr>
        <w:t>不正確</w:t>
      </w:r>
      <w:r w:rsidRPr="00E64E4E">
        <w:t xml:space="preserve">？　</w:t>
      </w:r>
      <w:r w:rsidRPr="00E64E4E">
        <w:t>(A)</w:t>
      </w:r>
      <w:r w:rsidRPr="00E64E4E">
        <w:t>固態產物為煤焦</w:t>
      </w:r>
      <w:r w:rsidRPr="00E64E4E">
        <w:rPr>
          <w:rFonts w:hint="eastAsia"/>
        </w:rPr>
        <w:t xml:space="preserve">　</w:t>
      </w:r>
      <w:r w:rsidRPr="00E64E4E">
        <w:t>(B)</w:t>
      </w:r>
      <w:r w:rsidRPr="00E64E4E">
        <w:t>氣態產物為水煤氣</w:t>
      </w:r>
      <w:r w:rsidRPr="00E64E4E">
        <w:rPr>
          <w:rFonts w:hint="eastAsia"/>
        </w:rPr>
        <w:t xml:space="preserve">　</w:t>
      </w:r>
      <w:r w:rsidRPr="00E64E4E">
        <w:t>(C)</w:t>
      </w:r>
      <w:r w:rsidRPr="00E64E4E">
        <w:t>液態產物為煤</w:t>
      </w:r>
      <w:r w:rsidRPr="00E64E4E">
        <w:rPr>
          <w:rFonts w:hint="eastAsia"/>
        </w:rPr>
        <w:t xml:space="preserve">溚　</w:t>
      </w:r>
      <w:r w:rsidRPr="00E64E4E">
        <w:t>(D)</w:t>
      </w:r>
      <w:r w:rsidRPr="00E64E4E">
        <w:t>煤焦可當冶煉金屬的還原劑</w:t>
      </w:r>
      <w:r w:rsidRPr="00E64E4E">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0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B)</w:t>
      </w:r>
      <w:r w:rsidRPr="003D5DA7">
        <w:t>氣態產物為煤氣</w:t>
      </w:r>
      <w:r w:rsidRPr="003D5DA7">
        <w:rPr>
          <w:rFonts w:hint="eastAsia"/>
        </w:rPr>
        <w:t>（</w:t>
      </w:r>
      <w:r w:rsidRPr="003D5DA7">
        <w:t>包含氫氣、甲烷、一氧化碳等</w:t>
      </w:r>
      <w:r w:rsidRPr="003D5DA7">
        <w:rPr>
          <w:rFonts w:hint="eastAsia"/>
        </w:rPr>
        <w:t>）</w:t>
      </w:r>
    </w:p>
    <w:p w:rsidR="003D5DA7" w:rsidRPr="00E6141F" w:rsidRDefault="003D5DA7" w:rsidP="003D5DA7">
      <w:pPr>
        <w:ind w:left="454" w:hanging="454"/>
        <w:rPr>
          <w:rFonts w:eastAsia="細明體"/>
        </w:rPr>
      </w:pPr>
      <w:r>
        <w:rPr>
          <w:rFonts w:ascii="新細明體" w:eastAsia="新細明體" w:hAnsi="新細明體"/>
          <w:sz w:val="24"/>
        </w:rPr>
        <w:t xml:space="preserve">26. </w:t>
      </w:r>
      <w:r w:rsidRPr="00E6141F">
        <w:t>原油的提煉過程，是利用沸點的不同而分離出各種不同的產物，這過程稱為</w:t>
      </w:r>
      <w:r w:rsidRPr="00E6141F">
        <w:rPr>
          <w:rFonts w:hint="eastAsia"/>
        </w:rPr>
        <w:t xml:space="preserve">：　</w:t>
      </w:r>
      <w:r w:rsidRPr="00E6141F">
        <w:t>(A)</w:t>
      </w:r>
      <w:r w:rsidRPr="00E6141F">
        <w:t>乾餾</w:t>
      </w:r>
      <w:r w:rsidRPr="00E6141F">
        <w:rPr>
          <w:rFonts w:hint="eastAsia"/>
        </w:rPr>
        <w:t xml:space="preserve">　</w:t>
      </w:r>
      <w:r w:rsidRPr="00E6141F">
        <w:t>(B)</w:t>
      </w:r>
      <w:r w:rsidRPr="00E6141F">
        <w:t>裂解</w:t>
      </w:r>
      <w:r w:rsidRPr="00E6141F">
        <w:rPr>
          <w:rFonts w:hint="eastAsia"/>
        </w:rPr>
        <w:t xml:space="preserve">　</w:t>
      </w:r>
      <w:r w:rsidRPr="00E6141F">
        <w:t>(C)</w:t>
      </w:r>
      <w:r w:rsidRPr="00E6141F">
        <w:t>分餾</w:t>
      </w:r>
      <w:r w:rsidRPr="00E6141F">
        <w:rPr>
          <w:rFonts w:hint="eastAsia"/>
        </w:rPr>
        <w:t xml:space="preserve">　</w:t>
      </w:r>
      <w:r w:rsidRPr="00E6141F">
        <w:t>(D)</w:t>
      </w:r>
      <w:r w:rsidRPr="00E6141F">
        <w:t>蒸餾</w:t>
      </w:r>
      <w:r w:rsidRPr="00E6141F">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1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分餾為利用物質的沸點不同而進行分離的技術，沸點</w:t>
      </w:r>
      <w:r w:rsidRPr="003D5DA7">
        <w:rPr>
          <w:rFonts w:hint="eastAsia"/>
        </w:rPr>
        <w:t>愈</w:t>
      </w:r>
      <w:r w:rsidRPr="003D5DA7">
        <w:t>低的物質最先被餾出，</w:t>
      </w:r>
      <w:r w:rsidRPr="003D5DA7">
        <w:rPr>
          <w:rFonts w:hint="eastAsia"/>
        </w:rPr>
        <w:t>愈</w:t>
      </w:r>
      <w:r w:rsidRPr="003D5DA7">
        <w:t>接近分餾塔頂端</w:t>
      </w:r>
    </w:p>
    <w:p w:rsidR="003D5DA7" w:rsidRPr="004A3A9B" w:rsidRDefault="003D5DA7" w:rsidP="003D5DA7">
      <w:pPr>
        <w:ind w:left="454" w:hanging="454"/>
        <w:rPr>
          <w:rFonts w:eastAsia="細明體"/>
        </w:rPr>
      </w:pPr>
      <w:r>
        <w:rPr>
          <w:rFonts w:ascii="新細明體" w:eastAsia="新細明體" w:hAnsi="新細明體"/>
          <w:sz w:val="24"/>
        </w:rPr>
        <w:t xml:space="preserve">27. </w:t>
      </w:r>
      <w:r w:rsidRPr="004A3A9B">
        <w:t xml:space="preserve">有關下列各項氣體的主要成分，何者是正確的？　</w:t>
      </w:r>
      <w:r w:rsidRPr="004A3A9B">
        <w:t>(A)</w:t>
      </w:r>
      <w:r w:rsidRPr="004A3A9B">
        <w:t>天然氣的主要成分為</w:t>
      </w:r>
      <w:r w:rsidRPr="004A3A9B">
        <w:t>C</w:t>
      </w:r>
      <w:r w:rsidRPr="004A3A9B">
        <w:rPr>
          <w:vertAlign w:val="subscript"/>
        </w:rPr>
        <w:t>2</w:t>
      </w:r>
      <w:r w:rsidRPr="004A3A9B">
        <w:t>H</w:t>
      </w:r>
      <w:r w:rsidRPr="004A3A9B">
        <w:rPr>
          <w:vertAlign w:val="subscript"/>
        </w:rPr>
        <w:t>2</w:t>
      </w:r>
      <w:r w:rsidRPr="004A3A9B">
        <w:rPr>
          <w:rFonts w:hint="eastAsia"/>
        </w:rPr>
        <w:t xml:space="preserve">　</w:t>
      </w:r>
      <w:r w:rsidRPr="004A3A9B">
        <w:t>(B)</w:t>
      </w:r>
      <w:r w:rsidRPr="004A3A9B">
        <w:t>水煤氣的主要成分為</w:t>
      </w:r>
      <w:r w:rsidRPr="004A3A9B">
        <w:t>CO</w:t>
      </w:r>
      <w:r w:rsidRPr="004A3A9B">
        <w:t>、</w:t>
      </w:r>
      <w:r w:rsidRPr="004A3A9B">
        <w:t>H</w:t>
      </w:r>
      <w:r w:rsidRPr="004A3A9B">
        <w:rPr>
          <w:vertAlign w:val="subscript"/>
        </w:rPr>
        <w:t>2</w:t>
      </w:r>
      <w:r w:rsidRPr="004A3A9B">
        <w:rPr>
          <w:rFonts w:hint="eastAsia"/>
        </w:rPr>
        <w:t xml:space="preserve">　</w:t>
      </w:r>
      <w:r w:rsidRPr="004A3A9B">
        <w:t>(C)</w:t>
      </w:r>
      <w:r w:rsidRPr="004A3A9B">
        <w:t>煤氣的主要成分為</w:t>
      </w:r>
      <w:r w:rsidRPr="004A3A9B">
        <w:t>CH</w:t>
      </w:r>
      <w:r w:rsidRPr="004A3A9B">
        <w:rPr>
          <w:vertAlign w:val="subscript"/>
        </w:rPr>
        <w:t>4</w:t>
      </w:r>
      <w:r w:rsidRPr="004A3A9B">
        <w:t>、</w:t>
      </w:r>
      <w:r w:rsidRPr="004A3A9B">
        <w:t>CO</w:t>
      </w:r>
      <w:r w:rsidRPr="004A3A9B">
        <w:rPr>
          <w:rFonts w:hint="eastAsia"/>
        </w:rPr>
        <w:t xml:space="preserve">　</w:t>
      </w:r>
      <w:r w:rsidRPr="004A3A9B">
        <w:t>(D)</w:t>
      </w:r>
      <w:r w:rsidRPr="004A3A9B">
        <w:t>液化石油氣的主要成分為</w:t>
      </w:r>
      <w:r w:rsidRPr="004A3A9B">
        <w:t>CH</w:t>
      </w:r>
      <w:r w:rsidRPr="004A3A9B">
        <w:rPr>
          <w:vertAlign w:val="subscript"/>
        </w:rPr>
        <w:t>4</w:t>
      </w:r>
      <w:r w:rsidRPr="004A3A9B">
        <w:t>、</w:t>
      </w:r>
      <w:r w:rsidRPr="004A3A9B">
        <w:t>C</w:t>
      </w:r>
      <w:r w:rsidRPr="004A3A9B">
        <w:rPr>
          <w:vertAlign w:val="subscript"/>
        </w:rPr>
        <w:t>2</w:t>
      </w:r>
      <w:r w:rsidRPr="004A3A9B">
        <w:t>H</w:t>
      </w:r>
      <w:r w:rsidRPr="004A3A9B">
        <w:rPr>
          <w:vertAlign w:val="subscript"/>
        </w:rPr>
        <w:t>2</w:t>
      </w:r>
      <w:r w:rsidRPr="004A3A9B">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1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t>天然氣主要成分為甲烷</w:t>
      </w:r>
      <w:r w:rsidRPr="003D5DA7">
        <w:rPr>
          <w:rFonts w:hint="eastAsia"/>
        </w:rPr>
        <w:t xml:space="preserve">　</w:t>
      </w:r>
      <w:r w:rsidRPr="003D5DA7">
        <w:t>(C)</w:t>
      </w:r>
      <w:r w:rsidRPr="003D5DA7">
        <w:t>煤氣主要成分為氧氣</w:t>
      </w:r>
      <w:r w:rsidRPr="003D5DA7">
        <w:rPr>
          <w:rFonts w:hint="eastAsia"/>
        </w:rPr>
        <w:t>與</w:t>
      </w:r>
      <w:r w:rsidRPr="003D5DA7">
        <w:t>甲烷</w:t>
      </w:r>
      <w:r w:rsidRPr="003D5DA7">
        <w:rPr>
          <w:rFonts w:hint="eastAsia"/>
        </w:rPr>
        <w:t xml:space="preserve">　</w:t>
      </w:r>
      <w:r w:rsidRPr="003D5DA7">
        <w:t>(D)</w:t>
      </w:r>
      <w:r w:rsidRPr="003D5DA7">
        <w:t>液化石油氣主成分為丙烷、丁烷</w:t>
      </w:r>
    </w:p>
    <w:p w:rsidR="003D5DA7" w:rsidRPr="00DF6419" w:rsidRDefault="003D5DA7" w:rsidP="003D5DA7">
      <w:pPr>
        <w:ind w:left="454" w:hanging="454"/>
        <w:rPr>
          <w:rFonts w:eastAsia="細明體"/>
        </w:rPr>
      </w:pPr>
      <w:r>
        <w:rPr>
          <w:rFonts w:ascii="新細明體" w:eastAsia="新細明體" w:hAnsi="新細明體"/>
          <w:sz w:val="24"/>
        </w:rPr>
        <w:t xml:space="preserve">28. </w:t>
      </w:r>
      <w:r w:rsidRPr="00DF6419">
        <w:t>俗稱「</w:t>
      </w:r>
      <w:r w:rsidRPr="00DF6419">
        <w:t>LNG</w:t>
      </w:r>
      <w:r w:rsidRPr="00DF6419">
        <w:t xml:space="preserve">」的燃料是下列何者？　</w:t>
      </w:r>
      <w:r w:rsidRPr="00DF6419">
        <w:t>(A)</w:t>
      </w:r>
      <w:r w:rsidRPr="00DF6419">
        <w:t>液化天然氣</w:t>
      </w:r>
      <w:r w:rsidRPr="00DF6419">
        <w:rPr>
          <w:rFonts w:hint="eastAsia"/>
        </w:rPr>
        <w:t xml:space="preserve">　</w:t>
      </w:r>
      <w:r w:rsidRPr="00DF6419">
        <w:t>(B)</w:t>
      </w:r>
      <w:r w:rsidRPr="00DF6419">
        <w:t>液化石油氣</w:t>
      </w:r>
      <w:r w:rsidRPr="00DF6419">
        <w:rPr>
          <w:rFonts w:hint="eastAsia"/>
        </w:rPr>
        <w:t xml:space="preserve">　</w:t>
      </w:r>
      <w:r w:rsidRPr="00DF6419">
        <w:t>(C)</w:t>
      </w:r>
      <w:r w:rsidRPr="00DF6419">
        <w:t>水煤氣</w:t>
      </w:r>
      <w:r w:rsidRPr="00DF6419">
        <w:rPr>
          <w:rFonts w:hint="eastAsia"/>
        </w:rPr>
        <w:t xml:space="preserve">　</w:t>
      </w:r>
      <w:r w:rsidRPr="00DF6419">
        <w:t>(D)</w:t>
      </w:r>
      <w:r w:rsidRPr="00DF6419">
        <w:t>煤氣</w:t>
      </w:r>
      <w:r w:rsidRPr="00DF6419">
        <w:rPr>
          <w:rFonts w:hint="eastAsia"/>
        </w:rPr>
        <w:t xml:space="preserve">　</w:t>
      </w:r>
      <w:r w:rsidRPr="00DF6419">
        <w:t>(E)</w:t>
      </w:r>
      <w:r w:rsidRPr="00DF6419">
        <w:t>電石氣</w:t>
      </w:r>
      <w:r w:rsidRPr="00DF6419">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1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液化天然氣原文為</w:t>
      </w:r>
      <w:r w:rsidRPr="003D5DA7">
        <w:t>li</w:t>
      </w:r>
      <w:r w:rsidRPr="003D5DA7">
        <w:rPr>
          <w:rFonts w:hint="eastAsia"/>
        </w:rPr>
        <w:t>q</w:t>
      </w:r>
      <w:r w:rsidRPr="003D5DA7">
        <w:t>uefied natural gas</w:t>
      </w:r>
      <w:r w:rsidRPr="003D5DA7">
        <w:t>，簡稱</w:t>
      </w:r>
      <w:r w:rsidRPr="003D5DA7">
        <w:t>LNG</w:t>
      </w:r>
    </w:p>
    <w:p w:rsidR="003D5DA7" w:rsidRPr="000A3ABD" w:rsidRDefault="003D5DA7" w:rsidP="003D5DA7">
      <w:pPr>
        <w:ind w:left="454" w:hanging="454"/>
        <w:rPr>
          <w:rFonts w:eastAsia="細明體"/>
        </w:rPr>
      </w:pPr>
      <w:r>
        <w:rPr>
          <w:rFonts w:ascii="新細明體" w:eastAsia="新細明體" w:hAnsi="新細明體"/>
          <w:sz w:val="24"/>
        </w:rPr>
        <w:t xml:space="preserve">29. </w:t>
      </w:r>
      <w:r w:rsidRPr="000A3ABD">
        <w:t>俗稱「</w:t>
      </w:r>
      <w:r w:rsidRPr="000A3ABD">
        <w:t>LPG</w:t>
      </w:r>
      <w:r w:rsidRPr="000A3ABD">
        <w:t xml:space="preserve">」的燃料是下列何者？　</w:t>
      </w:r>
      <w:r w:rsidRPr="000A3ABD">
        <w:t>(A)</w:t>
      </w:r>
      <w:r w:rsidRPr="000A3ABD">
        <w:t>液化天然氣</w:t>
      </w:r>
      <w:r w:rsidRPr="000A3ABD">
        <w:rPr>
          <w:rFonts w:hint="eastAsia"/>
        </w:rPr>
        <w:t xml:space="preserve">　</w:t>
      </w:r>
      <w:r w:rsidRPr="000A3ABD">
        <w:t>(B)</w:t>
      </w:r>
      <w:r w:rsidRPr="000A3ABD">
        <w:t>液化石油氣</w:t>
      </w:r>
      <w:r w:rsidRPr="000A3ABD">
        <w:rPr>
          <w:rFonts w:hint="eastAsia"/>
        </w:rPr>
        <w:t xml:space="preserve">　</w:t>
      </w:r>
      <w:r w:rsidRPr="000A3ABD">
        <w:t>(C)</w:t>
      </w:r>
      <w:r w:rsidRPr="000A3ABD">
        <w:t>水煤氣</w:t>
      </w:r>
      <w:r w:rsidRPr="000A3ABD">
        <w:rPr>
          <w:rFonts w:hint="eastAsia"/>
        </w:rPr>
        <w:t xml:space="preserve">　</w:t>
      </w:r>
      <w:r w:rsidRPr="000A3ABD">
        <w:t>(D)</w:t>
      </w:r>
      <w:r w:rsidRPr="000A3ABD">
        <w:t>煤氣</w:t>
      </w:r>
      <w:r w:rsidRPr="000A3ABD">
        <w:rPr>
          <w:rFonts w:hint="eastAsia"/>
        </w:rPr>
        <w:t xml:space="preserve">　</w:t>
      </w:r>
      <w:r w:rsidRPr="000A3ABD">
        <w:t>(E)</w:t>
      </w:r>
      <w:r w:rsidRPr="000A3ABD">
        <w:t>電石氣</w:t>
      </w:r>
      <w:r w:rsidRPr="000A3ABD">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1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液化石油氣原文為</w:t>
      </w:r>
      <w:r w:rsidRPr="003D5DA7">
        <w:rPr>
          <w:rFonts w:hint="eastAsia"/>
        </w:rPr>
        <w:t>liquefield</w:t>
      </w:r>
      <w:r w:rsidRPr="003D5DA7">
        <w:t xml:space="preserve"> petroleum gas</w:t>
      </w:r>
      <w:r w:rsidRPr="003D5DA7">
        <w:t>，簡稱</w:t>
      </w:r>
      <w:r w:rsidRPr="003D5DA7">
        <w:t>L</w:t>
      </w:r>
      <w:r w:rsidRPr="003D5DA7">
        <w:rPr>
          <w:rFonts w:hint="eastAsia"/>
        </w:rPr>
        <w:t>P</w:t>
      </w:r>
      <w:r w:rsidRPr="003D5DA7">
        <w:t>G</w:t>
      </w:r>
    </w:p>
    <w:p w:rsidR="003D5DA7" w:rsidRPr="00023EC7" w:rsidRDefault="003D5DA7" w:rsidP="003D5DA7">
      <w:pPr>
        <w:ind w:left="454" w:hanging="454"/>
        <w:rPr>
          <w:rFonts w:eastAsia="細明體"/>
          <w:lang w:val="pt-BR"/>
        </w:rPr>
      </w:pPr>
      <w:r>
        <w:rPr>
          <w:rFonts w:ascii="新細明體" w:eastAsia="新細明體" w:hAnsi="新細明體"/>
          <w:sz w:val="24"/>
        </w:rPr>
        <w:t xml:space="preserve">30. </w:t>
      </w:r>
      <w:r w:rsidRPr="00023EC7">
        <w:t>煤乾餾所得之煤氣，含量最多的兩種成分是</w:t>
      </w:r>
      <w:r w:rsidRPr="00023EC7">
        <w:rPr>
          <w:rFonts w:hint="eastAsia"/>
        </w:rPr>
        <w:t xml:space="preserve">：　</w:t>
      </w:r>
      <w:r w:rsidRPr="00023EC7">
        <w:rPr>
          <w:lang w:val="pt-BR"/>
        </w:rPr>
        <w:t>(A) CH</w:t>
      </w:r>
      <w:r w:rsidRPr="00023EC7">
        <w:rPr>
          <w:vertAlign w:val="subscript"/>
          <w:lang w:val="pt-BR"/>
        </w:rPr>
        <w:t>4</w:t>
      </w:r>
      <w:r w:rsidRPr="00023EC7">
        <w:t>、</w:t>
      </w:r>
      <w:r w:rsidRPr="00023EC7">
        <w:rPr>
          <w:lang w:val="pt-BR"/>
        </w:rPr>
        <w:t>C</w:t>
      </w:r>
      <w:r w:rsidRPr="00023EC7">
        <w:rPr>
          <w:vertAlign w:val="subscript"/>
          <w:lang w:val="pt-BR"/>
        </w:rPr>
        <w:t>2</w:t>
      </w:r>
      <w:r w:rsidRPr="00023EC7">
        <w:rPr>
          <w:lang w:val="pt-BR"/>
        </w:rPr>
        <w:t>H</w:t>
      </w:r>
      <w:r w:rsidRPr="00023EC7">
        <w:rPr>
          <w:vertAlign w:val="subscript"/>
          <w:lang w:val="pt-BR"/>
        </w:rPr>
        <w:t>2</w:t>
      </w:r>
      <w:r w:rsidRPr="00023EC7">
        <w:rPr>
          <w:rFonts w:hint="eastAsia"/>
          <w:lang w:val="pt-BR"/>
        </w:rPr>
        <w:t xml:space="preserve">　</w:t>
      </w:r>
      <w:r w:rsidRPr="00023EC7">
        <w:rPr>
          <w:lang w:val="pt-BR"/>
        </w:rPr>
        <w:t>(B) H</w:t>
      </w:r>
      <w:r w:rsidRPr="00023EC7">
        <w:rPr>
          <w:vertAlign w:val="subscript"/>
          <w:lang w:val="pt-BR"/>
        </w:rPr>
        <w:t>2</w:t>
      </w:r>
      <w:r w:rsidRPr="00023EC7">
        <w:t>、</w:t>
      </w:r>
      <w:r w:rsidRPr="00023EC7">
        <w:rPr>
          <w:lang w:val="pt-BR"/>
        </w:rPr>
        <w:t>CH</w:t>
      </w:r>
      <w:r w:rsidRPr="00023EC7">
        <w:rPr>
          <w:vertAlign w:val="subscript"/>
          <w:lang w:val="pt-BR"/>
        </w:rPr>
        <w:t>4</w:t>
      </w:r>
      <w:r w:rsidRPr="00023EC7">
        <w:rPr>
          <w:rFonts w:hint="eastAsia"/>
          <w:lang w:val="pt-BR"/>
        </w:rPr>
        <w:t xml:space="preserve">　</w:t>
      </w:r>
      <w:r w:rsidRPr="00023EC7">
        <w:rPr>
          <w:lang w:val="pt-BR"/>
        </w:rPr>
        <w:t>(C) CH</w:t>
      </w:r>
      <w:r w:rsidRPr="00023EC7">
        <w:rPr>
          <w:vertAlign w:val="subscript"/>
          <w:lang w:val="pt-BR"/>
        </w:rPr>
        <w:t>4</w:t>
      </w:r>
      <w:r w:rsidRPr="00023EC7">
        <w:t>、</w:t>
      </w:r>
      <w:r w:rsidRPr="00023EC7">
        <w:rPr>
          <w:lang w:val="pt-BR"/>
        </w:rPr>
        <w:t>CO</w:t>
      </w:r>
      <w:r w:rsidRPr="00023EC7">
        <w:rPr>
          <w:rFonts w:hint="eastAsia"/>
          <w:lang w:val="pt-BR"/>
        </w:rPr>
        <w:t xml:space="preserve">　</w:t>
      </w:r>
      <w:r w:rsidRPr="00023EC7">
        <w:rPr>
          <w:lang w:val="pt-BR"/>
        </w:rPr>
        <w:t>(D) CO</w:t>
      </w:r>
      <w:r w:rsidRPr="00023EC7">
        <w:t>、</w:t>
      </w:r>
      <w:r w:rsidRPr="00023EC7">
        <w:rPr>
          <w:lang w:val="pt-BR"/>
        </w:rPr>
        <w:t>C</w:t>
      </w:r>
      <w:r w:rsidRPr="00023EC7">
        <w:rPr>
          <w:vertAlign w:val="subscript"/>
          <w:lang w:val="pt-BR"/>
        </w:rPr>
        <w:t>2</w:t>
      </w:r>
      <w:r w:rsidRPr="00023EC7">
        <w:rPr>
          <w:lang w:val="pt-BR"/>
        </w:rPr>
        <w:t>H</w:t>
      </w:r>
      <w:r w:rsidRPr="00023EC7">
        <w:rPr>
          <w:vertAlign w:val="subscript"/>
          <w:lang w:val="pt-BR"/>
        </w:rPr>
        <w:t>4</w:t>
      </w:r>
      <w:r w:rsidRPr="00023EC7">
        <w:rPr>
          <w:rFonts w:hint="eastAsia"/>
          <w:lang w:val="pt-BR"/>
        </w:rPr>
        <w:t xml:space="preserve">　</w:t>
      </w:r>
      <w:r w:rsidRPr="00023EC7">
        <w:rPr>
          <w:lang w:val="pt-BR"/>
        </w:rPr>
        <w:t>(E) C</w:t>
      </w:r>
      <w:r w:rsidRPr="00023EC7">
        <w:rPr>
          <w:vertAlign w:val="subscript"/>
          <w:lang w:val="pt-BR"/>
        </w:rPr>
        <w:t>3</w:t>
      </w:r>
      <w:r w:rsidRPr="00023EC7">
        <w:rPr>
          <w:lang w:val="pt-BR"/>
        </w:rPr>
        <w:t>H</w:t>
      </w:r>
      <w:r w:rsidRPr="00023EC7">
        <w:rPr>
          <w:vertAlign w:val="subscript"/>
          <w:lang w:val="pt-BR"/>
        </w:rPr>
        <w:t>8</w:t>
      </w:r>
      <w:r w:rsidRPr="00023EC7">
        <w:t>、</w:t>
      </w:r>
      <w:r w:rsidRPr="00023EC7">
        <w:rPr>
          <w:lang w:val="pt-BR"/>
        </w:rPr>
        <w:t>C</w:t>
      </w:r>
      <w:r w:rsidRPr="00023EC7">
        <w:rPr>
          <w:vertAlign w:val="subscript"/>
          <w:lang w:val="pt-BR"/>
        </w:rPr>
        <w:t>4</w:t>
      </w:r>
      <w:r w:rsidRPr="00023EC7">
        <w:rPr>
          <w:lang w:val="pt-BR"/>
        </w:rPr>
        <w:t>H</w:t>
      </w:r>
      <w:r w:rsidRPr="00023EC7">
        <w:rPr>
          <w:vertAlign w:val="subscript"/>
          <w:lang w:val="pt-BR"/>
        </w:rPr>
        <w:t>10</w:t>
      </w:r>
      <w:r w:rsidRPr="00023EC7">
        <w:rPr>
          <w:rFonts w:eastAsia="細明體"/>
          <w:lang w:val="pt-BR"/>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1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煤氣的主要成分為甲烷與氫氣</w:t>
      </w:r>
    </w:p>
    <w:p w:rsidR="003D5DA7" w:rsidRPr="00E71BBD" w:rsidRDefault="003D5DA7" w:rsidP="003D5DA7">
      <w:pPr>
        <w:ind w:left="454" w:hanging="454"/>
        <w:rPr>
          <w:rFonts w:eastAsia="細明體"/>
        </w:rPr>
      </w:pPr>
      <w:r>
        <w:rPr>
          <w:rFonts w:ascii="新細明體" w:eastAsia="新細明體" w:hAnsi="新細明體"/>
          <w:sz w:val="24"/>
        </w:rPr>
        <w:t xml:space="preserve">31. </w:t>
      </w:r>
      <w:r w:rsidRPr="00E71BBD">
        <w:t>有關各物質主要成</w:t>
      </w:r>
      <w:r w:rsidRPr="00E71BBD">
        <w:rPr>
          <w:rFonts w:hint="eastAsia"/>
        </w:rPr>
        <w:t>分</w:t>
      </w:r>
      <w:r w:rsidRPr="00E71BBD">
        <w:t>何者</w:t>
      </w:r>
      <w:r w:rsidRPr="00E71BBD">
        <w:rPr>
          <w:u w:val="wave"/>
        </w:rPr>
        <w:t>錯誤</w:t>
      </w:r>
      <w:r w:rsidRPr="00E71BBD">
        <w:t xml:space="preserve">？　</w:t>
      </w:r>
      <w:r w:rsidRPr="00E71BBD">
        <w:t>(A)</w:t>
      </w:r>
      <w:r w:rsidRPr="00E71BBD">
        <w:t>煤氣為</w:t>
      </w:r>
      <w:r w:rsidRPr="00E71BBD">
        <w:t>H</w:t>
      </w:r>
      <w:r w:rsidRPr="00E71BBD">
        <w:rPr>
          <w:vertAlign w:val="subscript"/>
        </w:rPr>
        <w:t>2</w:t>
      </w:r>
      <w:r w:rsidRPr="00E71BBD">
        <w:rPr>
          <w:rFonts w:hint="eastAsia"/>
        </w:rPr>
        <w:t>及</w:t>
      </w:r>
      <w:r w:rsidRPr="00E71BBD">
        <w:t>CH</w:t>
      </w:r>
      <w:r w:rsidRPr="00E71BBD">
        <w:rPr>
          <w:vertAlign w:val="subscript"/>
        </w:rPr>
        <w:t>4</w:t>
      </w:r>
      <w:r w:rsidRPr="00E71BBD">
        <w:rPr>
          <w:rFonts w:hint="eastAsia"/>
        </w:rPr>
        <w:t xml:space="preserve">　</w:t>
      </w:r>
      <w:r w:rsidRPr="00E71BBD">
        <w:t>(B)</w:t>
      </w:r>
      <w:r w:rsidRPr="00E71BBD">
        <w:t>家庭用的液化石油氣是</w:t>
      </w:r>
      <w:r w:rsidRPr="00E71BBD">
        <w:t>C</w:t>
      </w:r>
      <w:r w:rsidRPr="00E71BBD">
        <w:rPr>
          <w:vertAlign w:val="subscript"/>
        </w:rPr>
        <w:t>3</w:t>
      </w:r>
      <w:r w:rsidRPr="00E71BBD">
        <w:t>H</w:t>
      </w:r>
      <w:r w:rsidRPr="00E71BBD">
        <w:rPr>
          <w:vertAlign w:val="subscript"/>
        </w:rPr>
        <w:t>8</w:t>
      </w:r>
      <w:r w:rsidRPr="00E71BBD">
        <w:t>及</w:t>
      </w:r>
      <w:r w:rsidRPr="00E71BBD">
        <w:t>C</w:t>
      </w:r>
      <w:r w:rsidRPr="00E71BBD">
        <w:rPr>
          <w:vertAlign w:val="subscript"/>
        </w:rPr>
        <w:t>4</w:t>
      </w:r>
      <w:r w:rsidRPr="00E71BBD">
        <w:t>H</w:t>
      </w:r>
      <w:r w:rsidRPr="00E71BBD">
        <w:rPr>
          <w:vertAlign w:val="subscript"/>
        </w:rPr>
        <w:t>10</w:t>
      </w:r>
      <w:r w:rsidRPr="00E71BBD">
        <w:rPr>
          <w:rFonts w:hint="eastAsia"/>
        </w:rPr>
        <w:t xml:space="preserve">　</w:t>
      </w:r>
      <w:r w:rsidRPr="00E71BBD">
        <w:t>(C)</w:t>
      </w:r>
      <w:r w:rsidRPr="00E71BBD">
        <w:t>水煤氣是</w:t>
      </w:r>
      <w:r w:rsidRPr="00E71BBD">
        <w:t>H</w:t>
      </w:r>
      <w:r w:rsidRPr="00E71BBD">
        <w:rPr>
          <w:vertAlign w:val="subscript"/>
        </w:rPr>
        <w:t>2</w:t>
      </w:r>
      <w:r w:rsidRPr="00E71BBD">
        <w:t>O</w:t>
      </w:r>
      <w:r w:rsidRPr="00E71BBD">
        <w:rPr>
          <w:vertAlign w:val="subscript"/>
        </w:rPr>
        <w:t>(g)</w:t>
      </w:r>
      <w:r w:rsidRPr="00E71BBD">
        <w:t>及</w:t>
      </w:r>
      <w:r w:rsidRPr="00E71BBD">
        <w:t>C</w:t>
      </w:r>
      <w:r w:rsidRPr="00E71BBD">
        <w:rPr>
          <w:vertAlign w:val="subscript"/>
        </w:rPr>
        <w:t>(g)</w:t>
      </w:r>
      <w:r w:rsidRPr="00E71BBD">
        <w:rPr>
          <w:rFonts w:hint="eastAsia"/>
        </w:rPr>
        <w:t xml:space="preserve">　</w:t>
      </w:r>
      <w:r w:rsidRPr="00E71BBD">
        <w:t>(D)</w:t>
      </w:r>
      <w:r w:rsidRPr="00E71BBD">
        <w:t>天然氣是</w:t>
      </w:r>
      <w:r w:rsidRPr="00E71BBD">
        <w:t>CH</w:t>
      </w:r>
      <w:r w:rsidRPr="00E71BBD">
        <w:rPr>
          <w:vertAlign w:val="subscript"/>
        </w:rPr>
        <w:t>4</w:t>
      </w:r>
      <w:r w:rsidRPr="00E71BBD">
        <w:rPr>
          <w:rFonts w:hint="eastAsia"/>
        </w:rPr>
        <w:t xml:space="preserve">　</w:t>
      </w:r>
      <w:r w:rsidRPr="00E71BBD">
        <w:t>(E)</w:t>
      </w:r>
      <w:r w:rsidRPr="00E71BBD">
        <w:t>電石氣</w:t>
      </w:r>
      <w:r w:rsidRPr="00E71BBD">
        <w:rPr>
          <w:rFonts w:hint="eastAsia"/>
        </w:rPr>
        <w:t>是</w:t>
      </w:r>
      <w:r w:rsidRPr="00E71BBD">
        <w:t>C</w:t>
      </w:r>
      <w:r w:rsidRPr="00E71BBD">
        <w:rPr>
          <w:vertAlign w:val="subscript"/>
        </w:rPr>
        <w:t>2</w:t>
      </w:r>
      <w:r w:rsidRPr="00E71BBD">
        <w:t>H</w:t>
      </w:r>
      <w:r w:rsidRPr="00E71BBD">
        <w:rPr>
          <w:vertAlign w:val="subscript"/>
        </w:rPr>
        <w:t>2</w:t>
      </w:r>
      <w:r w:rsidRPr="00E71BBD">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1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C)</w:t>
      </w:r>
      <w:r w:rsidRPr="003D5DA7">
        <w:t>水煤氣主要成分</w:t>
      </w:r>
      <w:r w:rsidRPr="003D5DA7">
        <w:rPr>
          <w:rFonts w:hint="eastAsia"/>
        </w:rPr>
        <w:t>為</w:t>
      </w:r>
      <w:r w:rsidRPr="003D5DA7">
        <w:t>H</w:t>
      </w:r>
      <w:r w:rsidRPr="003D5DA7">
        <w:rPr>
          <w:vertAlign w:val="subscript"/>
        </w:rPr>
        <w:t>2(g)</w:t>
      </w:r>
      <w:r w:rsidRPr="003D5DA7">
        <w:t>及</w:t>
      </w:r>
      <w:r w:rsidRPr="003D5DA7">
        <w:t>CO</w:t>
      </w:r>
      <w:r w:rsidRPr="003D5DA7">
        <w:rPr>
          <w:vertAlign w:val="subscript"/>
        </w:rPr>
        <w:t>(g)</w:t>
      </w:r>
      <w:r w:rsidRPr="003D5DA7">
        <w:t xml:space="preserve"> </w:t>
      </w:r>
    </w:p>
    <w:p w:rsidR="003D5DA7" w:rsidRPr="00040970" w:rsidRDefault="003D5DA7" w:rsidP="003D5DA7">
      <w:pPr>
        <w:ind w:left="454" w:hanging="454"/>
        <w:rPr>
          <w:rFonts w:eastAsia="細明體"/>
        </w:rPr>
      </w:pPr>
      <w:r>
        <w:rPr>
          <w:rFonts w:ascii="新細明體" w:eastAsia="新細明體" w:hAnsi="新細明體"/>
          <w:sz w:val="24"/>
        </w:rPr>
        <w:t xml:space="preserve">32. </w:t>
      </w:r>
      <w:r w:rsidRPr="00040970">
        <w:t>下列何物質其主要成分為氫、甲烷</w:t>
      </w:r>
      <w:r w:rsidRPr="00040970">
        <w:rPr>
          <w:rFonts w:hint="eastAsia"/>
        </w:rPr>
        <w:t xml:space="preserve">？　</w:t>
      </w:r>
      <w:r w:rsidRPr="00040970">
        <w:t>(A)</w:t>
      </w:r>
      <w:r w:rsidRPr="00040970">
        <w:t>液化石油氣</w:t>
      </w:r>
      <w:r w:rsidRPr="00040970">
        <w:rPr>
          <w:rFonts w:hint="eastAsia"/>
        </w:rPr>
        <w:t xml:space="preserve">　</w:t>
      </w:r>
      <w:r w:rsidRPr="00040970">
        <w:t>(B)</w:t>
      </w:r>
      <w:r w:rsidRPr="00040970">
        <w:t>天然氣</w:t>
      </w:r>
      <w:r w:rsidRPr="00040970">
        <w:rPr>
          <w:rFonts w:hint="eastAsia"/>
        </w:rPr>
        <w:t xml:space="preserve">　</w:t>
      </w:r>
      <w:r w:rsidRPr="00040970">
        <w:t>(C)</w:t>
      </w:r>
      <w:r w:rsidRPr="00040970">
        <w:t>水煤氣</w:t>
      </w:r>
      <w:r w:rsidRPr="00040970">
        <w:rPr>
          <w:rFonts w:hint="eastAsia"/>
        </w:rPr>
        <w:t xml:space="preserve">　</w:t>
      </w:r>
      <w:r w:rsidRPr="00040970">
        <w:t>(D)</w:t>
      </w:r>
      <w:r w:rsidRPr="00040970">
        <w:t>煤氣</w:t>
      </w:r>
      <w:r w:rsidRPr="00040970">
        <w:rPr>
          <w:rFonts w:hint="eastAsia"/>
        </w:rPr>
        <w:t xml:space="preserve">　</w:t>
      </w:r>
      <w:r w:rsidRPr="00040970">
        <w:t>(E)</w:t>
      </w:r>
      <w:r w:rsidRPr="00040970">
        <w:t>石油醚</w:t>
      </w:r>
      <w:r w:rsidRPr="00040970">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1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 C</w:t>
      </w:r>
      <w:r w:rsidRPr="003D5DA7">
        <w:rPr>
          <w:vertAlign w:val="subscript"/>
        </w:rPr>
        <w:t>3</w:t>
      </w:r>
      <w:r w:rsidRPr="003D5DA7">
        <w:t>H</w:t>
      </w:r>
      <w:r w:rsidRPr="003D5DA7">
        <w:rPr>
          <w:vertAlign w:val="subscript"/>
        </w:rPr>
        <w:t>8</w:t>
      </w:r>
      <w:r w:rsidRPr="003D5DA7">
        <w:t>，</w:t>
      </w:r>
      <w:r w:rsidRPr="003D5DA7">
        <w:t>C</w:t>
      </w:r>
      <w:r w:rsidRPr="003D5DA7">
        <w:rPr>
          <w:vertAlign w:val="subscript"/>
        </w:rPr>
        <w:t>4</w:t>
      </w:r>
      <w:r w:rsidRPr="003D5DA7">
        <w:t>H</w:t>
      </w:r>
      <w:r w:rsidRPr="003D5DA7">
        <w:rPr>
          <w:vertAlign w:val="subscript"/>
        </w:rPr>
        <w:t>10</w:t>
      </w:r>
      <w:r w:rsidRPr="003D5DA7">
        <w:rPr>
          <w:rFonts w:hint="eastAsia"/>
        </w:rPr>
        <w:t xml:space="preserve">　</w:t>
      </w:r>
      <w:r w:rsidRPr="003D5DA7">
        <w:t>(B) CH</w:t>
      </w:r>
      <w:r w:rsidRPr="003D5DA7">
        <w:rPr>
          <w:vertAlign w:val="subscript"/>
        </w:rPr>
        <w:t>4</w:t>
      </w:r>
      <w:r w:rsidRPr="003D5DA7">
        <w:rPr>
          <w:rFonts w:hint="eastAsia"/>
        </w:rPr>
        <w:t xml:space="preserve">　</w:t>
      </w:r>
      <w:r w:rsidRPr="003D5DA7">
        <w:t>(C) H</w:t>
      </w:r>
      <w:r w:rsidRPr="003D5DA7">
        <w:rPr>
          <w:vertAlign w:val="subscript"/>
        </w:rPr>
        <w:t>2</w:t>
      </w:r>
      <w:r w:rsidRPr="003D5DA7">
        <w:t>，</w:t>
      </w:r>
      <w:r w:rsidRPr="003D5DA7">
        <w:t>CO</w:t>
      </w:r>
      <w:r w:rsidRPr="003D5DA7">
        <w:rPr>
          <w:rFonts w:hint="eastAsia"/>
        </w:rPr>
        <w:t xml:space="preserve">　</w:t>
      </w:r>
      <w:r w:rsidRPr="003D5DA7">
        <w:t>(D) CH</w:t>
      </w:r>
      <w:r w:rsidRPr="003D5DA7">
        <w:rPr>
          <w:vertAlign w:val="subscript"/>
        </w:rPr>
        <w:t>4</w:t>
      </w:r>
      <w:r w:rsidRPr="003D5DA7">
        <w:t>，</w:t>
      </w:r>
      <w:r w:rsidRPr="003D5DA7">
        <w:t>H</w:t>
      </w:r>
      <w:r w:rsidRPr="003D5DA7">
        <w:rPr>
          <w:vertAlign w:val="subscript"/>
        </w:rPr>
        <w:t>2</w:t>
      </w:r>
      <w:r w:rsidRPr="003D5DA7">
        <w:rPr>
          <w:rFonts w:hint="eastAsia"/>
        </w:rPr>
        <w:t xml:space="preserve">　</w:t>
      </w:r>
      <w:r w:rsidRPr="003D5DA7">
        <w:t>(E) C</w:t>
      </w:r>
      <w:r w:rsidRPr="003D5DA7">
        <w:rPr>
          <w:vertAlign w:val="subscript"/>
        </w:rPr>
        <w:t>5</w:t>
      </w:r>
      <w:r w:rsidRPr="003D5DA7">
        <w:rPr>
          <w:rFonts w:hint="eastAsia"/>
        </w:rPr>
        <w:t>～</w:t>
      </w:r>
      <w:r w:rsidRPr="003D5DA7">
        <w:t>C</w:t>
      </w:r>
      <w:r w:rsidRPr="003D5DA7">
        <w:rPr>
          <w:vertAlign w:val="subscript"/>
        </w:rPr>
        <w:t>6</w:t>
      </w:r>
      <w:r w:rsidRPr="003D5DA7">
        <w:t>的烴類</w:t>
      </w:r>
    </w:p>
    <w:p w:rsidR="003D5DA7" w:rsidRPr="007D06E1" w:rsidRDefault="003D5DA7" w:rsidP="003D5DA7">
      <w:pPr>
        <w:ind w:left="454" w:hanging="454"/>
        <w:rPr>
          <w:rFonts w:eastAsia="細明體"/>
        </w:rPr>
      </w:pPr>
      <w:r>
        <w:rPr>
          <w:rFonts w:ascii="新細明體" w:eastAsia="新細明體" w:hAnsi="新細明體"/>
          <w:sz w:val="24"/>
        </w:rPr>
        <w:t xml:space="preserve">33. </w:t>
      </w:r>
      <w:r w:rsidRPr="007D06E1">
        <w:t>煤氣主要成分為</w:t>
      </w:r>
      <w:r w:rsidRPr="007D06E1">
        <w:rPr>
          <w:rFonts w:hint="eastAsia"/>
        </w:rPr>
        <w:t xml:space="preserve">：　</w:t>
      </w:r>
      <w:r w:rsidRPr="007D06E1">
        <w:t>(A) H</w:t>
      </w:r>
      <w:r w:rsidRPr="007D06E1">
        <w:rPr>
          <w:vertAlign w:val="subscript"/>
        </w:rPr>
        <w:t>2</w:t>
      </w:r>
      <w:r w:rsidRPr="007D06E1">
        <w:t>、</w:t>
      </w:r>
      <w:r w:rsidRPr="007D06E1">
        <w:t>CH</w:t>
      </w:r>
      <w:r w:rsidRPr="007D06E1">
        <w:rPr>
          <w:vertAlign w:val="subscript"/>
        </w:rPr>
        <w:t>4</w:t>
      </w:r>
      <w:r w:rsidRPr="007D06E1">
        <w:rPr>
          <w:rFonts w:hint="eastAsia"/>
        </w:rPr>
        <w:t xml:space="preserve">　</w:t>
      </w:r>
      <w:r w:rsidRPr="007D06E1">
        <w:t>(B) CO</w:t>
      </w:r>
      <w:r w:rsidRPr="007D06E1">
        <w:t>、</w:t>
      </w:r>
      <w:r w:rsidRPr="007D06E1">
        <w:t>CH</w:t>
      </w:r>
      <w:r w:rsidRPr="007D06E1">
        <w:rPr>
          <w:vertAlign w:val="subscript"/>
        </w:rPr>
        <w:t>4</w:t>
      </w:r>
      <w:r w:rsidRPr="007D06E1">
        <w:rPr>
          <w:rFonts w:hint="eastAsia"/>
        </w:rPr>
        <w:t xml:space="preserve">　</w:t>
      </w:r>
      <w:r w:rsidRPr="007D06E1">
        <w:t>(C) C</w:t>
      </w:r>
      <w:r w:rsidRPr="007D06E1">
        <w:rPr>
          <w:vertAlign w:val="subscript"/>
        </w:rPr>
        <w:t>2</w:t>
      </w:r>
      <w:r w:rsidRPr="007D06E1">
        <w:t>H</w:t>
      </w:r>
      <w:r w:rsidRPr="007D06E1">
        <w:rPr>
          <w:vertAlign w:val="subscript"/>
        </w:rPr>
        <w:t>6</w:t>
      </w:r>
      <w:r w:rsidRPr="007D06E1">
        <w:t>、</w:t>
      </w:r>
      <w:r w:rsidRPr="007D06E1">
        <w:t>CO</w:t>
      </w:r>
      <w:r w:rsidRPr="007D06E1">
        <w:rPr>
          <w:rFonts w:hint="eastAsia"/>
        </w:rPr>
        <w:t xml:space="preserve">　</w:t>
      </w:r>
      <w:r w:rsidRPr="007D06E1">
        <w:t>(D) C</w:t>
      </w:r>
      <w:r w:rsidRPr="007D06E1">
        <w:rPr>
          <w:vertAlign w:val="subscript"/>
        </w:rPr>
        <w:t>2</w:t>
      </w:r>
      <w:r w:rsidRPr="007D06E1">
        <w:t>H</w:t>
      </w:r>
      <w:r w:rsidRPr="007D06E1">
        <w:rPr>
          <w:vertAlign w:val="subscript"/>
        </w:rPr>
        <w:t>2</w:t>
      </w:r>
      <w:r w:rsidRPr="007D06E1">
        <w:t>、</w:t>
      </w:r>
      <w:r w:rsidRPr="007D06E1">
        <w:t>CO</w:t>
      </w:r>
      <w:r w:rsidRPr="007D06E1">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1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煤氣的主要成分為甲烷與氫氣</w:t>
      </w:r>
    </w:p>
    <w:p w:rsidR="003D5DA7" w:rsidRPr="00E36105" w:rsidRDefault="003D5DA7" w:rsidP="003D5DA7">
      <w:pPr>
        <w:ind w:left="454" w:hanging="454"/>
        <w:rPr>
          <w:rFonts w:eastAsia="細明體"/>
        </w:rPr>
      </w:pPr>
      <w:r>
        <w:rPr>
          <w:rFonts w:ascii="新細明體" w:eastAsia="新細明體" w:hAnsi="新細明體"/>
          <w:sz w:val="24"/>
        </w:rPr>
        <w:t xml:space="preserve">34. </w:t>
      </w:r>
      <w:r w:rsidRPr="00E36105">
        <w:t>下列關於天然氣之敘述，何者</w:t>
      </w:r>
      <w:r w:rsidRPr="00E36105">
        <w:rPr>
          <w:u w:val="wave"/>
        </w:rPr>
        <w:t>錯誤</w:t>
      </w:r>
      <w:r w:rsidRPr="00E36105">
        <w:t xml:space="preserve">？　</w:t>
      </w:r>
      <w:r w:rsidRPr="00E36105">
        <w:t>(A)</w:t>
      </w:r>
      <w:r w:rsidRPr="00E36105">
        <w:t>天然氣主要成分是甲烷</w:t>
      </w:r>
      <w:r w:rsidRPr="00E36105">
        <w:rPr>
          <w:rFonts w:hint="eastAsia"/>
        </w:rPr>
        <w:t xml:space="preserve">　</w:t>
      </w:r>
      <w:r w:rsidRPr="00E36105">
        <w:t>(B)</w:t>
      </w:r>
      <w:r w:rsidRPr="00E36105">
        <w:t>天然氣之發熱量甚大，為一種優良氣體燃料</w:t>
      </w:r>
      <w:r w:rsidRPr="00E36105">
        <w:rPr>
          <w:rFonts w:hint="eastAsia"/>
        </w:rPr>
        <w:t xml:space="preserve">　</w:t>
      </w:r>
      <w:r w:rsidRPr="00E36105">
        <w:t>(C)</w:t>
      </w:r>
      <w:r w:rsidRPr="00E36105">
        <w:t>因不含一氧化碳，沒有劇毒性</w:t>
      </w:r>
      <w:r w:rsidRPr="00E36105">
        <w:rPr>
          <w:rFonts w:hint="eastAsia"/>
        </w:rPr>
        <w:t xml:space="preserve">　</w:t>
      </w:r>
      <w:r w:rsidRPr="00E36105">
        <w:t>(D)</w:t>
      </w:r>
      <w:r w:rsidRPr="00E36105">
        <w:t>天然氣在高溫下熱解產生</w:t>
      </w:r>
      <w:r w:rsidRPr="00E36105">
        <w:t>CO</w:t>
      </w:r>
      <w:r w:rsidRPr="00E36105">
        <w:rPr>
          <w:vertAlign w:val="subscript"/>
        </w:rPr>
        <w:t>2</w:t>
      </w:r>
      <w:r w:rsidRPr="00E36105">
        <w:t>與</w:t>
      </w:r>
      <w:r w:rsidRPr="00E36105">
        <w:t>H</w:t>
      </w:r>
      <w:r w:rsidRPr="00E36105">
        <w:rPr>
          <w:vertAlign w:val="subscript"/>
        </w:rPr>
        <w:t>2</w:t>
      </w:r>
      <w:r w:rsidRPr="00E36105">
        <w:t>O</w:t>
      </w:r>
      <w:r w:rsidRPr="00E36105">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1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D)</w:t>
      </w:r>
      <w:r w:rsidRPr="003D5DA7">
        <w:t>產生氫氣</w:t>
      </w:r>
      <w:r w:rsidRPr="003D5DA7">
        <w:rPr>
          <w:rFonts w:hint="eastAsia"/>
        </w:rPr>
        <w:t>和碳</w:t>
      </w:r>
    </w:p>
    <w:p w:rsidR="003D5DA7" w:rsidRPr="00B667E2" w:rsidRDefault="003D5DA7" w:rsidP="003D5DA7">
      <w:pPr>
        <w:ind w:left="454" w:hanging="454"/>
        <w:rPr>
          <w:rFonts w:eastAsia="細明體"/>
        </w:rPr>
      </w:pPr>
      <w:r>
        <w:rPr>
          <w:rFonts w:ascii="新細明體" w:eastAsia="新細明體" w:hAnsi="新細明體"/>
          <w:sz w:val="24"/>
        </w:rPr>
        <w:t xml:space="preserve">35. </w:t>
      </w:r>
      <w:r w:rsidRPr="00B667E2">
        <w:rPr>
          <w:rFonts w:hint="eastAsia"/>
        </w:rPr>
        <w:t>全球每年約消耗</w:t>
      </w:r>
      <w:r w:rsidRPr="00B667E2">
        <w:t>4.6</w:t>
      </w:r>
      <w:r w:rsidRPr="00B667E2">
        <w:rPr>
          <w:rFonts w:hint="eastAsia"/>
        </w:rPr>
        <w:t xml:space="preserve">百萬噸的煤，主要用於：　</w:t>
      </w:r>
      <w:r w:rsidRPr="00B667E2">
        <w:t>(A)</w:t>
      </w:r>
      <w:r w:rsidRPr="00B667E2">
        <w:rPr>
          <w:rFonts w:hint="eastAsia"/>
        </w:rPr>
        <w:t xml:space="preserve">火力發電　</w:t>
      </w:r>
      <w:r w:rsidRPr="00B667E2">
        <w:t>(B)</w:t>
      </w:r>
      <w:r w:rsidRPr="00B667E2">
        <w:rPr>
          <w:rFonts w:hint="eastAsia"/>
        </w:rPr>
        <w:t xml:space="preserve">室內暖氣　</w:t>
      </w:r>
      <w:r w:rsidRPr="00B667E2">
        <w:t>(C)</w:t>
      </w:r>
      <w:r w:rsidRPr="00B667E2">
        <w:rPr>
          <w:rFonts w:hint="eastAsia"/>
        </w:rPr>
        <w:t xml:space="preserve">火車動力　</w:t>
      </w:r>
      <w:r w:rsidRPr="00B667E2">
        <w:t>(D)</w:t>
      </w:r>
      <w:r w:rsidRPr="00B667E2">
        <w:rPr>
          <w:rFonts w:hint="eastAsia"/>
        </w:rPr>
        <w:t>家庭燃料</w:t>
      </w:r>
      <w:r w:rsidRPr="00B667E2">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3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w:t>
      </w:r>
    </w:p>
    <w:p w:rsidR="003D5DA7" w:rsidRPr="00CE7F37" w:rsidRDefault="003D5DA7" w:rsidP="003D5DA7">
      <w:pPr>
        <w:ind w:left="454" w:hanging="454"/>
        <w:rPr>
          <w:rFonts w:eastAsia="細明體"/>
        </w:rPr>
      </w:pPr>
      <w:r>
        <w:rPr>
          <w:rFonts w:ascii="新細明體" w:eastAsia="新細明體" w:hAnsi="新細明體"/>
          <w:sz w:val="24"/>
        </w:rPr>
        <w:t xml:space="preserve">36. </w:t>
      </w:r>
      <w:r w:rsidRPr="00CE7F37">
        <w:rPr>
          <w:rFonts w:hint="eastAsia"/>
          <w:u w:val="single"/>
        </w:rPr>
        <w:t>臺灣</w:t>
      </w:r>
      <w:r w:rsidRPr="00CE7F37">
        <w:rPr>
          <w:rFonts w:hint="eastAsia"/>
        </w:rPr>
        <w:t xml:space="preserve">的原油主要購自何處？　</w:t>
      </w:r>
      <w:r w:rsidRPr="00CE7F37">
        <w:t>(A)</w:t>
      </w:r>
      <w:r w:rsidRPr="00CE7F37">
        <w:rPr>
          <w:rFonts w:hint="eastAsia"/>
          <w:u w:val="single"/>
        </w:rPr>
        <w:t>美國</w:t>
      </w:r>
      <w:r w:rsidRPr="00CE7F37">
        <w:rPr>
          <w:rFonts w:hint="eastAsia"/>
        </w:rPr>
        <w:t xml:space="preserve">　</w:t>
      </w:r>
      <w:r w:rsidRPr="00CE7F37">
        <w:t>(B)</w:t>
      </w:r>
      <w:r w:rsidRPr="00CE7F37">
        <w:rPr>
          <w:rFonts w:hint="eastAsia"/>
          <w:u w:val="single"/>
        </w:rPr>
        <w:t>俄國</w:t>
      </w:r>
      <w:r w:rsidRPr="00CE7F37">
        <w:rPr>
          <w:rFonts w:hint="eastAsia"/>
        </w:rPr>
        <w:t xml:space="preserve">　</w:t>
      </w:r>
      <w:r w:rsidRPr="00CE7F37">
        <w:t>(C)</w:t>
      </w:r>
      <w:r w:rsidRPr="00CE7F37">
        <w:rPr>
          <w:rFonts w:hint="eastAsia"/>
          <w:u w:val="single"/>
        </w:rPr>
        <w:t>中國</w:t>
      </w:r>
      <w:r w:rsidRPr="00CE7F37">
        <w:rPr>
          <w:rFonts w:hint="eastAsia"/>
        </w:rPr>
        <w:t xml:space="preserve">　</w:t>
      </w:r>
      <w:r w:rsidRPr="00CE7F37">
        <w:t>(D)</w:t>
      </w:r>
      <w:r w:rsidRPr="00CE7F37">
        <w:rPr>
          <w:rFonts w:hint="eastAsia"/>
        </w:rPr>
        <w:t>石油輸出國組織及</w:t>
      </w:r>
      <w:r w:rsidRPr="00CE7F37">
        <w:rPr>
          <w:rFonts w:hint="eastAsia"/>
          <w:u w:val="single"/>
        </w:rPr>
        <w:t>沙烏地阿拉伯</w:t>
      </w:r>
      <w:r w:rsidRPr="00CE7F37">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3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7063E9" w:rsidRDefault="003D5DA7" w:rsidP="003D5DA7">
      <w:pPr>
        <w:ind w:left="454" w:hanging="454"/>
        <w:rPr>
          <w:rFonts w:eastAsia="細明體"/>
        </w:rPr>
      </w:pPr>
      <w:r>
        <w:rPr>
          <w:rFonts w:ascii="新細明體" w:eastAsia="新細明體" w:hAnsi="新細明體"/>
          <w:sz w:val="24"/>
        </w:rPr>
        <w:t xml:space="preserve">37. </w:t>
      </w:r>
      <w:r w:rsidRPr="007063E9">
        <w:rPr>
          <w:rFonts w:hint="eastAsia"/>
        </w:rPr>
        <w:t xml:space="preserve">煤主要用途是：　</w:t>
      </w:r>
      <w:r w:rsidRPr="007063E9">
        <w:t>(A)</w:t>
      </w:r>
      <w:r w:rsidRPr="007063E9">
        <w:rPr>
          <w:rFonts w:hint="eastAsia"/>
        </w:rPr>
        <w:t xml:space="preserve">工廠燃料　</w:t>
      </w:r>
      <w:r w:rsidRPr="007063E9">
        <w:t>(B)</w:t>
      </w:r>
      <w:r w:rsidRPr="007063E9">
        <w:rPr>
          <w:rFonts w:hint="eastAsia"/>
        </w:rPr>
        <w:t xml:space="preserve">冶煉鋼鐵的還原劑　</w:t>
      </w:r>
      <w:r w:rsidRPr="007063E9">
        <w:t>(C)</w:t>
      </w:r>
      <w:r w:rsidRPr="007063E9">
        <w:rPr>
          <w:rFonts w:hint="eastAsia"/>
        </w:rPr>
        <w:t xml:space="preserve">蒸氣機的燃料　</w:t>
      </w:r>
      <w:r w:rsidRPr="007063E9">
        <w:t>(D)</w:t>
      </w:r>
      <w:r w:rsidRPr="007063E9">
        <w:rPr>
          <w:rFonts w:hint="eastAsia"/>
        </w:rPr>
        <w:t>火力發電</w:t>
      </w:r>
      <w:r w:rsidRPr="007063E9">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3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0E3EA2" w:rsidRDefault="003D5DA7" w:rsidP="003D5DA7">
      <w:pPr>
        <w:ind w:left="454" w:hanging="454"/>
        <w:rPr>
          <w:rFonts w:eastAsia="細明體"/>
        </w:rPr>
      </w:pPr>
      <w:r>
        <w:rPr>
          <w:rFonts w:ascii="新細明體" w:eastAsia="新細明體" w:hAnsi="新細明體"/>
          <w:sz w:val="24"/>
        </w:rPr>
        <w:t xml:space="preserve">38. </w:t>
      </w:r>
      <w:r w:rsidRPr="000E3EA2">
        <w:rPr>
          <w:rFonts w:hint="eastAsia"/>
          <w:u w:val="single"/>
        </w:rPr>
        <w:t>臺灣</w:t>
      </w:r>
      <w:r w:rsidRPr="000E3EA2">
        <w:rPr>
          <w:rFonts w:hint="eastAsia"/>
        </w:rPr>
        <w:t xml:space="preserve">原油分布在：　</w:t>
      </w:r>
      <w:r w:rsidRPr="000E3EA2">
        <w:t>(A</w:t>
      </w:r>
      <w:r w:rsidRPr="000E3EA2">
        <w:rPr>
          <w:u w:val="single"/>
        </w:rPr>
        <w:t>)</w:t>
      </w:r>
      <w:r w:rsidRPr="000E3EA2">
        <w:rPr>
          <w:rFonts w:hint="eastAsia"/>
          <w:u w:val="single"/>
        </w:rPr>
        <w:t>臺北</w:t>
      </w:r>
      <w:r w:rsidRPr="000E3EA2">
        <w:rPr>
          <w:rFonts w:hint="eastAsia"/>
        </w:rPr>
        <w:t xml:space="preserve">盆地　</w:t>
      </w:r>
      <w:r w:rsidRPr="000E3EA2">
        <w:t>(B)</w:t>
      </w:r>
      <w:r w:rsidRPr="000E3EA2">
        <w:rPr>
          <w:rFonts w:hint="eastAsia"/>
          <w:u w:val="single"/>
        </w:rPr>
        <w:t>嘉南</w:t>
      </w:r>
      <w:r w:rsidRPr="000E3EA2">
        <w:rPr>
          <w:rFonts w:hint="eastAsia"/>
        </w:rPr>
        <w:t xml:space="preserve">平原　</w:t>
      </w:r>
      <w:r w:rsidRPr="000E3EA2">
        <w:t>(C)</w:t>
      </w:r>
      <w:r w:rsidRPr="000E3EA2">
        <w:rPr>
          <w:rFonts w:hint="eastAsia"/>
          <w:u w:val="single"/>
        </w:rPr>
        <w:t>苗栗</w:t>
      </w:r>
      <w:r w:rsidRPr="000E3EA2">
        <w:rPr>
          <w:rFonts w:hint="eastAsia"/>
        </w:rPr>
        <w:t xml:space="preserve">地區　</w:t>
      </w:r>
      <w:r w:rsidRPr="000E3EA2">
        <w:t>(D)</w:t>
      </w:r>
      <w:r w:rsidRPr="000E3EA2">
        <w:rPr>
          <w:rFonts w:hint="eastAsia"/>
          <w:u w:val="single"/>
        </w:rPr>
        <w:t>八卦</w:t>
      </w:r>
      <w:r w:rsidRPr="000E3EA2">
        <w:rPr>
          <w:rFonts w:hint="eastAsia"/>
        </w:rPr>
        <w:t>臺地</w:t>
      </w:r>
      <w:r w:rsidRPr="000E3EA2">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3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C</w:t>
      </w:r>
    </w:p>
    <w:p w:rsidR="003D5DA7" w:rsidRPr="00D20DA1" w:rsidRDefault="003D5DA7" w:rsidP="003D5DA7">
      <w:pPr>
        <w:ind w:left="454" w:hanging="454"/>
        <w:rPr>
          <w:rFonts w:eastAsia="細明體"/>
        </w:rPr>
      </w:pPr>
      <w:r>
        <w:rPr>
          <w:rFonts w:ascii="新細明體" w:eastAsia="新細明體" w:hAnsi="新細明體"/>
          <w:sz w:val="24"/>
        </w:rPr>
        <w:t xml:space="preserve">39. </w:t>
      </w:r>
      <w:r w:rsidRPr="00D20DA1">
        <w:rPr>
          <w:rFonts w:hint="eastAsia"/>
        </w:rPr>
        <w:t xml:space="preserve">全球天然氣主要礦區分布於：　</w:t>
      </w:r>
      <w:r w:rsidRPr="00D20DA1">
        <w:t>(A)</w:t>
      </w:r>
      <w:r w:rsidRPr="00D20DA1">
        <w:rPr>
          <w:rFonts w:hint="eastAsia"/>
          <w:u w:val="single"/>
        </w:rPr>
        <w:t>美國</w:t>
      </w:r>
      <w:r w:rsidRPr="00D20DA1">
        <w:rPr>
          <w:rFonts w:hint="eastAsia"/>
        </w:rPr>
        <w:t xml:space="preserve">　</w:t>
      </w:r>
      <w:r w:rsidRPr="00D20DA1">
        <w:t>(B)</w:t>
      </w:r>
      <w:r w:rsidRPr="00D20DA1">
        <w:rPr>
          <w:rFonts w:hint="eastAsia"/>
          <w:u w:val="single"/>
        </w:rPr>
        <w:t>日本</w:t>
      </w:r>
      <w:r w:rsidRPr="00D20DA1">
        <w:rPr>
          <w:rFonts w:hint="eastAsia"/>
        </w:rPr>
        <w:t xml:space="preserve">　</w:t>
      </w:r>
      <w:r w:rsidRPr="00D20DA1">
        <w:t>(C)</w:t>
      </w:r>
      <w:r w:rsidRPr="00D20DA1">
        <w:rPr>
          <w:rFonts w:hint="eastAsia"/>
          <w:u w:val="single"/>
        </w:rPr>
        <w:t>中國</w:t>
      </w:r>
      <w:r w:rsidRPr="00D20DA1">
        <w:rPr>
          <w:rFonts w:hint="eastAsia"/>
        </w:rPr>
        <w:t xml:space="preserve">　</w:t>
      </w:r>
      <w:r w:rsidRPr="00D20DA1">
        <w:t>(D)</w:t>
      </w:r>
      <w:r w:rsidRPr="00D20DA1">
        <w:rPr>
          <w:rFonts w:hint="eastAsia"/>
        </w:rPr>
        <w:t>石油輸出國組織與</w:t>
      </w:r>
      <w:r w:rsidRPr="00D20DA1">
        <w:rPr>
          <w:rFonts w:hint="eastAsia"/>
          <w:u w:val="single"/>
        </w:rPr>
        <w:t>俄國</w:t>
      </w:r>
      <w:r w:rsidRPr="00D20DA1">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3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FA68F1" w:rsidRDefault="003D5DA7" w:rsidP="003D5DA7">
      <w:pPr>
        <w:ind w:left="454" w:hanging="454"/>
        <w:rPr>
          <w:rFonts w:eastAsia="細明體"/>
        </w:rPr>
      </w:pPr>
      <w:r>
        <w:rPr>
          <w:rFonts w:ascii="新細明體" w:eastAsia="新細明體" w:hAnsi="新細明體"/>
          <w:sz w:val="24"/>
        </w:rPr>
        <w:t xml:space="preserve">40. </w:t>
      </w:r>
      <w:r w:rsidRPr="00FA68F1">
        <w:rPr>
          <w:rFonts w:hint="eastAsia"/>
        </w:rPr>
        <w:t xml:space="preserve">下列四種物質等莫耳數完全燃燒，何者放出熱量最多？　</w:t>
      </w:r>
      <w:r w:rsidRPr="00FA68F1">
        <w:t>(A)</w:t>
      </w:r>
      <w:r w:rsidRPr="00FA68F1">
        <w:rPr>
          <w:rFonts w:hint="eastAsia"/>
        </w:rPr>
        <w:t xml:space="preserve"> C</w:t>
      </w:r>
      <w:r w:rsidRPr="00FA68F1">
        <w:rPr>
          <w:rFonts w:hint="eastAsia"/>
          <w:vertAlign w:val="subscript"/>
        </w:rPr>
        <w:t>3</w:t>
      </w:r>
      <w:r w:rsidRPr="00FA68F1">
        <w:rPr>
          <w:rFonts w:hint="eastAsia"/>
        </w:rPr>
        <w:t>H</w:t>
      </w:r>
      <w:r w:rsidRPr="00FA68F1">
        <w:rPr>
          <w:rFonts w:hint="eastAsia"/>
          <w:vertAlign w:val="subscript"/>
        </w:rPr>
        <w:t>8</w:t>
      </w:r>
      <w:r w:rsidRPr="00FA68F1">
        <w:rPr>
          <w:rFonts w:hint="eastAsia"/>
        </w:rPr>
        <w:t xml:space="preserve">　</w:t>
      </w:r>
      <w:r w:rsidRPr="00FA68F1">
        <w:t>(B)</w:t>
      </w:r>
      <w:r w:rsidRPr="00FA68F1">
        <w:rPr>
          <w:rFonts w:hint="eastAsia"/>
        </w:rPr>
        <w:t xml:space="preserve"> C</w:t>
      </w:r>
      <w:r w:rsidRPr="00FA68F1">
        <w:rPr>
          <w:rFonts w:hint="eastAsia"/>
          <w:vertAlign w:val="subscript"/>
        </w:rPr>
        <w:t>6</w:t>
      </w:r>
      <w:r w:rsidRPr="00FA68F1">
        <w:rPr>
          <w:rFonts w:hint="eastAsia"/>
        </w:rPr>
        <w:t>H</w:t>
      </w:r>
      <w:r w:rsidRPr="00FA68F1">
        <w:rPr>
          <w:rFonts w:hint="eastAsia"/>
          <w:vertAlign w:val="subscript"/>
        </w:rPr>
        <w:t>12</w:t>
      </w:r>
      <w:r w:rsidRPr="00FA68F1">
        <w:rPr>
          <w:rFonts w:hint="eastAsia"/>
        </w:rPr>
        <w:t xml:space="preserve">　</w:t>
      </w:r>
      <w:r w:rsidRPr="00FA68F1">
        <w:t>(C)</w:t>
      </w:r>
      <w:r w:rsidRPr="00FA68F1">
        <w:rPr>
          <w:rFonts w:hint="eastAsia"/>
        </w:rPr>
        <w:t xml:space="preserve"> C</w:t>
      </w:r>
      <w:r w:rsidRPr="00FA68F1">
        <w:rPr>
          <w:rFonts w:hint="eastAsia"/>
          <w:vertAlign w:val="subscript"/>
        </w:rPr>
        <w:t>12</w:t>
      </w:r>
      <w:r w:rsidRPr="00FA68F1">
        <w:rPr>
          <w:rFonts w:hint="eastAsia"/>
        </w:rPr>
        <w:t>H</w:t>
      </w:r>
      <w:r w:rsidRPr="00FA68F1">
        <w:rPr>
          <w:rFonts w:hint="eastAsia"/>
          <w:vertAlign w:val="subscript"/>
        </w:rPr>
        <w:t>26</w:t>
      </w:r>
      <w:r w:rsidRPr="00FA68F1">
        <w:rPr>
          <w:rFonts w:hint="eastAsia"/>
        </w:rPr>
        <w:t xml:space="preserve">　</w:t>
      </w:r>
      <w:r w:rsidRPr="00FA68F1">
        <w:t>(D)</w:t>
      </w:r>
      <w:r w:rsidRPr="00FA68F1">
        <w:rPr>
          <w:rFonts w:hint="eastAsia"/>
        </w:rPr>
        <w:t xml:space="preserve"> C</w:t>
      </w:r>
      <w:r w:rsidRPr="00FA68F1">
        <w:rPr>
          <w:rFonts w:hint="eastAsia"/>
          <w:vertAlign w:val="subscript"/>
        </w:rPr>
        <w:t>20</w:t>
      </w:r>
      <w:r w:rsidRPr="00FA68F1">
        <w:rPr>
          <w:rFonts w:hint="eastAsia"/>
        </w:rPr>
        <w:t>H</w:t>
      </w:r>
      <w:r w:rsidRPr="00FA68F1">
        <w:rPr>
          <w:rFonts w:hint="eastAsia"/>
          <w:vertAlign w:val="subscript"/>
        </w:rPr>
        <w:t>42</w:t>
      </w:r>
      <w:r w:rsidRPr="00FA68F1">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3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碳數愈多，氫數愈多，放出之熱量愈多</w:t>
      </w:r>
    </w:p>
    <w:p w:rsidR="003D5DA7" w:rsidRPr="00385F46" w:rsidRDefault="003D5DA7" w:rsidP="003D5DA7">
      <w:pPr>
        <w:ind w:left="454" w:hanging="454"/>
        <w:rPr>
          <w:rFonts w:eastAsia="細明體"/>
        </w:rPr>
      </w:pPr>
      <w:r>
        <w:rPr>
          <w:rFonts w:ascii="新細明體" w:eastAsia="新細明體" w:hAnsi="新細明體"/>
          <w:sz w:val="24"/>
        </w:rPr>
        <w:t xml:space="preserve">41. </w:t>
      </w:r>
      <w:r w:rsidRPr="00385F46">
        <w:t>把水蒸氣通過紅熱的煤炭，即產生水煤氣，其反應為</w:t>
      </w:r>
      <w:r w:rsidRPr="00385F46">
        <w:rPr>
          <w:rFonts w:hint="eastAsia"/>
        </w:rPr>
        <w:t>：</w:t>
      </w:r>
      <w:r w:rsidRPr="00385F46">
        <w:br/>
      </w:r>
      <w:r w:rsidRPr="00385F46">
        <w:rPr>
          <w:lang w:val="pt-BR"/>
        </w:rPr>
        <w:t>C</w:t>
      </w:r>
      <w:r w:rsidRPr="00385F46">
        <w:rPr>
          <w:vertAlign w:val="subscript"/>
          <w:lang w:val="pt-BR"/>
        </w:rPr>
        <w:t>(s)</w:t>
      </w:r>
      <w:r w:rsidRPr="00385F46">
        <w:rPr>
          <w:lang w:val="pt-BR"/>
        </w:rPr>
        <w:t xml:space="preserve"> + H</w:t>
      </w:r>
      <w:r w:rsidRPr="00385F46">
        <w:rPr>
          <w:vertAlign w:val="subscript"/>
          <w:lang w:val="pt-BR"/>
        </w:rPr>
        <w:t>2</w:t>
      </w:r>
      <w:r w:rsidRPr="00385F46">
        <w:rPr>
          <w:lang w:val="pt-BR"/>
        </w:rPr>
        <w:t>O</w:t>
      </w:r>
      <w:r w:rsidRPr="00385F46">
        <w:rPr>
          <w:vertAlign w:val="subscript"/>
          <w:lang w:val="pt-BR"/>
        </w:rPr>
        <w:t>(g)</w:t>
      </w:r>
      <w:r w:rsidRPr="00385F46">
        <w:rPr>
          <w:lang w:val="pt-BR"/>
        </w:rPr>
        <w:t xml:space="preserve"> </w:t>
      </w:r>
      <w:r w:rsidRPr="00385F46">
        <w:rPr>
          <w:rFonts w:hint="eastAsia"/>
          <w:lang w:val="pt-BR"/>
        </w:rPr>
        <w:t>→</w:t>
      </w:r>
      <w:r w:rsidRPr="00385F46">
        <w:rPr>
          <w:lang w:val="pt-BR"/>
        </w:rPr>
        <w:t xml:space="preserve"> CO</w:t>
      </w:r>
      <w:r w:rsidRPr="00385F46">
        <w:rPr>
          <w:vertAlign w:val="subscript"/>
          <w:lang w:val="pt-BR"/>
        </w:rPr>
        <w:t>(g)</w:t>
      </w:r>
      <w:r w:rsidRPr="00385F46">
        <w:rPr>
          <w:lang w:val="pt-BR"/>
        </w:rPr>
        <w:t xml:space="preserve"> + H</w:t>
      </w:r>
      <w:r w:rsidRPr="00385F46">
        <w:rPr>
          <w:vertAlign w:val="subscript"/>
          <w:lang w:val="pt-BR"/>
        </w:rPr>
        <w:t>2(g)</w:t>
      </w:r>
      <w:r w:rsidRPr="00385F46">
        <w:rPr>
          <w:rFonts w:hint="eastAsia"/>
        </w:rPr>
        <w:t xml:space="preserve">　</w:t>
      </w:r>
      <w:r w:rsidRPr="00385F46">
        <w:sym w:font="Symbol" w:char="F044"/>
      </w:r>
      <w:r w:rsidRPr="00385F46">
        <w:rPr>
          <w:i/>
          <w:lang w:val="pt-BR"/>
        </w:rPr>
        <w:t>H</w:t>
      </w:r>
      <w:r w:rsidRPr="00385F46">
        <w:rPr>
          <w:lang w:val="pt-BR"/>
        </w:rPr>
        <w:t xml:space="preserve"> = 133</w:t>
      </w:r>
      <w:r w:rsidRPr="00385F46">
        <w:rPr>
          <w:rFonts w:hint="eastAsia"/>
          <w:lang w:val="pt-BR"/>
        </w:rPr>
        <w:t xml:space="preserve"> </w:t>
      </w:r>
      <w:r w:rsidRPr="00385F46">
        <w:rPr>
          <w:lang w:val="pt-BR"/>
        </w:rPr>
        <w:t xml:space="preserve">kJ </w:t>
      </w:r>
      <w:r w:rsidRPr="00385F46">
        <w:rPr>
          <w:rFonts w:hint="eastAsia"/>
          <w:lang w:val="pt-BR"/>
        </w:rPr>
        <w:br/>
      </w:r>
      <w:r w:rsidRPr="00385F46">
        <w:t>關於此反應，下列敘述何者正確？</w:t>
      </w:r>
      <w:r w:rsidRPr="00385F46">
        <w:rPr>
          <w:rFonts w:hint="eastAsia"/>
        </w:rPr>
        <w:t xml:space="preserve">　</w:t>
      </w:r>
      <w:r w:rsidRPr="00385F46">
        <w:t>(A)</w:t>
      </w:r>
      <w:r w:rsidRPr="00385F46">
        <w:t>此反應為放熱反應</w:t>
      </w:r>
      <w:r w:rsidRPr="00385F46">
        <w:rPr>
          <w:rFonts w:hint="eastAsia"/>
        </w:rPr>
        <w:t xml:space="preserve">　</w:t>
      </w:r>
      <w:r w:rsidRPr="00385F46">
        <w:t>(B)</w:t>
      </w:r>
      <w:r w:rsidRPr="00385F46">
        <w:t>此反應也可表示為</w:t>
      </w:r>
      <w:r w:rsidRPr="00385F46">
        <w:t>C</w:t>
      </w:r>
      <w:r w:rsidRPr="00385F46">
        <w:rPr>
          <w:vertAlign w:val="subscript"/>
        </w:rPr>
        <w:t>(s)</w:t>
      </w:r>
      <w:r w:rsidRPr="00385F46">
        <w:t xml:space="preserve"> + H</w:t>
      </w:r>
      <w:r w:rsidRPr="00385F46">
        <w:rPr>
          <w:vertAlign w:val="subscript"/>
        </w:rPr>
        <w:t>2</w:t>
      </w:r>
      <w:r w:rsidRPr="00385F46">
        <w:t>O</w:t>
      </w:r>
      <w:r w:rsidRPr="00385F46">
        <w:rPr>
          <w:vertAlign w:val="subscript"/>
        </w:rPr>
        <w:t>(g)</w:t>
      </w:r>
      <w:r w:rsidRPr="00385F46">
        <w:t xml:space="preserve"> </w:t>
      </w:r>
      <w:r w:rsidRPr="00385F46">
        <w:rPr>
          <w:rFonts w:hint="eastAsia"/>
          <w:lang w:val="pt-BR"/>
        </w:rPr>
        <w:t>→</w:t>
      </w:r>
      <w:r w:rsidRPr="00385F46">
        <w:t xml:space="preserve"> CO</w:t>
      </w:r>
      <w:r w:rsidRPr="00385F46">
        <w:rPr>
          <w:vertAlign w:val="subscript"/>
        </w:rPr>
        <w:t>(g)</w:t>
      </w:r>
      <w:r w:rsidRPr="00385F46">
        <w:t xml:space="preserve"> + H</w:t>
      </w:r>
      <w:r w:rsidRPr="00385F46">
        <w:rPr>
          <w:vertAlign w:val="subscript"/>
        </w:rPr>
        <w:t>2(g)</w:t>
      </w:r>
      <w:r w:rsidRPr="00385F46">
        <w:t xml:space="preserve"> + 133</w:t>
      </w:r>
      <w:r w:rsidRPr="00385F46">
        <w:rPr>
          <w:rFonts w:hint="eastAsia"/>
        </w:rPr>
        <w:t xml:space="preserve"> </w:t>
      </w:r>
      <w:r w:rsidRPr="00385F46">
        <w:t>kJ</w:t>
      </w:r>
      <w:r w:rsidRPr="00385F46">
        <w:rPr>
          <w:rFonts w:hint="eastAsia"/>
        </w:rPr>
        <w:t xml:space="preserve">　</w:t>
      </w:r>
      <w:r w:rsidRPr="00385F46">
        <w:t>(C)</w:t>
      </w:r>
      <w:r w:rsidRPr="00385F46">
        <w:rPr>
          <w:rFonts w:hint="eastAsia"/>
        </w:rPr>
        <w:t xml:space="preserve"> </w:t>
      </w:r>
      <w:r w:rsidRPr="00385F46">
        <w:t>1</w:t>
      </w:r>
      <w:r w:rsidRPr="00385F46">
        <w:rPr>
          <w:rFonts w:hint="eastAsia"/>
        </w:rPr>
        <w:t xml:space="preserve"> </w:t>
      </w:r>
      <w:r w:rsidRPr="00385F46">
        <w:t>mol</w:t>
      </w:r>
      <w:r w:rsidRPr="00385F46">
        <w:t>的純碳完全反應可生成</w:t>
      </w:r>
      <w:r w:rsidRPr="00385F46">
        <w:t>1</w:t>
      </w:r>
      <w:r w:rsidRPr="00385F46">
        <w:t>莫耳一氧化碳與</w:t>
      </w:r>
      <w:r w:rsidRPr="00385F46">
        <w:t>1</w:t>
      </w:r>
      <w:r w:rsidRPr="00385F46">
        <w:t>莫耳氫氣</w:t>
      </w:r>
      <w:r w:rsidRPr="00385F46">
        <w:rPr>
          <w:rFonts w:hint="eastAsia"/>
        </w:rPr>
        <w:t xml:space="preserve">　</w:t>
      </w:r>
      <w:r w:rsidRPr="00385F46">
        <w:t>(D)</w:t>
      </w:r>
      <w:r w:rsidRPr="00385F46">
        <w:rPr>
          <w:rFonts w:hint="eastAsia"/>
        </w:rPr>
        <w:t xml:space="preserve"> </w:t>
      </w:r>
      <w:smartTag w:uri="urn:schemas-microsoft-com:office:smarttags" w:element="chmetcnv">
        <w:smartTagPr>
          <w:attr w:name="UnitName" w:val="g"/>
          <w:attr w:name="SourceValue" w:val="24"/>
          <w:attr w:name="HasSpace" w:val="True"/>
          <w:attr w:name="Negative" w:val="False"/>
          <w:attr w:name="NumberType" w:val="1"/>
          <w:attr w:name="TCSC" w:val="0"/>
        </w:smartTagPr>
        <w:r w:rsidRPr="00385F46">
          <w:t>24</w:t>
        </w:r>
        <w:r w:rsidRPr="00385F46">
          <w:rPr>
            <w:rFonts w:hint="eastAsia"/>
          </w:rPr>
          <w:t xml:space="preserve"> </w:t>
        </w:r>
        <w:r w:rsidRPr="00385F46">
          <w:t>g</w:t>
        </w:r>
      </w:smartTag>
      <w:r w:rsidRPr="00385F46">
        <w:t>的純碳要完全變成水煤氣須放熱</w:t>
      </w:r>
      <w:r w:rsidRPr="00385F46">
        <w:t>266</w:t>
      </w:r>
      <w:r w:rsidRPr="00385F46">
        <w:rPr>
          <w:rFonts w:hint="eastAsia"/>
        </w:rPr>
        <w:t xml:space="preserve"> </w:t>
      </w:r>
      <w:r w:rsidRPr="00385F46">
        <w:t>kJ</w:t>
      </w:r>
      <w:r w:rsidRPr="00385F46">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4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t>反應熱為正值，故為吸熱反應</w:t>
      </w:r>
      <w:r w:rsidRPr="003D5DA7">
        <w:rPr>
          <w:rFonts w:hint="eastAsia"/>
        </w:rPr>
        <w:t xml:space="preserve">　</w:t>
      </w:r>
      <w:r w:rsidRPr="003D5DA7">
        <w:t>(B)</w:t>
      </w:r>
      <w:r w:rsidRPr="003D5DA7">
        <w:rPr>
          <w:rFonts w:hint="eastAsia"/>
        </w:rPr>
        <w:t xml:space="preserve"> </w:t>
      </w:r>
      <w:r w:rsidRPr="003D5DA7">
        <w:t>C</w:t>
      </w:r>
      <w:r w:rsidRPr="003D5DA7">
        <w:rPr>
          <w:vertAlign w:val="subscript"/>
        </w:rPr>
        <w:t>(s)</w:t>
      </w:r>
      <w:r w:rsidRPr="003D5DA7">
        <w:t xml:space="preserve"> + H</w:t>
      </w:r>
      <w:r w:rsidRPr="003D5DA7">
        <w:rPr>
          <w:vertAlign w:val="subscript"/>
        </w:rPr>
        <w:t>2</w:t>
      </w:r>
      <w:r w:rsidRPr="003D5DA7">
        <w:t>O</w:t>
      </w:r>
      <w:r w:rsidRPr="003D5DA7">
        <w:rPr>
          <w:vertAlign w:val="subscript"/>
        </w:rPr>
        <w:t>(g)</w:t>
      </w:r>
      <w:r w:rsidRPr="003D5DA7">
        <w:t xml:space="preserve"> + 133</w:t>
      </w:r>
      <w:r w:rsidRPr="003D5DA7">
        <w:rPr>
          <w:rFonts w:hint="eastAsia"/>
        </w:rPr>
        <w:t xml:space="preserve"> </w:t>
      </w:r>
      <w:r w:rsidRPr="003D5DA7">
        <w:t xml:space="preserve">kJ </w:t>
      </w:r>
      <w:r w:rsidRPr="003D5DA7">
        <w:rPr>
          <w:rFonts w:hint="eastAsia"/>
          <w:lang w:val="pt-BR"/>
        </w:rPr>
        <w:t>→</w:t>
      </w:r>
      <w:r w:rsidRPr="003D5DA7">
        <w:t xml:space="preserve"> CO</w:t>
      </w:r>
      <w:r w:rsidRPr="003D5DA7">
        <w:rPr>
          <w:vertAlign w:val="subscript"/>
        </w:rPr>
        <w:t>(g)</w:t>
      </w:r>
      <w:r w:rsidRPr="003D5DA7">
        <w:t xml:space="preserve"> + H</w:t>
      </w:r>
      <w:r w:rsidRPr="003D5DA7">
        <w:rPr>
          <w:vertAlign w:val="subscript"/>
        </w:rPr>
        <w:t>2(g)</w:t>
      </w:r>
      <w:r w:rsidRPr="003D5DA7">
        <w:rPr>
          <w:rFonts w:hint="eastAsia"/>
        </w:rPr>
        <w:t xml:space="preserve">　</w:t>
      </w:r>
      <w:r w:rsidRPr="003D5DA7">
        <w:t>(D)</w:t>
      </w:r>
      <w:r w:rsidRPr="003D5DA7">
        <w:t>需吸熱</w:t>
      </w:r>
      <w:r w:rsidRPr="003D5DA7">
        <w:t>266</w:t>
      </w:r>
      <w:r w:rsidRPr="003D5DA7">
        <w:rPr>
          <w:rFonts w:hint="eastAsia"/>
        </w:rPr>
        <w:t xml:space="preserve"> </w:t>
      </w:r>
      <w:r w:rsidRPr="003D5DA7">
        <w:t>kJ</w:t>
      </w:r>
    </w:p>
    <w:p w:rsidR="003D5DA7" w:rsidRPr="00216D14" w:rsidRDefault="003D5DA7" w:rsidP="003D5DA7">
      <w:pPr>
        <w:ind w:left="454" w:hanging="454"/>
        <w:rPr>
          <w:rFonts w:eastAsia="細明體"/>
          <w:lang w:val="pt-BR"/>
        </w:rPr>
      </w:pPr>
      <w:r>
        <w:rPr>
          <w:rFonts w:ascii="新細明體" w:eastAsia="新細明體" w:hAnsi="新細明體"/>
          <w:sz w:val="24"/>
        </w:rPr>
        <w:t xml:space="preserve">42. </w:t>
      </w:r>
      <w:r w:rsidRPr="00216D14">
        <w:t>H</w:t>
      </w:r>
      <w:r w:rsidRPr="00216D14">
        <w:rPr>
          <w:vertAlign w:val="subscript"/>
        </w:rPr>
        <w:t>2</w:t>
      </w:r>
      <w:r w:rsidRPr="00216D14">
        <w:t>O</w:t>
      </w:r>
      <w:r w:rsidRPr="00216D14">
        <w:rPr>
          <w:vertAlign w:val="subscript"/>
        </w:rPr>
        <w:t>(g)</w:t>
      </w:r>
      <w:r w:rsidRPr="00216D14">
        <w:t xml:space="preserve"> + </w:t>
      </w:r>
      <w:r w:rsidRPr="00216D14">
        <w:rPr>
          <w:i/>
        </w:rPr>
        <w:t>a</w:t>
      </w:r>
      <w:r w:rsidRPr="00216D14">
        <w:rPr>
          <w:rFonts w:hint="eastAsia"/>
        </w:rPr>
        <w:t xml:space="preserve"> </w:t>
      </w:r>
      <w:r w:rsidRPr="00216D14">
        <w:t xml:space="preserve">kJ </w:t>
      </w:r>
      <w:r w:rsidRPr="00216D14">
        <w:rPr>
          <w:rFonts w:hint="eastAsia"/>
          <w:lang w:val="pt-BR"/>
        </w:rPr>
        <w:t>→</w:t>
      </w:r>
      <w:r w:rsidRPr="00216D14">
        <w:t xml:space="preserve"> H</w:t>
      </w:r>
      <w:r w:rsidRPr="00216D14">
        <w:rPr>
          <w:vertAlign w:val="subscript"/>
        </w:rPr>
        <w:t>2(g)</w:t>
      </w:r>
      <w:r w:rsidRPr="00216D14">
        <w:t xml:space="preserve"> + O</w:t>
      </w:r>
      <w:r w:rsidRPr="00216D14">
        <w:rPr>
          <w:vertAlign w:val="subscript"/>
        </w:rPr>
        <w:t>2(g)</w:t>
      </w:r>
      <w:r w:rsidRPr="00216D14">
        <w:t>；</w:t>
      </w:r>
      <w:r w:rsidRPr="00216D14">
        <w:t>H</w:t>
      </w:r>
      <w:r w:rsidRPr="00216D14">
        <w:rPr>
          <w:vertAlign w:val="subscript"/>
        </w:rPr>
        <w:t>2</w:t>
      </w:r>
      <w:r w:rsidRPr="00216D14">
        <w:t>O</w:t>
      </w:r>
      <w:r w:rsidRPr="00216D14">
        <w:rPr>
          <w:vertAlign w:val="subscript"/>
        </w:rPr>
        <w:t>(s)</w:t>
      </w:r>
      <w:r w:rsidRPr="00216D14">
        <w:t xml:space="preserve"> + </w:t>
      </w:r>
      <w:r w:rsidRPr="00216D14">
        <w:rPr>
          <w:i/>
        </w:rPr>
        <w:t>b</w:t>
      </w:r>
      <w:r w:rsidRPr="00216D14">
        <w:rPr>
          <w:rFonts w:hint="eastAsia"/>
        </w:rPr>
        <w:t xml:space="preserve"> </w:t>
      </w:r>
      <w:r w:rsidRPr="00216D14">
        <w:t xml:space="preserve">kJ </w:t>
      </w:r>
      <w:r w:rsidRPr="00216D14">
        <w:rPr>
          <w:rFonts w:hint="eastAsia"/>
          <w:lang w:val="pt-BR"/>
        </w:rPr>
        <w:t>→</w:t>
      </w:r>
      <w:r w:rsidRPr="00216D14">
        <w:t xml:space="preserve"> H</w:t>
      </w:r>
      <w:r w:rsidRPr="00216D14">
        <w:rPr>
          <w:vertAlign w:val="subscript"/>
        </w:rPr>
        <w:t>2</w:t>
      </w:r>
      <w:r w:rsidRPr="00216D14">
        <w:t>O</w:t>
      </w:r>
      <w:r w:rsidRPr="00216D14">
        <w:rPr>
          <w:vertAlign w:val="subscript"/>
        </w:rPr>
        <w:t>(l)</w:t>
      </w:r>
      <w:r w:rsidRPr="00216D14">
        <w:t>；</w:t>
      </w:r>
      <w:r w:rsidRPr="00216D14">
        <w:t>H</w:t>
      </w:r>
      <w:r w:rsidRPr="00216D14">
        <w:rPr>
          <w:vertAlign w:val="subscript"/>
        </w:rPr>
        <w:t>2</w:t>
      </w:r>
      <w:r w:rsidRPr="00216D14">
        <w:t>O</w:t>
      </w:r>
      <w:r w:rsidRPr="00216D14">
        <w:rPr>
          <w:vertAlign w:val="subscript"/>
        </w:rPr>
        <w:t>(l)</w:t>
      </w:r>
      <w:r w:rsidRPr="00216D14">
        <w:t xml:space="preserve"> + </w:t>
      </w:r>
      <w:r w:rsidRPr="00216D14">
        <w:rPr>
          <w:i/>
        </w:rPr>
        <w:t>c</w:t>
      </w:r>
      <w:r w:rsidRPr="00216D14">
        <w:rPr>
          <w:rFonts w:hint="eastAsia"/>
        </w:rPr>
        <w:t xml:space="preserve"> </w:t>
      </w:r>
      <w:r w:rsidRPr="00216D14">
        <w:t xml:space="preserve">kJ </w:t>
      </w:r>
      <w:r w:rsidRPr="00216D14">
        <w:rPr>
          <w:rFonts w:hint="eastAsia"/>
          <w:lang w:val="pt-BR"/>
        </w:rPr>
        <w:t>→</w:t>
      </w:r>
      <w:r w:rsidRPr="00216D14">
        <w:t xml:space="preserve"> H</w:t>
      </w:r>
      <w:r w:rsidRPr="00216D14">
        <w:rPr>
          <w:vertAlign w:val="subscript"/>
        </w:rPr>
        <w:t>2</w:t>
      </w:r>
      <w:r w:rsidRPr="00216D14">
        <w:t>O</w:t>
      </w:r>
      <w:r w:rsidRPr="00216D14">
        <w:rPr>
          <w:vertAlign w:val="subscript"/>
        </w:rPr>
        <w:t>(g)</w:t>
      </w:r>
      <w:r w:rsidRPr="00216D14">
        <w:t>，則</w:t>
      </w:r>
      <w:r w:rsidRPr="00216D14">
        <w:rPr>
          <w:i/>
        </w:rPr>
        <w:t>a</w:t>
      </w:r>
      <w:r w:rsidRPr="00216D14">
        <w:t>、</w:t>
      </w:r>
      <w:r w:rsidRPr="00216D14">
        <w:rPr>
          <w:i/>
        </w:rPr>
        <w:t>b</w:t>
      </w:r>
      <w:r w:rsidRPr="00216D14">
        <w:t>、</w:t>
      </w:r>
      <w:r w:rsidRPr="00216D14">
        <w:rPr>
          <w:i/>
        </w:rPr>
        <w:t>c</w:t>
      </w:r>
      <w:r w:rsidRPr="00216D14">
        <w:t>之大小順序為何？</w:t>
      </w:r>
      <w:r w:rsidRPr="00216D14">
        <w:rPr>
          <w:rFonts w:hint="eastAsia"/>
        </w:rPr>
        <w:t xml:space="preserve">　</w:t>
      </w:r>
      <w:r w:rsidRPr="00216D14">
        <w:rPr>
          <w:lang w:val="pt-BR"/>
        </w:rPr>
        <w:t>(A)</w:t>
      </w:r>
      <w:r w:rsidRPr="00216D14">
        <w:rPr>
          <w:rFonts w:hint="eastAsia"/>
          <w:lang w:val="pt-BR"/>
        </w:rPr>
        <w:t xml:space="preserve"> </w:t>
      </w:r>
      <w:r w:rsidRPr="00216D14">
        <w:rPr>
          <w:i/>
          <w:lang w:val="pt-BR"/>
        </w:rPr>
        <w:t>a</w:t>
      </w:r>
      <w:r w:rsidRPr="00216D14">
        <w:rPr>
          <w:lang w:val="pt-BR"/>
        </w:rPr>
        <w:t xml:space="preserve"> &gt; </w:t>
      </w:r>
      <w:r w:rsidRPr="00216D14">
        <w:rPr>
          <w:i/>
          <w:lang w:val="pt-BR"/>
        </w:rPr>
        <w:t>b</w:t>
      </w:r>
      <w:r w:rsidRPr="00216D14">
        <w:rPr>
          <w:lang w:val="pt-BR"/>
        </w:rPr>
        <w:t xml:space="preserve"> &gt; </w:t>
      </w:r>
      <w:r w:rsidRPr="00216D14">
        <w:rPr>
          <w:i/>
          <w:lang w:val="pt-BR"/>
        </w:rPr>
        <w:t>c</w:t>
      </w:r>
      <w:r w:rsidRPr="00216D14">
        <w:rPr>
          <w:rFonts w:hint="eastAsia"/>
          <w:lang w:val="pt-BR"/>
        </w:rPr>
        <w:t xml:space="preserve">　</w:t>
      </w:r>
      <w:r w:rsidRPr="00216D14">
        <w:rPr>
          <w:lang w:val="pt-BR"/>
        </w:rPr>
        <w:t>(B)</w:t>
      </w:r>
      <w:r w:rsidRPr="00216D14">
        <w:rPr>
          <w:rFonts w:hint="eastAsia"/>
          <w:lang w:val="pt-BR"/>
        </w:rPr>
        <w:t xml:space="preserve"> </w:t>
      </w:r>
      <w:r w:rsidRPr="00216D14">
        <w:rPr>
          <w:i/>
          <w:lang w:val="pt-BR"/>
        </w:rPr>
        <w:t>a</w:t>
      </w:r>
      <w:r w:rsidRPr="00216D14">
        <w:rPr>
          <w:lang w:val="pt-BR"/>
        </w:rPr>
        <w:t xml:space="preserve"> &gt; </w:t>
      </w:r>
      <w:r w:rsidRPr="00216D14">
        <w:rPr>
          <w:i/>
          <w:lang w:val="pt-BR"/>
        </w:rPr>
        <w:t>c</w:t>
      </w:r>
      <w:r w:rsidRPr="00216D14">
        <w:rPr>
          <w:lang w:val="pt-BR"/>
        </w:rPr>
        <w:t xml:space="preserve"> &gt; </w:t>
      </w:r>
      <w:r w:rsidRPr="00216D14">
        <w:rPr>
          <w:i/>
          <w:lang w:val="pt-BR"/>
        </w:rPr>
        <w:t>b</w:t>
      </w:r>
      <w:r w:rsidRPr="00216D14">
        <w:rPr>
          <w:rFonts w:hint="eastAsia"/>
          <w:lang w:val="pt-BR"/>
        </w:rPr>
        <w:t xml:space="preserve">　</w:t>
      </w:r>
      <w:r w:rsidRPr="00216D14">
        <w:rPr>
          <w:lang w:val="pt-BR"/>
        </w:rPr>
        <w:t>(C)</w:t>
      </w:r>
      <w:r w:rsidRPr="00216D14">
        <w:rPr>
          <w:rFonts w:hint="eastAsia"/>
          <w:lang w:val="pt-BR"/>
        </w:rPr>
        <w:t xml:space="preserve"> </w:t>
      </w:r>
      <w:r w:rsidRPr="00216D14">
        <w:rPr>
          <w:i/>
          <w:lang w:val="pt-BR"/>
        </w:rPr>
        <w:t>c</w:t>
      </w:r>
      <w:r w:rsidRPr="00216D14">
        <w:rPr>
          <w:lang w:val="pt-BR"/>
        </w:rPr>
        <w:t xml:space="preserve"> &gt; </w:t>
      </w:r>
      <w:r w:rsidRPr="00216D14">
        <w:rPr>
          <w:i/>
          <w:lang w:val="pt-BR"/>
        </w:rPr>
        <w:t>a</w:t>
      </w:r>
      <w:r w:rsidRPr="00216D14">
        <w:rPr>
          <w:lang w:val="pt-BR"/>
        </w:rPr>
        <w:t xml:space="preserve"> &gt; </w:t>
      </w:r>
      <w:r w:rsidRPr="00216D14">
        <w:rPr>
          <w:i/>
          <w:lang w:val="pt-BR"/>
        </w:rPr>
        <w:t>b</w:t>
      </w:r>
      <w:r w:rsidRPr="00216D14">
        <w:rPr>
          <w:rFonts w:hint="eastAsia"/>
          <w:lang w:val="pt-BR"/>
        </w:rPr>
        <w:t xml:space="preserve">　</w:t>
      </w:r>
      <w:r w:rsidRPr="00216D14">
        <w:rPr>
          <w:lang w:val="pt-BR"/>
        </w:rPr>
        <w:t>(D)</w:t>
      </w:r>
      <w:r w:rsidRPr="00216D14">
        <w:rPr>
          <w:rFonts w:hint="eastAsia"/>
          <w:lang w:val="pt-BR"/>
        </w:rPr>
        <w:t xml:space="preserve"> </w:t>
      </w:r>
      <w:r w:rsidRPr="00216D14">
        <w:rPr>
          <w:i/>
          <w:lang w:val="pt-BR"/>
        </w:rPr>
        <w:t>c</w:t>
      </w:r>
      <w:r w:rsidRPr="00216D14">
        <w:rPr>
          <w:lang w:val="pt-BR"/>
        </w:rPr>
        <w:t xml:space="preserve"> &gt; </w:t>
      </w:r>
      <w:r w:rsidRPr="00216D14">
        <w:rPr>
          <w:i/>
          <w:lang w:val="pt-BR"/>
        </w:rPr>
        <w:t>b</w:t>
      </w:r>
      <w:r w:rsidRPr="00216D14">
        <w:rPr>
          <w:lang w:val="pt-BR"/>
        </w:rPr>
        <w:t xml:space="preserve"> &gt; </w:t>
      </w:r>
      <w:r w:rsidRPr="00216D14">
        <w:rPr>
          <w:i/>
          <w:lang w:val="pt-BR"/>
        </w:rPr>
        <w:t>a</w:t>
      </w:r>
      <w:r w:rsidRPr="00216D14">
        <w:rPr>
          <w:rFonts w:eastAsia="細明體"/>
          <w:lang w:val="pt-BR"/>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4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B</w:t>
      </w:r>
    </w:p>
    <w:p w:rsidR="003D5DA7" w:rsidRPr="003D5DA7" w:rsidRDefault="003D5DA7" w:rsidP="003D5DA7">
      <w:pPr>
        <w:ind w:left="1378" w:hanging="981"/>
        <w:rPr>
          <w:i/>
        </w:rPr>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熱值的大小：核反應</w:t>
      </w:r>
      <w:r w:rsidRPr="003D5DA7">
        <w:t>&gt;</w:t>
      </w:r>
      <w:r w:rsidRPr="003D5DA7">
        <w:t>化學反應</w:t>
      </w:r>
      <w:r w:rsidRPr="003D5DA7">
        <w:t>&gt;</w:t>
      </w:r>
      <w:r w:rsidRPr="003D5DA7">
        <w:t>物理</w:t>
      </w:r>
      <w:r w:rsidRPr="003D5DA7">
        <w:rPr>
          <w:rFonts w:hint="eastAsia"/>
        </w:rPr>
        <w:t>變化（汽</w:t>
      </w:r>
      <w:r w:rsidRPr="003D5DA7">
        <w:t>化熱</w:t>
      </w:r>
      <w:r w:rsidRPr="003D5DA7">
        <w:t>&gt;</w:t>
      </w:r>
      <w:r w:rsidRPr="003D5DA7">
        <w:t>熔化熱</w:t>
      </w:r>
      <w:r w:rsidRPr="003D5DA7">
        <w:rPr>
          <w:rFonts w:hint="eastAsia"/>
        </w:rPr>
        <w:t>）</w:t>
      </w:r>
      <w:r w:rsidRPr="003D5DA7">
        <w:br/>
      </w:r>
      <w:r w:rsidRPr="003D5DA7">
        <w:t>故</w:t>
      </w:r>
      <w:r w:rsidRPr="003D5DA7">
        <w:rPr>
          <w:i/>
        </w:rPr>
        <w:t>a</w:t>
      </w:r>
      <w:r w:rsidRPr="003D5DA7">
        <w:t xml:space="preserve"> &gt; </w:t>
      </w:r>
      <w:r w:rsidRPr="003D5DA7">
        <w:rPr>
          <w:i/>
        </w:rPr>
        <w:t>c</w:t>
      </w:r>
      <w:r w:rsidRPr="003D5DA7">
        <w:t xml:space="preserve"> &gt; </w:t>
      </w:r>
      <w:r w:rsidRPr="003D5DA7">
        <w:rPr>
          <w:i/>
        </w:rPr>
        <w:t>b</w:t>
      </w:r>
    </w:p>
    <w:p w:rsidR="003D5DA7" w:rsidRPr="008313B7" w:rsidRDefault="003D5DA7" w:rsidP="003D5DA7">
      <w:pPr>
        <w:ind w:left="454" w:hanging="454"/>
        <w:rPr>
          <w:rFonts w:eastAsia="細明體"/>
        </w:rPr>
      </w:pPr>
      <w:r>
        <w:rPr>
          <w:rFonts w:ascii="新細明體" w:eastAsia="新細明體" w:hAnsi="新細明體"/>
          <w:sz w:val="24"/>
        </w:rPr>
        <w:t xml:space="preserve">43. </w:t>
      </w:r>
      <w:r w:rsidRPr="008313B7">
        <w:rPr>
          <w:rFonts w:hint="eastAsia"/>
        </w:rPr>
        <w:t xml:space="preserve">下列何項物質完全燃燒時會放出最多的熱量？　</w:t>
      </w:r>
      <w:r w:rsidRPr="008313B7">
        <w:t>(A) 1</w:t>
      </w:r>
      <w:r w:rsidRPr="008313B7">
        <w:rPr>
          <w:rFonts w:hint="eastAsia"/>
        </w:rPr>
        <w:t xml:space="preserve">莫耳甲烷　</w:t>
      </w:r>
      <w:r w:rsidRPr="008313B7">
        <w:t>(B) 1</w:t>
      </w:r>
      <w:r w:rsidRPr="008313B7">
        <w:rPr>
          <w:rFonts w:hint="eastAsia"/>
        </w:rPr>
        <w:t xml:space="preserve">莫耳乙烷　</w:t>
      </w:r>
      <w:r w:rsidRPr="008313B7">
        <w:t>(C) 1</w:t>
      </w:r>
      <w:r w:rsidRPr="008313B7">
        <w:rPr>
          <w:rFonts w:hint="eastAsia"/>
        </w:rPr>
        <w:t xml:space="preserve">莫耳丙烷　</w:t>
      </w:r>
      <w:r w:rsidRPr="008313B7">
        <w:t>(D) 1</w:t>
      </w:r>
      <w:r w:rsidRPr="008313B7">
        <w:rPr>
          <w:rFonts w:hint="eastAsia"/>
        </w:rPr>
        <w:t>莫耳丁烷</w:t>
      </w:r>
      <w:r w:rsidRPr="008313B7">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4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甲烷</w:t>
      </w:r>
      <w:r w:rsidRPr="003D5DA7">
        <w:t>CH</w:t>
      </w:r>
      <w:r w:rsidRPr="003D5DA7">
        <w:rPr>
          <w:vertAlign w:val="subscript"/>
        </w:rPr>
        <w:t>4</w:t>
      </w:r>
      <w:r w:rsidRPr="003D5DA7">
        <w:rPr>
          <w:rFonts w:hint="eastAsia"/>
        </w:rPr>
        <w:t>，乙烷</w:t>
      </w:r>
      <w:r w:rsidRPr="003D5DA7">
        <w:t>C</w:t>
      </w:r>
      <w:r w:rsidRPr="003D5DA7">
        <w:rPr>
          <w:vertAlign w:val="subscript"/>
        </w:rPr>
        <w:t>2</w:t>
      </w:r>
      <w:r w:rsidRPr="003D5DA7">
        <w:t>H</w:t>
      </w:r>
      <w:r w:rsidRPr="003D5DA7">
        <w:rPr>
          <w:vertAlign w:val="subscript"/>
        </w:rPr>
        <w:t>6</w:t>
      </w:r>
      <w:r w:rsidRPr="003D5DA7">
        <w:rPr>
          <w:rFonts w:hint="eastAsia"/>
        </w:rPr>
        <w:t>，丙烷</w:t>
      </w:r>
      <w:r w:rsidRPr="003D5DA7">
        <w:t>C</w:t>
      </w:r>
      <w:r w:rsidRPr="003D5DA7">
        <w:rPr>
          <w:vertAlign w:val="subscript"/>
        </w:rPr>
        <w:t>3</w:t>
      </w:r>
      <w:r w:rsidRPr="003D5DA7">
        <w:t>H</w:t>
      </w:r>
      <w:r w:rsidRPr="003D5DA7">
        <w:rPr>
          <w:vertAlign w:val="subscript"/>
        </w:rPr>
        <w:t>8</w:t>
      </w:r>
      <w:r w:rsidRPr="003D5DA7">
        <w:rPr>
          <w:rFonts w:hint="eastAsia"/>
        </w:rPr>
        <w:t>，丁烷</w:t>
      </w:r>
      <w:r w:rsidRPr="003D5DA7">
        <w:t>C</w:t>
      </w:r>
      <w:r w:rsidRPr="003D5DA7">
        <w:rPr>
          <w:vertAlign w:val="subscript"/>
        </w:rPr>
        <w:t>4</w:t>
      </w:r>
      <w:r w:rsidRPr="003D5DA7">
        <w:t>H</w:t>
      </w:r>
      <w:r w:rsidRPr="003D5DA7">
        <w:rPr>
          <w:vertAlign w:val="subscript"/>
        </w:rPr>
        <w:t>10</w:t>
      </w:r>
      <w:r w:rsidRPr="003D5DA7">
        <w:rPr>
          <w:rFonts w:hint="eastAsia"/>
        </w:rPr>
        <w:t>，</w:t>
      </w:r>
      <w:r w:rsidRPr="003D5DA7">
        <w:t>1</w:t>
      </w:r>
      <w:r w:rsidRPr="003D5DA7">
        <w:rPr>
          <w:rFonts w:hint="eastAsia"/>
        </w:rPr>
        <w:t>莫耳的丁烷含碳最多，含氫也最多，故放熱最多</w:t>
      </w:r>
    </w:p>
    <w:p w:rsidR="003D5DA7" w:rsidRPr="00BC716C" w:rsidRDefault="003D5DA7" w:rsidP="003D5DA7">
      <w:pPr>
        <w:ind w:left="454" w:hanging="454"/>
        <w:rPr>
          <w:rFonts w:eastAsia="細明體"/>
        </w:rPr>
      </w:pPr>
      <w:r>
        <w:rPr>
          <w:rFonts w:ascii="新細明體" w:eastAsia="新細明體" w:hAnsi="新細明體"/>
          <w:sz w:val="24"/>
        </w:rPr>
        <w:t xml:space="preserve">44. </w:t>
      </w:r>
      <w:r w:rsidRPr="00BC716C">
        <w:rPr>
          <w:rFonts w:hint="eastAsia"/>
        </w:rPr>
        <w:t xml:space="preserve">下列石油分餾產物中，何者分餾溫度最高？　</w:t>
      </w:r>
      <w:r w:rsidRPr="00BC716C">
        <w:t>(A)</w:t>
      </w:r>
      <w:r w:rsidRPr="00BC716C">
        <w:rPr>
          <w:rFonts w:hint="eastAsia"/>
        </w:rPr>
        <w:t xml:space="preserve">汽油　</w:t>
      </w:r>
      <w:r w:rsidRPr="00BC716C">
        <w:t>(B)</w:t>
      </w:r>
      <w:r w:rsidRPr="00BC716C">
        <w:rPr>
          <w:rFonts w:hint="eastAsia"/>
        </w:rPr>
        <w:t xml:space="preserve">柴油　</w:t>
      </w:r>
      <w:r w:rsidRPr="00BC716C">
        <w:t>(C)</w:t>
      </w:r>
      <w:r w:rsidRPr="00BC716C">
        <w:rPr>
          <w:rFonts w:hint="eastAsia"/>
        </w:rPr>
        <w:t xml:space="preserve">煤油　</w:t>
      </w:r>
      <w:r w:rsidRPr="00BC716C">
        <w:t>(D)</w:t>
      </w:r>
      <w:r w:rsidRPr="00BC716C">
        <w:rPr>
          <w:rFonts w:hint="eastAsia"/>
        </w:rPr>
        <w:t>蠟油</w:t>
      </w:r>
      <w:r w:rsidRPr="00BC716C">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4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E62353" w:rsidRDefault="003D5DA7" w:rsidP="003D5DA7">
      <w:pPr>
        <w:ind w:left="454" w:hanging="454"/>
        <w:rPr>
          <w:rFonts w:eastAsia="細明體"/>
        </w:rPr>
      </w:pPr>
      <w:r>
        <w:rPr>
          <w:rFonts w:ascii="新細明體" w:eastAsia="新細明體" w:hAnsi="新細明體"/>
          <w:sz w:val="24"/>
        </w:rPr>
        <w:t xml:space="preserve">45. </w:t>
      </w:r>
      <w:r w:rsidRPr="00E62353">
        <w:rPr>
          <w:rFonts w:hint="eastAsia"/>
        </w:rPr>
        <w:t xml:space="preserve">造成酸雨的主要空氣汙染物是：　</w:t>
      </w:r>
      <w:r w:rsidRPr="00E62353">
        <w:t>(A) CO</w:t>
      </w:r>
      <w:r w:rsidRPr="00E62353">
        <w:rPr>
          <w:vertAlign w:val="subscript"/>
        </w:rPr>
        <w:t>2</w:t>
      </w:r>
      <w:r w:rsidRPr="00E62353">
        <w:rPr>
          <w:rFonts w:hint="eastAsia"/>
        </w:rPr>
        <w:t xml:space="preserve">　</w:t>
      </w:r>
      <w:r w:rsidRPr="00E62353">
        <w:t>(B) NO</w:t>
      </w:r>
      <w:r w:rsidRPr="00E62353">
        <w:rPr>
          <w:rFonts w:hint="eastAsia"/>
        </w:rPr>
        <w:t xml:space="preserve">　</w:t>
      </w:r>
      <w:r w:rsidRPr="00E62353">
        <w:t>(C) NO</w:t>
      </w:r>
      <w:r w:rsidRPr="00E62353">
        <w:rPr>
          <w:vertAlign w:val="subscript"/>
        </w:rPr>
        <w:t>2</w:t>
      </w:r>
      <w:r w:rsidRPr="00E62353">
        <w:rPr>
          <w:rFonts w:hint="eastAsia"/>
        </w:rPr>
        <w:t xml:space="preserve">　</w:t>
      </w:r>
      <w:r w:rsidRPr="00E62353">
        <w:t>(D) SO</w:t>
      </w:r>
      <w:r w:rsidRPr="00E62353">
        <w:rPr>
          <w:vertAlign w:val="subscript"/>
        </w:rPr>
        <w:t>2</w:t>
      </w:r>
      <w:r w:rsidRPr="00E62353">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4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4E1BC6" w:rsidRDefault="003D5DA7" w:rsidP="003D5DA7">
      <w:pPr>
        <w:ind w:left="454" w:hanging="454"/>
        <w:rPr>
          <w:rFonts w:eastAsia="細明體"/>
        </w:rPr>
      </w:pPr>
      <w:r>
        <w:rPr>
          <w:rFonts w:ascii="新細明體" w:eastAsia="新細明體" w:hAnsi="新細明體"/>
          <w:sz w:val="24"/>
        </w:rPr>
        <w:t xml:space="preserve">46. </w:t>
      </w:r>
      <w:r w:rsidRPr="004E1BC6">
        <w:rPr>
          <w:rFonts w:hint="eastAsia"/>
        </w:rPr>
        <w:t xml:space="preserve">原油分餾，最先分餾出來的物質是：　</w:t>
      </w:r>
      <w:r w:rsidRPr="004E1BC6">
        <w:t>(A)</w:t>
      </w:r>
      <w:r w:rsidRPr="004E1BC6">
        <w:rPr>
          <w:rFonts w:hint="eastAsia"/>
        </w:rPr>
        <w:t xml:space="preserve">煤油　</w:t>
      </w:r>
      <w:r w:rsidRPr="004E1BC6">
        <w:t>(B)</w:t>
      </w:r>
      <w:r w:rsidRPr="004E1BC6">
        <w:rPr>
          <w:rFonts w:hint="eastAsia"/>
        </w:rPr>
        <w:t xml:space="preserve">汽油　</w:t>
      </w:r>
      <w:r w:rsidRPr="004E1BC6">
        <w:t>(C)</w:t>
      </w:r>
      <w:r w:rsidRPr="004E1BC6">
        <w:rPr>
          <w:rFonts w:hint="eastAsia"/>
        </w:rPr>
        <w:t xml:space="preserve">柴油　</w:t>
      </w:r>
      <w:r w:rsidRPr="004E1BC6">
        <w:t>(D)</w:t>
      </w:r>
      <w:r w:rsidRPr="004E1BC6">
        <w:rPr>
          <w:rFonts w:hint="eastAsia"/>
        </w:rPr>
        <w:t>石油氣</w:t>
      </w:r>
      <w:r w:rsidRPr="004E1BC6">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4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23653B" w:rsidRDefault="003D5DA7" w:rsidP="003D5DA7">
      <w:pPr>
        <w:ind w:left="454" w:hanging="454"/>
        <w:rPr>
          <w:rFonts w:eastAsia="細明體"/>
        </w:rPr>
      </w:pPr>
      <w:r>
        <w:rPr>
          <w:rFonts w:ascii="新細明體" w:eastAsia="新細明體" w:hAnsi="新細明體"/>
          <w:sz w:val="24"/>
        </w:rPr>
        <w:t xml:space="preserve">47. </w:t>
      </w:r>
      <w:r w:rsidRPr="0023653B">
        <w:rPr>
          <w:rFonts w:hint="eastAsia"/>
        </w:rPr>
        <w:t xml:space="preserve">煤的主要成分是：　</w:t>
      </w:r>
      <w:r w:rsidRPr="0023653B">
        <w:t>(A)</w:t>
      </w:r>
      <w:r w:rsidRPr="0023653B">
        <w:rPr>
          <w:rFonts w:hint="eastAsia"/>
        </w:rPr>
        <w:t xml:space="preserve">硫　</w:t>
      </w:r>
      <w:r w:rsidRPr="0023653B">
        <w:t>(B)</w:t>
      </w:r>
      <w:r w:rsidRPr="0023653B">
        <w:rPr>
          <w:rFonts w:hint="eastAsia"/>
        </w:rPr>
        <w:t xml:space="preserve">碳　</w:t>
      </w:r>
      <w:r w:rsidRPr="0023653B">
        <w:t>(C)</w:t>
      </w:r>
      <w:r w:rsidRPr="0023653B">
        <w:rPr>
          <w:rFonts w:hint="eastAsia"/>
        </w:rPr>
        <w:t xml:space="preserve">氫　</w:t>
      </w:r>
      <w:r w:rsidRPr="0023653B">
        <w:t>(D)</w:t>
      </w:r>
      <w:r w:rsidRPr="0023653B">
        <w:rPr>
          <w:rFonts w:hint="eastAsia"/>
        </w:rPr>
        <w:t>氧</w:t>
      </w:r>
      <w:r w:rsidRPr="0023653B">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4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w:t>
      </w:r>
    </w:p>
    <w:p w:rsidR="003D5DA7" w:rsidRPr="00BA210D" w:rsidRDefault="003D5DA7" w:rsidP="003D5DA7">
      <w:pPr>
        <w:ind w:left="454" w:hanging="454"/>
        <w:rPr>
          <w:rFonts w:eastAsia="細明體"/>
        </w:rPr>
      </w:pPr>
      <w:r>
        <w:rPr>
          <w:rFonts w:ascii="新細明體" w:eastAsia="新細明體" w:hAnsi="新細明體"/>
          <w:sz w:val="24"/>
        </w:rPr>
        <w:t xml:space="preserve">48. </w:t>
      </w:r>
      <w:r w:rsidRPr="00BA210D">
        <w:rPr>
          <w:rFonts w:hint="eastAsia"/>
        </w:rPr>
        <w:t>等質量的下列</w:t>
      </w:r>
      <w:r w:rsidRPr="00BA210D">
        <w:t>4</w:t>
      </w:r>
      <w:r w:rsidRPr="00BA210D">
        <w:rPr>
          <w:rFonts w:hint="eastAsia"/>
        </w:rPr>
        <w:t xml:space="preserve">種煤，完全燃燒時，何者會放出最多的熱量？　</w:t>
      </w:r>
      <w:r w:rsidRPr="00BA210D">
        <w:t>(A)</w:t>
      </w:r>
      <w:r w:rsidRPr="00BA210D">
        <w:rPr>
          <w:rFonts w:hint="eastAsia"/>
        </w:rPr>
        <w:t xml:space="preserve">泥煤　</w:t>
      </w:r>
      <w:r w:rsidRPr="00BA210D">
        <w:t>(B)</w:t>
      </w:r>
      <w:r w:rsidRPr="00BA210D">
        <w:rPr>
          <w:rFonts w:hint="eastAsia"/>
        </w:rPr>
        <w:t xml:space="preserve">煙煤　</w:t>
      </w:r>
      <w:r w:rsidRPr="00BA210D">
        <w:t>(C)</w:t>
      </w:r>
      <w:r w:rsidRPr="00BA210D">
        <w:rPr>
          <w:rFonts w:hint="eastAsia"/>
        </w:rPr>
        <w:t xml:space="preserve">無煙煤　</w:t>
      </w:r>
      <w:r w:rsidRPr="00BA210D">
        <w:t>(D)</w:t>
      </w:r>
      <w:r w:rsidRPr="00BA210D">
        <w:rPr>
          <w:rFonts w:hint="eastAsia"/>
        </w:rPr>
        <w:t>褐煤</w:t>
      </w:r>
      <w:r w:rsidRPr="00BA210D">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4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C</w:t>
      </w:r>
    </w:p>
    <w:p w:rsidR="003D5DA7" w:rsidRPr="006D10EA" w:rsidRDefault="003D5DA7" w:rsidP="003D5DA7">
      <w:pPr>
        <w:ind w:left="454" w:hanging="454"/>
        <w:rPr>
          <w:rFonts w:eastAsia="細明體"/>
        </w:rPr>
      </w:pPr>
      <w:r>
        <w:rPr>
          <w:rFonts w:ascii="新細明體" w:eastAsia="新細明體" w:hAnsi="新細明體"/>
          <w:sz w:val="24"/>
        </w:rPr>
        <w:t xml:space="preserve">49. </w:t>
      </w:r>
      <w:r w:rsidRPr="006D10EA">
        <w:rPr>
          <w:rFonts w:hint="eastAsia"/>
        </w:rPr>
        <w:t xml:space="preserve">天然氣中含量最多的成分是：　</w:t>
      </w:r>
      <w:r w:rsidRPr="006D10EA">
        <w:t>(A) CH</w:t>
      </w:r>
      <w:r w:rsidRPr="006D10EA">
        <w:rPr>
          <w:vertAlign w:val="subscript"/>
        </w:rPr>
        <w:t>4</w:t>
      </w:r>
      <w:r w:rsidRPr="006D10EA">
        <w:rPr>
          <w:rFonts w:hint="eastAsia"/>
        </w:rPr>
        <w:t xml:space="preserve">　</w:t>
      </w:r>
      <w:r w:rsidRPr="006D10EA">
        <w:t>(B) C</w:t>
      </w:r>
      <w:r w:rsidRPr="006D10EA">
        <w:rPr>
          <w:vertAlign w:val="subscript"/>
        </w:rPr>
        <w:t>2</w:t>
      </w:r>
      <w:r w:rsidRPr="006D10EA">
        <w:t>H</w:t>
      </w:r>
      <w:r w:rsidRPr="006D10EA">
        <w:rPr>
          <w:vertAlign w:val="subscript"/>
        </w:rPr>
        <w:t>6</w:t>
      </w:r>
      <w:r w:rsidRPr="006D10EA">
        <w:rPr>
          <w:rFonts w:hint="eastAsia"/>
        </w:rPr>
        <w:t xml:space="preserve">　</w:t>
      </w:r>
      <w:r w:rsidRPr="006D10EA">
        <w:t>(C) C</w:t>
      </w:r>
      <w:r w:rsidRPr="006D10EA">
        <w:rPr>
          <w:vertAlign w:val="subscript"/>
        </w:rPr>
        <w:t>3</w:t>
      </w:r>
      <w:r w:rsidRPr="006D10EA">
        <w:t>H</w:t>
      </w:r>
      <w:r w:rsidRPr="006D10EA">
        <w:rPr>
          <w:vertAlign w:val="subscript"/>
        </w:rPr>
        <w:t>8</w:t>
      </w:r>
      <w:r w:rsidRPr="006D10EA">
        <w:rPr>
          <w:rFonts w:hint="eastAsia"/>
        </w:rPr>
        <w:t xml:space="preserve">　</w:t>
      </w:r>
      <w:r w:rsidRPr="006D10EA">
        <w:t>(D) C</w:t>
      </w:r>
      <w:r w:rsidRPr="006D10EA">
        <w:rPr>
          <w:vertAlign w:val="subscript"/>
        </w:rPr>
        <w:t>4</w:t>
      </w:r>
      <w:r w:rsidRPr="006D10EA">
        <w:t>H</w:t>
      </w:r>
      <w:r w:rsidRPr="006D10EA">
        <w:rPr>
          <w:vertAlign w:val="subscript"/>
        </w:rPr>
        <w:t>10</w:t>
      </w:r>
      <w:r w:rsidRPr="006D10EA">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4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w:t>
      </w:r>
    </w:p>
    <w:p w:rsidR="003D5DA7" w:rsidRPr="00FB6BCF" w:rsidRDefault="003D5DA7" w:rsidP="003D5DA7">
      <w:pPr>
        <w:ind w:left="454" w:hanging="454"/>
        <w:rPr>
          <w:rFonts w:eastAsia="細明體"/>
        </w:rPr>
      </w:pPr>
      <w:r>
        <w:rPr>
          <w:rFonts w:ascii="新細明體" w:eastAsia="新細明體" w:hAnsi="新細明體"/>
          <w:sz w:val="24"/>
        </w:rPr>
        <w:t xml:space="preserve">50. </w:t>
      </w:r>
      <w:r w:rsidRPr="00FB6BCF">
        <w:rPr>
          <w:rFonts w:hint="eastAsia"/>
        </w:rPr>
        <w:t xml:space="preserve">煤隔絕空氣強熱至高溫產生分解，將揮發性物質餾出，而殘留下煤焦，此過程稱為煤的：　</w:t>
      </w:r>
      <w:r w:rsidRPr="00FB6BCF">
        <w:t>(A)</w:t>
      </w:r>
      <w:r w:rsidRPr="00FB6BCF">
        <w:rPr>
          <w:rFonts w:hint="eastAsia"/>
        </w:rPr>
        <w:t xml:space="preserve">熱餾　</w:t>
      </w:r>
      <w:r w:rsidRPr="00FB6BCF">
        <w:t>(B)</w:t>
      </w:r>
      <w:r w:rsidRPr="00FB6BCF">
        <w:rPr>
          <w:rFonts w:hint="eastAsia"/>
        </w:rPr>
        <w:t xml:space="preserve">乾餾　</w:t>
      </w:r>
      <w:r w:rsidRPr="00FB6BCF">
        <w:t>(C)</w:t>
      </w:r>
      <w:r w:rsidRPr="00FB6BCF">
        <w:rPr>
          <w:rFonts w:hint="eastAsia"/>
        </w:rPr>
        <w:t xml:space="preserve">精煉　</w:t>
      </w:r>
      <w:r w:rsidRPr="00FB6BCF">
        <w:t>(D)</w:t>
      </w:r>
      <w:r w:rsidRPr="00FB6BCF">
        <w:rPr>
          <w:rFonts w:hint="eastAsia"/>
        </w:rPr>
        <w:t>熱分解</w:t>
      </w:r>
      <w:r w:rsidRPr="00FB6BCF">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5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w:t>
      </w:r>
    </w:p>
    <w:p w:rsidR="003D5DA7" w:rsidRPr="002A18CB" w:rsidRDefault="003D5DA7" w:rsidP="003D5DA7">
      <w:pPr>
        <w:ind w:left="454" w:hanging="454"/>
        <w:rPr>
          <w:rFonts w:eastAsia="細明體"/>
        </w:rPr>
      </w:pPr>
      <w:r>
        <w:rPr>
          <w:rFonts w:ascii="新細明體" w:eastAsia="新細明體" w:hAnsi="新細明體"/>
          <w:sz w:val="24"/>
        </w:rPr>
        <w:t xml:space="preserve">51. </w:t>
      </w:r>
      <w:r w:rsidRPr="002A18CB">
        <w:rPr>
          <w:rFonts w:hint="eastAsia"/>
        </w:rPr>
        <w:t xml:space="preserve">原油是混合物，原油加熱後，按沸點不同的性質可分離成各種不同的成分，這種過程稱為：　</w:t>
      </w:r>
      <w:r w:rsidRPr="002A18CB">
        <w:t>(A)</w:t>
      </w:r>
      <w:r w:rsidRPr="002A18CB">
        <w:rPr>
          <w:rFonts w:hint="eastAsia"/>
        </w:rPr>
        <w:t xml:space="preserve">純化　</w:t>
      </w:r>
      <w:r w:rsidRPr="002A18CB">
        <w:t>(B)</w:t>
      </w:r>
      <w:r w:rsidRPr="002A18CB">
        <w:rPr>
          <w:rFonts w:hint="eastAsia"/>
        </w:rPr>
        <w:t xml:space="preserve">層析　</w:t>
      </w:r>
      <w:r w:rsidRPr="002A18CB">
        <w:t>(C)</w:t>
      </w:r>
      <w:r w:rsidRPr="002A18CB">
        <w:rPr>
          <w:rFonts w:hint="eastAsia"/>
        </w:rPr>
        <w:t xml:space="preserve">分餾　</w:t>
      </w:r>
      <w:r w:rsidRPr="002A18CB">
        <w:t>(D)</w:t>
      </w:r>
      <w:r w:rsidRPr="002A18CB">
        <w:rPr>
          <w:rFonts w:hint="eastAsia"/>
        </w:rPr>
        <w:t>裂解</w:t>
      </w:r>
      <w:r w:rsidRPr="002A18CB">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5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C</w:t>
      </w:r>
    </w:p>
    <w:p w:rsidR="003D5DA7" w:rsidRPr="00A420D7" w:rsidRDefault="003D5DA7" w:rsidP="003D5DA7">
      <w:pPr>
        <w:ind w:left="454" w:hanging="454"/>
        <w:rPr>
          <w:rFonts w:eastAsia="細明體"/>
        </w:rPr>
      </w:pPr>
      <w:r>
        <w:rPr>
          <w:rFonts w:ascii="新細明體" w:eastAsia="新細明體" w:hAnsi="新細明體"/>
          <w:sz w:val="24"/>
        </w:rPr>
        <w:t xml:space="preserve">52. </w:t>
      </w:r>
      <w:r w:rsidRPr="00A420D7">
        <w:rPr>
          <w:rFonts w:hint="eastAsia"/>
        </w:rPr>
        <w:t xml:space="preserve">下列何種化合物是汽油的主要成分？　</w:t>
      </w:r>
      <w:r w:rsidRPr="00A420D7">
        <w:t>(A)</w:t>
      </w:r>
      <w:r w:rsidRPr="00A420D7">
        <w:rPr>
          <w:rFonts w:hint="eastAsia"/>
        </w:rPr>
        <w:t xml:space="preserve">醇類　</w:t>
      </w:r>
      <w:r w:rsidRPr="00A420D7">
        <w:t>(B)</w:t>
      </w:r>
      <w:r w:rsidRPr="00A420D7">
        <w:rPr>
          <w:rFonts w:hint="eastAsia"/>
        </w:rPr>
        <w:t xml:space="preserve">烯類　</w:t>
      </w:r>
      <w:r w:rsidRPr="00A420D7">
        <w:t>(C)</w:t>
      </w:r>
      <w:r w:rsidRPr="00A420D7">
        <w:rPr>
          <w:rFonts w:hint="eastAsia"/>
        </w:rPr>
        <w:t xml:space="preserve">烷類　</w:t>
      </w:r>
      <w:r w:rsidRPr="00A420D7">
        <w:t>(D)</w:t>
      </w:r>
      <w:r w:rsidRPr="00A420D7">
        <w:rPr>
          <w:rFonts w:hint="eastAsia"/>
        </w:rPr>
        <w:t>醚類</w:t>
      </w:r>
      <w:r w:rsidRPr="00A420D7">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5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C</w:t>
      </w:r>
    </w:p>
    <w:p w:rsidR="003D5DA7" w:rsidRPr="00F81040" w:rsidRDefault="003D5DA7" w:rsidP="003D5DA7">
      <w:pPr>
        <w:ind w:left="454" w:hanging="454"/>
        <w:rPr>
          <w:rFonts w:eastAsia="細明體"/>
        </w:rPr>
      </w:pPr>
      <w:r>
        <w:rPr>
          <w:rFonts w:ascii="新細明體" w:eastAsia="新細明體" w:hAnsi="新細明體"/>
          <w:sz w:val="24"/>
        </w:rPr>
        <w:t xml:space="preserve">53. </w:t>
      </w:r>
      <w:r w:rsidRPr="00F81040">
        <w:rPr>
          <w:rFonts w:hint="eastAsia"/>
        </w:rPr>
        <w:t xml:space="preserve">汽油是液態烷類，其碳數為：　</w:t>
      </w:r>
      <w:r w:rsidRPr="00F81040">
        <w:t>(A) 1</w:t>
      </w:r>
      <w:r w:rsidRPr="00F81040">
        <w:rPr>
          <w:rFonts w:hint="eastAsia"/>
        </w:rPr>
        <w:t>～</w:t>
      </w:r>
      <w:r w:rsidRPr="00F81040">
        <w:t>4</w:t>
      </w:r>
      <w:r w:rsidRPr="00F81040">
        <w:rPr>
          <w:rFonts w:hint="eastAsia"/>
        </w:rPr>
        <w:t xml:space="preserve">　</w:t>
      </w:r>
      <w:r w:rsidRPr="00F81040">
        <w:t>(B) 10</w:t>
      </w:r>
      <w:r w:rsidRPr="00F81040">
        <w:rPr>
          <w:rFonts w:hint="eastAsia"/>
        </w:rPr>
        <w:t>～</w:t>
      </w:r>
      <w:r w:rsidRPr="00F81040">
        <w:t>16</w:t>
      </w:r>
      <w:r w:rsidRPr="00F81040">
        <w:rPr>
          <w:rFonts w:hint="eastAsia"/>
        </w:rPr>
        <w:t xml:space="preserve">　</w:t>
      </w:r>
      <w:r w:rsidRPr="00F81040">
        <w:t>(C) 5</w:t>
      </w:r>
      <w:r w:rsidRPr="00F81040">
        <w:rPr>
          <w:rFonts w:hint="eastAsia"/>
        </w:rPr>
        <w:t>～</w:t>
      </w:r>
      <w:r w:rsidRPr="00F81040">
        <w:t>12</w:t>
      </w:r>
      <w:r w:rsidRPr="00F81040">
        <w:rPr>
          <w:rFonts w:hint="eastAsia"/>
        </w:rPr>
        <w:t xml:space="preserve">　</w:t>
      </w:r>
      <w:r w:rsidRPr="00F81040">
        <w:t>(D) 15</w:t>
      </w:r>
      <w:r w:rsidRPr="00F81040">
        <w:rPr>
          <w:rFonts w:hint="eastAsia"/>
        </w:rPr>
        <w:t>～</w:t>
      </w:r>
      <w:r w:rsidRPr="00F81040">
        <w:t>20</w:t>
      </w:r>
      <w:r w:rsidRPr="00F81040">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5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C</w:t>
      </w:r>
    </w:p>
    <w:p w:rsidR="003D5DA7" w:rsidRPr="00C21B4E" w:rsidRDefault="003D5DA7" w:rsidP="003D5DA7">
      <w:pPr>
        <w:ind w:left="454" w:hanging="454"/>
        <w:rPr>
          <w:rFonts w:eastAsia="細明體"/>
        </w:rPr>
      </w:pPr>
      <w:r>
        <w:rPr>
          <w:rFonts w:ascii="新細明體" w:eastAsia="新細明體" w:hAnsi="新細明體"/>
          <w:sz w:val="24"/>
        </w:rPr>
        <w:t xml:space="preserve">54. </w:t>
      </w:r>
      <w:r w:rsidRPr="00C21B4E">
        <w:rPr>
          <w:rFonts w:hint="eastAsia"/>
        </w:rPr>
        <w:t xml:space="preserve">下列有關石油的敘述，何者正確？　</w:t>
      </w:r>
      <w:r w:rsidRPr="00C21B4E">
        <w:t>(A)</w:t>
      </w:r>
      <w:r w:rsidRPr="00C21B4E">
        <w:rPr>
          <w:rFonts w:hint="eastAsia"/>
        </w:rPr>
        <w:t xml:space="preserve">石化工業上熱裂煉的目的，在將石油中較大的分子轉變成經濟價值高的較小分子　</w:t>
      </w:r>
      <w:r w:rsidRPr="00C21B4E">
        <w:t>(B)</w:t>
      </w:r>
      <w:r w:rsidRPr="00C21B4E">
        <w:rPr>
          <w:rFonts w:hint="eastAsia"/>
        </w:rPr>
        <w:t>所謂</w:t>
      </w:r>
      <w:r w:rsidRPr="00C21B4E">
        <w:t>95</w:t>
      </w:r>
      <w:r w:rsidRPr="00C21B4E">
        <w:rPr>
          <w:rFonts w:hint="eastAsia"/>
        </w:rPr>
        <w:t>無鉛汽油，意即其汽油中異辛烷重量占</w:t>
      </w:r>
      <w:r w:rsidRPr="00C21B4E">
        <w:t>95</w:t>
      </w:r>
      <w:r w:rsidRPr="00C21B4E">
        <w:rPr>
          <w:rFonts w:hint="eastAsia"/>
        </w:rPr>
        <w:t>%</w:t>
      </w:r>
      <w:r w:rsidRPr="00C21B4E">
        <w:rPr>
          <w:rFonts w:hint="eastAsia"/>
        </w:rPr>
        <w:t xml:space="preserve">　</w:t>
      </w:r>
      <w:r w:rsidRPr="00C21B4E">
        <w:t>(C)</w:t>
      </w:r>
      <w:r w:rsidRPr="00C21B4E">
        <w:rPr>
          <w:rFonts w:hint="eastAsia"/>
        </w:rPr>
        <w:t xml:space="preserve">石油氣是一種由原油分餾而得的化合物　</w:t>
      </w:r>
      <w:r w:rsidRPr="00C21B4E">
        <w:t>(D)</w:t>
      </w:r>
      <w:r w:rsidRPr="00C21B4E">
        <w:rPr>
          <w:rFonts w:hint="eastAsia"/>
        </w:rPr>
        <w:t>汽油的分餾溫度較柴油的分餾溫度高</w:t>
      </w:r>
      <w:r w:rsidRPr="00C21B4E">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5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B) 95</w:t>
      </w:r>
      <w:r w:rsidRPr="003D5DA7">
        <w:rPr>
          <w:rFonts w:hint="eastAsia"/>
        </w:rPr>
        <w:t>無鉛汽油的辛烷值相當於體積</w:t>
      </w:r>
      <w:r w:rsidRPr="003D5DA7">
        <w:t>95</w:t>
      </w:r>
      <w:r w:rsidRPr="003D5DA7">
        <w:rPr>
          <w:rFonts w:hint="eastAsia"/>
        </w:rPr>
        <w:t>%</w:t>
      </w:r>
      <w:r w:rsidRPr="003D5DA7">
        <w:rPr>
          <w:rFonts w:hint="eastAsia"/>
        </w:rPr>
        <w:t>異辛烷和體積</w:t>
      </w:r>
      <w:r w:rsidRPr="003D5DA7">
        <w:t>5</w:t>
      </w:r>
      <w:r w:rsidRPr="003D5DA7">
        <w:rPr>
          <w:rFonts w:hint="eastAsia"/>
        </w:rPr>
        <w:t>%</w:t>
      </w:r>
      <w:r w:rsidRPr="003D5DA7">
        <w:rPr>
          <w:rFonts w:hint="eastAsia"/>
        </w:rPr>
        <w:t>正庚烷之混合物的辛烷值</w:t>
      </w:r>
      <w:r w:rsidRPr="003D5DA7">
        <w:br/>
        <w:t>(C)</w:t>
      </w:r>
      <w:r w:rsidRPr="003D5DA7">
        <w:rPr>
          <w:rFonts w:hint="eastAsia"/>
        </w:rPr>
        <w:t>石油氣是</w:t>
      </w:r>
      <w:r w:rsidRPr="003D5DA7">
        <w:t>C</w:t>
      </w:r>
      <w:r w:rsidRPr="003D5DA7">
        <w:rPr>
          <w:vertAlign w:val="subscript"/>
        </w:rPr>
        <w:t>1</w:t>
      </w:r>
      <w:r w:rsidRPr="003D5DA7">
        <w:rPr>
          <w:rFonts w:hint="eastAsia"/>
        </w:rPr>
        <w:t>～</w:t>
      </w:r>
      <w:r w:rsidRPr="003D5DA7">
        <w:t>C</w:t>
      </w:r>
      <w:r w:rsidRPr="003D5DA7">
        <w:rPr>
          <w:vertAlign w:val="subscript"/>
        </w:rPr>
        <w:t>4</w:t>
      </w:r>
      <w:r w:rsidRPr="003D5DA7">
        <w:rPr>
          <w:rFonts w:hint="eastAsia"/>
        </w:rPr>
        <w:t>的烷類混合物</w:t>
      </w:r>
      <w:r w:rsidRPr="003D5DA7">
        <w:br/>
        <w:t>(D)</w:t>
      </w:r>
      <w:r w:rsidRPr="003D5DA7">
        <w:rPr>
          <w:rFonts w:hint="eastAsia"/>
        </w:rPr>
        <w:t>柴油分餾溫度較高</w:t>
      </w:r>
    </w:p>
    <w:p w:rsidR="003D5DA7" w:rsidRPr="002F206F" w:rsidRDefault="003D5DA7" w:rsidP="003D5DA7">
      <w:pPr>
        <w:ind w:left="454" w:hanging="454"/>
        <w:rPr>
          <w:rFonts w:eastAsia="細明體"/>
        </w:rPr>
      </w:pPr>
      <w:r>
        <w:rPr>
          <w:rFonts w:ascii="新細明體" w:eastAsia="新細明體" w:hAnsi="新細明體"/>
          <w:sz w:val="24"/>
        </w:rPr>
        <w:t xml:space="preserve">55. </w:t>
      </w:r>
      <w:r w:rsidRPr="002F206F">
        <w:rPr>
          <w:rFonts w:hint="eastAsia"/>
        </w:rPr>
        <w:t xml:space="preserve">下列何項物質的辛烷值最大？　</w:t>
      </w:r>
      <w:r w:rsidRPr="002F206F">
        <w:t>(A)</w:t>
      </w:r>
      <w:r w:rsidRPr="002F206F">
        <w:rPr>
          <w:rFonts w:hint="eastAsia"/>
        </w:rPr>
        <w:t xml:space="preserve">正庚烷　</w:t>
      </w:r>
      <w:r w:rsidRPr="002F206F">
        <w:t>(B)</w:t>
      </w:r>
      <w:r w:rsidRPr="002F206F">
        <w:rPr>
          <w:rFonts w:hint="eastAsia"/>
        </w:rPr>
        <w:t xml:space="preserve">異辛烷　</w:t>
      </w:r>
      <w:r w:rsidRPr="002F206F">
        <w:t>(C)</w:t>
      </w:r>
      <w:r w:rsidRPr="002F206F">
        <w:rPr>
          <w:rFonts w:hint="eastAsia"/>
        </w:rPr>
        <w:t>體積</w:t>
      </w:r>
      <w:r w:rsidRPr="002F206F">
        <w:t>90</w:t>
      </w:r>
      <w:r w:rsidRPr="002F206F">
        <w:rPr>
          <w:rFonts w:hint="eastAsia"/>
        </w:rPr>
        <w:t>%</w:t>
      </w:r>
      <w:r w:rsidRPr="002F206F">
        <w:rPr>
          <w:rFonts w:hint="eastAsia"/>
        </w:rPr>
        <w:t>異辛烷和體積</w:t>
      </w:r>
      <w:r w:rsidRPr="002F206F">
        <w:t>10</w:t>
      </w:r>
      <w:r w:rsidRPr="002F206F">
        <w:rPr>
          <w:rFonts w:hint="eastAsia"/>
        </w:rPr>
        <w:t>%</w:t>
      </w:r>
      <w:r w:rsidRPr="002F206F">
        <w:rPr>
          <w:rFonts w:hint="eastAsia"/>
        </w:rPr>
        <w:t xml:space="preserve">正庚烷混合物　</w:t>
      </w:r>
      <w:r w:rsidRPr="002F206F">
        <w:t>(D) 98</w:t>
      </w:r>
      <w:r w:rsidRPr="002F206F">
        <w:rPr>
          <w:rFonts w:hint="eastAsia"/>
        </w:rPr>
        <w:t>無鉛汽油</w:t>
      </w:r>
      <w:r w:rsidRPr="002F206F">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5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w:t>
      </w:r>
    </w:p>
    <w:p w:rsidR="003D5DA7" w:rsidRPr="00D021DA" w:rsidRDefault="003D5DA7" w:rsidP="003D5DA7">
      <w:pPr>
        <w:ind w:left="454" w:hanging="454"/>
        <w:rPr>
          <w:rFonts w:eastAsia="細明體"/>
        </w:rPr>
      </w:pPr>
      <w:r>
        <w:rPr>
          <w:rFonts w:ascii="新細明體" w:eastAsia="新細明體" w:hAnsi="新細明體"/>
          <w:sz w:val="24"/>
        </w:rPr>
        <w:t xml:space="preserve">56. </w:t>
      </w:r>
      <w:r w:rsidRPr="00D021DA">
        <w:rPr>
          <w:rFonts w:hint="eastAsia"/>
        </w:rPr>
        <w:t xml:space="preserve">有關辛烷值的敘述，何者正確？　</w:t>
      </w:r>
      <w:r w:rsidRPr="00D021DA">
        <w:t>(A)</w:t>
      </w:r>
      <w:r w:rsidRPr="00D021DA">
        <w:rPr>
          <w:rFonts w:hint="eastAsia"/>
        </w:rPr>
        <w:t xml:space="preserve">辛烷值愈高，燃燒時，引擎的震爆愈嚴重　</w:t>
      </w:r>
      <w:r w:rsidRPr="00D021DA">
        <w:t>(B)</w:t>
      </w:r>
      <w:r w:rsidRPr="00D021DA">
        <w:rPr>
          <w:rFonts w:hint="eastAsia"/>
        </w:rPr>
        <w:t>異辛烷燃燒時引擎的震爆嚴重，故定其辛烷值為</w:t>
      </w:r>
      <w:r w:rsidRPr="00D021DA">
        <w:t>100</w:t>
      </w:r>
      <w:r w:rsidRPr="00D021DA">
        <w:rPr>
          <w:rFonts w:hint="eastAsia"/>
        </w:rPr>
        <w:t xml:space="preserve">　</w:t>
      </w:r>
      <w:r w:rsidRPr="00D021DA">
        <w:t>(C)</w:t>
      </w:r>
      <w:r w:rsidRPr="00D021DA">
        <w:rPr>
          <w:rFonts w:hint="eastAsia"/>
        </w:rPr>
        <w:t xml:space="preserve">含鉛汽油是汽油中加入鉛，以增加汽油的辛烷值　</w:t>
      </w:r>
      <w:r w:rsidRPr="00D021DA">
        <w:t>(D)</w:t>
      </w:r>
      <w:r w:rsidRPr="00D021DA">
        <w:rPr>
          <w:rFonts w:hint="eastAsia"/>
        </w:rPr>
        <w:t>某汽油的震爆性與體積</w:t>
      </w:r>
      <w:r w:rsidRPr="00D021DA">
        <w:t>98</w:t>
      </w:r>
      <w:r w:rsidRPr="00D021DA">
        <w:rPr>
          <w:rFonts w:hint="eastAsia"/>
        </w:rPr>
        <w:t>%</w:t>
      </w:r>
      <w:r w:rsidRPr="00D021DA">
        <w:rPr>
          <w:rFonts w:hint="eastAsia"/>
        </w:rPr>
        <w:t>異辛烷和體積</w:t>
      </w:r>
      <w:r w:rsidRPr="00D021DA">
        <w:t>2</w:t>
      </w:r>
      <w:r w:rsidRPr="00D021DA">
        <w:rPr>
          <w:rFonts w:hint="eastAsia"/>
        </w:rPr>
        <w:t>%</w:t>
      </w:r>
      <w:r w:rsidRPr="00D021DA">
        <w:rPr>
          <w:rFonts w:hint="eastAsia"/>
        </w:rPr>
        <w:t>正庚烷之混合物的震爆性相同，該汽油的辛烷值即為</w:t>
      </w:r>
      <w:r w:rsidRPr="00D021DA">
        <w:t>98</w:t>
      </w:r>
      <w:r w:rsidRPr="00D021DA">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5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35046D" w:rsidRDefault="003D5DA7" w:rsidP="003D5DA7">
      <w:pPr>
        <w:ind w:left="454" w:hanging="454"/>
        <w:rPr>
          <w:rFonts w:eastAsia="細明體"/>
          <w:lang w:val="pt-BR"/>
        </w:rPr>
      </w:pPr>
      <w:r>
        <w:rPr>
          <w:rFonts w:ascii="新細明體" w:eastAsia="新細明體" w:hAnsi="新細明體"/>
          <w:sz w:val="24"/>
        </w:rPr>
        <w:t xml:space="preserve">57. </w:t>
      </w:r>
      <w:r w:rsidRPr="0035046D">
        <w:rPr>
          <w:rFonts w:hint="eastAsia"/>
        </w:rPr>
        <w:t xml:space="preserve">下列何組物質所含有的能量最大？　</w:t>
      </w:r>
      <w:r w:rsidRPr="0035046D">
        <w:rPr>
          <w:lang w:val="pt-BR"/>
        </w:rPr>
        <w:t>(A) 1</w:t>
      </w:r>
      <w:r w:rsidRPr="0035046D">
        <w:rPr>
          <w:rFonts w:hint="eastAsia"/>
        </w:rPr>
        <w:t>莫耳</w:t>
      </w:r>
      <w:r w:rsidRPr="0035046D">
        <w:rPr>
          <w:lang w:val="pt-BR"/>
        </w:rPr>
        <w:t>H</w:t>
      </w:r>
      <w:r w:rsidRPr="0035046D">
        <w:rPr>
          <w:vertAlign w:val="subscript"/>
          <w:lang w:val="pt-BR"/>
        </w:rPr>
        <w:t>2(g)</w:t>
      </w:r>
      <w:r w:rsidRPr="0035046D">
        <w:rPr>
          <w:rFonts w:hint="eastAsia"/>
        </w:rPr>
        <w:t>和</w:t>
      </w:r>
      <w:r w:rsidRPr="0035046D">
        <w:rPr>
          <w:lang w:val="pt-BR"/>
        </w:rPr>
        <w:t>0.5</w:t>
      </w:r>
      <w:r w:rsidRPr="0035046D">
        <w:rPr>
          <w:rFonts w:hint="eastAsia"/>
        </w:rPr>
        <w:t>莫耳</w:t>
      </w:r>
      <w:r w:rsidRPr="0035046D">
        <w:rPr>
          <w:lang w:val="pt-BR"/>
        </w:rPr>
        <w:t>O</w:t>
      </w:r>
      <w:r w:rsidRPr="0035046D">
        <w:rPr>
          <w:vertAlign w:val="subscript"/>
          <w:lang w:val="pt-BR"/>
        </w:rPr>
        <w:t>2(g)</w:t>
      </w:r>
      <w:r w:rsidRPr="0035046D">
        <w:rPr>
          <w:rFonts w:hint="eastAsia"/>
        </w:rPr>
        <w:t xml:space="preserve">　</w:t>
      </w:r>
      <w:r w:rsidRPr="0035046D">
        <w:rPr>
          <w:lang w:val="pt-BR"/>
        </w:rPr>
        <w:t>(B) 1</w:t>
      </w:r>
      <w:r w:rsidRPr="0035046D">
        <w:rPr>
          <w:rFonts w:hint="eastAsia"/>
        </w:rPr>
        <w:t>莫耳</w:t>
      </w:r>
      <w:r w:rsidRPr="0035046D">
        <w:rPr>
          <w:lang w:val="pt-BR"/>
        </w:rPr>
        <w:t>H</w:t>
      </w:r>
      <w:r w:rsidRPr="0035046D">
        <w:rPr>
          <w:vertAlign w:val="subscript"/>
          <w:lang w:val="pt-BR"/>
        </w:rPr>
        <w:t>2</w:t>
      </w:r>
      <w:r w:rsidRPr="0035046D">
        <w:rPr>
          <w:lang w:val="pt-BR"/>
        </w:rPr>
        <w:t>O</w:t>
      </w:r>
      <w:r w:rsidRPr="0035046D">
        <w:rPr>
          <w:vertAlign w:val="subscript"/>
          <w:lang w:val="pt-BR"/>
        </w:rPr>
        <w:t>(l)</w:t>
      </w:r>
      <w:r w:rsidRPr="0035046D">
        <w:rPr>
          <w:rFonts w:hint="eastAsia"/>
        </w:rPr>
        <w:t xml:space="preserve">　</w:t>
      </w:r>
      <w:r w:rsidRPr="0035046D">
        <w:rPr>
          <w:lang w:val="pt-BR"/>
        </w:rPr>
        <w:t>(C) 1</w:t>
      </w:r>
      <w:r w:rsidRPr="0035046D">
        <w:rPr>
          <w:rFonts w:hint="eastAsia"/>
        </w:rPr>
        <w:t>莫耳</w:t>
      </w:r>
      <w:r w:rsidRPr="0035046D">
        <w:rPr>
          <w:lang w:val="pt-BR"/>
        </w:rPr>
        <w:t>H</w:t>
      </w:r>
      <w:r w:rsidRPr="0035046D">
        <w:rPr>
          <w:vertAlign w:val="subscript"/>
          <w:lang w:val="pt-BR"/>
        </w:rPr>
        <w:t>2</w:t>
      </w:r>
      <w:r w:rsidRPr="0035046D">
        <w:rPr>
          <w:lang w:val="pt-BR"/>
        </w:rPr>
        <w:t>O</w:t>
      </w:r>
      <w:r w:rsidRPr="0035046D">
        <w:rPr>
          <w:vertAlign w:val="subscript"/>
          <w:lang w:val="pt-BR"/>
        </w:rPr>
        <w:t>(g)</w:t>
      </w:r>
      <w:r w:rsidRPr="0035046D">
        <w:rPr>
          <w:rFonts w:hint="eastAsia"/>
        </w:rPr>
        <w:t xml:space="preserve">　</w:t>
      </w:r>
      <w:r w:rsidRPr="0035046D">
        <w:rPr>
          <w:lang w:val="pt-BR"/>
        </w:rPr>
        <w:t>(D) 1</w:t>
      </w:r>
      <w:r w:rsidRPr="0035046D">
        <w:rPr>
          <w:rFonts w:hint="eastAsia"/>
        </w:rPr>
        <w:t>莫耳</w:t>
      </w:r>
      <w:r w:rsidRPr="0035046D">
        <w:rPr>
          <w:lang w:val="pt-BR"/>
        </w:rPr>
        <w:t>H</w:t>
      </w:r>
      <w:r w:rsidRPr="0035046D">
        <w:rPr>
          <w:vertAlign w:val="subscript"/>
          <w:lang w:val="pt-BR"/>
        </w:rPr>
        <w:t>2</w:t>
      </w:r>
      <w:r w:rsidRPr="0035046D">
        <w:rPr>
          <w:lang w:val="pt-BR"/>
        </w:rPr>
        <w:t>O</w:t>
      </w:r>
      <w:r w:rsidRPr="0035046D">
        <w:rPr>
          <w:vertAlign w:val="subscript"/>
          <w:lang w:val="pt-BR"/>
        </w:rPr>
        <w:t>(s)</w:t>
      </w:r>
      <w:r w:rsidRPr="0035046D">
        <w:rPr>
          <w:rFonts w:eastAsia="細明體"/>
          <w:lang w:val="pt-BR"/>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5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w:t>
      </w:r>
    </w:p>
    <w:p w:rsidR="003D5DA7" w:rsidRPr="00E3142F" w:rsidRDefault="003D5DA7" w:rsidP="003D5DA7">
      <w:pPr>
        <w:ind w:left="454" w:hanging="454"/>
        <w:rPr>
          <w:rFonts w:eastAsia="細明體"/>
        </w:rPr>
      </w:pPr>
      <w:r>
        <w:rPr>
          <w:rFonts w:ascii="新細明體" w:eastAsia="新細明體" w:hAnsi="新細明體"/>
          <w:sz w:val="24"/>
        </w:rPr>
        <w:t xml:space="preserve">58. </w:t>
      </w:r>
      <w:r w:rsidRPr="00E3142F">
        <w:rPr>
          <w:rFonts w:hint="eastAsia"/>
        </w:rPr>
        <w:t xml:space="preserve">下列何種煤含碳量最高？　</w:t>
      </w:r>
      <w:r w:rsidRPr="00E3142F">
        <w:t>(A)</w:t>
      </w:r>
      <w:r w:rsidRPr="00E3142F">
        <w:rPr>
          <w:rFonts w:hint="eastAsia"/>
        </w:rPr>
        <w:t xml:space="preserve">無煙煤　</w:t>
      </w:r>
      <w:r w:rsidRPr="00E3142F">
        <w:t>(B)</w:t>
      </w:r>
      <w:r w:rsidRPr="00E3142F">
        <w:rPr>
          <w:rFonts w:hint="eastAsia"/>
        </w:rPr>
        <w:t xml:space="preserve">煙煤　</w:t>
      </w:r>
      <w:r w:rsidRPr="00E3142F">
        <w:t>(C)</w:t>
      </w:r>
      <w:r w:rsidRPr="00E3142F">
        <w:rPr>
          <w:rFonts w:hint="eastAsia"/>
        </w:rPr>
        <w:t xml:space="preserve">褐煤　</w:t>
      </w:r>
      <w:r w:rsidRPr="00E3142F">
        <w:t>(D)</w:t>
      </w:r>
      <w:r w:rsidRPr="00E3142F">
        <w:rPr>
          <w:rFonts w:hint="eastAsia"/>
        </w:rPr>
        <w:t>泥煤</w:t>
      </w:r>
      <w:r w:rsidRPr="00E3142F">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5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w:t>
      </w:r>
    </w:p>
    <w:p w:rsidR="003D5DA7" w:rsidRPr="00A807A2" w:rsidRDefault="003D5DA7" w:rsidP="003D5DA7">
      <w:pPr>
        <w:ind w:left="454" w:hanging="454"/>
        <w:rPr>
          <w:rFonts w:eastAsia="細明體"/>
        </w:rPr>
      </w:pPr>
      <w:r>
        <w:rPr>
          <w:rFonts w:ascii="新細明體" w:eastAsia="新細明體" w:hAnsi="新細明體"/>
          <w:sz w:val="24"/>
        </w:rPr>
        <w:t xml:space="preserve">59. </w:t>
      </w:r>
      <w:r w:rsidRPr="00A807A2">
        <w:rPr>
          <w:rFonts w:hint="eastAsia"/>
        </w:rPr>
        <w:t xml:space="preserve">原油中各種成分的分離，採用下列何種方法？　</w:t>
      </w:r>
      <w:r w:rsidRPr="00A807A2">
        <w:t>(A)</w:t>
      </w:r>
      <w:r w:rsidRPr="00A807A2">
        <w:rPr>
          <w:rFonts w:hint="eastAsia"/>
        </w:rPr>
        <w:t xml:space="preserve">乾餾　</w:t>
      </w:r>
      <w:r w:rsidRPr="00A807A2">
        <w:t>(B)</w:t>
      </w:r>
      <w:r w:rsidRPr="00A807A2">
        <w:rPr>
          <w:rFonts w:hint="eastAsia"/>
        </w:rPr>
        <w:t xml:space="preserve">分餾　</w:t>
      </w:r>
      <w:r w:rsidRPr="00A807A2">
        <w:t>(C)</w:t>
      </w:r>
      <w:r w:rsidRPr="00A807A2">
        <w:rPr>
          <w:rFonts w:hint="eastAsia"/>
        </w:rPr>
        <w:t xml:space="preserve">層析　</w:t>
      </w:r>
      <w:r w:rsidRPr="00A807A2">
        <w:t>(D)</w:t>
      </w:r>
      <w:r w:rsidRPr="00A807A2">
        <w:rPr>
          <w:rFonts w:hint="eastAsia"/>
        </w:rPr>
        <w:t>萃取</w:t>
      </w:r>
      <w:r w:rsidRPr="00A807A2">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5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w:t>
      </w:r>
    </w:p>
    <w:p w:rsidR="003D5DA7" w:rsidRPr="005E045F" w:rsidRDefault="003D5DA7" w:rsidP="003D5DA7">
      <w:pPr>
        <w:ind w:left="454" w:hanging="454"/>
        <w:rPr>
          <w:rFonts w:eastAsia="細明體"/>
        </w:rPr>
      </w:pPr>
      <w:r>
        <w:rPr>
          <w:rFonts w:ascii="新細明體" w:eastAsia="新細明體" w:hAnsi="新細明體"/>
          <w:sz w:val="24"/>
        </w:rPr>
        <w:t xml:space="preserve">60. </w:t>
      </w:r>
      <w:r w:rsidRPr="005E045F">
        <w:rPr>
          <w:rFonts w:hint="eastAsia"/>
        </w:rPr>
        <w:t xml:space="preserve">原油分餾溫度為下列何項時可得石油氣？　</w:t>
      </w:r>
      <w:r w:rsidRPr="005E045F">
        <w:t xml:space="preserve">(A) </w:t>
      </w:r>
      <w:r w:rsidRPr="005E045F">
        <w:rPr>
          <w:rFonts w:hint="eastAsia"/>
        </w:rPr>
        <w:t>2</w:t>
      </w:r>
      <w:r w:rsidRPr="005E045F">
        <w:t>0</w:t>
      </w:r>
      <w:r w:rsidRPr="005E045F">
        <w:rPr>
          <w:rFonts w:hint="eastAsia"/>
        </w:rPr>
        <w:t xml:space="preserve"> </w:t>
      </w:r>
      <w:r w:rsidRPr="005E045F">
        <w:rPr>
          <w:rFonts w:hint="eastAsia"/>
        </w:rPr>
        <w:sym w:font="Symbol" w:char="F0B0"/>
      </w:r>
      <w:r w:rsidRPr="005E045F">
        <w:rPr>
          <w:rFonts w:hint="eastAsia"/>
        </w:rPr>
        <w:t>C</w:t>
      </w:r>
      <w:r w:rsidRPr="005E045F">
        <w:rPr>
          <w:rFonts w:hint="eastAsia"/>
        </w:rPr>
        <w:t xml:space="preserve">以下　</w:t>
      </w:r>
      <w:r w:rsidRPr="005E045F">
        <w:t>(B) 150</w:t>
      </w:r>
      <w:r w:rsidRPr="005E045F">
        <w:rPr>
          <w:rFonts w:hint="eastAsia"/>
        </w:rPr>
        <w:t xml:space="preserve"> </w:t>
      </w:r>
      <w:r w:rsidRPr="005E045F">
        <w:rPr>
          <w:rFonts w:hint="eastAsia"/>
        </w:rPr>
        <w:sym w:font="Symbol" w:char="F0B0"/>
      </w:r>
      <w:r w:rsidRPr="005E045F">
        <w:rPr>
          <w:rFonts w:hint="eastAsia"/>
        </w:rPr>
        <w:t>C</w:t>
      </w:r>
      <w:r w:rsidRPr="005E045F">
        <w:rPr>
          <w:rFonts w:hint="eastAsia"/>
        </w:rPr>
        <w:t xml:space="preserve">　</w:t>
      </w:r>
      <w:r w:rsidRPr="005E045F">
        <w:t>(C) 200</w:t>
      </w:r>
      <w:r w:rsidRPr="005E045F">
        <w:rPr>
          <w:rFonts w:hint="eastAsia"/>
        </w:rPr>
        <w:t xml:space="preserve"> </w:t>
      </w:r>
      <w:r w:rsidRPr="005E045F">
        <w:rPr>
          <w:rFonts w:hint="eastAsia"/>
        </w:rPr>
        <w:sym w:font="Symbol" w:char="F0B0"/>
      </w:r>
      <w:r w:rsidRPr="005E045F">
        <w:rPr>
          <w:rFonts w:hint="eastAsia"/>
        </w:rPr>
        <w:t>C</w:t>
      </w:r>
      <w:r w:rsidRPr="005E045F">
        <w:rPr>
          <w:rFonts w:hint="eastAsia"/>
        </w:rPr>
        <w:t xml:space="preserve">　</w:t>
      </w:r>
      <w:r w:rsidRPr="005E045F">
        <w:t>(D) 300</w:t>
      </w:r>
      <w:r w:rsidRPr="005E045F">
        <w:rPr>
          <w:rFonts w:hint="eastAsia"/>
        </w:rPr>
        <w:t xml:space="preserve"> </w:t>
      </w:r>
      <w:r w:rsidRPr="005E045F">
        <w:rPr>
          <w:rFonts w:hint="eastAsia"/>
        </w:rPr>
        <w:sym w:font="Symbol" w:char="F0B0"/>
      </w:r>
      <w:r w:rsidRPr="005E045F">
        <w:rPr>
          <w:rFonts w:hint="eastAsia"/>
        </w:rPr>
        <w:t>C</w:t>
      </w:r>
      <w:r w:rsidRPr="005E045F">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6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w:t>
      </w:r>
    </w:p>
    <w:p w:rsidR="003D5DA7" w:rsidRPr="00024431" w:rsidRDefault="003D5DA7" w:rsidP="003D5DA7">
      <w:pPr>
        <w:ind w:left="454" w:hanging="454"/>
        <w:rPr>
          <w:rFonts w:eastAsia="細明體"/>
        </w:rPr>
      </w:pPr>
      <w:r>
        <w:rPr>
          <w:rFonts w:ascii="新細明體" w:eastAsia="新細明體" w:hAnsi="新細明體"/>
          <w:sz w:val="24"/>
        </w:rPr>
        <w:t xml:space="preserve">61. </w:t>
      </w:r>
      <w:r w:rsidRPr="00024431">
        <w:rPr>
          <w:rFonts w:hint="eastAsia"/>
        </w:rPr>
        <w:t xml:space="preserve">飛機的燃料是：　</w:t>
      </w:r>
      <w:r w:rsidRPr="00024431">
        <w:t>(A)</w:t>
      </w:r>
      <w:r w:rsidRPr="00024431">
        <w:rPr>
          <w:rFonts w:hint="eastAsia"/>
        </w:rPr>
        <w:t xml:space="preserve">石油氣　</w:t>
      </w:r>
      <w:r w:rsidRPr="00024431">
        <w:t>(B)</w:t>
      </w:r>
      <w:r w:rsidRPr="00024431">
        <w:rPr>
          <w:rFonts w:hint="eastAsia"/>
        </w:rPr>
        <w:t xml:space="preserve">汽油　</w:t>
      </w:r>
      <w:r w:rsidRPr="00024431">
        <w:t>(C)</w:t>
      </w:r>
      <w:r w:rsidRPr="00024431">
        <w:rPr>
          <w:rFonts w:hint="eastAsia"/>
        </w:rPr>
        <w:t xml:space="preserve">煤油　</w:t>
      </w:r>
      <w:r w:rsidRPr="00024431">
        <w:t>(D)</w:t>
      </w:r>
      <w:r w:rsidRPr="00024431">
        <w:rPr>
          <w:rFonts w:hint="eastAsia"/>
        </w:rPr>
        <w:t>柴油</w:t>
      </w:r>
      <w:r w:rsidRPr="00024431">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6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C</w:t>
      </w:r>
    </w:p>
    <w:p w:rsidR="003D5DA7" w:rsidRPr="006E07DE" w:rsidRDefault="003D5DA7" w:rsidP="003D5DA7">
      <w:pPr>
        <w:ind w:left="454" w:hanging="454"/>
        <w:rPr>
          <w:rFonts w:eastAsia="細明體"/>
        </w:rPr>
      </w:pPr>
      <w:r>
        <w:rPr>
          <w:rFonts w:ascii="新細明體" w:eastAsia="新細明體" w:hAnsi="新細明體"/>
          <w:sz w:val="24"/>
        </w:rPr>
        <w:t xml:space="preserve">62. </w:t>
      </w:r>
      <w:r w:rsidRPr="006E07DE">
        <w:rPr>
          <w:rFonts w:hint="eastAsia"/>
        </w:rPr>
        <w:t xml:space="preserve">多數大客車的燃料是：　</w:t>
      </w:r>
      <w:r w:rsidRPr="006E07DE">
        <w:t>(A)</w:t>
      </w:r>
      <w:r w:rsidRPr="006E07DE">
        <w:rPr>
          <w:rFonts w:hint="eastAsia"/>
        </w:rPr>
        <w:t xml:space="preserve">石油氣　</w:t>
      </w:r>
      <w:r w:rsidRPr="006E07DE">
        <w:t>(B)</w:t>
      </w:r>
      <w:r w:rsidRPr="006E07DE">
        <w:rPr>
          <w:rFonts w:hint="eastAsia"/>
        </w:rPr>
        <w:t xml:space="preserve">汽油　</w:t>
      </w:r>
      <w:r w:rsidRPr="006E07DE">
        <w:t>(C)</w:t>
      </w:r>
      <w:r w:rsidRPr="006E07DE">
        <w:rPr>
          <w:rFonts w:hint="eastAsia"/>
        </w:rPr>
        <w:t xml:space="preserve">煤油　</w:t>
      </w:r>
      <w:r w:rsidRPr="006E07DE">
        <w:t>(D)</w:t>
      </w:r>
      <w:r w:rsidRPr="006E07DE">
        <w:rPr>
          <w:rFonts w:hint="eastAsia"/>
        </w:rPr>
        <w:t>柴油</w:t>
      </w:r>
      <w:r w:rsidRPr="006E07DE">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6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0E1AC3" w:rsidRDefault="003D5DA7" w:rsidP="003D5DA7">
      <w:pPr>
        <w:ind w:left="454" w:hanging="454"/>
        <w:rPr>
          <w:rFonts w:eastAsia="細明體"/>
        </w:rPr>
      </w:pPr>
      <w:r>
        <w:rPr>
          <w:rFonts w:ascii="新細明體" w:eastAsia="新細明體" w:hAnsi="新細明體"/>
          <w:sz w:val="24"/>
        </w:rPr>
        <w:t xml:space="preserve">63. </w:t>
      </w:r>
      <w:r w:rsidRPr="000E1AC3">
        <w:rPr>
          <w:rFonts w:hint="eastAsia"/>
        </w:rPr>
        <w:t>已知原油分餾示意圖如下，餾出的物質如下表，下列何種物質由乙處餾出？</w:t>
      </w:r>
      <w:r w:rsidRPr="000E1AC3">
        <w:br/>
      </w:r>
      <w:r w:rsidR="00AD71DF">
        <w:pict>
          <v:shape id="_x0000_i1050" type="#_x0000_t75" style="width:4in;height:188.25pt">
            <v:imagedata r:id="rId45" o:title="3-2-61"/>
          </v:shape>
        </w:pict>
      </w:r>
      <w:r w:rsidRPr="000E1AC3">
        <w:br/>
      </w:r>
      <w:bookmarkStart w:id="4" w:name="_MON_1406535170"/>
      <w:bookmarkEnd w:id="4"/>
      <w:r w:rsidRPr="000E1AC3">
        <w:object w:dxaOrig="3235" w:dyaOrig="987">
          <v:shape id="_x0000_i1051" type="#_x0000_t75" style="width:162pt;height:49.5pt" o:ole="">
            <v:imagedata r:id="rId46" o:title=""/>
          </v:shape>
          <o:OLEObject Type="Embed" ProgID="Word.Document.8" ShapeID="_x0000_i1051" DrawAspect="Content" ObjectID="_1523807547" r:id="rId47">
            <o:FieldCodes>\s</o:FieldCodes>
          </o:OLEObject>
        </w:object>
      </w:r>
      <w:r w:rsidRPr="000E1AC3">
        <w:br/>
        <w:t>(A)</w:t>
      </w:r>
      <w:r w:rsidRPr="000E1AC3">
        <w:rPr>
          <w:rFonts w:hint="eastAsia"/>
        </w:rPr>
        <w:t xml:space="preserve">柴油　</w:t>
      </w:r>
      <w:r w:rsidRPr="000E1AC3">
        <w:t>(B)</w:t>
      </w:r>
      <w:r w:rsidRPr="000E1AC3">
        <w:rPr>
          <w:rFonts w:hint="eastAsia"/>
        </w:rPr>
        <w:t xml:space="preserve">蠟油　</w:t>
      </w:r>
      <w:r w:rsidRPr="000E1AC3">
        <w:t>(C)</w:t>
      </w:r>
      <w:r w:rsidRPr="000E1AC3">
        <w:rPr>
          <w:rFonts w:hint="eastAsia"/>
        </w:rPr>
        <w:t xml:space="preserve">煤油　</w:t>
      </w:r>
      <w:r w:rsidRPr="000E1AC3">
        <w:t>(D)</w:t>
      </w:r>
      <w:r w:rsidRPr="000E1AC3">
        <w:rPr>
          <w:rFonts w:hint="eastAsia"/>
        </w:rPr>
        <w:t>汽油</w:t>
      </w:r>
      <w:r w:rsidRPr="000E1AC3">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6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C</w:t>
      </w:r>
    </w:p>
    <w:p w:rsidR="003D5DA7" w:rsidRPr="00FD5C45" w:rsidRDefault="003D5DA7" w:rsidP="003D5DA7">
      <w:pPr>
        <w:ind w:left="454" w:hanging="454"/>
        <w:rPr>
          <w:rFonts w:eastAsia="細明體"/>
        </w:rPr>
      </w:pPr>
      <w:r>
        <w:rPr>
          <w:rFonts w:ascii="新細明體" w:eastAsia="新細明體" w:hAnsi="新細明體"/>
          <w:sz w:val="24"/>
        </w:rPr>
        <w:t xml:space="preserve">64. </w:t>
      </w:r>
      <w:r w:rsidRPr="00FD5C45">
        <w:rPr>
          <w:rFonts w:hint="eastAsia"/>
        </w:rPr>
        <w:t xml:space="preserve">下列有關辛烷值之敘述何者正確？　</w:t>
      </w:r>
      <w:r w:rsidRPr="00FD5C45">
        <w:t>(A)</w:t>
      </w:r>
      <w:r w:rsidRPr="00FD5C45">
        <w:rPr>
          <w:rFonts w:hint="eastAsia"/>
        </w:rPr>
        <w:t>辛烷值最高值為</w:t>
      </w:r>
      <w:r w:rsidRPr="00FD5C45">
        <w:t>100</w:t>
      </w:r>
      <w:r w:rsidRPr="00FD5C45">
        <w:rPr>
          <w:rFonts w:hint="eastAsia"/>
        </w:rPr>
        <w:t xml:space="preserve">　</w:t>
      </w:r>
      <w:r w:rsidRPr="00FD5C45">
        <w:t>(B)</w:t>
      </w:r>
      <w:r w:rsidRPr="00FD5C45">
        <w:rPr>
          <w:rFonts w:hint="eastAsia"/>
        </w:rPr>
        <w:t>辛烷值最低值為</w:t>
      </w:r>
      <w:r w:rsidRPr="00FD5C45">
        <w:t>0</w:t>
      </w:r>
      <w:r w:rsidRPr="00FD5C45">
        <w:rPr>
          <w:rFonts w:hint="eastAsia"/>
        </w:rPr>
        <w:t xml:space="preserve">　</w:t>
      </w:r>
      <w:r w:rsidRPr="00FD5C45">
        <w:t>(C)</w:t>
      </w:r>
      <w:r w:rsidRPr="00FD5C45">
        <w:rPr>
          <w:rFonts w:hint="eastAsia"/>
        </w:rPr>
        <w:t>異辛烷的辛烷值為</w:t>
      </w:r>
      <w:r w:rsidRPr="00FD5C45">
        <w:t>0</w:t>
      </w:r>
      <w:r w:rsidRPr="00FD5C45">
        <w:rPr>
          <w:rFonts w:hint="eastAsia"/>
        </w:rPr>
        <w:t xml:space="preserve">　</w:t>
      </w:r>
      <w:r w:rsidRPr="00FD5C45">
        <w:t>(D)</w:t>
      </w:r>
      <w:r w:rsidRPr="00FD5C45">
        <w:rPr>
          <w:rFonts w:hint="eastAsia"/>
        </w:rPr>
        <w:t>正庚烷的辛烷值為</w:t>
      </w:r>
      <w:r w:rsidRPr="00FD5C45">
        <w:t>0</w:t>
      </w:r>
      <w:r w:rsidRPr="00FD5C45">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6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696989" w:rsidRDefault="003D5DA7" w:rsidP="003D5DA7">
      <w:pPr>
        <w:ind w:left="454" w:hanging="454"/>
        <w:rPr>
          <w:rFonts w:eastAsia="細明體"/>
          <w:lang w:val="pt-BR"/>
        </w:rPr>
      </w:pPr>
      <w:r>
        <w:rPr>
          <w:rFonts w:ascii="新細明體" w:eastAsia="新細明體" w:hAnsi="新細明體"/>
          <w:sz w:val="24"/>
        </w:rPr>
        <w:t xml:space="preserve">65. </w:t>
      </w:r>
      <w:r w:rsidRPr="00696989">
        <w:rPr>
          <w:rFonts w:hint="eastAsia"/>
        </w:rPr>
        <w:t xml:space="preserve">煤乾餾所得的煤氣，其主要成分為何？　</w:t>
      </w:r>
      <w:r w:rsidRPr="00696989">
        <w:rPr>
          <w:lang w:val="pt-BR"/>
        </w:rPr>
        <w:t>(A) H</w:t>
      </w:r>
      <w:r w:rsidRPr="00696989">
        <w:rPr>
          <w:vertAlign w:val="subscript"/>
          <w:lang w:val="pt-BR"/>
        </w:rPr>
        <w:t>2</w:t>
      </w:r>
      <w:r w:rsidRPr="00696989">
        <w:rPr>
          <w:rFonts w:hint="eastAsia"/>
        </w:rPr>
        <w:t>、</w:t>
      </w:r>
      <w:r w:rsidRPr="00696989">
        <w:rPr>
          <w:lang w:val="pt-BR"/>
        </w:rPr>
        <w:t>CH</w:t>
      </w:r>
      <w:r w:rsidRPr="00696989">
        <w:rPr>
          <w:vertAlign w:val="subscript"/>
          <w:lang w:val="pt-BR"/>
        </w:rPr>
        <w:t>4</w:t>
      </w:r>
      <w:r w:rsidRPr="00696989">
        <w:rPr>
          <w:rFonts w:hint="eastAsia"/>
        </w:rPr>
        <w:t xml:space="preserve">　</w:t>
      </w:r>
      <w:r w:rsidRPr="00696989">
        <w:rPr>
          <w:lang w:val="pt-BR"/>
        </w:rPr>
        <w:t>(B) H</w:t>
      </w:r>
      <w:r w:rsidRPr="00696989">
        <w:rPr>
          <w:vertAlign w:val="subscript"/>
          <w:lang w:val="pt-BR"/>
        </w:rPr>
        <w:t>2</w:t>
      </w:r>
      <w:r w:rsidRPr="00696989">
        <w:rPr>
          <w:rFonts w:hint="eastAsia"/>
        </w:rPr>
        <w:t>、</w:t>
      </w:r>
      <w:r w:rsidRPr="00696989">
        <w:rPr>
          <w:lang w:val="pt-BR"/>
        </w:rPr>
        <w:t>CO</w:t>
      </w:r>
      <w:r w:rsidRPr="00696989">
        <w:rPr>
          <w:rFonts w:hint="eastAsia"/>
        </w:rPr>
        <w:t xml:space="preserve">　</w:t>
      </w:r>
      <w:r w:rsidRPr="00696989">
        <w:rPr>
          <w:lang w:val="pt-BR"/>
        </w:rPr>
        <w:t>(C) C</w:t>
      </w:r>
      <w:r w:rsidRPr="00696989">
        <w:rPr>
          <w:vertAlign w:val="subscript"/>
          <w:lang w:val="pt-BR"/>
        </w:rPr>
        <w:t>2</w:t>
      </w:r>
      <w:r w:rsidRPr="00696989">
        <w:rPr>
          <w:lang w:val="pt-BR"/>
        </w:rPr>
        <w:t>H</w:t>
      </w:r>
      <w:r w:rsidRPr="00696989">
        <w:rPr>
          <w:vertAlign w:val="subscript"/>
          <w:lang w:val="pt-BR"/>
        </w:rPr>
        <w:t>4</w:t>
      </w:r>
      <w:r w:rsidRPr="00696989">
        <w:rPr>
          <w:rFonts w:hint="eastAsia"/>
        </w:rPr>
        <w:t>、</w:t>
      </w:r>
      <w:r w:rsidRPr="00696989">
        <w:rPr>
          <w:lang w:val="pt-BR"/>
        </w:rPr>
        <w:t>C</w:t>
      </w:r>
      <w:r w:rsidRPr="00696989">
        <w:rPr>
          <w:vertAlign w:val="subscript"/>
          <w:lang w:val="pt-BR"/>
        </w:rPr>
        <w:t>3</w:t>
      </w:r>
      <w:r w:rsidRPr="00696989">
        <w:rPr>
          <w:lang w:val="pt-BR"/>
        </w:rPr>
        <w:t>H</w:t>
      </w:r>
      <w:r w:rsidRPr="00696989">
        <w:rPr>
          <w:vertAlign w:val="subscript"/>
          <w:lang w:val="pt-BR"/>
        </w:rPr>
        <w:t>8</w:t>
      </w:r>
      <w:r w:rsidRPr="00696989">
        <w:rPr>
          <w:rFonts w:hint="eastAsia"/>
        </w:rPr>
        <w:t xml:space="preserve">　</w:t>
      </w:r>
      <w:r w:rsidRPr="00696989">
        <w:rPr>
          <w:lang w:val="pt-BR"/>
        </w:rPr>
        <w:t>(D) C</w:t>
      </w:r>
      <w:r w:rsidRPr="00696989">
        <w:rPr>
          <w:vertAlign w:val="subscript"/>
          <w:lang w:val="pt-BR"/>
        </w:rPr>
        <w:t>3</w:t>
      </w:r>
      <w:r w:rsidRPr="00696989">
        <w:rPr>
          <w:lang w:val="pt-BR"/>
        </w:rPr>
        <w:t>H</w:t>
      </w:r>
      <w:r w:rsidRPr="00696989">
        <w:rPr>
          <w:vertAlign w:val="subscript"/>
          <w:lang w:val="pt-BR"/>
        </w:rPr>
        <w:t>8</w:t>
      </w:r>
      <w:r w:rsidRPr="00696989">
        <w:rPr>
          <w:rFonts w:hint="eastAsia"/>
        </w:rPr>
        <w:t>、</w:t>
      </w:r>
      <w:r w:rsidRPr="00696989">
        <w:rPr>
          <w:lang w:val="pt-BR"/>
        </w:rPr>
        <w:t>C</w:t>
      </w:r>
      <w:r w:rsidRPr="00696989">
        <w:rPr>
          <w:vertAlign w:val="subscript"/>
          <w:lang w:val="pt-BR"/>
        </w:rPr>
        <w:t>4</w:t>
      </w:r>
      <w:r w:rsidRPr="00696989">
        <w:rPr>
          <w:lang w:val="pt-BR"/>
        </w:rPr>
        <w:t>H</w:t>
      </w:r>
      <w:r w:rsidRPr="00696989">
        <w:rPr>
          <w:vertAlign w:val="subscript"/>
          <w:lang w:val="pt-BR"/>
        </w:rPr>
        <w:t>10</w:t>
      </w:r>
      <w:r w:rsidRPr="00696989">
        <w:rPr>
          <w:rFonts w:eastAsia="細明體"/>
          <w:lang w:val="pt-BR"/>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6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w:t>
      </w:r>
    </w:p>
    <w:p w:rsidR="003D5DA7" w:rsidRPr="000A3654" w:rsidRDefault="003D5DA7" w:rsidP="003D5DA7">
      <w:pPr>
        <w:ind w:left="454" w:hanging="454"/>
        <w:rPr>
          <w:rFonts w:eastAsia="細明體"/>
        </w:rPr>
      </w:pPr>
      <w:r>
        <w:rPr>
          <w:rFonts w:ascii="新細明體" w:eastAsia="新細明體" w:hAnsi="新細明體"/>
          <w:sz w:val="24"/>
        </w:rPr>
        <w:t xml:space="preserve">66. </w:t>
      </w:r>
      <w:r w:rsidRPr="000A3654">
        <w:rPr>
          <w:rFonts w:hint="eastAsia"/>
        </w:rPr>
        <w:t xml:space="preserve">在辛烷值的標定中，異辛烷和正庚烷的混合比為：　</w:t>
      </w:r>
      <w:r w:rsidRPr="000A3654">
        <w:t>(A)</w:t>
      </w:r>
      <w:r w:rsidRPr="000A3654">
        <w:rPr>
          <w:rFonts w:hint="eastAsia"/>
        </w:rPr>
        <w:t xml:space="preserve">莫耳數比　</w:t>
      </w:r>
      <w:r w:rsidRPr="000A3654">
        <w:t>(B)</w:t>
      </w:r>
      <w:r w:rsidRPr="000A3654">
        <w:rPr>
          <w:rFonts w:hint="eastAsia"/>
        </w:rPr>
        <w:t xml:space="preserve">體積比　</w:t>
      </w:r>
      <w:r w:rsidRPr="000A3654">
        <w:t>(C)</w:t>
      </w:r>
      <w:r w:rsidRPr="000A3654">
        <w:rPr>
          <w:rFonts w:hint="eastAsia"/>
        </w:rPr>
        <w:t xml:space="preserve">重量比　</w:t>
      </w:r>
      <w:r w:rsidRPr="000A3654">
        <w:t>(D)</w:t>
      </w:r>
      <w:r w:rsidRPr="000A3654">
        <w:rPr>
          <w:rFonts w:hint="eastAsia"/>
        </w:rPr>
        <w:t>密度比</w:t>
      </w:r>
      <w:r w:rsidRPr="000A3654">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6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辛烷值是指異辛烷和正庚烷的液體體積混合比</w:t>
      </w:r>
    </w:p>
    <w:p w:rsidR="003D5DA7" w:rsidRPr="00E77A84" w:rsidRDefault="003D5DA7" w:rsidP="003D5DA7">
      <w:pPr>
        <w:ind w:left="454" w:hanging="454"/>
        <w:rPr>
          <w:rFonts w:eastAsia="細明體"/>
        </w:rPr>
      </w:pPr>
      <w:r>
        <w:rPr>
          <w:rFonts w:ascii="新細明體" w:eastAsia="新細明體" w:hAnsi="新細明體"/>
          <w:sz w:val="24"/>
        </w:rPr>
        <w:t xml:space="preserve">67. </w:t>
      </w:r>
      <w:r w:rsidRPr="00E77A84">
        <w:rPr>
          <w:rFonts w:hint="eastAsia"/>
        </w:rPr>
        <w:t xml:space="preserve">無鉛汽油中添加甲基三級丁基醚的主要目的為何？　</w:t>
      </w:r>
      <w:r w:rsidRPr="00E77A84">
        <w:t>(A)</w:t>
      </w:r>
      <w:r w:rsidRPr="00E77A84">
        <w:rPr>
          <w:rFonts w:hint="eastAsia"/>
        </w:rPr>
        <w:t xml:space="preserve">使汽油完全燃燒　</w:t>
      </w:r>
      <w:r w:rsidRPr="00E77A84">
        <w:t>(B)</w:t>
      </w:r>
      <w:r w:rsidRPr="00E77A84">
        <w:rPr>
          <w:rFonts w:hint="eastAsia"/>
        </w:rPr>
        <w:t xml:space="preserve">減少空氣汙染　</w:t>
      </w:r>
      <w:r w:rsidRPr="00E77A84">
        <w:t>(C)</w:t>
      </w:r>
      <w:r w:rsidRPr="00E77A84">
        <w:rPr>
          <w:rFonts w:hint="eastAsia"/>
        </w:rPr>
        <w:t xml:space="preserve">減少生成一氧化碳　</w:t>
      </w:r>
      <w:r w:rsidRPr="00E77A84">
        <w:t>(D)</w:t>
      </w:r>
      <w:r w:rsidRPr="00E77A84">
        <w:rPr>
          <w:rFonts w:hint="eastAsia"/>
        </w:rPr>
        <w:t>降低震爆性</w:t>
      </w:r>
      <w:r w:rsidRPr="00E77A84">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6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甲基三級丁基醚辛烷值高（</w:t>
      </w:r>
      <w:r w:rsidRPr="003D5DA7">
        <w:rPr>
          <w:rFonts w:hint="eastAsia"/>
        </w:rPr>
        <w:t>O.N = 116</w:t>
      </w:r>
      <w:r w:rsidRPr="003D5DA7">
        <w:rPr>
          <w:rFonts w:hint="eastAsia"/>
        </w:rPr>
        <w:t>），可降低震爆性</w:t>
      </w:r>
    </w:p>
    <w:p w:rsidR="003D5DA7" w:rsidRPr="006E0FF3" w:rsidRDefault="003D5DA7" w:rsidP="003D5DA7">
      <w:pPr>
        <w:ind w:left="454" w:hanging="454"/>
        <w:rPr>
          <w:rFonts w:eastAsia="細明體"/>
        </w:rPr>
      </w:pPr>
      <w:r>
        <w:rPr>
          <w:rFonts w:ascii="新細明體" w:eastAsia="新細明體" w:hAnsi="新細明體"/>
          <w:sz w:val="24"/>
        </w:rPr>
        <w:t xml:space="preserve">68. </w:t>
      </w:r>
      <w:r w:rsidRPr="006E0FF3">
        <w:rPr>
          <w:rFonts w:hint="eastAsia"/>
        </w:rPr>
        <w:t xml:space="preserve">汽機車裝置觸媒轉化器的目的是：　</w:t>
      </w:r>
      <w:r w:rsidRPr="006E0FF3">
        <w:t>(A)</w:t>
      </w:r>
      <w:r w:rsidRPr="006E0FF3">
        <w:rPr>
          <w:rFonts w:hint="eastAsia"/>
        </w:rPr>
        <w:t xml:space="preserve">增加汽缸中汽油的燃燒率　</w:t>
      </w:r>
      <w:r w:rsidRPr="006E0FF3">
        <w:t>(B)</w:t>
      </w:r>
      <w:r w:rsidRPr="006E0FF3">
        <w:rPr>
          <w:rFonts w:hint="eastAsia"/>
        </w:rPr>
        <w:t xml:space="preserve">減少空氣汙染　</w:t>
      </w:r>
      <w:r w:rsidRPr="006E0FF3">
        <w:t>(C)</w:t>
      </w:r>
      <w:r w:rsidRPr="006E0FF3">
        <w:rPr>
          <w:rFonts w:hint="eastAsia"/>
        </w:rPr>
        <w:t xml:space="preserve">減少二氧化碳的排放　</w:t>
      </w:r>
      <w:r w:rsidRPr="006E0FF3">
        <w:t>(D)</w:t>
      </w:r>
      <w:r w:rsidRPr="006E0FF3">
        <w:rPr>
          <w:rFonts w:hint="eastAsia"/>
        </w:rPr>
        <w:t>降低震爆性</w:t>
      </w:r>
      <w:r w:rsidRPr="006E0FF3">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6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觸媒轉化器的目的是減少空氣汙染，能將碳氫化合物、一氧化碳轉化為二氧化碳及水，將氮氧化物轉化為氮氣</w:t>
      </w:r>
    </w:p>
    <w:p w:rsidR="003D5DA7" w:rsidRPr="000A067C" w:rsidRDefault="003D5DA7" w:rsidP="003D5DA7">
      <w:pPr>
        <w:ind w:left="454" w:hanging="454"/>
        <w:rPr>
          <w:rFonts w:eastAsia="細明體"/>
        </w:rPr>
      </w:pPr>
      <w:r>
        <w:rPr>
          <w:rFonts w:ascii="新細明體" w:eastAsia="新細明體" w:hAnsi="新細明體"/>
          <w:sz w:val="24"/>
        </w:rPr>
        <w:t xml:space="preserve">69. </w:t>
      </w:r>
      <w:r w:rsidRPr="000A067C">
        <w:rPr>
          <w:rFonts w:hint="eastAsia"/>
        </w:rPr>
        <w:t xml:space="preserve">有關於燃料的敘述何者正確？　</w:t>
      </w:r>
      <w:r w:rsidRPr="000A067C">
        <w:t>(A)</w:t>
      </w:r>
      <w:r w:rsidRPr="000A067C">
        <w:rPr>
          <w:rFonts w:hint="eastAsia"/>
        </w:rPr>
        <w:t xml:space="preserve">液態氫每克的燃燒熱很大，故可作為一般家庭常用燃料　</w:t>
      </w:r>
      <w:r w:rsidRPr="000A067C">
        <w:t>(B)</w:t>
      </w:r>
      <w:r w:rsidRPr="000A067C">
        <w:rPr>
          <w:rFonts w:hint="eastAsia"/>
        </w:rPr>
        <w:t xml:space="preserve">天然氣為一天然純物質　</w:t>
      </w:r>
      <w:r w:rsidRPr="000A067C">
        <w:t>(C)</w:t>
      </w:r>
      <w:r w:rsidRPr="000A067C">
        <w:rPr>
          <w:rFonts w:hint="eastAsia"/>
        </w:rPr>
        <w:t xml:space="preserve">桶裝瓦斯的主要成分為丙烷與丁烷　</w:t>
      </w:r>
      <w:r w:rsidRPr="000A067C">
        <w:t>(D)</w:t>
      </w:r>
      <w:r w:rsidRPr="000A067C">
        <w:rPr>
          <w:rFonts w:hint="eastAsia"/>
        </w:rPr>
        <w:t>自來瓦斯主要成分與桶裝瓦斯相同</w:t>
      </w:r>
      <w:r w:rsidRPr="000A067C">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6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rPr>
          <w:rFonts w:hint="eastAsia"/>
        </w:rPr>
        <w:t xml:space="preserve">氫燃料有爆炸之虞，不適合為家庭用燃料　</w:t>
      </w:r>
      <w:r w:rsidRPr="003D5DA7">
        <w:t>(B)</w:t>
      </w:r>
      <w:r w:rsidRPr="003D5DA7">
        <w:rPr>
          <w:rFonts w:hint="eastAsia"/>
        </w:rPr>
        <w:t xml:space="preserve">天然氣含甲烷、乙烷……等　</w:t>
      </w:r>
      <w:r w:rsidRPr="003D5DA7">
        <w:t>(C)</w:t>
      </w:r>
      <w:r w:rsidRPr="003D5DA7">
        <w:rPr>
          <w:rFonts w:hint="eastAsia"/>
        </w:rPr>
        <w:t>天然氣（</w:t>
      </w:r>
      <w:r w:rsidRPr="003D5DA7">
        <w:t>natural gas</w:t>
      </w:r>
      <w:r w:rsidRPr="003D5DA7">
        <w:rPr>
          <w:rFonts w:hint="eastAsia"/>
        </w:rPr>
        <w:t>，簡寫成</w:t>
      </w:r>
      <w:r w:rsidRPr="003D5DA7">
        <w:t>NG</w:t>
      </w:r>
      <w:r w:rsidRPr="003D5DA7">
        <w:rPr>
          <w:rFonts w:hint="eastAsia"/>
        </w:rPr>
        <w:t>，俗稱自來瓦斯或天然瓦斯），其主要成分為甲烷及乙烷；液化石油氣（</w:t>
      </w:r>
      <w:r w:rsidRPr="003D5DA7">
        <w:t>liquefied petroleum gas</w:t>
      </w:r>
      <w:r w:rsidRPr="003D5DA7">
        <w:rPr>
          <w:rFonts w:hint="eastAsia"/>
        </w:rPr>
        <w:t>，簡寫為</w:t>
      </w:r>
      <w:r w:rsidRPr="003D5DA7">
        <w:t>LPG</w:t>
      </w:r>
      <w:r w:rsidRPr="003D5DA7">
        <w:rPr>
          <w:rFonts w:hint="eastAsia"/>
        </w:rPr>
        <w:t>，俗稱液化瓦斯或桶裝瓦斯），其主要成分為丙烷、丁烷</w:t>
      </w:r>
    </w:p>
    <w:p w:rsidR="003D5DA7" w:rsidRPr="00AD234C" w:rsidRDefault="003D5DA7" w:rsidP="003D5DA7">
      <w:pPr>
        <w:ind w:left="454" w:hanging="454"/>
        <w:rPr>
          <w:rFonts w:eastAsia="細明體"/>
        </w:rPr>
      </w:pPr>
      <w:r>
        <w:rPr>
          <w:rFonts w:ascii="新細明體" w:eastAsia="新細明體" w:hAnsi="新細明體"/>
          <w:sz w:val="24"/>
        </w:rPr>
        <w:t xml:space="preserve">70. </w:t>
      </w:r>
      <w:r w:rsidRPr="00AD234C">
        <w:rPr>
          <w:rFonts w:hint="eastAsia"/>
        </w:rPr>
        <w:t>輕油裂解是將輕油在適當催化劑下強熱，使發生裂解反應，以製造石化基本原料，下列何者</w:t>
      </w:r>
      <w:r w:rsidRPr="00AD234C">
        <w:rPr>
          <w:rFonts w:hint="eastAsia"/>
          <w:u w:val="wave"/>
        </w:rPr>
        <w:t>不是</w:t>
      </w:r>
      <w:r w:rsidRPr="00AD234C">
        <w:rPr>
          <w:rFonts w:hint="eastAsia"/>
        </w:rPr>
        <w:t xml:space="preserve">輕油裂解的主要產品？　</w:t>
      </w:r>
      <w:r w:rsidRPr="00AD234C">
        <w:t>(A)</w:t>
      </w:r>
      <w:r w:rsidRPr="00AD234C">
        <w:rPr>
          <w:rFonts w:hint="eastAsia"/>
        </w:rPr>
        <w:t xml:space="preserve">乙烯　</w:t>
      </w:r>
      <w:r w:rsidRPr="00AD234C">
        <w:t>(B)</w:t>
      </w:r>
      <w:r w:rsidRPr="00AD234C">
        <w:rPr>
          <w:rFonts w:hint="eastAsia"/>
        </w:rPr>
        <w:t xml:space="preserve">乙醇　</w:t>
      </w:r>
      <w:r w:rsidRPr="00AD234C">
        <w:t>(C)</w:t>
      </w:r>
      <w:r w:rsidRPr="00AD234C">
        <w:rPr>
          <w:rFonts w:hint="eastAsia"/>
        </w:rPr>
        <w:t xml:space="preserve">丙烯　</w:t>
      </w:r>
      <w:r w:rsidRPr="00AD234C">
        <w:t>(D)</w:t>
      </w:r>
      <w:r w:rsidRPr="00AD234C">
        <w:rPr>
          <w:rFonts w:hint="eastAsia"/>
        </w:rPr>
        <w:t>丁二烯</w:t>
      </w:r>
      <w:r w:rsidRPr="00AD234C">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7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輕油裂解的主要產品是烯類</w:t>
      </w:r>
    </w:p>
    <w:p w:rsidR="003D5DA7" w:rsidRPr="00D40164" w:rsidRDefault="003D5DA7" w:rsidP="003D5DA7">
      <w:pPr>
        <w:ind w:left="454" w:hanging="454"/>
        <w:rPr>
          <w:rFonts w:eastAsia="細明體"/>
        </w:rPr>
      </w:pPr>
      <w:r>
        <w:rPr>
          <w:rFonts w:ascii="新細明體" w:eastAsia="新細明體" w:hAnsi="新細明體"/>
          <w:sz w:val="24"/>
        </w:rPr>
        <w:t xml:space="preserve">71. </w:t>
      </w:r>
      <w:r w:rsidRPr="00D40164">
        <w:rPr>
          <w:rFonts w:hint="eastAsia"/>
        </w:rPr>
        <w:t>在常溫、常壓下，將</w:t>
      </w:r>
      <w:r w:rsidRPr="00D40164">
        <w:t>2</w:t>
      </w:r>
      <w:r w:rsidRPr="00D40164">
        <w:rPr>
          <w:rFonts w:hint="eastAsia"/>
        </w:rPr>
        <w:t>莫耳氫氣和</w:t>
      </w:r>
      <w:r w:rsidRPr="00D40164">
        <w:t>1</w:t>
      </w:r>
      <w:r w:rsidRPr="00D40164">
        <w:rPr>
          <w:rFonts w:hint="eastAsia"/>
        </w:rPr>
        <w:t xml:space="preserve">莫耳氧氣混合，並無化學反應發生，其主要原因為何？　</w:t>
      </w:r>
      <w:r w:rsidRPr="00D40164">
        <w:t>(A)</w:t>
      </w:r>
      <w:r w:rsidRPr="00D40164">
        <w:rPr>
          <w:rFonts w:hint="eastAsia"/>
        </w:rPr>
        <w:t xml:space="preserve">接觸面積太小　</w:t>
      </w:r>
      <w:r w:rsidRPr="00D40164">
        <w:t>(B)</w:t>
      </w:r>
      <w:r w:rsidRPr="00D40164">
        <w:rPr>
          <w:rFonts w:hint="eastAsia"/>
        </w:rPr>
        <w:t xml:space="preserve">反應需要的溫度太高　</w:t>
      </w:r>
      <w:r w:rsidRPr="00D40164">
        <w:t>(C)</w:t>
      </w:r>
      <w:r w:rsidRPr="00D40164">
        <w:rPr>
          <w:rFonts w:hint="eastAsia"/>
        </w:rPr>
        <w:t xml:space="preserve">反應物濃度過低　</w:t>
      </w:r>
      <w:r w:rsidRPr="00D40164">
        <w:t>(D)</w:t>
      </w:r>
      <w:r w:rsidRPr="00D40164">
        <w:rPr>
          <w:rFonts w:hint="eastAsia"/>
        </w:rPr>
        <w:t>壓力太低</w:t>
      </w:r>
      <w:r w:rsidRPr="00D40164">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7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氫氣和氧氣的化學鍵較強，需要較高的溫度才能發生化學反應，常溫、常壓下不遇火花點燃不會發生反應，但遇火花點燃則劇烈反應並放出大量熱量</w:t>
      </w:r>
    </w:p>
    <w:p w:rsidR="003D5DA7" w:rsidRPr="00714ED8" w:rsidRDefault="003D5DA7" w:rsidP="003D5DA7">
      <w:pPr>
        <w:ind w:left="454" w:hanging="454"/>
        <w:rPr>
          <w:rFonts w:eastAsia="細明體"/>
        </w:rPr>
      </w:pPr>
      <w:r>
        <w:rPr>
          <w:rFonts w:ascii="新細明體" w:eastAsia="新細明體" w:hAnsi="新細明體"/>
          <w:sz w:val="24"/>
        </w:rPr>
        <w:t xml:space="preserve">72. </w:t>
      </w:r>
      <w:r w:rsidRPr="00714ED8">
        <w:rPr>
          <w:rFonts w:hint="eastAsia"/>
        </w:rPr>
        <w:t xml:space="preserve">關於汽油抗震能力和辛烷值的敘述，下列哪一組正確？　</w:t>
      </w:r>
      <w:r w:rsidRPr="00714ED8">
        <w:t>(</w:t>
      </w:r>
      <w:r w:rsidRPr="00714ED8">
        <w:rPr>
          <w:rFonts w:hint="eastAsia"/>
        </w:rPr>
        <w:t>甲</w:t>
      </w:r>
      <w:r w:rsidRPr="00714ED8">
        <w:t>)</w:t>
      </w:r>
      <w:r w:rsidRPr="00714ED8">
        <w:rPr>
          <w:rFonts w:hint="eastAsia"/>
        </w:rPr>
        <w:t>抗震能力：</w:t>
      </w:r>
      <w:r w:rsidRPr="00714ED8">
        <w:t>95</w:t>
      </w:r>
      <w:r w:rsidRPr="00714ED8">
        <w:rPr>
          <w:rFonts w:hint="eastAsia"/>
        </w:rPr>
        <w:t>無鉛汽油</w:t>
      </w:r>
      <w:r w:rsidRPr="00714ED8">
        <w:rPr>
          <w:rFonts w:hint="eastAsia"/>
        </w:rPr>
        <w:t xml:space="preserve">&gt; </w:t>
      </w:r>
      <w:r w:rsidRPr="00714ED8">
        <w:t>92</w:t>
      </w:r>
      <w:r w:rsidRPr="00714ED8">
        <w:rPr>
          <w:rFonts w:hint="eastAsia"/>
        </w:rPr>
        <w:t>無鉛汽油；</w:t>
      </w:r>
      <w:r w:rsidRPr="00714ED8">
        <w:t>(</w:t>
      </w:r>
      <w:r w:rsidRPr="00714ED8">
        <w:rPr>
          <w:rFonts w:hint="eastAsia"/>
        </w:rPr>
        <w:t>乙</w:t>
      </w:r>
      <w:r w:rsidRPr="00714ED8">
        <w:t>)</w:t>
      </w:r>
      <w:r w:rsidRPr="00714ED8">
        <w:rPr>
          <w:rFonts w:hint="eastAsia"/>
        </w:rPr>
        <w:t>以前市售的含鉛汽油之辛烷值較直接由原油分餾得到的汽油高；</w:t>
      </w:r>
      <w:r w:rsidRPr="00714ED8">
        <w:t>(</w:t>
      </w:r>
      <w:r w:rsidRPr="00714ED8">
        <w:rPr>
          <w:rFonts w:hint="eastAsia"/>
        </w:rPr>
        <w:t>丙</w:t>
      </w:r>
      <w:r w:rsidRPr="00714ED8">
        <w:t>)</w:t>
      </w:r>
      <w:r w:rsidRPr="00714ED8">
        <w:rPr>
          <w:rFonts w:hint="eastAsia"/>
        </w:rPr>
        <w:t>辛烷值愈高的汽油，其抗震能力愈低；</w:t>
      </w:r>
      <w:r w:rsidRPr="00714ED8">
        <w:t>(</w:t>
      </w:r>
      <w:r w:rsidRPr="00714ED8">
        <w:rPr>
          <w:rFonts w:hint="eastAsia"/>
        </w:rPr>
        <w:t>丁</w:t>
      </w:r>
      <w:r w:rsidRPr="00714ED8">
        <w:t>)98</w:t>
      </w:r>
      <w:r w:rsidRPr="00714ED8">
        <w:rPr>
          <w:rFonts w:hint="eastAsia"/>
        </w:rPr>
        <w:t>無鉛汽油中異辛烷的體積占</w:t>
      </w:r>
      <w:r w:rsidRPr="00714ED8">
        <w:t>98</w:t>
      </w:r>
      <w:r w:rsidRPr="00714ED8">
        <w:rPr>
          <w:rFonts w:hint="eastAsia"/>
        </w:rPr>
        <w:t>%</w:t>
      </w:r>
      <w:r w:rsidRPr="00714ED8">
        <w:rPr>
          <w:rFonts w:hint="eastAsia"/>
        </w:rPr>
        <w:t>；</w:t>
      </w:r>
      <w:r w:rsidRPr="00714ED8">
        <w:t>(</w:t>
      </w:r>
      <w:r w:rsidRPr="00714ED8">
        <w:rPr>
          <w:rFonts w:hint="eastAsia"/>
        </w:rPr>
        <w:t>戊</w:t>
      </w:r>
      <w:r w:rsidRPr="00714ED8">
        <w:t>)</w:t>
      </w:r>
      <w:r w:rsidRPr="00714ED8">
        <w:rPr>
          <w:rFonts w:hint="eastAsia"/>
        </w:rPr>
        <w:t>異辛烷的辛烷值為</w:t>
      </w:r>
      <w:r w:rsidRPr="00714ED8">
        <w:t>100</w:t>
      </w:r>
      <w:r w:rsidRPr="00714ED8">
        <w:rPr>
          <w:rFonts w:hint="eastAsia"/>
        </w:rPr>
        <w:t xml:space="preserve">。　</w:t>
      </w:r>
      <w:r w:rsidRPr="00714ED8">
        <w:t>(A)</w:t>
      </w:r>
      <w:r w:rsidRPr="00714ED8">
        <w:rPr>
          <w:rFonts w:hint="eastAsia"/>
        </w:rPr>
        <w:t xml:space="preserve">甲、乙　</w:t>
      </w:r>
      <w:r w:rsidRPr="00714ED8">
        <w:t>(B)</w:t>
      </w:r>
      <w:r w:rsidRPr="00714ED8">
        <w:rPr>
          <w:rFonts w:hint="eastAsia"/>
        </w:rPr>
        <w:t xml:space="preserve">甲、乙、戊　</w:t>
      </w:r>
      <w:r w:rsidRPr="00714ED8">
        <w:t>(C)</w:t>
      </w:r>
      <w:r w:rsidRPr="00714ED8">
        <w:rPr>
          <w:rFonts w:hint="eastAsia"/>
        </w:rPr>
        <w:t xml:space="preserve">甲、乙、丁　</w:t>
      </w:r>
      <w:r w:rsidRPr="00714ED8">
        <w:t>(D)</w:t>
      </w:r>
      <w:r w:rsidRPr="00714ED8">
        <w:rPr>
          <w:rFonts w:hint="eastAsia"/>
        </w:rPr>
        <w:t xml:space="preserve">乙、丁　</w:t>
      </w:r>
      <w:r w:rsidRPr="00714ED8">
        <w:t>(E)</w:t>
      </w:r>
      <w:r w:rsidRPr="00714ED8">
        <w:rPr>
          <w:rFonts w:hint="eastAsia"/>
        </w:rPr>
        <w:t>乙、丁、戊</w:t>
      </w:r>
      <w:r w:rsidRPr="00714ED8">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7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w:t>
      </w:r>
    </w:p>
    <w:p w:rsidR="003D5DA7" w:rsidRPr="006A20EE" w:rsidRDefault="003D5DA7" w:rsidP="003D5DA7">
      <w:pPr>
        <w:ind w:left="454" w:hanging="454"/>
        <w:rPr>
          <w:rFonts w:eastAsia="細明體"/>
        </w:rPr>
      </w:pPr>
      <w:r>
        <w:rPr>
          <w:rFonts w:ascii="新細明體" w:eastAsia="新細明體" w:hAnsi="新細明體"/>
          <w:sz w:val="24"/>
        </w:rPr>
        <w:t xml:space="preserve">73. </w:t>
      </w:r>
      <w:r w:rsidRPr="006A20EE">
        <w:rPr>
          <w:rFonts w:hint="eastAsia"/>
        </w:rPr>
        <w:t>下列何者</w:t>
      </w:r>
      <w:r w:rsidRPr="006A20EE">
        <w:rPr>
          <w:rFonts w:hint="eastAsia"/>
          <w:u w:val="wave"/>
        </w:rPr>
        <w:t>不是</w:t>
      </w:r>
      <w:r w:rsidRPr="006A20EE">
        <w:rPr>
          <w:rFonts w:hint="eastAsia"/>
        </w:rPr>
        <w:t xml:space="preserve">汽車觸媒轉化器之功用？　</w:t>
      </w:r>
      <w:r w:rsidRPr="006A20EE">
        <w:t>(A)</w:t>
      </w:r>
      <w:r w:rsidRPr="006A20EE">
        <w:rPr>
          <w:position w:val="-10"/>
        </w:rPr>
        <w:object w:dxaOrig="1060" w:dyaOrig="320">
          <v:shape id="_x0000_i1052" type="#_x0000_t75" style="width:53.25pt;height:15.75pt" o:ole="">
            <v:imagedata r:id="rId48" o:title=""/>
          </v:shape>
          <o:OLEObject Type="Embed" ProgID="Equation.DSMT4" ShapeID="_x0000_i1052" DrawAspect="Content" ObjectID="_1523807548" r:id="rId49"/>
        </w:object>
      </w:r>
      <w:r w:rsidRPr="006A20EE">
        <w:rPr>
          <w:rFonts w:hint="eastAsia"/>
        </w:rPr>
        <w:t xml:space="preserve">　</w:t>
      </w:r>
      <w:r w:rsidRPr="006A20EE">
        <w:t>(B)</w:t>
      </w:r>
      <w:r w:rsidRPr="006A20EE">
        <w:rPr>
          <w:position w:val="-10"/>
        </w:rPr>
        <w:object w:dxaOrig="1080" w:dyaOrig="320">
          <v:shape id="_x0000_i1053" type="#_x0000_t75" style="width:54pt;height:15.75pt" o:ole="">
            <v:imagedata r:id="rId50" o:title=""/>
          </v:shape>
          <o:OLEObject Type="Embed" ProgID="Equation.DSMT4" ShapeID="_x0000_i1053" DrawAspect="Content" ObjectID="_1523807549" r:id="rId51"/>
        </w:object>
      </w:r>
      <w:r w:rsidRPr="006A20EE">
        <w:rPr>
          <w:rFonts w:hint="eastAsia"/>
        </w:rPr>
        <w:t xml:space="preserve">　</w:t>
      </w:r>
      <w:r w:rsidRPr="006A20EE">
        <w:t>(C)</w:t>
      </w:r>
      <w:r w:rsidRPr="006A20EE">
        <w:rPr>
          <w:position w:val="-14"/>
        </w:rPr>
        <w:object w:dxaOrig="1920" w:dyaOrig="360">
          <v:shape id="_x0000_i1054" type="#_x0000_t75" style="width:96pt;height:18pt" o:ole="">
            <v:imagedata r:id="rId52" o:title=""/>
          </v:shape>
          <o:OLEObject Type="Embed" ProgID="Equation.DSMT4" ShapeID="_x0000_i1054" DrawAspect="Content" ObjectID="_1523807550" r:id="rId53"/>
        </w:object>
      </w:r>
      <w:r w:rsidRPr="006A20EE">
        <w:rPr>
          <w:rFonts w:hint="eastAsia"/>
        </w:rPr>
        <w:t xml:space="preserve">　</w:t>
      </w:r>
      <w:r w:rsidRPr="006A20EE">
        <w:t>(D)</w:t>
      </w:r>
      <w:r w:rsidRPr="006A20EE">
        <w:rPr>
          <w:position w:val="-10"/>
        </w:rPr>
        <w:object w:dxaOrig="1060" w:dyaOrig="320">
          <v:shape id="_x0000_i1055" type="#_x0000_t75" style="width:53.25pt;height:15.75pt" o:ole="">
            <v:imagedata r:id="rId54" o:title=""/>
          </v:shape>
          <o:OLEObject Type="Embed" ProgID="Equation.DSMT4" ShapeID="_x0000_i1055" DrawAspect="Content" ObjectID="_1523807551" r:id="rId55"/>
        </w:object>
      </w:r>
      <w:r w:rsidRPr="006A20EE">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7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觸媒轉化器之功能：</w:t>
      </w:r>
      <w:r w:rsidRPr="003D5DA7">
        <w:br/>
      </w:r>
      <w:r w:rsidRPr="003D5DA7">
        <w:rPr>
          <w:position w:val="-10"/>
        </w:rPr>
        <w:object w:dxaOrig="1080" w:dyaOrig="320">
          <v:shape id="_x0000_i1056" type="#_x0000_t75" style="width:54pt;height:15.75pt" o:ole="">
            <v:imagedata r:id="rId56" o:title=""/>
          </v:shape>
          <o:OLEObject Type="Embed" ProgID="Equation.DSMT4" ShapeID="_x0000_i1056" DrawAspect="Content" ObjectID="_1523807552" r:id="rId57"/>
        </w:object>
      </w:r>
      <w:r w:rsidRPr="003D5DA7">
        <w:br/>
      </w:r>
      <w:r w:rsidRPr="003D5DA7">
        <w:rPr>
          <w:position w:val="-10"/>
        </w:rPr>
        <w:object w:dxaOrig="1060" w:dyaOrig="320">
          <v:shape id="_x0000_i1057" type="#_x0000_t75" style="width:53.25pt;height:15.75pt" o:ole="">
            <v:imagedata r:id="rId58" o:title=""/>
          </v:shape>
          <o:OLEObject Type="Embed" ProgID="Equation.DSMT4" ShapeID="_x0000_i1057" DrawAspect="Content" ObjectID="_1523807553" r:id="rId59"/>
        </w:object>
      </w:r>
      <w:r w:rsidRPr="003D5DA7">
        <w:br/>
      </w:r>
      <w:r w:rsidRPr="003D5DA7">
        <w:rPr>
          <w:position w:val="-14"/>
        </w:rPr>
        <w:object w:dxaOrig="1920" w:dyaOrig="360">
          <v:shape id="_x0000_i1058" type="#_x0000_t75" style="width:96pt;height:18pt" o:ole="">
            <v:imagedata r:id="rId60" o:title=""/>
          </v:shape>
          <o:OLEObject Type="Embed" ProgID="Equation.DSMT4" ShapeID="_x0000_i1058" DrawAspect="Content" ObjectID="_1523807554" r:id="rId61"/>
        </w:object>
      </w:r>
    </w:p>
    <w:p w:rsidR="003D5DA7" w:rsidRPr="00EF5C43" w:rsidRDefault="003D5DA7" w:rsidP="003D5DA7">
      <w:pPr>
        <w:ind w:left="454" w:hanging="454"/>
        <w:rPr>
          <w:rFonts w:eastAsia="細明體"/>
        </w:rPr>
      </w:pPr>
      <w:r>
        <w:rPr>
          <w:rFonts w:ascii="新細明體" w:eastAsia="新細明體" w:hAnsi="新細明體"/>
          <w:sz w:val="24"/>
        </w:rPr>
        <w:t xml:space="preserve">74. </w:t>
      </w:r>
      <w:r w:rsidRPr="00EF5C43">
        <w:rPr>
          <w:rFonts w:hint="eastAsia"/>
        </w:rPr>
        <w:t xml:space="preserve">下列有關辛烷質之敘述，何者正確？　</w:t>
      </w:r>
      <w:r w:rsidRPr="00EF5C43">
        <w:t>(A)</w:t>
      </w:r>
      <w:r w:rsidRPr="00EF5C43">
        <w:rPr>
          <w:rFonts w:hint="eastAsia"/>
        </w:rPr>
        <w:t>辛烷值介於</w:t>
      </w:r>
      <w:r w:rsidRPr="00EF5C43">
        <w:t>0</w:t>
      </w:r>
      <w:r w:rsidRPr="00EF5C43">
        <w:rPr>
          <w:rFonts w:hint="eastAsia"/>
        </w:rPr>
        <w:t>～</w:t>
      </w:r>
      <w:r w:rsidRPr="00EF5C43">
        <w:t>100</w:t>
      </w:r>
      <w:r w:rsidRPr="00EF5C43">
        <w:rPr>
          <w:rFonts w:hint="eastAsia"/>
        </w:rPr>
        <w:t xml:space="preserve">之間　</w:t>
      </w:r>
      <w:r w:rsidRPr="00EF5C43">
        <w:t>(B)</w:t>
      </w:r>
      <w:r w:rsidRPr="00EF5C43">
        <w:rPr>
          <w:rFonts w:hint="eastAsia"/>
        </w:rPr>
        <w:t>正庚烷之辛烷值為</w:t>
      </w:r>
      <w:r w:rsidRPr="00EF5C43">
        <w:t>100</w:t>
      </w:r>
      <w:r w:rsidRPr="00EF5C43">
        <w:rPr>
          <w:rFonts w:hint="eastAsia"/>
        </w:rPr>
        <w:t xml:space="preserve">　</w:t>
      </w:r>
      <w:r w:rsidRPr="00EF5C43">
        <w:t>(C)</w:t>
      </w:r>
      <w:r w:rsidRPr="00EF5C43">
        <w:rPr>
          <w:rFonts w:hint="eastAsia"/>
        </w:rPr>
        <w:t xml:space="preserve">可添加一些支鏈較多的烴類，增加抗震爆能力　</w:t>
      </w:r>
      <w:r w:rsidRPr="00EF5C43">
        <w:t>(D)</w:t>
      </w:r>
      <w:r w:rsidRPr="00EF5C43">
        <w:rPr>
          <w:rFonts w:hint="eastAsia"/>
        </w:rPr>
        <w:t>震爆程度：</w:t>
      </w:r>
      <w:r w:rsidRPr="00EF5C43">
        <w:t>95</w:t>
      </w:r>
      <w:r w:rsidRPr="00EF5C43">
        <w:rPr>
          <w:rFonts w:hint="eastAsia"/>
        </w:rPr>
        <w:t>無鉛汽油</w:t>
      </w:r>
      <w:r w:rsidRPr="00EF5C43">
        <w:rPr>
          <w:rFonts w:hint="eastAsia"/>
        </w:rPr>
        <w:t xml:space="preserve">&gt; </w:t>
      </w:r>
      <w:r w:rsidRPr="00EF5C43">
        <w:t>92</w:t>
      </w:r>
      <w:r w:rsidRPr="00EF5C43">
        <w:rPr>
          <w:rFonts w:hint="eastAsia"/>
        </w:rPr>
        <w:t>無鉛汽油</w:t>
      </w:r>
      <w:r w:rsidRPr="00EF5C43">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7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rPr>
          <w:rFonts w:hint="eastAsia"/>
        </w:rPr>
        <w:t>可</w:t>
      </w:r>
      <w:r w:rsidRPr="003D5DA7">
        <w:rPr>
          <w:rFonts w:hint="eastAsia"/>
        </w:rPr>
        <w:t>&gt; 100</w:t>
      </w:r>
      <w:r w:rsidRPr="003D5DA7">
        <w:rPr>
          <w:rFonts w:hint="eastAsia"/>
        </w:rPr>
        <w:t>及</w:t>
      </w:r>
      <w:r w:rsidRPr="003D5DA7">
        <w:rPr>
          <w:rFonts w:hint="eastAsia"/>
        </w:rPr>
        <w:t>&lt; 0</w:t>
      </w:r>
      <w:r w:rsidRPr="003D5DA7">
        <w:rPr>
          <w:rFonts w:hint="eastAsia"/>
        </w:rPr>
        <w:t xml:space="preserve">　</w:t>
      </w:r>
      <w:r w:rsidRPr="003D5DA7">
        <w:t>(B)</w:t>
      </w:r>
      <w:r w:rsidRPr="003D5DA7">
        <w:rPr>
          <w:position w:val="-6"/>
        </w:rPr>
        <w:object w:dxaOrig="480" w:dyaOrig="260">
          <v:shape id="_x0000_i1059" type="#_x0000_t75" style="width:24pt;height:12.75pt" o:ole="">
            <v:imagedata r:id="rId62" o:title=""/>
          </v:shape>
          <o:OLEObject Type="Embed" ProgID="Equation.DSMT4" ShapeID="_x0000_i1059" DrawAspect="Content" ObjectID="_1523807555" r:id="rId63"/>
        </w:object>
      </w:r>
      <w:r w:rsidRPr="003D5DA7">
        <w:rPr>
          <w:rFonts w:hint="eastAsia"/>
        </w:rPr>
        <w:t>值為</w:t>
      </w:r>
      <w:r w:rsidRPr="003D5DA7">
        <w:rPr>
          <w:position w:val="-6"/>
        </w:rPr>
        <w:object w:dxaOrig="180" w:dyaOrig="260">
          <v:shape id="_x0000_i1060" type="#_x0000_t75" style="width:9pt;height:12.75pt" o:ole="">
            <v:imagedata r:id="rId64" o:title=""/>
          </v:shape>
          <o:OLEObject Type="Embed" ProgID="Equation.DSMT4" ShapeID="_x0000_i1060" DrawAspect="Content" ObjectID="_1523807556" r:id="rId65"/>
        </w:object>
      </w:r>
      <w:r w:rsidRPr="003D5DA7">
        <w:rPr>
          <w:rFonts w:hint="eastAsia"/>
        </w:rPr>
        <w:t xml:space="preserve">　</w:t>
      </w:r>
      <w:r w:rsidRPr="003D5DA7">
        <w:t>(D)</w:t>
      </w:r>
      <w:r w:rsidRPr="003D5DA7">
        <w:rPr>
          <w:rFonts w:hint="eastAsia"/>
        </w:rPr>
        <w:t>震爆程度：</w:t>
      </w:r>
      <w:r w:rsidRPr="003D5DA7">
        <w:t>92</w:t>
      </w:r>
      <w:r w:rsidRPr="003D5DA7">
        <w:rPr>
          <w:rFonts w:hint="eastAsia"/>
        </w:rPr>
        <w:t>無鉛汽油</w:t>
      </w:r>
      <w:r w:rsidRPr="003D5DA7">
        <w:rPr>
          <w:rFonts w:hint="eastAsia"/>
        </w:rPr>
        <w:t xml:space="preserve">&gt; </w:t>
      </w:r>
      <w:r w:rsidRPr="003D5DA7">
        <w:t>95</w:t>
      </w:r>
      <w:r w:rsidRPr="003D5DA7">
        <w:rPr>
          <w:rFonts w:hint="eastAsia"/>
        </w:rPr>
        <w:t>無鉛汽油</w:t>
      </w:r>
    </w:p>
    <w:p w:rsidR="003D5DA7" w:rsidRPr="00F33E5B" w:rsidRDefault="003D5DA7" w:rsidP="003D5DA7">
      <w:pPr>
        <w:ind w:left="454" w:hanging="454"/>
        <w:rPr>
          <w:rFonts w:eastAsia="細明體"/>
        </w:rPr>
      </w:pPr>
      <w:r>
        <w:rPr>
          <w:rFonts w:ascii="新細明體" w:eastAsia="新細明體" w:hAnsi="新細明體"/>
          <w:sz w:val="24"/>
        </w:rPr>
        <w:t xml:space="preserve">75. </w:t>
      </w:r>
      <w:r w:rsidRPr="00F33E5B">
        <w:rPr>
          <w:rFonts w:hint="eastAsia"/>
        </w:rPr>
        <w:t xml:space="preserve">下列何種燃料有最高熱值（千焦／克）？　</w:t>
      </w:r>
      <w:r w:rsidRPr="00F33E5B">
        <w:t>(A)</w:t>
      </w:r>
      <w:r w:rsidRPr="00F33E5B">
        <w:rPr>
          <w:rFonts w:hint="eastAsia"/>
        </w:rPr>
        <w:t xml:space="preserve">乙烷　</w:t>
      </w:r>
      <w:r w:rsidRPr="00F33E5B">
        <w:t>(B)</w:t>
      </w:r>
      <w:r w:rsidRPr="00F33E5B">
        <w:rPr>
          <w:rFonts w:hint="eastAsia"/>
        </w:rPr>
        <w:t xml:space="preserve">甲烷　</w:t>
      </w:r>
      <w:r w:rsidRPr="00F33E5B">
        <w:t>(C)</w:t>
      </w:r>
      <w:r w:rsidRPr="00F33E5B">
        <w:rPr>
          <w:rFonts w:hint="eastAsia"/>
        </w:rPr>
        <w:t xml:space="preserve">液化石油氣　</w:t>
      </w:r>
      <w:r w:rsidRPr="00F33E5B">
        <w:t>(D)</w:t>
      </w:r>
      <w:r w:rsidRPr="00F33E5B">
        <w:rPr>
          <w:rFonts w:hint="eastAsia"/>
        </w:rPr>
        <w:t>氫氣</w:t>
      </w:r>
      <w:r w:rsidRPr="00F33E5B">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7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氫氣有最高的熱值</w:t>
      </w:r>
    </w:p>
    <w:p w:rsidR="003D5DA7" w:rsidRPr="00C7290C" w:rsidRDefault="003D5DA7" w:rsidP="003D5DA7">
      <w:pPr>
        <w:ind w:left="454" w:hanging="454"/>
        <w:rPr>
          <w:rFonts w:eastAsia="細明體"/>
        </w:rPr>
      </w:pPr>
      <w:r>
        <w:rPr>
          <w:rFonts w:ascii="新細明體" w:eastAsia="新細明體" w:hAnsi="新細明體"/>
          <w:sz w:val="24"/>
        </w:rPr>
        <w:t xml:space="preserve">76. </w:t>
      </w:r>
      <w:r w:rsidRPr="00C7290C">
        <w:rPr>
          <w:rFonts w:hint="eastAsia"/>
        </w:rPr>
        <w:t>若有</w:t>
      </w:r>
      <w:smartTag w:uri="urn:schemas-microsoft-com:office:smarttags" w:element="chmetcnv">
        <w:smartTagPr>
          <w:attr w:name="UnitName" w:val="公斤"/>
          <w:attr w:name="SourceValue" w:val="24"/>
          <w:attr w:name="HasSpace" w:val="False"/>
          <w:attr w:name="Negative" w:val="False"/>
          <w:attr w:name="NumberType" w:val="1"/>
          <w:attr w:name="TCSC" w:val="0"/>
        </w:smartTagPr>
        <w:r w:rsidRPr="00C7290C">
          <w:t>24</w:t>
        </w:r>
        <w:r w:rsidRPr="00C7290C">
          <w:rPr>
            <w:rFonts w:hint="eastAsia"/>
          </w:rPr>
          <w:t>公斤</w:t>
        </w:r>
      </w:smartTag>
      <w:r w:rsidRPr="00C7290C">
        <w:rPr>
          <w:rFonts w:hint="eastAsia"/>
        </w:rPr>
        <w:t>的煤焦在適當的條件下完全反應，可製成若干升的水煤氣？（常溫、常壓下，</w:t>
      </w:r>
      <w:r w:rsidRPr="00C7290C">
        <w:t>1</w:t>
      </w:r>
      <w:r w:rsidRPr="00C7290C">
        <w:rPr>
          <w:rFonts w:hint="eastAsia"/>
        </w:rPr>
        <w:t>莫耳的任何氣體體積為</w:t>
      </w:r>
      <w:smartTag w:uri="urn:schemas-microsoft-com:office:smarttags" w:element="chmetcnv">
        <w:smartTagPr>
          <w:attr w:name="UnitName" w:val="升"/>
          <w:attr w:name="SourceValue" w:val="24.5"/>
          <w:attr w:name="HasSpace" w:val="False"/>
          <w:attr w:name="Negative" w:val="False"/>
          <w:attr w:name="NumberType" w:val="1"/>
          <w:attr w:name="TCSC" w:val="0"/>
        </w:smartTagPr>
        <w:r w:rsidRPr="00C7290C">
          <w:t>24.5</w:t>
        </w:r>
        <w:r w:rsidRPr="00C7290C">
          <w:rPr>
            <w:rFonts w:hint="eastAsia"/>
          </w:rPr>
          <w:t>升</w:t>
        </w:r>
      </w:smartTag>
      <w:r w:rsidRPr="00C7290C">
        <w:rPr>
          <w:rFonts w:hint="eastAsia"/>
        </w:rPr>
        <w:t xml:space="preserve">）　</w:t>
      </w:r>
      <w:r w:rsidRPr="00C7290C">
        <w:t>(A)</w:t>
      </w:r>
      <w:r w:rsidRPr="00C7290C">
        <w:rPr>
          <w:position w:val="-6"/>
        </w:rPr>
        <w:object w:dxaOrig="800" w:dyaOrig="320">
          <v:shape id="_x0000_i1061" type="#_x0000_t75" style="width:39.75pt;height:15.75pt" o:ole="">
            <v:imagedata r:id="rId66" o:title=""/>
          </v:shape>
          <o:OLEObject Type="Embed" ProgID="Equation.DSMT4" ShapeID="_x0000_i1061" DrawAspect="Content" ObjectID="_1523807557" r:id="rId67"/>
        </w:object>
      </w:r>
      <w:r w:rsidRPr="00C7290C">
        <w:rPr>
          <w:rFonts w:hint="eastAsia"/>
        </w:rPr>
        <w:t xml:space="preserve">　</w:t>
      </w:r>
      <w:r w:rsidRPr="00C7290C">
        <w:t>(B)</w:t>
      </w:r>
      <w:r w:rsidRPr="00C7290C">
        <w:rPr>
          <w:position w:val="-6"/>
        </w:rPr>
        <w:object w:dxaOrig="800" w:dyaOrig="320">
          <v:shape id="_x0000_i1062" type="#_x0000_t75" style="width:39.75pt;height:15.75pt" o:ole="">
            <v:imagedata r:id="rId68" o:title=""/>
          </v:shape>
          <o:OLEObject Type="Embed" ProgID="Equation.DSMT4" ShapeID="_x0000_i1062" DrawAspect="Content" ObjectID="_1523807558" r:id="rId69"/>
        </w:object>
      </w:r>
      <w:r w:rsidRPr="00C7290C">
        <w:rPr>
          <w:rFonts w:hint="eastAsia"/>
        </w:rPr>
        <w:t xml:space="preserve">　</w:t>
      </w:r>
      <w:r w:rsidRPr="00C7290C">
        <w:t>(C)</w:t>
      </w:r>
      <w:r w:rsidRPr="00C7290C">
        <w:rPr>
          <w:rFonts w:hint="eastAsia"/>
        </w:rPr>
        <w:t xml:space="preserve"> </w:t>
      </w:r>
      <w:r w:rsidRPr="00C7290C">
        <w:t>4.9</w:t>
      </w:r>
      <w:r w:rsidRPr="00C7290C">
        <w:rPr>
          <w:rFonts w:hint="eastAsia"/>
        </w:rPr>
        <w:t xml:space="preserve">　</w:t>
      </w:r>
      <w:r w:rsidRPr="00C7290C">
        <w:t>(D)</w:t>
      </w:r>
      <w:r w:rsidRPr="00C7290C">
        <w:rPr>
          <w:rFonts w:hint="eastAsia"/>
        </w:rPr>
        <w:t xml:space="preserve"> </w:t>
      </w:r>
      <w:r w:rsidRPr="00C7290C">
        <w:t>98</w:t>
      </w:r>
      <w:r w:rsidRPr="00C7290C">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7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因</w:t>
      </w:r>
      <w:r w:rsidRPr="003D5DA7">
        <w:t>C</w:t>
      </w:r>
      <w:r w:rsidRPr="003D5DA7">
        <w:rPr>
          <w:rFonts w:hint="eastAsia"/>
          <w:vertAlign w:val="subscript"/>
        </w:rPr>
        <w:t>(s)</w:t>
      </w:r>
      <w:r w:rsidRPr="003D5DA7">
        <w:rPr>
          <w:rFonts w:hint="eastAsia"/>
        </w:rPr>
        <w:t xml:space="preserve"> </w:t>
      </w:r>
      <w:r w:rsidRPr="003D5DA7">
        <w:t>+</w:t>
      </w:r>
      <w:r w:rsidRPr="003D5DA7">
        <w:rPr>
          <w:rFonts w:hint="eastAsia"/>
        </w:rPr>
        <w:t xml:space="preserve"> </w:t>
      </w:r>
      <w:r w:rsidRPr="003D5DA7">
        <w:t>H</w:t>
      </w:r>
      <w:r w:rsidRPr="003D5DA7">
        <w:rPr>
          <w:vertAlign w:val="subscript"/>
        </w:rPr>
        <w:t>2</w:t>
      </w:r>
      <w:r w:rsidRPr="003D5DA7">
        <w:t>O</w:t>
      </w:r>
      <w:r w:rsidRPr="003D5DA7">
        <w:rPr>
          <w:rFonts w:hint="eastAsia"/>
          <w:vertAlign w:val="subscript"/>
        </w:rPr>
        <w:t>(g)</w:t>
      </w:r>
      <w:r w:rsidRPr="003D5DA7">
        <w:t xml:space="preserve"> </w:t>
      </w:r>
      <w:r w:rsidRPr="003D5DA7">
        <w:rPr>
          <w:rFonts w:hint="eastAsia"/>
          <w:lang w:val="pt-BR"/>
        </w:rPr>
        <w:t>→</w:t>
      </w:r>
      <w:r w:rsidRPr="003D5DA7">
        <w:t xml:space="preserve"> CO</w:t>
      </w:r>
      <w:r w:rsidRPr="003D5DA7">
        <w:rPr>
          <w:rFonts w:hint="eastAsia"/>
          <w:vertAlign w:val="subscript"/>
        </w:rPr>
        <w:t>(g)</w:t>
      </w:r>
      <w:r w:rsidRPr="003D5DA7">
        <w:rPr>
          <w:rFonts w:hint="eastAsia"/>
        </w:rPr>
        <w:t xml:space="preserve"> </w:t>
      </w:r>
      <w:r w:rsidRPr="003D5DA7">
        <w:t>+</w:t>
      </w:r>
      <w:r w:rsidRPr="003D5DA7">
        <w:rPr>
          <w:rFonts w:hint="eastAsia"/>
        </w:rPr>
        <w:t xml:space="preserve"> </w:t>
      </w:r>
      <w:r w:rsidRPr="003D5DA7">
        <w:t>H</w:t>
      </w:r>
      <w:r w:rsidRPr="003D5DA7">
        <w:rPr>
          <w:vertAlign w:val="subscript"/>
        </w:rPr>
        <w:t>2</w:t>
      </w:r>
      <w:r w:rsidRPr="003D5DA7">
        <w:rPr>
          <w:rFonts w:hint="eastAsia"/>
          <w:vertAlign w:val="subscript"/>
        </w:rPr>
        <w:t>(g)</w:t>
      </w:r>
      <w:r w:rsidRPr="003D5DA7">
        <w:rPr>
          <w:rFonts w:hint="eastAsia"/>
        </w:rPr>
        <w:t>，</w:t>
      </w:r>
      <w:smartTag w:uri="urn:schemas-microsoft-com:office:smarttags" w:element="chmetcnv">
        <w:smartTagPr>
          <w:attr w:name="UnitName" w:val="公斤"/>
          <w:attr w:name="SourceValue" w:val="24"/>
          <w:attr w:name="HasSpace" w:val="False"/>
          <w:attr w:name="Negative" w:val="False"/>
          <w:attr w:name="NumberType" w:val="1"/>
          <w:attr w:name="TCSC" w:val="0"/>
        </w:smartTagPr>
        <w:r w:rsidRPr="003D5DA7">
          <w:t>24</w:t>
        </w:r>
        <w:r w:rsidRPr="003D5DA7">
          <w:rPr>
            <w:rFonts w:hint="eastAsia"/>
          </w:rPr>
          <w:t>公斤</w:t>
        </w:r>
      </w:smartTag>
      <w:r w:rsidRPr="003D5DA7">
        <w:rPr>
          <w:rFonts w:hint="eastAsia"/>
        </w:rPr>
        <w:t>煤焦為</w:t>
      </w:r>
      <w:smartTag w:uri="urn:schemas-microsoft-com:office:smarttags" w:element="chmetcnv">
        <w:smartTagPr>
          <w:attr w:name="UnitName" w:val="g"/>
          <w:attr w:name="SourceValue" w:val="24000"/>
          <w:attr w:name="HasSpace" w:val="True"/>
          <w:attr w:name="Negative" w:val="False"/>
          <w:attr w:name="NumberType" w:val="1"/>
          <w:attr w:name="TCSC" w:val="0"/>
        </w:smartTagPr>
        <w:r w:rsidRPr="003D5DA7">
          <w:t>24000 g</w:t>
        </w:r>
      </w:smartTag>
      <w:r w:rsidRPr="003D5DA7">
        <w:rPr>
          <w:rFonts w:hint="eastAsia"/>
        </w:rPr>
        <w:t>煤焦</w:t>
      </w:r>
      <w:r w:rsidRPr="003D5DA7">
        <w:br/>
      </w:r>
      <w:smartTag w:uri="urn:schemas-microsoft-com:office:smarttags" w:element="chmetcnv">
        <w:smartTagPr>
          <w:attr w:name="UnitName" w:val="g"/>
          <w:attr w:name="SourceValue" w:val="24000"/>
          <w:attr w:name="HasSpace" w:val="True"/>
          <w:attr w:name="Negative" w:val="False"/>
          <w:attr w:name="NumberType" w:val="1"/>
          <w:attr w:name="TCSC" w:val="0"/>
        </w:smartTagPr>
        <w:r w:rsidRPr="003D5DA7">
          <w:t>24000 g</w:t>
        </w:r>
      </w:smartTag>
      <w:r w:rsidRPr="003D5DA7">
        <w:rPr>
          <w:rFonts w:hint="eastAsia"/>
        </w:rPr>
        <w:t>的碳</w:t>
      </w:r>
      <w:r w:rsidRPr="003D5DA7">
        <w:rPr>
          <w:position w:val="-22"/>
        </w:rPr>
        <w:object w:dxaOrig="1100" w:dyaOrig="580">
          <v:shape id="_x0000_i1063" type="#_x0000_t75" style="width:54.75pt;height:29.25pt" o:ole="">
            <v:imagedata r:id="rId70" o:title=""/>
          </v:shape>
          <o:OLEObject Type="Embed" ProgID="Equation.DSMT4" ShapeID="_x0000_i1063" DrawAspect="Content" ObjectID="_1523807559" r:id="rId71"/>
        </w:object>
      </w:r>
      <w:r w:rsidRPr="003D5DA7">
        <w:t>2000</w:t>
      </w:r>
      <w:r w:rsidRPr="003D5DA7">
        <w:rPr>
          <w:rFonts w:hint="eastAsia"/>
        </w:rPr>
        <w:t>（</w:t>
      </w:r>
      <w:r w:rsidRPr="003D5DA7">
        <w:t>mol</w:t>
      </w:r>
      <w:r w:rsidRPr="003D5DA7">
        <w:rPr>
          <w:rFonts w:hint="eastAsia"/>
        </w:rPr>
        <w:t>）</w:t>
      </w:r>
      <w:r w:rsidRPr="003D5DA7">
        <w:br/>
      </w:r>
      <w:r w:rsidRPr="003D5DA7">
        <w:rPr>
          <w:rFonts w:hint="eastAsia"/>
        </w:rPr>
        <w:t>故產生</w:t>
      </w:r>
      <w:r w:rsidRPr="003D5DA7">
        <w:t>CO</w:t>
      </w:r>
      <w:r w:rsidRPr="003D5DA7">
        <w:rPr>
          <w:rFonts w:hint="eastAsia"/>
        </w:rPr>
        <w:t>與</w:t>
      </w:r>
      <w:r w:rsidRPr="003D5DA7">
        <w:rPr>
          <w:position w:val="-10"/>
        </w:rPr>
        <w:object w:dxaOrig="320" w:dyaOrig="320">
          <v:shape id="_x0000_i1064" type="#_x0000_t75" style="width:15.75pt;height:15.75pt" o:ole="">
            <v:imagedata r:id="rId72" o:title=""/>
          </v:shape>
          <o:OLEObject Type="Embed" ProgID="Equation.DSMT4" ShapeID="_x0000_i1064" DrawAspect="Content" ObjectID="_1523807560" r:id="rId73"/>
        </w:object>
      </w:r>
      <w:r w:rsidRPr="003D5DA7">
        <w:rPr>
          <w:rFonts w:hint="eastAsia"/>
        </w:rPr>
        <w:t>之莫耳數共</w:t>
      </w:r>
      <w:r w:rsidRPr="003D5DA7">
        <w:t>4000</w:t>
      </w:r>
      <w:r w:rsidRPr="003D5DA7">
        <w:rPr>
          <w:rFonts w:hint="eastAsia"/>
        </w:rPr>
        <w:t>莫耳</w:t>
      </w:r>
      <w:r w:rsidRPr="003D5DA7">
        <w:br/>
      </w:r>
      <w:r w:rsidRPr="003D5DA7">
        <w:rPr>
          <w:position w:val="-6"/>
        </w:rPr>
        <w:object w:dxaOrig="1840" w:dyaOrig="260">
          <v:shape id="_x0000_i1065" type="#_x0000_t75" style="width:92.25pt;height:12.75pt" o:ole="">
            <v:imagedata r:id="rId74" o:title=""/>
          </v:shape>
          <o:OLEObject Type="Embed" ProgID="Equation.DSMT4" ShapeID="_x0000_i1065" DrawAspect="Content" ObjectID="_1523807561" r:id="rId75"/>
        </w:object>
      </w:r>
      <w:r w:rsidRPr="003D5DA7">
        <w:rPr>
          <w:rFonts w:hint="eastAsia"/>
        </w:rPr>
        <w:t>（</w:t>
      </w:r>
      <w:r w:rsidRPr="003D5DA7">
        <w:t>L</w:t>
      </w:r>
      <w:r w:rsidRPr="003D5DA7">
        <w:rPr>
          <w:rFonts w:hint="eastAsia"/>
        </w:rPr>
        <w:t>）</w:t>
      </w:r>
    </w:p>
    <w:p w:rsidR="003D5DA7" w:rsidRPr="001418AC" w:rsidRDefault="003D5DA7" w:rsidP="003D5DA7">
      <w:pPr>
        <w:ind w:left="454" w:hanging="454"/>
        <w:rPr>
          <w:rFonts w:eastAsia="細明體"/>
        </w:rPr>
      </w:pPr>
      <w:r>
        <w:rPr>
          <w:rFonts w:ascii="新細明體" w:eastAsia="新細明體" w:hAnsi="新細明體"/>
          <w:sz w:val="24"/>
        </w:rPr>
        <w:t xml:space="preserve">77. </w:t>
      </w:r>
      <w:r w:rsidRPr="001418AC">
        <w:rPr>
          <w:rFonts w:hint="eastAsia"/>
        </w:rPr>
        <w:t xml:space="preserve">含鉛汽油是汽油中添加下列何種抗震劑？　</w:t>
      </w:r>
      <w:r w:rsidRPr="001418AC">
        <w:t>(A)</w:t>
      </w:r>
      <w:r w:rsidRPr="001418AC">
        <w:rPr>
          <w:rFonts w:hint="eastAsia"/>
        </w:rPr>
        <w:t xml:space="preserve">二氧化鉛　</w:t>
      </w:r>
      <w:r w:rsidRPr="001418AC">
        <w:t>(B)</w:t>
      </w:r>
      <w:r w:rsidRPr="001418AC">
        <w:rPr>
          <w:rFonts w:hint="eastAsia"/>
        </w:rPr>
        <w:t xml:space="preserve">鉛丹　</w:t>
      </w:r>
      <w:r w:rsidRPr="001418AC">
        <w:t>(C)</w:t>
      </w:r>
      <w:r w:rsidRPr="001418AC">
        <w:rPr>
          <w:rFonts w:hint="eastAsia"/>
        </w:rPr>
        <w:t xml:space="preserve">四乙基鉛　</w:t>
      </w:r>
      <w:r w:rsidRPr="001418AC">
        <w:t>(D)</w:t>
      </w:r>
      <w:r w:rsidRPr="001418AC">
        <w:rPr>
          <w:rFonts w:hint="eastAsia"/>
        </w:rPr>
        <w:t>鉛粉</w:t>
      </w:r>
      <w:r w:rsidRPr="001418AC">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7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C</w:t>
      </w:r>
    </w:p>
    <w:p w:rsidR="003D5DA7" w:rsidRPr="00E877C0" w:rsidRDefault="003D5DA7" w:rsidP="003D5DA7">
      <w:pPr>
        <w:ind w:left="454" w:hanging="454"/>
        <w:rPr>
          <w:rFonts w:eastAsia="細明體"/>
        </w:rPr>
      </w:pPr>
      <w:r>
        <w:rPr>
          <w:rFonts w:ascii="新細明體" w:eastAsia="新細明體" w:hAnsi="新細明體"/>
          <w:sz w:val="24"/>
        </w:rPr>
        <w:t xml:space="preserve">78. </w:t>
      </w:r>
      <w:r w:rsidRPr="00E877C0">
        <w:rPr>
          <w:rFonts w:hint="eastAsia"/>
        </w:rPr>
        <w:t xml:space="preserve">關於辛烷值之敘述，何者正確？　</w:t>
      </w:r>
      <w:r w:rsidRPr="00E877C0">
        <w:t>(A)</w:t>
      </w:r>
      <w:r w:rsidRPr="00E877C0">
        <w:rPr>
          <w:rFonts w:hint="eastAsia"/>
        </w:rPr>
        <w:t xml:space="preserve">辛烷值愈高，燃燒起來震動愈嚴重　</w:t>
      </w:r>
      <w:r w:rsidRPr="00E877C0">
        <w:t>(B)</w:t>
      </w:r>
      <w:r w:rsidRPr="00E877C0">
        <w:rPr>
          <w:rFonts w:hint="eastAsia"/>
        </w:rPr>
        <w:t xml:space="preserve">含鉛汽油是加入鉛粉增加抗震爆能力　</w:t>
      </w:r>
      <w:r w:rsidRPr="00E877C0">
        <w:t>(C)</w:t>
      </w:r>
      <w:r w:rsidRPr="00E877C0">
        <w:rPr>
          <w:rFonts w:hint="eastAsia"/>
        </w:rPr>
        <w:t xml:space="preserve"> </w:t>
      </w:r>
      <w:r w:rsidRPr="00E877C0">
        <w:t>95</w:t>
      </w:r>
      <w:r w:rsidRPr="00E877C0">
        <w:rPr>
          <w:rFonts w:hint="eastAsia"/>
        </w:rPr>
        <w:t>無鉛汽油之抗震爆能力相當於體積百分組成</w:t>
      </w:r>
      <w:r w:rsidRPr="00E877C0">
        <w:rPr>
          <w:position w:val="-22"/>
        </w:rPr>
        <w:object w:dxaOrig="420" w:dyaOrig="580">
          <v:shape id="_x0000_i1066" type="#_x0000_t75" style="width:21pt;height:29.25pt" o:ole="">
            <v:imagedata r:id="rId76" o:title=""/>
          </v:shape>
          <o:OLEObject Type="Embed" ProgID="Equation.DSMT4" ShapeID="_x0000_i1066" DrawAspect="Content" ObjectID="_1523807562" r:id="rId77"/>
        </w:object>
      </w:r>
      <w:r w:rsidRPr="00E877C0">
        <w:rPr>
          <w:rFonts w:hint="eastAsia"/>
        </w:rPr>
        <w:t>之異辛烷與</w:t>
      </w:r>
      <w:r w:rsidRPr="00E877C0">
        <w:rPr>
          <w:position w:val="-22"/>
        </w:rPr>
        <w:object w:dxaOrig="420" w:dyaOrig="580">
          <v:shape id="_x0000_i1067" type="#_x0000_t75" style="width:21pt;height:29.25pt" o:ole="">
            <v:imagedata r:id="rId78" o:title=""/>
          </v:shape>
          <o:OLEObject Type="Embed" ProgID="Equation.DSMT4" ShapeID="_x0000_i1067" DrawAspect="Content" ObjectID="_1523807563" r:id="rId79"/>
        </w:object>
      </w:r>
      <w:r w:rsidRPr="00E877C0">
        <w:rPr>
          <w:rFonts w:hint="eastAsia"/>
        </w:rPr>
        <w:t xml:space="preserve">之正庚烷混合而成　</w:t>
      </w:r>
      <w:r w:rsidRPr="00E877C0">
        <w:t>(D)</w:t>
      </w:r>
      <w:r w:rsidRPr="00E877C0">
        <w:rPr>
          <w:rFonts w:hint="eastAsia"/>
        </w:rPr>
        <w:t>直鏈之烴類抗震爆能力較支鏈之烴類強</w:t>
      </w:r>
      <w:r w:rsidRPr="00E877C0">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7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rPr>
          <w:rFonts w:hint="eastAsia"/>
        </w:rPr>
        <w:t xml:space="preserve">辛烷值愈高，燃燒起來震動愈不嚴重較穩定　</w:t>
      </w:r>
      <w:r w:rsidRPr="003D5DA7">
        <w:t>(B)</w:t>
      </w:r>
      <w:r w:rsidRPr="003D5DA7">
        <w:rPr>
          <w:rFonts w:hint="eastAsia"/>
        </w:rPr>
        <w:t xml:space="preserve">是加入四乙基鉛，而非鉛粉　</w:t>
      </w:r>
      <w:r w:rsidRPr="003D5DA7">
        <w:t>(D)</w:t>
      </w:r>
      <w:r w:rsidRPr="003D5DA7">
        <w:rPr>
          <w:rFonts w:hint="eastAsia"/>
        </w:rPr>
        <w:t>有支鏈之烴類抗震爆能力較直鏈佳</w:t>
      </w:r>
    </w:p>
    <w:p w:rsidR="003D5DA7" w:rsidRPr="00216C22" w:rsidRDefault="003D5DA7" w:rsidP="003D5DA7">
      <w:pPr>
        <w:ind w:left="454" w:hanging="454"/>
        <w:rPr>
          <w:rFonts w:eastAsia="細明體"/>
        </w:rPr>
      </w:pPr>
      <w:r>
        <w:rPr>
          <w:rFonts w:ascii="新細明體" w:eastAsia="新細明體" w:hAnsi="新細明體"/>
          <w:sz w:val="24"/>
        </w:rPr>
        <w:t xml:space="preserve">79. </w:t>
      </w:r>
      <w:r w:rsidRPr="00216C22">
        <w:t>若某汽油辛烷值為</w:t>
      </w:r>
      <w:r w:rsidRPr="00216C22">
        <w:t>75</w:t>
      </w:r>
      <w:r w:rsidRPr="00216C22">
        <w:t xml:space="preserve">，則下列有關汽油的敘述，何者正確？　</w:t>
      </w:r>
      <w:r w:rsidRPr="00216C22">
        <w:t>(A)</w:t>
      </w:r>
      <w:r w:rsidRPr="00216C22">
        <w:t>抗震</w:t>
      </w:r>
      <w:r w:rsidRPr="00216C22">
        <w:rPr>
          <w:rFonts w:hint="eastAsia"/>
        </w:rPr>
        <w:t>爆</w:t>
      </w:r>
      <w:r w:rsidRPr="00216C22">
        <w:t>能力與重量比</w:t>
      </w:r>
      <w:r w:rsidRPr="00216C22">
        <w:t>1</w:t>
      </w:r>
      <w:r w:rsidRPr="00216C22">
        <w:t>：</w:t>
      </w:r>
      <w:r w:rsidRPr="00216C22">
        <w:t>3</w:t>
      </w:r>
      <w:r w:rsidRPr="00216C22">
        <w:t>的正庚烷、異辛烷混合物相當</w:t>
      </w:r>
      <w:r w:rsidRPr="00216C22">
        <w:rPr>
          <w:rFonts w:hint="eastAsia"/>
        </w:rPr>
        <w:t xml:space="preserve">　</w:t>
      </w:r>
      <w:r w:rsidRPr="00216C22">
        <w:t>(B)</w:t>
      </w:r>
      <w:r w:rsidRPr="00216C22">
        <w:t>抗震</w:t>
      </w:r>
      <w:r w:rsidRPr="00216C22">
        <w:rPr>
          <w:rFonts w:hint="eastAsia"/>
        </w:rPr>
        <w:t>爆</w:t>
      </w:r>
      <w:r w:rsidRPr="00216C22">
        <w:t>能力與體積比</w:t>
      </w:r>
      <w:r w:rsidRPr="00216C22">
        <w:t>3</w:t>
      </w:r>
      <w:r w:rsidRPr="00216C22">
        <w:t>：</w:t>
      </w:r>
      <w:r w:rsidRPr="00216C22">
        <w:t>1</w:t>
      </w:r>
      <w:r w:rsidRPr="00216C22">
        <w:t>的異庚烷、正辛烷混合物相當</w:t>
      </w:r>
      <w:r w:rsidRPr="00216C22">
        <w:rPr>
          <w:rFonts w:hint="eastAsia"/>
        </w:rPr>
        <w:t xml:space="preserve">　</w:t>
      </w:r>
      <w:r w:rsidRPr="00216C22">
        <w:t>(C)</w:t>
      </w:r>
      <w:r w:rsidRPr="00216C22">
        <w:t>必含有體積比</w:t>
      </w:r>
      <w:r w:rsidRPr="00216C22">
        <w:t>1</w:t>
      </w:r>
      <w:r w:rsidRPr="00216C22">
        <w:t>：</w:t>
      </w:r>
      <w:r w:rsidRPr="00216C22">
        <w:t>3</w:t>
      </w:r>
      <w:r w:rsidRPr="00216C22">
        <w:t>的正庚烷與異辛烷</w:t>
      </w:r>
      <w:r w:rsidRPr="00216C22">
        <w:rPr>
          <w:rFonts w:hint="eastAsia"/>
        </w:rPr>
        <w:t xml:space="preserve">　</w:t>
      </w:r>
      <w:r w:rsidRPr="00216C22">
        <w:t>(D)</w:t>
      </w:r>
      <w:r w:rsidRPr="00216C22">
        <w:t>抗震</w:t>
      </w:r>
      <w:r w:rsidRPr="00216C22">
        <w:rPr>
          <w:rFonts w:hint="eastAsia"/>
        </w:rPr>
        <w:t>爆</w:t>
      </w:r>
      <w:r w:rsidRPr="00216C22">
        <w:t>能力與體積比</w:t>
      </w:r>
      <w:r w:rsidRPr="00216C22">
        <w:t>1</w:t>
      </w:r>
      <w:r w:rsidRPr="00216C22">
        <w:t>：</w:t>
      </w:r>
      <w:r w:rsidRPr="00216C22">
        <w:t>3</w:t>
      </w:r>
      <w:r w:rsidRPr="00216C22">
        <w:t>的正庚烷、異辛烷混合物相當</w:t>
      </w:r>
      <w:r w:rsidRPr="00216C22">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7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辛烷值的計算須以體積百分比計算；若辛烷值為</w:t>
      </w:r>
      <w:r w:rsidRPr="003D5DA7">
        <w:t>75</w:t>
      </w:r>
      <w:r w:rsidRPr="003D5DA7">
        <w:t>僅代表抗震爆程度與</w:t>
      </w:r>
      <w:r w:rsidRPr="003D5DA7">
        <w:t>75%</w:t>
      </w:r>
      <w:r w:rsidRPr="003D5DA7">
        <w:t>異辛烷、</w:t>
      </w:r>
      <w:r w:rsidRPr="003D5DA7">
        <w:t>25%</w:t>
      </w:r>
      <w:r w:rsidRPr="003D5DA7">
        <w:t>正庚烷混合液相同，亦可由其他物質組成</w:t>
      </w:r>
    </w:p>
    <w:p w:rsidR="003D5DA7" w:rsidRPr="0083381C" w:rsidRDefault="003D5DA7" w:rsidP="003D5DA7">
      <w:pPr>
        <w:ind w:left="454" w:hanging="454"/>
        <w:rPr>
          <w:rFonts w:eastAsia="細明體"/>
        </w:rPr>
      </w:pPr>
      <w:r>
        <w:rPr>
          <w:rFonts w:ascii="新細明體" w:eastAsia="新細明體" w:hAnsi="新細明體"/>
          <w:sz w:val="24"/>
        </w:rPr>
        <w:t xml:space="preserve">80. </w:t>
      </w:r>
      <w:r w:rsidRPr="0083381C">
        <w:t>下列石油分餾的產物中，何者分餾溫度</w:t>
      </w:r>
      <w:r w:rsidRPr="0083381C">
        <w:rPr>
          <w:u w:val="wave"/>
        </w:rPr>
        <w:t>最低</w:t>
      </w:r>
      <w:r w:rsidRPr="0083381C">
        <w:rPr>
          <w:rFonts w:hint="eastAsia"/>
        </w:rPr>
        <w:t xml:space="preserve">？　</w:t>
      </w:r>
      <w:r w:rsidRPr="0083381C">
        <w:t>(A)</w:t>
      </w:r>
      <w:r w:rsidRPr="0083381C">
        <w:t>煤油</w:t>
      </w:r>
      <w:r w:rsidRPr="0083381C">
        <w:rPr>
          <w:rFonts w:hint="eastAsia"/>
        </w:rPr>
        <w:t xml:space="preserve">　</w:t>
      </w:r>
      <w:r w:rsidRPr="0083381C">
        <w:t>(B)</w:t>
      </w:r>
      <w:r w:rsidRPr="0083381C">
        <w:t>柴油</w:t>
      </w:r>
      <w:r w:rsidRPr="0083381C">
        <w:rPr>
          <w:rFonts w:hint="eastAsia"/>
        </w:rPr>
        <w:t xml:space="preserve">　</w:t>
      </w:r>
      <w:r w:rsidRPr="0083381C">
        <w:t>(C)</w:t>
      </w:r>
      <w:r w:rsidRPr="0083381C">
        <w:t>汽油</w:t>
      </w:r>
      <w:r w:rsidRPr="0083381C">
        <w:rPr>
          <w:rFonts w:hint="eastAsia"/>
        </w:rPr>
        <w:t xml:space="preserve">　</w:t>
      </w:r>
      <w:r w:rsidRPr="0083381C">
        <w:t>(D)</w:t>
      </w:r>
      <w:r w:rsidRPr="0083381C">
        <w:t>石油醚</w:t>
      </w:r>
      <w:r w:rsidRPr="0083381C">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8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選項中以石油醚平均分子量最小，其分餾溫度最低</w:t>
      </w:r>
    </w:p>
    <w:p w:rsidR="003D5DA7" w:rsidRPr="00C75735" w:rsidRDefault="003D5DA7" w:rsidP="003D5DA7">
      <w:pPr>
        <w:ind w:left="454" w:hanging="454"/>
        <w:rPr>
          <w:rFonts w:eastAsia="細明體"/>
          <w:lang w:val="pt-BR"/>
        </w:rPr>
      </w:pPr>
      <w:r>
        <w:rPr>
          <w:rFonts w:ascii="新細明體" w:eastAsia="新細明體" w:hAnsi="新細明體"/>
          <w:sz w:val="24"/>
        </w:rPr>
        <w:t xml:space="preserve">81. </w:t>
      </w:r>
      <w:r w:rsidRPr="00C75735">
        <w:t>將煤隔絕空氣加熱乾餾，可得到大量揮發性的氣體</w:t>
      </w:r>
      <w:r w:rsidRPr="00C75735">
        <w:rPr>
          <w:rFonts w:hint="eastAsia"/>
        </w:rPr>
        <w:t>（</w:t>
      </w:r>
      <w:r w:rsidRPr="00C75735">
        <w:t>煤氣</w:t>
      </w:r>
      <w:r w:rsidRPr="00C75735">
        <w:rPr>
          <w:rFonts w:hint="eastAsia"/>
        </w:rPr>
        <w:t>）</w:t>
      </w:r>
      <w:r w:rsidRPr="00C75735">
        <w:t>主要含下列何種成分</w:t>
      </w:r>
      <w:r w:rsidRPr="00C75735">
        <w:rPr>
          <w:lang w:val="pt-BR"/>
        </w:rPr>
        <w:t xml:space="preserve">？　</w:t>
      </w:r>
      <w:r w:rsidRPr="00C75735">
        <w:rPr>
          <w:lang w:val="pt-BR"/>
        </w:rPr>
        <w:t>(A) H</w:t>
      </w:r>
      <w:r w:rsidRPr="00C75735">
        <w:rPr>
          <w:vertAlign w:val="subscript"/>
          <w:lang w:val="pt-BR"/>
        </w:rPr>
        <w:t>2</w:t>
      </w:r>
      <w:r w:rsidRPr="00C75735">
        <w:t>、</w:t>
      </w:r>
      <w:r w:rsidRPr="00C75735">
        <w:rPr>
          <w:lang w:val="pt-BR"/>
        </w:rPr>
        <w:t>CH</w:t>
      </w:r>
      <w:r w:rsidRPr="00C75735">
        <w:rPr>
          <w:vertAlign w:val="subscript"/>
          <w:lang w:val="pt-BR"/>
        </w:rPr>
        <w:t>4</w:t>
      </w:r>
      <w:r w:rsidRPr="00C75735">
        <w:rPr>
          <w:rFonts w:hint="eastAsia"/>
          <w:lang w:val="pt-BR"/>
        </w:rPr>
        <w:t xml:space="preserve">　</w:t>
      </w:r>
      <w:r w:rsidRPr="00C75735">
        <w:rPr>
          <w:lang w:val="pt-BR"/>
        </w:rPr>
        <w:t>(B) C</w:t>
      </w:r>
      <w:r w:rsidRPr="00C75735">
        <w:rPr>
          <w:vertAlign w:val="subscript"/>
          <w:lang w:val="pt-BR"/>
        </w:rPr>
        <w:t>3</w:t>
      </w:r>
      <w:r w:rsidRPr="00C75735">
        <w:rPr>
          <w:lang w:val="pt-BR"/>
        </w:rPr>
        <w:t>H</w:t>
      </w:r>
      <w:r w:rsidRPr="00C75735">
        <w:rPr>
          <w:vertAlign w:val="subscript"/>
          <w:lang w:val="pt-BR"/>
        </w:rPr>
        <w:t>8</w:t>
      </w:r>
      <w:r w:rsidRPr="00C75735">
        <w:t>、</w:t>
      </w:r>
      <w:r w:rsidRPr="00C75735">
        <w:rPr>
          <w:lang w:val="pt-BR"/>
        </w:rPr>
        <w:t>C</w:t>
      </w:r>
      <w:r w:rsidRPr="00C75735">
        <w:rPr>
          <w:vertAlign w:val="subscript"/>
          <w:lang w:val="pt-BR"/>
        </w:rPr>
        <w:t>4</w:t>
      </w:r>
      <w:r w:rsidRPr="00C75735">
        <w:rPr>
          <w:lang w:val="pt-BR"/>
        </w:rPr>
        <w:t>H</w:t>
      </w:r>
      <w:r w:rsidRPr="00C75735">
        <w:rPr>
          <w:vertAlign w:val="subscript"/>
          <w:lang w:val="pt-BR"/>
        </w:rPr>
        <w:t>10</w:t>
      </w:r>
      <w:r w:rsidRPr="00C75735">
        <w:rPr>
          <w:rFonts w:hint="eastAsia"/>
          <w:lang w:val="pt-BR"/>
        </w:rPr>
        <w:t xml:space="preserve">　</w:t>
      </w:r>
      <w:r w:rsidRPr="00C75735">
        <w:rPr>
          <w:lang w:val="pt-BR"/>
        </w:rPr>
        <w:t>(C) H</w:t>
      </w:r>
      <w:r w:rsidRPr="00C75735">
        <w:rPr>
          <w:vertAlign w:val="subscript"/>
          <w:lang w:val="pt-BR"/>
        </w:rPr>
        <w:t>2</w:t>
      </w:r>
      <w:r w:rsidRPr="00C75735">
        <w:t>、</w:t>
      </w:r>
      <w:r w:rsidRPr="00C75735">
        <w:rPr>
          <w:lang w:val="pt-BR"/>
        </w:rPr>
        <w:t>C</w:t>
      </w:r>
      <w:r w:rsidRPr="00C75735">
        <w:rPr>
          <w:vertAlign w:val="subscript"/>
          <w:lang w:val="pt-BR"/>
        </w:rPr>
        <w:t>2</w:t>
      </w:r>
      <w:r w:rsidRPr="00C75735">
        <w:rPr>
          <w:lang w:val="pt-BR"/>
        </w:rPr>
        <w:t>H</w:t>
      </w:r>
      <w:r w:rsidRPr="00C75735">
        <w:rPr>
          <w:vertAlign w:val="subscript"/>
          <w:lang w:val="pt-BR"/>
        </w:rPr>
        <w:t>6</w:t>
      </w:r>
      <w:r w:rsidRPr="00C75735">
        <w:rPr>
          <w:rFonts w:hint="eastAsia"/>
          <w:lang w:val="pt-BR"/>
        </w:rPr>
        <w:t xml:space="preserve">　</w:t>
      </w:r>
      <w:r w:rsidRPr="00C75735">
        <w:rPr>
          <w:lang w:val="pt-BR"/>
        </w:rPr>
        <w:t>(D) CO</w:t>
      </w:r>
      <w:r w:rsidRPr="00C75735">
        <w:t>、</w:t>
      </w:r>
      <w:r w:rsidRPr="00C75735">
        <w:rPr>
          <w:lang w:val="pt-BR"/>
        </w:rPr>
        <w:t>CH</w:t>
      </w:r>
      <w:r w:rsidRPr="00C75735">
        <w:rPr>
          <w:vertAlign w:val="subscript"/>
          <w:lang w:val="pt-BR"/>
        </w:rPr>
        <w:t>4</w:t>
      </w:r>
      <w:r w:rsidRPr="00C75735">
        <w:rPr>
          <w:rFonts w:eastAsia="細明體"/>
          <w:lang w:val="pt-BR"/>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8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煤氣的主要成分為甲烷與氫氣</w:t>
      </w:r>
    </w:p>
    <w:p w:rsidR="003D5DA7" w:rsidRPr="00B07E52" w:rsidRDefault="003D5DA7" w:rsidP="003D5DA7">
      <w:pPr>
        <w:ind w:left="454" w:hanging="454"/>
        <w:rPr>
          <w:rFonts w:eastAsia="細明體"/>
        </w:rPr>
      </w:pPr>
      <w:r>
        <w:rPr>
          <w:rFonts w:ascii="新細明體" w:eastAsia="新細明體" w:hAnsi="新細明體"/>
          <w:sz w:val="24"/>
        </w:rPr>
        <w:t xml:space="preserve">82. </w:t>
      </w:r>
      <w:r w:rsidR="00AD71DF">
        <w:rPr>
          <w:position w:val="-45"/>
        </w:rPr>
        <w:pict>
          <v:shape id="_x0000_i1068" type="#_x0000_t75" style="width:130.5pt;height:50.25pt">
            <v:imagedata r:id="rId80" o:title="3-1" cropright="-1455f"/>
          </v:shape>
        </w:pict>
      </w:r>
      <w:r w:rsidRPr="00B07E52">
        <w:t>之辛烷值</w:t>
      </w:r>
      <w:r w:rsidRPr="00B07E52">
        <w:rPr>
          <w:rFonts w:hint="eastAsia"/>
        </w:rPr>
        <w:t>（</w:t>
      </w:r>
      <w:r w:rsidRPr="00B07E52">
        <w:t>O.N.</w:t>
      </w:r>
      <w:r w:rsidRPr="00B07E52">
        <w:rPr>
          <w:rFonts w:hint="eastAsia"/>
        </w:rPr>
        <w:t>）</w:t>
      </w:r>
      <w:r w:rsidRPr="00B07E52">
        <w:t>等於</w:t>
      </w:r>
      <w:r w:rsidRPr="00B07E52">
        <w:rPr>
          <w:rFonts w:hint="eastAsia"/>
        </w:rPr>
        <w:t xml:space="preserve">？　</w:t>
      </w:r>
      <w:r w:rsidRPr="00B07E52">
        <w:t>(A) 0</w:t>
      </w:r>
      <w:r w:rsidRPr="00B07E52">
        <w:rPr>
          <w:rFonts w:hint="eastAsia"/>
        </w:rPr>
        <w:t xml:space="preserve">　</w:t>
      </w:r>
      <w:r w:rsidRPr="00B07E52">
        <w:t>(B) 50</w:t>
      </w:r>
      <w:r w:rsidRPr="00B07E52">
        <w:rPr>
          <w:rFonts w:hint="eastAsia"/>
        </w:rPr>
        <w:t xml:space="preserve">　</w:t>
      </w:r>
      <w:r w:rsidRPr="00B07E52">
        <w:t>(C) 100</w:t>
      </w:r>
      <w:r w:rsidRPr="00B07E52">
        <w:rPr>
          <w:rFonts w:hint="eastAsia"/>
        </w:rPr>
        <w:t xml:space="preserve">　</w:t>
      </w:r>
      <w:r w:rsidRPr="00B07E52">
        <w:t>(D) 150</w:t>
      </w:r>
      <w:r w:rsidRPr="00B07E52">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8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異辛烷</w:t>
      </w:r>
      <w:r w:rsidRPr="003D5DA7">
        <w:rPr>
          <w:rFonts w:hint="eastAsia"/>
        </w:rPr>
        <w:t>（</w:t>
      </w:r>
      <w:r w:rsidRPr="003D5DA7">
        <w:t>2,2,4</w:t>
      </w:r>
      <w:r w:rsidRPr="003D5DA7">
        <w:rPr>
          <w:rFonts w:hint="eastAsia"/>
        </w:rPr>
        <w:t>-</w:t>
      </w:r>
      <w:r w:rsidRPr="003D5DA7">
        <w:t>三甲基戊烷</w:t>
      </w:r>
      <w:r w:rsidRPr="003D5DA7">
        <w:rPr>
          <w:rFonts w:hint="eastAsia"/>
        </w:rPr>
        <w:t>）</w:t>
      </w:r>
      <w:r w:rsidRPr="003D5DA7">
        <w:t>的辛烷值為</w:t>
      </w:r>
      <w:r w:rsidRPr="003D5DA7">
        <w:t>100</w:t>
      </w:r>
    </w:p>
    <w:p w:rsidR="003D5DA7" w:rsidRPr="006814A4" w:rsidRDefault="003D5DA7" w:rsidP="003D5DA7">
      <w:pPr>
        <w:ind w:left="454" w:hanging="454"/>
        <w:rPr>
          <w:rFonts w:eastAsia="細明體"/>
          <w:lang w:val="pt-BR"/>
        </w:rPr>
      </w:pPr>
      <w:r>
        <w:rPr>
          <w:rFonts w:ascii="新細明體" w:eastAsia="新細明體" w:hAnsi="新細明體"/>
          <w:sz w:val="24"/>
        </w:rPr>
        <w:t xml:space="preserve">83. </w:t>
      </w:r>
      <w:r w:rsidRPr="006814A4">
        <w:t>某汽油由</w:t>
      </w:r>
      <w:r w:rsidRPr="006814A4">
        <w:t>25%</w:t>
      </w:r>
      <w:r w:rsidRPr="006814A4">
        <w:t>正庚烷和</w:t>
      </w:r>
      <w:r w:rsidRPr="006814A4">
        <w:t>75%</w:t>
      </w:r>
      <w:r w:rsidRPr="006814A4">
        <w:t>異辛烷混合而成，則其辛烷值為</w:t>
      </w:r>
      <w:r w:rsidRPr="006814A4">
        <w:rPr>
          <w:rFonts w:hint="eastAsia"/>
        </w:rPr>
        <w:t xml:space="preserve">何？　</w:t>
      </w:r>
      <w:r w:rsidRPr="006814A4">
        <w:rPr>
          <w:lang w:val="pt-BR"/>
        </w:rPr>
        <w:t>(A)</w:t>
      </w:r>
      <w:r w:rsidRPr="006814A4">
        <w:rPr>
          <w:position w:val="-22"/>
        </w:rPr>
        <w:object w:dxaOrig="340" w:dyaOrig="580">
          <v:shape id="_x0000_i1069" type="#_x0000_t75" style="width:17.25pt;height:29.25pt" o:ole="">
            <v:imagedata r:id="rId81" o:title=""/>
          </v:shape>
          <o:OLEObject Type="Embed" ProgID="Equation.DSMT4" ShapeID="_x0000_i1069" DrawAspect="Content" ObjectID="_1523807564" r:id="rId82"/>
        </w:object>
      </w:r>
      <w:r w:rsidRPr="006814A4">
        <w:rPr>
          <w:rFonts w:hint="eastAsia"/>
        </w:rPr>
        <w:t xml:space="preserve">　</w:t>
      </w:r>
      <w:r w:rsidRPr="006814A4">
        <w:rPr>
          <w:lang w:val="pt-BR"/>
        </w:rPr>
        <w:t>(B)</w:t>
      </w:r>
      <w:r w:rsidRPr="006814A4">
        <w:rPr>
          <w:position w:val="-22"/>
          <w:lang w:val="pt-BR"/>
        </w:rPr>
        <w:object w:dxaOrig="340" w:dyaOrig="580">
          <v:shape id="_x0000_i1070" type="#_x0000_t75" style="width:17.25pt;height:29.25pt" o:ole="">
            <v:imagedata r:id="rId83" o:title=""/>
          </v:shape>
          <o:OLEObject Type="Embed" ProgID="Equation.DSMT4" ShapeID="_x0000_i1070" DrawAspect="Content" ObjectID="_1523807565" r:id="rId84"/>
        </w:object>
      </w:r>
      <w:r w:rsidRPr="006814A4">
        <w:rPr>
          <w:rFonts w:hint="eastAsia"/>
        </w:rPr>
        <w:t xml:space="preserve">　</w:t>
      </w:r>
      <w:r w:rsidRPr="006814A4">
        <w:rPr>
          <w:lang w:val="pt-BR"/>
        </w:rPr>
        <w:t>(C)</w:t>
      </w:r>
      <w:r w:rsidRPr="006814A4">
        <w:rPr>
          <w:rFonts w:hint="eastAsia"/>
          <w:lang w:val="pt-BR"/>
        </w:rPr>
        <w:t xml:space="preserve"> </w:t>
      </w:r>
      <w:r w:rsidRPr="006814A4">
        <w:rPr>
          <w:lang w:val="pt-BR"/>
        </w:rPr>
        <w:t>1</w:t>
      </w:r>
      <w:r w:rsidRPr="006814A4">
        <w:rPr>
          <w:rFonts w:hint="eastAsia"/>
        </w:rPr>
        <w:t xml:space="preserve">　</w:t>
      </w:r>
      <w:r w:rsidRPr="006814A4">
        <w:rPr>
          <w:lang w:val="pt-BR"/>
        </w:rPr>
        <w:t>(D)</w:t>
      </w:r>
      <w:r w:rsidRPr="006814A4">
        <w:rPr>
          <w:rFonts w:hint="eastAsia"/>
          <w:lang w:val="pt-BR"/>
        </w:rPr>
        <w:t xml:space="preserve"> </w:t>
      </w:r>
      <w:r w:rsidRPr="006814A4">
        <w:rPr>
          <w:lang w:val="pt-BR"/>
        </w:rPr>
        <w:t>75</w:t>
      </w:r>
      <w:r w:rsidRPr="006814A4">
        <w:rPr>
          <w:rFonts w:hint="eastAsia"/>
        </w:rPr>
        <w:t xml:space="preserve">　</w:t>
      </w:r>
      <w:r w:rsidRPr="006814A4">
        <w:rPr>
          <w:lang w:val="pt-BR"/>
        </w:rPr>
        <w:t>(E)</w:t>
      </w:r>
      <w:r w:rsidRPr="006814A4">
        <w:rPr>
          <w:rFonts w:hint="eastAsia"/>
          <w:lang w:val="pt-BR"/>
        </w:rPr>
        <w:t xml:space="preserve"> </w:t>
      </w:r>
      <w:r w:rsidRPr="006814A4">
        <w:rPr>
          <w:lang w:val="pt-BR"/>
        </w:rPr>
        <w:t>25</w:t>
      </w:r>
      <w:r w:rsidRPr="006814A4">
        <w:rPr>
          <w:rFonts w:eastAsia="細明體"/>
          <w:lang w:val="pt-BR"/>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8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0.25</w:t>
      </w:r>
      <w:r w:rsidRPr="003D5DA7">
        <w:rPr>
          <w:rFonts w:hint="eastAsia"/>
        </w:rPr>
        <w:t xml:space="preserve"> </w:t>
      </w:r>
      <w:r w:rsidRPr="003D5DA7">
        <w:sym w:font="Symbol" w:char="F0B4"/>
      </w:r>
      <w:r w:rsidRPr="003D5DA7">
        <w:rPr>
          <w:rFonts w:hint="eastAsia"/>
        </w:rPr>
        <w:t xml:space="preserve"> </w:t>
      </w:r>
      <w:r w:rsidRPr="003D5DA7">
        <w:t>0 + 0.75</w:t>
      </w:r>
      <w:r w:rsidRPr="003D5DA7">
        <w:rPr>
          <w:rFonts w:hint="eastAsia"/>
        </w:rPr>
        <w:t xml:space="preserve"> </w:t>
      </w:r>
      <w:r w:rsidRPr="003D5DA7">
        <w:sym w:font="Symbol" w:char="F0B4"/>
      </w:r>
      <w:r w:rsidRPr="003D5DA7">
        <w:rPr>
          <w:rFonts w:hint="eastAsia"/>
        </w:rPr>
        <w:t xml:space="preserve"> </w:t>
      </w:r>
      <w:r w:rsidRPr="003D5DA7">
        <w:t>100 = 75</w:t>
      </w:r>
    </w:p>
    <w:p w:rsidR="003D5DA7" w:rsidRPr="00536B94" w:rsidRDefault="003D5DA7" w:rsidP="003D5DA7">
      <w:pPr>
        <w:ind w:left="454" w:hanging="454"/>
        <w:rPr>
          <w:rFonts w:eastAsia="細明體"/>
        </w:rPr>
      </w:pPr>
      <w:r>
        <w:rPr>
          <w:rFonts w:ascii="新細明體" w:eastAsia="新細明體" w:hAnsi="新細明體"/>
          <w:sz w:val="24"/>
        </w:rPr>
        <w:t xml:space="preserve">84. </w:t>
      </w:r>
      <w:r w:rsidRPr="00536B94">
        <w:t>關於辛烷值</w:t>
      </w:r>
      <w:r w:rsidRPr="00536B94">
        <w:rPr>
          <w:rFonts w:hint="eastAsia"/>
        </w:rPr>
        <w:t>（</w:t>
      </w:r>
      <w:r w:rsidRPr="00536B94">
        <w:t>O.N.</w:t>
      </w:r>
      <w:r w:rsidRPr="00536B94">
        <w:rPr>
          <w:rFonts w:hint="eastAsia"/>
        </w:rPr>
        <w:t>）</w:t>
      </w:r>
      <w:r w:rsidRPr="00536B94">
        <w:t>之敘述，何者</w:t>
      </w:r>
      <w:r w:rsidRPr="00536B94">
        <w:rPr>
          <w:u w:val="wave"/>
        </w:rPr>
        <w:t>錯誤</w:t>
      </w:r>
      <w:r w:rsidRPr="00536B94">
        <w:t xml:space="preserve">？　</w:t>
      </w:r>
      <w:r w:rsidRPr="00536B94">
        <w:t>(A)</w:t>
      </w:r>
      <w:r w:rsidRPr="00536B94">
        <w:t>異辛烷重量百分率</w:t>
      </w:r>
      <w:r w:rsidRPr="00536B94">
        <w:t>90%</w:t>
      </w:r>
      <w:r w:rsidRPr="00536B94">
        <w:t>和正庚烷重量百分率</w:t>
      </w:r>
      <w:r w:rsidRPr="00536B94">
        <w:t>10%</w:t>
      </w:r>
      <w:r w:rsidRPr="00536B94">
        <w:t>，其辛烷值為</w:t>
      </w:r>
      <w:r w:rsidRPr="00536B94">
        <w:t>90</w:t>
      </w:r>
      <w:r w:rsidRPr="00536B94">
        <w:rPr>
          <w:rFonts w:hint="eastAsia"/>
        </w:rPr>
        <w:t xml:space="preserve">　</w:t>
      </w:r>
      <w:r w:rsidRPr="00536B94">
        <w:t>(B)</w:t>
      </w:r>
      <w:r w:rsidRPr="00536B94">
        <w:t>正庚烷抗震爆能力定為</w:t>
      </w:r>
      <w:r w:rsidRPr="00536B94">
        <w:t>0</w:t>
      </w:r>
      <w:r w:rsidRPr="00536B94">
        <w:t>，而異辛烷定為</w:t>
      </w:r>
      <w:r w:rsidRPr="00536B94">
        <w:t>100</w:t>
      </w:r>
      <w:r w:rsidRPr="00536B94">
        <w:rPr>
          <w:rFonts w:hint="eastAsia"/>
        </w:rPr>
        <w:t xml:space="preserve">　</w:t>
      </w:r>
      <w:r w:rsidRPr="00536B94">
        <w:t>(C)</w:t>
      </w:r>
      <w:r w:rsidRPr="00536B94">
        <w:t>摻含四乙基鉛的添加劑</w:t>
      </w:r>
      <w:r w:rsidRPr="00536B94">
        <w:t>O.N.</w:t>
      </w:r>
      <w:r w:rsidRPr="00536B94">
        <w:t>能超越</w:t>
      </w:r>
      <w:r w:rsidRPr="00536B94">
        <w:t>100</w:t>
      </w:r>
      <w:r w:rsidRPr="00536B94">
        <w:rPr>
          <w:rFonts w:hint="eastAsia"/>
        </w:rPr>
        <w:t xml:space="preserve">　</w:t>
      </w:r>
      <w:r w:rsidRPr="00536B94">
        <w:t>(D)</w:t>
      </w:r>
      <w:r w:rsidRPr="00536B94">
        <w:t>異辛烷的結構式為</w:t>
      </w:r>
      <w:r w:rsidR="00AD71DF">
        <w:rPr>
          <w:position w:val="-44"/>
        </w:rPr>
        <w:pict>
          <v:shape id="_x0000_i1071" type="#_x0000_t75" style="width:130.5pt;height:50.25pt">
            <v:imagedata r:id="rId80" o:title="3-1" cropleft="-1455f"/>
          </v:shape>
        </w:pict>
      </w:r>
      <w:r w:rsidRPr="00536B94">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8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t>辛烷值的計算應是體積比</w:t>
      </w:r>
    </w:p>
    <w:p w:rsidR="003D5DA7" w:rsidRPr="0046230A" w:rsidRDefault="003D5DA7" w:rsidP="003D5DA7">
      <w:pPr>
        <w:ind w:left="454" w:hanging="454"/>
        <w:rPr>
          <w:rFonts w:eastAsia="細明體"/>
        </w:rPr>
      </w:pPr>
      <w:r>
        <w:rPr>
          <w:rFonts w:ascii="新細明體" w:eastAsia="新細明體" w:hAnsi="新細明體"/>
          <w:sz w:val="24"/>
        </w:rPr>
        <w:t xml:space="preserve">85. </w:t>
      </w:r>
      <w:r w:rsidRPr="0046230A">
        <w:t xml:space="preserve">下列有關辛烷值，何者正確？　</w:t>
      </w:r>
      <w:r w:rsidRPr="0046230A">
        <w:t>(A)</w:t>
      </w:r>
      <w:r w:rsidRPr="0046230A">
        <w:t>汽油加某些添加劑後，其辛烷值可超越</w:t>
      </w:r>
      <w:r w:rsidRPr="0046230A">
        <w:t>100</w:t>
      </w:r>
      <w:r w:rsidRPr="0046230A">
        <w:rPr>
          <w:rFonts w:hint="eastAsia"/>
        </w:rPr>
        <w:t xml:space="preserve">　</w:t>
      </w:r>
      <w:r w:rsidRPr="0046230A">
        <w:t>(B)</w:t>
      </w:r>
      <w:r w:rsidRPr="0046230A">
        <w:t>辛烷值為</w:t>
      </w:r>
      <w:r w:rsidRPr="0046230A">
        <w:t>50</w:t>
      </w:r>
      <w:r w:rsidRPr="0046230A">
        <w:t>之汽油，表示汽油中含</w:t>
      </w:r>
      <w:r w:rsidRPr="0046230A">
        <w:t>50%</w:t>
      </w:r>
      <w:r w:rsidRPr="0046230A">
        <w:t>正庚烷及</w:t>
      </w:r>
      <w:r w:rsidRPr="0046230A">
        <w:t>50%</w:t>
      </w:r>
      <w:r w:rsidRPr="0046230A">
        <w:t>異辛烷</w:t>
      </w:r>
      <w:r w:rsidRPr="0046230A">
        <w:rPr>
          <w:rFonts w:hint="eastAsia"/>
        </w:rPr>
        <w:t xml:space="preserve">　</w:t>
      </w:r>
      <w:r w:rsidRPr="0046230A">
        <w:t>(C)</w:t>
      </w:r>
      <w:r w:rsidRPr="0046230A">
        <w:t>苯、新戊烷、正己烷中，辛烷值以正</w:t>
      </w:r>
      <w:r w:rsidRPr="0046230A">
        <w:rPr>
          <w:rFonts w:hint="eastAsia"/>
        </w:rPr>
        <w:t>己</w:t>
      </w:r>
      <w:r w:rsidRPr="0046230A">
        <w:t>烷最大</w:t>
      </w:r>
      <w:r w:rsidRPr="0046230A">
        <w:rPr>
          <w:rFonts w:hint="eastAsia"/>
        </w:rPr>
        <w:t xml:space="preserve">　</w:t>
      </w:r>
      <w:r w:rsidRPr="0046230A">
        <w:t>(D)</w:t>
      </w:r>
      <w:r w:rsidRPr="0046230A">
        <w:t>異辛烷之辛烷值為</w:t>
      </w:r>
      <w:r w:rsidRPr="0046230A">
        <w:t>0</w:t>
      </w:r>
      <w:r w:rsidRPr="0046230A">
        <w:t>，正庚烷之辛烷值為</w:t>
      </w:r>
      <w:r w:rsidRPr="0046230A">
        <w:t>100</w:t>
      </w:r>
      <w:r w:rsidRPr="0046230A">
        <w:t>，辛烷值愈大表抗震能力愈好</w:t>
      </w:r>
      <w:r w:rsidRPr="0046230A">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8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B)</w:t>
      </w:r>
      <w:r w:rsidRPr="003D5DA7">
        <w:t>汽油的抗震爆劑並非正庚烷及異辛烷</w:t>
      </w:r>
      <w:r w:rsidRPr="003D5DA7">
        <w:rPr>
          <w:rFonts w:hint="eastAsia"/>
        </w:rPr>
        <w:t xml:space="preserve">　</w:t>
      </w:r>
      <w:r w:rsidRPr="003D5DA7">
        <w:t>(C)</w:t>
      </w:r>
      <w:r w:rsidRPr="003D5DA7">
        <w:t>直鏈形</w:t>
      </w:r>
      <w:r w:rsidRPr="003D5DA7">
        <w:rPr>
          <w:rFonts w:hint="eastAsia"/>
        </w:rPr>
        <w:t>烴類</w:t>
      </w:r>
      <w:r w:rsidRPr="003D5DA7">
        <w:t>辛烷值較小</w:t>
      </w:r>
      <w:r w:rsidRPr="003D5DA7">
        <w:rPr>
          <w:rFonts w:hint="eastAsia"/>
        </w:rPr>
        <w:t xml:space="preserve">　</w:t>
      </w:r>
      <w:r w:rsidRPr="003D5DA7">
        <w:t>(D)</w:t>
      </w:r>
      <w:r w:rsidRPr="003D5DA7">
        <w:t>異辛烷之辛烷值為</w:t>
      </w:r>
      <w:r w:rsidRPr="003D5DA7">
        <w:t>100</w:t>
      </w:r>
      <w:r w:rsidRPr="003D5DA7">
        <w:t>，正庚烷之辛烷值為</w:t>
      </w:r>
      <w:r w:rsidRPr="003D5DA7">
        <w:t>0</w:t>
      </w:r>
    </w:p>
    <w:p w:rsidR="003D5DA7" w:rsidRPr="007E6F03" w:rsidRDefault="003D5DA7" w:rsidP="003D5DA7">
      <w:pPr>
        <w:ind w:left="454" w:hanging="454"/>
        <w:rPr>
          <w:rFonts w:eastAsia="細明體"/>
        </w:rPr>
      </w:pPr>
      <w:r>
        <w:rPr>
          <w:rFonts w:ascii="新細明體" w:eastAsia="新細明體" w:hAnsi="新細明體"/>
          <w:sz w:val="24"/>
        </w:rPr>
        <w:t xml:space="preserve">86. </w:t>
      </w:r>
      <w:r w:rsidRPr="007E6F03">
        <w:t>某有機燃料辛烷值為</w:t>
      </w:r>
      <w:r w:rsidRPr="007E6F03">
        <w:sym w:font="Symbol" w:char="F02D"/>
      </w:r>
      <w:r w:rsidRPr="007E6F03">
        <w:t>10</w:t>
      </w:r>
      <w:r w:rsidRPr="007E6F03">
        <w:t>其意義為該燃料抗震程度</w:t>
      </w:r>
      <w:r w:rsidRPr="007E6F03">
        <w:rPr>
          <w:rFonts w:hint="eastAsia"/>
        </w:rPr>
        <w:t xml:space="preserve">：　</w:t>
      </w:r>
      <w:r w:rsidRPr="007E6F03">
        <w:t>(A)</w:t>
      </w:r>
      <w:r w:rsidRPr="007E6F03">
        <w:t>大於異辛烷</w:t>
      </w:r>
      <w:r w:rsidRPr="007E6F03">
        <w:rPr>
          <w:rFonts w:hint="eastAsia"/>
        </w:rPr>
        <w:t xml:space="preserve">　</w:t>
      </w:r>
      <w:r w:rsidRPr="007E6F03">
        <w:t>(B)</w:t>
      </w:r>
      <w:r w:rsidRPr="007E6F03">
        <w:t>大於正庚烷</w:t>
      </w:r>
      <w:r w:rsidRPr="007E6F03">
        <w:rPr>
          <w:rFonts w:hint="eastAsia"/>
        </w:rPr>
        <w:t xml:space="preserve">　</w:t>
      </w:r>
      <w:r w:rsidRPr="007E6F03">
        <w:t>(C)</w:t>
      </w:r>
      <w:r w:rsidRPr="007E6F03">
        <w:t>小於正庚烷</w:t>
      </w:r>
      <w:r w:rsidRPr="007E6F03">
        <w:rPr>
          <w:rFonts w:hint="eastAsia"/>
        </w:rPr>
        <w:t xml:space="preserve">　</w:t>
      </w:r>
      <w:r w:rsidRPr="007E6F03">
        <w:t>(D)</w:t>
      </w:r>
      <w:r w:rsidRPr="007E6F03">
        <w:t>大於</w:t>
      </w:r>
      <w:r w:rsidRPr="007E6F03">
        <w:t>2</w:t>
      </w:r>
      <w:r w:rsidRPr="007E6F03">
        <w:rPr>
          <w:rFonts w:hint="eastAsia"/>
        </w:rPr>
        <w:t>,</w:t>
      </w:r>
      <w:r w:rsidRPr="007E6F03">
        <w:t>2</w:t>
      </w:r>
      <w:r w:rsidRPr="007E6F03">
        <w:rPr>
          <w:rFonts w:hint="eastAsia"/>
        </w:rPr>
        <w:t>,</w:t>
      </w:r>
      <w:r w:rsidRPr="007E6F03">
        <w:t>4</w:t>
      </w:r>
      <w:r w:rsidRPr="007E6F03">
        <w:rPr>
          <w:rFonts w:hint="eastAsia"/>
        </w:rPr>
        <w:t>-</w:t>
      </w:r>
      <w:smartTag w:uri="urn:schemas-microsoft-com:office:smarttags" w:element="chmetcnv">
        <w:smartTagPr>
          <w:attr w:name="TCSC" w:val="1"/>
          <w:attr w:name="NumberType" w:val="3"/>
          <w:attr w:name="Negative" w:val="False"/>
          <w:attr w:name="HasSpace" w:val="False"/>
          <w:attr w:name="SourceValue" w:val="3"/>
          <w:attr w:name="UnitName" w:val="甲"/>
        </w:smartTagPr>
        <w:r w:rsidRPr="007E6F03">
          <w:t>三甲</w:t>
        </w:r>
      </w:smartTag>
      <w:r w:rsidRPr="007E6F03">
        <w:t>基戊烷</w:t>
      </w:r>
      <w:r w:rsidRPr="007E6F03">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8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異辛烷</w:t>
      </w:r>
      <w:r w:rsidRPr="003D5DA7">
        <w:rPr>
          <w:rFonts w:hint="eastAsia"/>
        </w:rPr>
        <w:t>（</w:t>
      </w:r>
      <w:r w:rsidRPr="003D5DA7">
        <w:t>2,2,4</w:t>
      </w:r>
      <w:r w:rsidRPr="003D5DA7">
        <w:rPr>
          <w:rFonts w:hint="eastAsia"/>
        </w:rPr>
        <w:t>-</w:t>
      </w:r>
      <w:r w:rsidRPr="003D5DA7">
        <w:t>三甲基戊烷</w:t>
      </w:r>
      <w:r w:rsidRPr="003D5DA7">
        <w:rPr>
          <w:rFonts w:hint="eastAsia"/>
        </w:rPr>
        <w:t>）</w:t>
      </w:r>
      <w:r w:rsidRPr="003D5DA7">
        <w:t>之辛烷值為</w:t>
      </w:r>
      <w:r w:rsidRPr="003D5DA7">
        <w:t>100</w:t>
      </w:r>
      <w:r w:rsidRPr="003D5DA7">
        <w:t>，正庚烷之辛烷值為</w:t>
      </w:r>
      <w:r w:rsidRPr="003D5DA7">
        <w:t>0</w:t>
      </w:r>
    </w:p>
    <w:p w:rsidR="003D5DA7" w:rsidRPr="00C33F7E" w:rsidRDefault="003D5DA7" w:rsidP="003D5DA7">
      <w:pPr>
        <w:ind w:left="454" w:hanging="454"/>
        <w:rPr>
          <w:rFonts w:eastAsia="細明體"/>
        </w:rPr>
      </w:pPr>
      <w:r>
        <w:rPr>
          <w:rFonts w:ascii="新細明體" w:eastAsia="新細明體" w:hAnsi="新細明體"/>
          <w:sz w:val="24"/>
        </w:rPr>
        <w:t xml:space="preserve">87. </w:t>
      </w:r>
      <w:r w:rsidRPr="00C33F7E">
        <w:t>瓦斯燃燒不完全所產生的成分中，對人體危害最大的是：</w:t>
      </w:r>
      <w:r w:rsidRPr="00C33F7E">
        <w:rPr>
          <w:rFonts w:hint="eastAsia"/>
        </w:rPr>
        <w:t xml:space="preserve">　</w:t>
      </w:r>
      <w:r w:rsidRPr="00C33F7E">
        <w:t>(A)</w:t>
      </w:r>
      <w:r w:rsidRPr="00C33F7E">
        <w:t>一氧化碳</w:t>
      </w:r>
      <w:r w:rsidRPr="00C33F7E">
        <w:rPr>
          <w:rFonts w:hint="eastAsia"/>
        </w:rPr>
        <w:t xml:space="preserve">　</w:t>
      </w:r>
      <w:r w:rsidRPr="00C33F7E">
        <w:t>(B)</w:t>
      </w:r>
      <w:r w:rsidRPr="00C33F7E">
        <w:t>碳粒</w:t>
      </w:r>
      <w:r w:rsidRPr="00C33F7E">
        <w:rPr>
          <w:rFonts w:hint="eastAsia"/>
        </w:rPr>
        <w:t xml:space="preserve">　</w:t>
      </w:r>
      <w:r w:rsidRPr="00C33F7E">
        <w:t>(C)</w:t>
      </w:r>
      <w:r w:rsidRPr="00C33F7E">
        <w:t>二氧化碳</w:t>
      </w:r>
      <w:r w:rsidRPr="00C33F7E">
        <w:rPr>
          <w:rFonts w:hint="eastAsia"/>
        </w:rPr>
        <w:t xml:space="preserve">　</w:t>
      </w:r>
      <w:r w:rsidRPr="00C33F7E">
        <w:t>(D)</w:t>
      </w:r>
      <w:r w:rsidRPr="00C33F7E">
        <w:t>水蒸氣</w:t>
      </w:r>
      <w:r w:rsidRPr="00C33F7E">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8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一氧化碳會取代血液中的氧氣，而導致中毒</w:t>
      </w:r>
    </w:p>
    <w:p w:rsidR="003D5DA7" w:rsidRPr="000E3E6F" w:rsidRDefault="003D5DA7" w:rsidP="003D5DA7">
      <w:pPr>
        <w:ind w:left="454" w:hanging="454"/>
      </w:pPr>
      <w:r>
        <w:rPr>
          <w:rFonts w:ascii="新細明體" w:eastAsia="新細明體" w:hAnsi="新細明體"/>
          <w:sz w:val="24"/>
        </w:rPr>
        <w:t xml:space="preserve">88. </w:t>
      </w:r>
      <w:r w:rsidRPr="000E3E6F">
        <w:t>化石燃料燃燒時，何者產生的</w:t>
      </w:r>
      <w:r w:rsidRPr="000E3E6F">
        <w:rPr>
          <w:rFonts w:hint="eastAsia"/>
        </w:rPr>
        <w:t>汙</w:t>
      </w:r>
      <w:r w:rsidRPr="000E3E6F">
        <w:t xml:space="preserve">染較少？　</w:t>
      </w:r>
      <w:r w:rsidRPr="000E3E6F">
        <w:t>(A)</w:t>
      </w:r>
      <w:r w:rsidRPr="000E3E6F">
        <w:t>煤</w:t>
      </w:r>
      <w:r w:rsidRPr="000E3E6F">
        <w:rPr>
          <w:rFonts w:hint="eastAsia"/>
        </w:rPr>
        <w:t xml:space="preserve">　</w:t>
      </w:r>
      <w:r w:rsidRPr="000E3E6F">
        <w:t>(B)</w:t>
      </w:r>
      <w:r w:rsidRPr="000E3E6F">
        <w:t>石油</w:t>
      </w:r>
      <w:r w:rsidRPr="000E3E6F">
        <w:rPr>
          <w:rFonts w:hint="eastAsia"/>
        </w:rPr>
        <w:t xml:space="preserve">　</w:t>
      </w:r>
      <w:r w:rsidRPr="000E3E6F">
        <w:t>(C)</w:t>
      </w:r>
      <w:r w:rsidRPr="000E3E6F">
        <w:t>天然氣</w:t>
      </w:r>
      <w:r w:rsidRPr="000E3E6F">
        <w:rPr>
          <w:rFonts w:hint="eastAsia"/>
        </w:rPr>
        <w:t xml:space="preserve">　</w:t>
      </w:r>
      <w:r w:rsidRPr="000E3E6F">
        <w:t>(D)</w:t>
      </w:r>
      <w:r w:rsidRPr="000E3E6F">
        <w:t>皆相同</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8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天然氣主要成分為</w:t>
      </w:r>
      <w:r w:rsidRPr="003D5DA7">
        <w:t>CH</w:t>
      </w:r>
      <w:r w:rsidRPr="003D5DA7">
        <w:rPr>
          <w:vertAlign w:val="subscript"/>
        </w:rPr>
        <w:t>4</w:t>
      </w:r>
      <w:r w:rsidRPr="003D5DA7">
        <w:t>，分子較小較易完全燃燒</w:t>
      </w:r>
    </w:p>
    <w:p w:rsidR="003D5DA7" w:rsidRPr="001B667A" w:rsidRDefault="003D5DA7" w:rsidP="003D5DA7">
      <w:pPr>
        <w:ind w:left="454" w:hanging="454"/>
        <w:rPr>
          <w:rFonts w:eastAsia="細明體"/>
        </w:rPr>
      </w:pPr>
      <w:r>
        <w:rPr>
          <w:rFonts w:ascii="新細明體" w:eastAsia="新細明體" w:hAnsi="新細明體"/>
          <w:sz w:val="24"/>
        </w:rPr>
        <w:t xml:space="preserve">89. </w:t>
      </w:r>
      <w:r w:rsidRPr="001B667A">
        <w:t>有關煤乾餾的敘述</w:t>
      </w:r>
      <w:r w:rsidRPr="001B667A">
        <w:rPr>
          <w:rFonts w:hint="eastAsia"/>
        </w:rPr>
        <w:t>，</w:t>
      </w:r>
      <w:r w:rsidRPr="001B667A">
        <w:t xml:space="preserve">何者正確？　</w:t>
      </w:r>
      <w:r w:rsidRPr="001B667A">
        <w:t>(A)</w:t>
      </w:r>
      <w:r w:rsidRPr="001B667A">
        <w:t>氣體生成物為煤氣，是單一成分氣體</w:t>
      </w:r>
      <w:r w:rsidRPr="001B667A">
        <w:rPr>
          <w:rFonts w:hint="eastAsia"/>
        </w:rPr>
        <w:t xml:space="preserve">　</w:t>
      </w:r>
      <w:r w:rsidRPr="001B667A">
        <w:t>(B)</w:t>
      </w:r>
      <w:r w:rsidRPr="001B667A">
        <w:t>液體生成物稱煤</w:t>
      </w:r>
      <w:r w:rsidRPr="001B667A">
        <w:rPr>
          <w:rFonts w:hint="eastAsia"/>
        </w:rPr>
        <w:t>溚</w:t>
      </w:r>
      <w:r w:rsidRPr="001B667A">
        <w:t>，是純物質</w:t>
      </w:r>
      <w:r w:rsidRPr="001B667A">
        <w:rPr>
          <w:rFonts w:hint="eastAsia"/>
        </w:rPr>
        <w:t xml:space="preserve">　</w:t>
      </w:r>
      <w:r w:rsidRPr="001B667A">
        <w:t>(C)</w:t>
      </w:r>
      <w:r w:rsidRPr="001B667A">
        <w:t>固體為煤焦，可當作還原劑</w:t>
      </w:r>
      <w:r w:rsidRPr="001B667A">
        <w:rPr>
          <w:rFonts w:hint="eastAsia"/>
        </w:rPr>
        <w:t xml:space="preserve">　</w:t>
      </w:r>
      <w:r w:rsidRPr="001B667A">
        <w:t>(D)</w:t>
      </w:r>
      <w:r w:rsidRPr="001B667A">
        <w:t>煤乾餾之操作為在空氣中強熱之</w:t>
      </w:r>
      <w:r w:rsidRPr="001B667A">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28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t>煤氣是氫氣與甲烷的混合氣體</w:t>
      </w:r>
      <w:r w:rsidRPr="003D5DA7">
        <w:rPr>
          <w:rFonts w:hint="eastAsia"/>
        </w:rPr>
        <w:t xml:space="preserve">　</w:t>
      </w:r>
      <w:r w:rsidRPr="003D5DA7">
        <w:t>(B)</w:t>
      </w:r>
      <w:r w:rsidRPr="003D5DA7">
        <w:t>煤</w:t>
      </w:r>
      <w:r w:rsidRPr="003D5DA7">
        <w:rPr>
          <w:rFonts w:hint="eastAsia"/>
        </w:rPr>
        <w:t>溚</w:t>
      </w:r>
      <w:r w:rsidRPr="003D5DA7">
        <w:t>是混合物</w:t>
      </w:r>
      <w:r w:rsidRPr="003D5DA7">
        <w:rPr>
          <w:rFonts w:hint="eastAsia"/>
        </w:rPr>
        <w:t xml:space="preserve">　</w:t>
      </w:r>
      <w:r w:rsidRPr="003D5DA7">
        <w:t>(D)</w:t>
      </w:r>
      <w:r w:rsidRPr="003D5DA7">
        <w:t>煤乾餾需隔絕空氣</w:t>
      </w:r>
    </w:p>
    <w:p w:rsidR="003D5DA7" w:rsidRDefault="003D5DA7"/>
    <w:p w:rsidR="003D5DA7" w:rsidRDefault="003D5DA7">
      <w:pPr>
        <w:rPr>
          <w:rFonts w:ascii="新細明體" w:eastAsia="新細明體" w:hAnsi="新細明體"/>
          <w:sz w:val="36"/>
        </w:rPr>
      </w:pPr>
      <w:r>
        <w:rPr>
          <w:rFonts w:ascii="新細明體" w:eastAsia="新細明體" w:hAnsi="新細明體" w:hint="eastAsia"/>
          <w:sz w:val="36"/>
        </w:rPr>
        <w:t>【多選題】</w:t>
      </w:r>
    </w:p>
    <w:p w:rsidR="003D5DA7" w:rsidRPr="00B668BB" w:rsidRDefault="003D5DA7" w:rsidP="003D5DA7">
      <w:pPr>
        <w:ind w:left="454" w:hanging="454"/>
        <w:rPr>
          <w:rFonts w:eastAsia="細明體"/>
        </w:rPr>
      </w:pPr>
      <w:r>
        <w:rPr>
          <w:rFonts w:ascii="新細明體" w:eastAsia="新細明體" w:hAnsi="新細明體"/>
          <w:sz w:val="24"/>
        </w:rPr>
        <w:t xml:space="preserve"> 1. </w:t>
      </w:r>
      <w:r w:rsidRPr="00B668BB">
        <w:rPr>
          <w:rFonts w:hAnsi="新細明體" w:hint="eastAsia"/>
        </w:rPr>
        <w:t>下列有關汽缸引擎燃料和辛烷值的敘述，哪些正確？</w:t>
      </w:r>
      <w:r w:rsidRPr="00B668BB">
        <w:rPr>
          <w:rFonts w:hint="eastAsia"/>
        </w:rPr>
        <w:t xml:space="preserve">　</w:t>
      </w:r>
      <w:r w:rsidRPr="00B668BB">
        <w:rPr>
          <w:rFonts w:hint="eastAsia"/>
        </w:rPr>
        <w:t>(A)</w:t>
      </w:r>
      <w:r w:rsidRPr="00B668BB">
        <w:rPr>
          <w:rFonts w:hAnsi="新細明體" w:hint="eastAsia"/>
        </w:rPr>
        <w:t>汽油的辛烷值愈高，表示汽油的震爆程度愈高</w:t>
      </w:r>
      <w:r w:rsidRPr="00B668BB">
        <w:rPr>
          <w:rFonts w:hint="eastAsia"/>
        </w:rPr>
        <w:t xml:space="preserve">　</w:t>
      </w:r>
      <w:r w:rsidRPr="00B668BB">
        <w:rPr>
          <w:rFonts w:hint="eastAsia"/>
        </w:rPr>
        <w:t>(B)</w:t>
      </w:r>
      <w:r w:rsidRPr="00B668BB">
        <w:rPr>
          <w:rFonts w:hAnsi="新細明體" w:hint="eastAsia"/>
        </w:rPr>
        <w:t>含鉛汽油是指汽油中含有四乙基鉛</w:t>
      </w:r>
      <w:r w:rsidRPr="00B668BB">
        <w:rPr>
          <w:rFonts w:hint="eastAsia"/>
        </w:rPr>
        <w:t xml:space="preserve">　</w:t>
      </w:r>
      <w:r w:rsidRPr="00B668BB">
        <w:rPr>
          <w:rFonts w:hint="eastAsia"/>
        </w:rPr>
        <w:t>(C)</w:t>
      </w:r>
      <w:r w:rsidRPr="00B668BB">
        <w:rPr>
          <w:rFonts w:hAnsi="新細明體" w:hint="eastAsia"/>
        </w:rPr>
        <w:t>汽油含鉛的目的在於幫助汽油完全燃燒</w:t>
      </w:r>
      <w:r w:rsidRPr="00B668BB">
        <w:rPr>
          <w:rFonts w:hint="eastAsia"/>
        </w:rPr>
        <w:t xml:space="preserve">　</w:t>
      </w:r>
      <w:r w:rsidRPr="00B668BB">
        <w:rPr>
          <w:rFonts w:hint="eastAsia"/>
        </w:rPr>
        <w:t>(D)</w:t>
      </w:r>
      <w:r w:rsidRPr="00B668BB">
        <w:rPr>
          <w:rFonts w:hAnsi="新細明體" w:hint="eastAsia"/>
        </w:rPr>
        <w:t>質量百分率</w:t>
      </w:r>
      <w:r w:rsidRPr="00B668BB">
        <w:rPr>
          <w:rFonts w:hint="eastAsia"/>
        </w:rPr>
        <w:t>5%</w:t>
      </w:r>
      <w:r w:rsidRPr="00B668BB">
        <w:rPr>
          <w:rFonts w:hAnsi="新細明體" w:hint="eastAsia"/>
        </w:rPr>
        <w:t>的正庚烷和質量百分率</w:t>
      </w:r>
      <w:r w:rsidRPr="00B668BB">
        <w:rPr>
          <w:rFonts w:hint="eastAsia"/>
        </w:rPr>
        <w:t>95%</w:t>
      </w:r>
      <w:r w:rsidRPr="00B668BB">
        <w:rPr>
          <w:rFonts w:hAnsi="新細明體" w:hint="eastAsia"/>
        </w:rPr>
        <w:t>的異辛烷混合的油品，辛烷值為</w:t>
      </w:r>
      <w:r w:rsidRPr="00B668BB">
        <w:rPr>
          <w:rFonts w:hint="eastAsia"/>
        </w:rPr>
        <w:t>95</w:t>
      </w:r>
      <w:r w:rsidRPr="00B668BB">
        <w:rPr>
          <w:rFonts w:hint="eastAsia"/>
        </w:rPr>
        <w:t xml:space="preserve">　</w:t>
      </w:r>
      <w:r w:rsidRPr="00B668BB">
        <w:rPr>
          <w:rFonts w:hint="eastAsia"/>
        </w:rPr>
        <w:t>(E)</w:t>
      </w:r>
      <w:r w:rsidRPr="00B668BB">
        <w:rPr>
          <w:rFonts w:hAnsi="新細明體" w:hint="eastAsia"/>
        </w:rPr>
        <w:t>目前普遍使用的抗震爆劑為甲基三級丁基醚</w:t>
      </w:r>
      <w:r w:rsidRPr="00B668BB">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70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中山女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B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A)</w:t>
      </w:r>
      <w:r w:rsidRPr="003D5DA7">
        <w:rPr>
          <w:rFonts w:hint="eastAsia"/>
        </w:rPr>
        <w:t xml:space="preserve">辛烷值愈高，表抗震性愈佳　</w:t>
      </w:r>
      <w:r w:rsidRPr="003D5DA7">
        <w:rPr>
          <w:rFonts w:hint="eastAsia"/>
        </w:rPr>
        <w:t>(C)</w:t>
      </w:r>
      <w:r w:rsidRPr="003D5DA7">
        <w:rPr>
          <w:rFonts w:hint="eastAsia"/>
        </w:rPr>
        <w:t xml:space="preserve">功能為減少震爆提高辛烷值　</w:t>
      </w:r>
      <w:r w:rsidRPr="003D5DA7">
        <w:rPr>
          <w:rFonts w:hint="eastAsia"/>
        </w:rPr>
        <w:t>(D)</w:t>
      </w:r>
      <w:r w:rsidRPr="003D5DA7">
        <w:rPr>
          <w:rFonts w:hint="eastAsia"/>
        </w:rPr>
        <w:t>應為體積百分率</w:t>
      </w:r>
    </w:p>
    <w:p w:rsidR="003D5DA7" w:rsidRPr="0062253F" w:rsidRDefault="003D5DA7" w:rsidP="003D5DA7">
      <w:pPr>
        <w:ind w:left="454" w:hanging="454"/>
        <w:rPr>
          <w:rFonts w:eastAsia="細明體"/>
        </w:rPr>
      </w:pPr>
      <w:r>
        <w:rPr>
          <w:rFonts w:ascii="新細明體" w:eastAsia="新細明體" w:hAnsi="新細明體"/>
          <w:sz w:val="24"/>
        </w:rPr>
        <w:t xml:space="preserve"> 2. </w:t>
      </w:r>
      <w:r w:rsidRPr="0062253F">
        <w:rPr>
          <w:rFonts w:hAnsi="新細明體" w:hint="eastAsia"/>
        </w:rPr>
        <w:t>若某辛烷值為</w:t>
      </w:r>
      <w:r w:rsidRPr="0062253F">
        <w:rPr>
          <w:rFonts w:hint="eastAsia"/>
        </w:rPr>
        <w:t>90</w:t>
      </w:r>
      <w:r w:rsidRPr="0062253F">
        <w:rPr>
          <w:rFonts w:hAnsi="新細明體" w:hint="eastAsia"/>
        </w:rPr>
        <w:t>的汽油，則下列有關該汽油的敘述，哪些正確？</w:t>
      </w:r>
      <w:r w:rsidRPr="0062253F">
        <w:rPr>
          <w:rFonts w:hint="eastAsia"/>
        </w:rPr>
        <w:t xml:space="preserve">　</w:t>
      </w:r>
      <w:r w:rsidRPr="0062253F">
        <w:rPr>
          <w:rFonts w:hint="eastAsia"/>
        </w:rPr>
        <w:t>(A)</w:t>
      </w:r>
      <w:r w:rsidRPr="0062253F">
        <w:rPr>
          <w:rFonts w:hAnsi="新細明體" w:hint="eastAsia"/>
        </w:rPr>
        <w:t>必含有體積比</w:t>
      </w:r>
      <w:r w:rsidRPr="0062253F">
        <w:rPr>
          <w:rFonts w:hint="eastAsia"/>
        </w:rPr>
        <w:t>1</w:t>
      </w:r>
      <w:r w:rsidRPr="0062253F">
        <w:rPr>
          <w:rFonts w:hAnsi="新細明體" w:hint="eastAsia"/>
        </w:rPr>
        <w:t>：</w:t>
      </w:r>
      <w:r w:rsidRPr="0062253F">
        <w:rPr>
          <w:rFonts w:hint="eastAsia"/>
        </w:rPr>
        <w:t>9</w:t>
      </w:r>
      <w:r w:rsidRPr="0062253F">
        <w:rPr>
          <w:rFonts w:hAnsi="新細明體" w:hint="eastAsia"/>
        </w:rPr>
        <w:t>的正庚烷與異辛烷</w:t>
      </w:r>
      <w:r w:rsidRPr="0062253F">
        <w:rPr>
          <w:rFonts w:hint="eastAsia"/>
        </w:rPr>
        <w:t xml:space="preserve">　</w:t>
      </w:r>
      <w:r w:rsidRPr="0062253F">
        <w:rPr>
          <w:rFonts w:hint="eastAsia"/>
        </w:rPr>
        <w:t>(B)</w:t>
      </w:r>
      <w:r w:rsidRPr="0062253F">
        <w:rPr>
          <w:rFonts w:hAnsi="新細明體" w:hint="eastAsia"/>
        </w:rPr>
        <w:t>比</w:t>
      </w:r>
      <w:r w:rsidRPr="0062253F">
        <w:rPr>
          <w:rFonts w:hint="eastAsia"/>
        </w:rPr>
        <w:t>98</w:t>
      </w:r>
      <w:r w:rsidRPr="0062253F">
        <w:rPr>
          <w:rFonts w:hAnsi="新細明體" w:hint="eastAsia"/>
        </w:rPr>
        <w:t>無鉛汽油有較佳抗震能力</w:t>
      </w:r>
      <w:r w:rsidRPr="0062253F">
        <w:rPr>
          <w:rFonts w:hint="eastAsia"/>
        </w:rPr>
        <w:t xml:space="preserve">　</w:t>
      </w:r>
      <w:r w:rsidRPr="0062253F">
        <w:rPr>
          <w:rFonts w:hint="eastAsia"/>
        </w:rPr>
        <w:t>(C)</w:t>
      </w:r>
      <w:r w:rsidRPr="0062253F">
        <w:rPr>
          <w:rFonts w:hAnsi="新細明體" w:hint="eastAsia"/>
        </w:rPr>
        <w:t>抗震能力與重量比</w:t>
      </w:r>
      <w:r w:rsidRPr="0062253F">
        <w:rPr>
          <w:rFonts w:hint="eastAsia"/>
        </w:rPr>
        <w:t>1</w:t>
      </w:r>
      <w:r w:rsidRPr="0062253F">
        <w:rPr>
          <w:rFonts w:hAnsi="新細明體" w:hint="eastAsia"/>
        </w:rPr>
        <w:t>：</w:t>
      </w:r>
      <w:r w:rsidRPr="0062253F">
        <w:rPr>
          <w:rFonts w:hint="eastAsia"/>
        </w:rPr>
        <w:t>9</w:t>
      </w:r>
      <w:r w:rsidRPr="0062253F">
        <w:rPr>
          <w:rFonts w:hAnsi="新細明體" w:hint="eastAsia"/>
        </w:rPr>
        <w:t>的正庚烷、異辛烷混合物相當</w:t>
      </w:r>
      <w:r w:rsidRPr="0062253F">
        <w:rPr>
          <w:rFonts w:hint="eastAsia"/>
        </w:rPr>
        <w:t xml:space="preserve">　</w:t>
      </w:r>
      <w:r w:rsidRPr="0062253F">
        <w:rPr>
          <w:rFonts w:hint="eastAsia"/>
        </w:rPr>
        <w:t>(D)</w:t>
      </w:r>
      <w:r w:rsidRPr="0062253F">
        <w:rPr>
          <w:rFonts w:hAnsi="新細明體" w:hint="eastAsia"/>
        </w:rPr>
        <w:t>加入甲基第三丁基醚時可提高其辛烷值</w:t>
      </w:r>
      <w:r w:rsidRPr="0062253F">
        <w:rPr>
          <w:rFonts w:hint="eastAsia"/>
        </w:rPr>
        <w:t xml:space="preserve">　</w:t>
      </w:r>
      <w:r w:rsidRPr="0062253F">
        <w:rPr>
          <w:rFonts w:hint="eastAsia"/>
        </w:rPr>
        <w:t>(E)</w:t>
      </w:r>
      <w:r w:rsidRPr="0062253F">
        <w:rPr>
          <w:rFonts w:hAnsi="新細明體" w:hint="eastAsia"/>
        </w:rPr>
        <w:t>烯類烴及芳香烴的辛烷值遠較相對應烷系烴為高，唯不飽和烴及芳香烴的燃燒會產生黑煙</w:t>
      </w:r>
      <w:r w:rsidRPr="0062253F">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70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中學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A)</w:t>
      </w:r>
      <w:r w:rsidRPr="003D5DA7">
        <w:rPr>
          <w:rFonts w:hint="eastAsia"/>
        </w:rPr>
        <w:t>體積比</w:t>
      </w:r>
      <w:r w:rsidRPr="003D5DA7">
        <w:rPr>
          <w:rFonts w:hint="eastAsia"/>
        </w:rPr>
        <w:t>1</w:t>
      </w:r>
      <w:r w:rsidRPr="003D5DA7">
        <w:rPr>
          <w:rFonts w:hint="eastAsia"/>
        </w:rPr>
        <w:t>：</w:t>
      </w:r>
      <w:r w:rsidRPr="003D5DA7">
        <w:rPr>
          <w:rFonts w:hint="eastAsia"/>
        </w:rPr>
        <w:t>9</w:t>
      </w:r>
      <w:r w:rsidRPr="003D5DA7">
        <w:rPr>
          <w:rFonts w:hint="eastAsia"/>
        </w:rPr>
        <w:t>的正庚烷與異辛烷為標準品混合物</w:t>
      </w:r>
      <w:r w:rsidRPr="003D5DA7">
        <w:br/>
      </w:r>
      <w:r w:rsidRPr="003D5DA7">
        <w:rPr>
          <w:rFonts w:hint="eastAsia"/>
        </w:rPr>
        <w:t>(B) 98</w:t>
      </w:r>
      <w:r w:rsidRPr="003D5DA7">
        <w:rPr>
          <w:rFonts w:hint="eastAsia"/>
        </w:rPr>
        <w:t>汽油抗震性較佳</w:t>
      </w:r>
      <w:r w:rsidRPr="003D5DA7">
        <w:br/>
      </w:r>
      <w:r w:rsidRPr="003D5DA7">
        <w:rPr>
          <w:rFonts w:hint="eastAsia"/>
        </w:rPr>
        <w:t>(C)</w:t>
      </w:r>
      <w:r w:rsidRPr="003D5DA7">
        <w:rPr>
          <w:rFonts w:hint="eastAsia"/>
        </w:rPr>
        <w:t>應為體積比，非重量比</w:t>
      </w:r>
      <w:r w:rsidRPr="003D5DA7">
        <w:br/>
      </w:r>
      <w:r w:rsidRPr="003D5DA7">
        <w:rPr>
          <w:rFonts w:hint="eastAsia"/>
        </w:rPr>
        <w:t>(E)</w:t>
      </w:r>
      <w:r w:rsidRPr="003D5DA7">
        <w:rPr>
          <w:rFonts w:hint="eastAsia"/>
        </w:rPr>
        <w:t>烴類燃燒皆有可能產生黑煙</w:t>
      </w:r>
    </w:p>
    <w:p w:rsidR="003D5DA7" w:rsidRPr="007A53E6" w:rsidRDefault="003D5DA7" w:rsidP="003D5DA7">
      <w:pPr>
        <w:ind w:left="454" w:hanging="454"/>
        <w:rPr>
          <w:rFonts w:eastAsia="細明體"/>
        </w:rPr>
      </w:pPr>
      <w:r>
        <w:rPr>
          <w:rFonts w:ascii="新細明體" w:eastAsia="新細明體" w:hAnsi="新細明體"/>
          <w:sz w:val="24"/>
        </w:rPr>
        <w:t xml:space="preserve"> 3. </w:t>
      </w:r>
      <w:r w:rsidRPr="007A53E6">
        <w:rPr>
          <w:rFonts w:hAnsi="新細明體"/>
        </w:rPr>
        <w:t>下列關於常見石化燃料的敘述</w:t>
      </w:r>
      <w:r w:rsidRPr="007A53E6">
        <w:rPr>
          <w:rFonts w:hAnsi="新細明體" w:hint="eastAsia"/>
        </w:rPr>
        <w:t>哪些</w:t>
      </w:r>
      <w:r w:rsidRPr="007A53E6">
        <w:rPr>
          <w:rFonts w:hAnsi="新細明體"/>
        </w:rPr>
        <w:t xml:space="preserve">正確？　</w:t>
      </w:r>
      <w:r w:rsidRPr="007A53E6">
        <w:t>(A)</w:t>
      </w:r>
      <w:r w:rsidRPr="007A53E6">
        <w:rPr>
          <w:rFonts w:hAnsi="新細明體" w:hint="eastAsia"/>
        </w:rPr>
        <w:t>煤</w:t>
      </w:r>
      <w:r w:rsidRPr="007A53E6">
        <w:rPr>
          <w:rFonts w:hAnsi="新細明體"/>
        </w:rPr>
        <w:t>乾餾的產物中，液態的</w:t>
      </w:r>
      <w:r w:rsidRPr="007A53E6">
        <w:rPr>
          <w:rFonts w:hAnsi="新細明體" w:hint="eastAsia"/>
        </w:rPr>
        <w:t>煤</w:t>
      </w:r>
      <w:r w:rsidRPr="007A53E6">
        <w:rPr>
          <w:rFonts w:hAnsi="新細明體"/>
        </w:rPr>
        <w:t xml:space="preserve">溚主要成分為烯、炔　</w:t>
      </w:r>
      <w:r w:rsidRPr="007A53E6">
        <w:t>(B)</w:t>
      </w:r>
      <w:r w:rsidRPr="007A53E6">
        <w:rPr>
          <w:rFonts w:hAnsi="新細明體"/>
        </w:rPr>
        <w:t xml:space="preserve">石油主要為烷類　</w:t>
      </w:r>
      <w:r w:rsidRPr="007A53E6">
        <w:t>(C)</w:t>
      </w:r>
      <w:r w:rsidRPr="007A53E6">
        <w:rPr>
          <w:rFonts w:hAnsi="新細明體"/>
        </w:rPr>
        <w:t xml:space="preserve">天然氣的主要成分為乙烷　</w:t>
      </w:r>
      <w:r w:rsidRPr="007A53E6">
        <w:t>(D)</w:t>
      </w:r>
      <w:r w:rsidRPr="007A53E6">
        <w:rPr>
          <w:rFonts w:hAnsi="新細明體"/>
        </w:rPr>
        <w:t xml:space="preserve">液化石油氣主要為丙烷　</w:t>
      </w:r>
      <w:r w:rsidRPr="007A53E6">
        <w:t>(E)</w:t>
      </w:r>
      <w:r w:rsidRPr="007A53E6">
        <w:rPr>
          <w:rFonts w:hAnsi="新細明體"/>
        </w:rPr>
        <w:t>石油醚主要為醚類</w:t>
      </w:r>
      <w:r w:rsidRPr="007A53E6">
        <w:rPr>
          <w:rFonts w:eastAsia="細明體"/>
        </w:rPr>
        <w:t xml:space="preserve"> </w:t>
      </w:r>
    </w:p>
    <w:p w:rsidR="003D5DA7" w:rsidRPr="003D5DA7" w:rsidRDefault="003D5DA7" w:rsidP="003D5DA7">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70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Ansi="新細明體" w:hint="eastAsia"/>
        </w:rPr>
        <w:t>B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A)</w:t>
      </w:r>
      <w:r w:rsidRPr="003D5DA7">
        <w:rPr>
          <w:rFonts w:hint="eastAsia"/>
        </w:rPr>
        <w:t xml:space="preserve">煤溚主成分為芳香烴　</w:t>
      </w:r>
      <w:r w:rsidRPr="003D5DA7">
        <w:rPr>
          <w:rFonts w:hint="eastAsia"/>
        </w:rPr>
        <w:t>(C)</w:t>
      </w:r>
      <w:r w:rsidRPr="003D5DA7">
        <w:rPr>
          <w:rFonts w:hint="eastAsia"/>
        </w:rPr>
        <w:t xml:space="preserve">天然氣主成分為甲烷　</w:t>
      </w:r>
      <w:r w:rsidRPr="003D5DA7">
        <w:rPr>
          <w:rFonts w:hint="eastAsia"/>
        </w:rPr>
        <w:t>(E)</w:t>
      </w:r>
      <w:r w:rsidRPr="003D5DA7">
        <w:rPr>
          <w:rFonts w:hint="eastAsia"/>
        </w:rPr>
        <w:t>主要為烷類</w:t>
      </w:r>
    </w:p>
    <w:p w:rsidR="003D5DA7" w:rsidRPr="00F912A7" w:rsidRDefault="003D5DA7" w:rsidP="003D5DA7">
      <w:pPr>
        <w:ind w:left="454" w:hanging="454"/>
        <w:rPr>
          <w:rFonts w:eastAsia="細明體"/>
          <w:noProof/>
        </w:rPr>
      </w:pPr>
      <w:r>
        <w:rPr>
          <w:rFonts w:ascii="新細明體" w:eastAsia="新細明體" w:hAnsi="新細明體"/>
          <w:sz w:val="24"/>
        </w:rPr>
        <w:t xml:space="preserve"> 4. </w:t>
      </w:r>
      <w:r w:rsidRPr="00F912A7">
        <w:rPr>
          <w:rFonts w:hAnsi="新細明體"/>
          <w:noProof/>
        </w:rPr>
        <w:t xml:space="preserve">下列有關辛烷值的敘述，哪一項是正確的？　</w:t>
      </w:r>
      <w:r w:rsidRPr="00F912A7">
        <w:rPr>
          <w:noProof/>
        </w:rPr>
        <w:t>(A)</w:t>
      </w:r>
      <w:r w:rsidRPr="00F912A7">
        <w:rPr>
          <w:rFonts w:hAnsi="新細明體"/>
          <w:noProof/>
        </w:rPr>
        <w:t>正庚烷的辛烷值</w:t>
      </w:r>
      <w:r w:rsidRPr="00F912A7">
        <w:rPr>
          <w:rFonts w:hAnsi="新細明體" w:hint="eastAsia"/>
          <w:noProof/>
        </w:rPr>
        <w:t>定</w:t>
      </w:r>
      <w:r w:rsidRPr="00F912A7">
        <w:rPr>
          <w:rFonts w:hAnsi="新細明體"/>
          <w:noProof/>
        </w:rPr>
        <w:t>為</w:t>
      </w:r>
      <w:r w:rsidRPr="00F912A7">
        <w:rPr>
          <w:noProof/>
        </w:rPr>
        <w:t>0</w:t>
      </w:r>
      <w:r w:rsidRPr="00F912A7">
        <w:rPr>
          <w:rFonts w:hAnsi="新細明體"/>
          <w:noProof/>
        </w:rPr>
        <w:t>、異辛烷的辛烷值</w:t>
      </w:r>
      <w:r w:rsidRPr="00F912A7">
        <w:rPr>
          <w:rFonts w:hAnsi="新細明體" w:hint="eastAsia"/>
          <w:noProof/>
        </w:rPr>
        <w:t>定</w:t>
      </w:r>
      <w:r w:rsidRPr="00F912A7">
        <w:rPr>
          <w:rFonts w:hAnsi="新細明體"/>
          <w:noProof/>
        </w:rPr>
        <w:t>為</w:t>
      </w:r>
      <w:r w:rsidRPr="00F912A7">
        <w:rPr>
          <w:noProof/>
        </w:rPr>
        <w:t>100</w:t>
      </w:r>
      <w:r w:rsidRPr="00F912A7">
        <w:rPr>
          <w:rFonts w:hAnsi="新細明體"/>
          <w:noProof/>
        </w:rPr>
        <w:t xml:space="preserve">　</w:t>
      </w:r>
      <w:r w:rsidRPr="00F912A7">
        <w:rPr>
          <w:noProof/>
        </w:rPr>
        <w:t>(B)</w:t>
      </w:r>
      <w:r w:rsidRPr="00F912A7">
        <w:rPr>
          <w:rFonts w:hAnsi="新細明體"/>
          <w:noProof/>
        </w:rPr>
        <w:t>甲醇辛烷值超過</w:t>
      </w:r>
      <w:r w:rsidRPr="00F912A7">
        <w:rPr>
          <w:noProof/>
        </w:rPr>
        <w:t>100</w:t>
      </w:r>
      <w:r w:rsidRPr="00F912A7">
        <w:rPr>
          <w:rFonts w:hAnsi="新細明體"/>
          <w:noProof/>
        </w:rPr>
        <w:t xml:space="preserve">，辛烷值愈高，震爆的情況愈嚴重　</w:t>
      </w:r>
      <w:r w:rsidRPr="00F912A7">
        <w:rPr>
          <w:noProof/>
        </w:rPr>
        <w:t>(C)</w:t>
      </w:r>
      <w:r w:rsidRPr="00F912A7">
        <w:rPr>
          <w:rFonts w:hint="eastAsia"/>
          <w:noProof/>
        </w:rPr>
        <w:t xml:space="preserve"> </w:t>
      </w:r>
      <w:r w:rsidRPr="00F912A7">
        <w:rPr>
          <w:noProof/>
        </w:rPr>
        <w:t>92</w:t>
      </w:r>
      <w:r w:rsidRPr="00F912A7">
        <w:rPr>
          <w:rFonts w:hAnsi="新細明體"/>
          <w:noProof/>
        </w:rPr>
        <w:t>無鉛汽油中的</w:t>
      </w:r>
      <w:r w:rsidRPr="00F912A7">
        <w:rPr>
          <w:noProof/>
        </w:rPr>
        <w:t>92</w:t>
      </w:r>
      <w:r w:rsidRPr="00F912A7">
        <w:rPr>
          <w:rFonts w:hAnsi="新細明體"/>
          <w:noProof/>
        </w:rPr>
        <w:t xml:space="preserve">是指汽油的平均分子量　</w:t>
      </w:r>
      <w:r w:rsidRPr="00F912A7">
        <w:rPr>
          <w:noProof/>
        </w:rPr>
        <w:t>(D)</w:t>
      </w:r>
      <w:r w:rsidRPr="00F912A7">
        <w:rPr>
          <w:rFonts w:hint="eastAsia"/>
          <w:noProof/>
        </w:rPr>
        <w:t xml:space="preserve"> </w:t>
      </w:r>
      <w:r w:rsidRPr="00F912A7">
        <w:rPr>
          <w:noProof/>
        </w:rPr>
        <w:t>95</w:t>
      </w:r>
      <w:r w:rsidRPr="00F912A7">
        <w:rPr>
          <w:rFonts w:hAnsi="新細明體"/>
          <w:noProof/>
        </w:rPr>
        <w:t>無鉛汽油中，異辛烷的體積占</w:t>
      </w:r>
      <w:r w:rsidRPr="00F912A7">
        <w:rPr>
          <w:noProof/>
        </w:rPr>
        <w:t>95%</w:t>
      </w:r>
      <w:r w:rsidRPr="00F912A7">
        <w:rPr>
          <w:rFonts w:hAnsi="新細明體"/>
          <w:noProof/>
        </w:rPr>
        <w:t xml:space="preserve">　</w:t>
      </w:r>
      <w:r w:rsidRPr="00F912A7">
        <w:rPr>
          <w:noProof/>
        </w:rPr>
        <w:t>(E)</w:t>
      </w:r>
      <w:r w:rsidRPr="00F912A7">
        <w:rPr>
          <w:rFonts w:hAnsi="新細明體"/>
          <w:noProof/>
        </w:rPr>
        <w:t>市售汽油的辛烷值，較直接由原油分餾得到的汽油高</w:t>
      </w:r>
      <w:r w:rsidRPr="00F912A7">
        <w:rPr>
          <w:rFonts w:eastAsia="細明體"/>
          <w:noProof/>
        </w:rPr>
        <w:t xml:space="preserve"> </w:t>
      </w:r>
    </w:p>
    <w:p w:rsidR="003D5DA7" w:rsidRPr="003D5DA7" w:rsidRDefault="003D5DA7" w:rsidP="003D5DA7">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70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左營高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Ansi="新細明體" w:hint="eastAsia"/>
        </w:rPr>
        <w:t>A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B) ON</w:t>
      </w:r>
      <w:r w:rsidRPr="003D5DA7">
        <w:rPr>
          <w:rFonts w:hint="eastAsia"/>
        </w:rPr>
        <w:t>值愈高，抗震性愈佳</w:t>
      </w:r>
      <w:r w:rsidRPr="003D5DA7">
        <w:br/>
      </w:r>
      <w:r w:rsidRPr="003D5DA7">
        <w:rPr>
          <w:rFonts w:hint="eastAsia"/>
        </w:rPr>
        <w:t>(C) 92</w:t>
      </w:r>
      <w:r w:rsidRPr="003D5DA7">
        <w:rPr>
          <w:rFonts w:hint="eastAsia"/>
        </w:rPr>
        <w:t>為其</w:t>
      </w:r>
      <w:r w:rsidRPr="003D5DA7">
        <w:rPr>
          <w:rFonts w:hint="eastAsia"/>
        </w:rPr>
        <w:t>ON</w:t>
      </w:r>
      <w:r w:rsidRPr="003D5DA7">
        <w:rPr>
          <w:rFonts w:hint="eastAsia"/>
        </w:rPr>
        <w:t>值</w:t>
      </w:r>
      <w:r w:rsidRPr="003D5DA7">
        <w:br/>
      </w:r>
      <w:r w:rsidRPr="003D5DA7">
        <w:rPr>
          <w:rFonts w:hint="eastAsia"/>
        </w:rPr>
        <w:t>(D)</w:t>
      </w:r>
      <w:r w:rsidRPr="003D5DA7">
        <w:rPr>
          <w:rFonts w:hint="eastAsia"/>
        </w:rPr>
        <w:t>標準品混合物（</w:t>
      </w:r>
      <w:r w:rsidRPr="003D5DA7">
        <w:rPr>
          <w:rFonts w:hint="eastAsia"/>
        </w:rPr>
        <w:t>ON = 95</w:t>
      </w:r>
      <w:r w:rsidRPr="003D5DA7">
        <w:rPr>
          <w:rFonts w:hint="eastAsia"/>
        </w:rPr>
        <w:t>）中，異辛烷占</w:t>
      </w:r>
      <w:r w:rsidRPr="003D5DA7">
        <w:rPr>
          <w:rFonts w:hint="eastAsia"/>
        </w:rPr>
        <w:t>95%</w:t>
      </w:r>
      <w:r w:rsidRPr="003D5DA7">
        <w:rPr>
          <w:rFonts w:hint="eastAsia"/>
        </w:rPr>
        <w:t>，或</w:t>
      </w:r>
      <w:r w:rsidRPr="003D5DA7">
        <w:rPr>
          <w:rFonts w:hint="eastAsia"/>
        </w:rPr>
        <w:t>95</w:t>
      </w:r>
      <w:r w:rsidRPr="003D5DA7">
        <w:rPr>
          <w:rFonts w:hint="eastAsia"/>
        </w:rPr>
        <w:t>無鉛汽油是指其</w:t>
      </w:r>
      <w:r w:rsidRPr="003D5DA7">
        <w:rPr>
          <w:rFonts w:hint="eastAsia"/>
        </w:rPr>
        <w:t>ON</w:t>
      </w:r>
      <w:r w:rsidRPr="003D5DA7">
        <w:rPr>
          <w:rFonts w:hint="eastAsia"/>
        </w:rPr>
        <w:t>值與標準品（</w:t>
      </w:r>
      <w:r w:rsidRPr="003D5DA7">
        <w:rPr>
          <w:rFonts w:hint="eastAsia"/>
        </w:rPr>
        <w:t>ON = 95</w:t>
      </w:r>
      <w:r w:rsidRPr="003D5DA7">
        <w:rPr>
          <w:rFonts w:hint="eastAsia"/>
        </w:rPr>
        <w:t>）相當</w:t>
      </w:r>
    </w:p>
    <w:p w:rsidR="003D5DA7" w:rsidRPr="00C90534" w:rsidRDefault="003D5DA7" w:rsidP="003D5DA7">
      <w:pPr>
        <w:ind w:left="454" w:hanging="454"/>
        <w:rPr>
          <w:rFonts w:eastAsia="細明體"/>
        </w:rPr>
      </w:pPr>
      <w:r>
        <w:rPr>
          <w:rFonts w:ascii="新細明體" w:eastAsia="新細明體" w:hAnsi="新細明體"/>
          <w:sz w:val="24"/>
        </w:rPr>
        <w:t xml:space="preserve"> 5. </w:t>
      </w:r>
      <w:r w:rsidRPr="00C90534">
        <w:rPr>
          <w:rFonts w:hAnsi="新細明體"/>
        </w:rPr>
        <w:t>關於化石燃料的敘述，下列</w:t>
      </w:r>
      <w:r w:rsidRPr="00C90534">
        <w:rPr>
          <w:rFonts w:hAnsi="新細明體" w:hint="eastAsia"/>
        </w:rPr>
        <w:t>哪些</w:t>
      </w:r>
      <w:r w:rsidRPr="00C90534">
        <w:rPr>
          <w:rFonts w:hAnsi="新細明體"/>
        </w:rPr>
        <w:t xml:space="preserve">正確？　</w:t>
      </w:r>
      <w:r w:rsidRPr="00C90534">
        <w:t>(A)</w:t>
      </w:r>
      <w:r w:rsidRPr="00C90534">
        <w:rPr>
          <w:rFonts w:hAnsi="新細明體"/>
        </w:rPr>
        <w:t xml:space="preserve">大部分化石燃料為離子化合物，故大部分為電解質　</w:t>
      </w:r>
      <w:r w:rsidRPr="00C90534">
        <w:t>(B)</w:t>
      </w:r>
      <w:r w:rsidRPr="00C90534">
        <w:rPr>
          <w:rFonts w:hAnsi="新細明體"/>
        </w:rPr>
        <w:t xml:space="preserve">化石燃料的使用是間接使用太陽能　</w:t>
      </w:r>
      <w:r w:rsidRPr="00C90534">
        <w:t>(C)</w:t>
      </w:r>
      <w:r w:rsidRPr="00C90534">
        <w:rPr>
          <w:rFonts w:hAnsi="新細明體"/>
        </w:rPr>
        <w:t xml:space="preserve">日常生活中所用桶裝瓦斯主要成分是丙烷與丁烷　</w:t>
      </w:r>
      <w:r w:rsidRPr="00C90534">
        <w:t>(D)</w:t>
      </w:r>
      <w:r w:rsidRPr="00C90534">
        <w:rPr>
          <w:rFonts w:hAnsi="新細明體"/>
        </w:rPr>
        <w:t xml:space="preserve">甲烷具有臭味，因此瓦斯外洩時容易被察覺　</w:t>
      </w:r>
      <w:r w:rsidRPr="00C90534">
        <w:t>(E)</w:t>
      </w:r>
      <w:r w:rsidRPr="00C90534">
        <w:rPr>
          <w:rFonts w:hAnsi="新細明體"/>
        </w:rPr>
        <w:t>輕油裂解的目的是將石油中較大的分子轉變成乙烯、丙烯、丁二烯等高價值的化學工業原料</w:t>
      </w:r>
      <w:r w:rsidRPr="00C90534">
        <w:rPr>
          <w:rFonts w:eastAsia="細明體"/>
        </w:rPr>
        <w:t xml:space="preserve"> </w:t>
      </w:r>
    </w:p>
    <w:p w:rsidR="003D5DA7" w:rsidRPr="003D5DA7" w:rsidRDefault="003D5DA7" w:rsidP="003D5DA7">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70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左營高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Ansi="新細明體" w:hint="eastAsia"/>
        </w:rPr>
        <w:t>BC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A)</w:t>
      </w:r>
      <w:r w:rsidRPr="003D5DA7">
        <w:rPr>
          <w:rFonts w:hint="eastAsia"/>
        </w:rPr>
        <w:t xml:space="preserve">化石燃料多為有機化合物，應屬分子化合物　</w:t>
      </w:r>
      <w:r w:rsidRPr="003D5DA7">
        <w:rPr>
          <w:rFonts w:hint="eastAsia"/>
        </w:rPr>
        <w:t>(D) CH</w:t>
      </w:r>
      <w:r w:rsidRPr="003D5DA7">
        <w:rPr>
          <w:rFonts w:hint="eastAsia"/>
          <w:vertAlign w:val="subscript"/>
        </w:rPr>
        <w:t>4</w:t>
      </w:r>
      <w:r w:rsidRPr="003D5DA7">
        <w:rPr>
          <w:rFonts w:hint="eastAsia"/>
        </w:rPr>
        <w:t>無色、無臭</w:t>
      </w:r>
    </w:p>
    <w:p w:rsidR="003D5DA7" w:rsidRPr="00A85564" w:rsidRDefault="003D5DA7" w:rsidP="003D5DA7">
      <w:pPr>
        <w:ind w:left="454" w:hanging="454"/>
        <w:rPr>
          <w:rFonts w:eastAsia="細明體"/>
        </w:rPr>
      </w:pPr>
      <w:r>
        <w:rPr>
          <w:rFonts w:ascii="新細明體" w:eastAsia="新細明體" w:hAnsi="新細明體"/>
          <w:sz w:val="24"/>
        </w:rPr>
        <w:t xml:space="preserve"> 6. </w:t>
      </w:r>
      <w:r w:rsidRPr="00A85564">
        <w:rPr>
          <w:rFonts w:hAnsi="新細明體" w:hint="eastAsia"/>
        </w:rPr>
        <w:t>附圖為原油分餾塔簡圖，碳數約為</w:t>
      </w:r>
      <w:r w:rsidRPr="00A85564">
        <w:rPr>
          <w:rFonts w:hint="eastAsia"/>
        </w:rPr>
        <w:t>13</w:t>
      </w:r>
      <w:r w:rsidRPr="00A85564">
        <w:rPr>
          <w:rFonts w:hAnsi="新細明體" w:hint="eastAsia"/>
        </w:rPr>
        <w:t>～</w:t>
      </w:r>
      <w:r w:rsidRPr="00A85564">
        <w:rPr>
          <w:rFonts w:hint="eastAsia"/>
        </w:rPr>
        <w:t>19</w:t>
      </w:r>
      <w:r w:rsidRPr="00A85564">
        <w:rPr>
          <w:rFonts w:hAnsi="新細明體" w:hint="eastAsia"/>
        </w:rPr>
        <w:t>的餾分由丙出口流出，下列敘述哪些正確</w:t>
      </w:r>
      <w:r w:rsidRPr="00A85564">
        <w:rPr>
          <w:rFonts w:hAnsi="新細明體"/>
        </w:rPr>
        <w:t>？</w:t>
      </w:r>
      <w:r w:rsidRPr="00A85564">
        <w:rPr>
          <w:rFonts w:hAnsi="新細明體" w:hint="eastAsia"/>
        </w:rPr>
        <w:br/>
      </w:r>
      <w:r w:rsidR="00AD71DF">
        <w:pict>
          <v:shape id="_x0000_i1072" type="#_x0000_t75" style="width:124.5pt;height:170.25pt">
            <v:imagedata r:id="rId85" o:title="101-2-3-2"/>
          </v:shape>
        </w:pict>
      </w:r>
      <w:r w:rsidRPr="00A85564">
        <w:rPr>
          <w:rFonts w:hAnsi="新細明體"/>
        </w:rPr>
        <w:br/>
      </w:r>
      <w:r w:rsidRPr="00A85564">
        <w:t>(A)</w:t>
      </w:r>
      <w:r w:rsidRPr="00A85564">
        <w:rPr>
          <w:rFonts w:hAnsi="新細明體" w:hint="eastAsia"/>
        </w:rPr>
        <w:t>甲出口與丙出口的餾分相比，兩者沸點一樣</w:t>
      </w:r>
      <w:r w:rsidRPr="00A85564">
        <w:rPr>
          <w:rFonts w:hAnsi="新細明體"/>
        </w:rPr>
        <w:t xml:space="preserve">　</w:t>
      </w:r>
      <w:r w:rsidRPr="00A85564">
        <w:t>(B)</w:t>
      </w:r>
      <w:r w:rsidRPr="00A85564">
        <w:rPr>
          <w:rFonts w:hAnsi="新細明體" w:hint="eastAsia"/>
        </w:rPr>
        <w:t>甲出口與乙出口的餾分相比，甲出口的餾分的平均分子量較小</w:t>
      </w:r>
      <w:r w:rsidRPr="00A85564">
        <w:rPr>
          <w:rFonts w:hAnsi="新細明體"/>
        </w:rPr>
        <w:t xml:space="preserve">　</w:t>
      </w:r>
      <w:r w:rsidRPr="00A85564">
        <w:t>(C)</w:t>
      </w:r>
      <w:r w:rsidRPr="00A85564">
        <w:rPr>
          <w:rFonts w:hAnsi="新細明體" w:hint="eastAsia"/>
        </w:rPr>
        <w:t>丁出口的產物是分子量大的殘餘物，例如瀝青</w:t>
      </w:r>
      <w:r w:rsidRPr="00A85564">
        <w:rPr>
          <w:rFonts w:hAnsi="新細明體"/>
        </w:rPr>
        <w:t xml:space="preserve">　</w:t>
      </w:r>
      <w:r w:rsidRPr="00A85564">
        <w:t>(D)</w:t>
      </w:r>
      <w:r w:rsidRPr="00A85564">
        <w:rPr>
          <w:rFonts w:hAnsi="新細明體" w:hint="eastAsia"/>
        </w:rPr>
        <w:t xml:space="preserve">含鉛汽油直接從丙出口流出　</w:t>
      </w:r>
      <w:r w:rsidRPr="00A85564">
        <w:rPr>
          <w:rFonts w:hint="eastAsia"/>
        </w:rPr>
        <w:t>(E)</w:t>
      </w:r>
      <w:r w:rsidRPr="00A85564">
        <w:rPr>
          <w:rFonts w:hAnsi="新細明體" w:hint="eastAsia"/>
        </w:rPr>
        <w:t>乙出口的餾分的碳數超過</w:t>
      </w:r>
      <w:r w:rsidRPr="00A85564">
        <w:rPr>
          <w:rFonts w:hint="eastAsia"/>
        </w:rPr>
        <w:t>30</w:t>
      </w:r>
      <w:r w:rsidRPr="00A85564">
        <w:rPr>
          <w:rFonts w:hAnsi="新細明體" w:hint="eastAsia"/>
        </w:rPr>
        <w:t>，多用作工業溶劑</w:t>
      </w:r>
      <w:r w:rsidRPr="00A85564">
        <w:rPr>
          <w:rFonts w:eastAsia="細明體"/>
        </w:rPr>
        <w:t xml:space="preserve"> </w:t>
      </w:r>
    </w:p>
    <w:p w:rsidR="003D5DA7" w:rsidRPr="003D5DA7" w:rsidRDefault="003D5DA7" w:rsidP="003D5DA7">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71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Ansi="新細明體" w:hint="eastAsia"/>
        </w:rPr>
        <w:t>B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A)</w:t>
      </w:r>
      <w:r w:rsidRPr="003D5DA7">
        <w:rPr>
          <w:rFonts w:hint="eastAsia"/>
        </w:rPr>
        <w:t>應以甲出口餾分沸點較低</w:t>
      </w:r>
      <w:r w:rsidRPr="003D5DA7">
        <w:br/>
      </w:r>
      <w:r w:rsidRPr="003D5DA7">
        <w:rPr>
          <w:rFonts w:hint="eastAsia"/>
        </w:rPr>
        <w:t>(D)</w:t>
      </w:r>
      <w:r w:rsidRPr="003D5DA7">
        <w:rPr>
          <w:rFonts w:hint="eastAsia"/>
        </w:rPr>
        <w:t>丙出口流出僅為未重組汽油，並非為市售產品</w:t>
      </w:r>
      <w:r w:rsidRPr="003D5DA7">
        <w:br/>
      </w:r>
      <w:r w:rsidRPr="003D5DA7">
        <w:rPr>
          <w:rFonts w:hint="eastAsia"/>
        </w:rPr>
        <w:t>(E)</w:t>
      </w:r>
      <w:r w:rsidRPr="003D5DA7">
        <w:rPr>
          <w:rFonts w:hint="eastAsia"/>
        </w:rPr>
        <w:t>乙出口餾分的碳數以</w:t>
      </w:r>
      <w:r w:rsidRPr="003D5DA7">
        <w:rPr>
          <w:rFonts w:hint="eastAsia"/>
        </w:rPr>
        <w:t>C</w:t>
      </w:r>
      <w:r w:rsidRPr="003D5DA7">
        <w:rPr>
          <w:rFonts w:hint="eastAsia"/>
          <w:vertAlign w:val="subscript"/>
        </w:rPr>
        <w:t>5</w:t>
      </w:r>
      <w:r w:rsidRPr="003D5DA7">
        <w:rPr>
          <w:rFonts w:hint="eastAsia"/>
        </w:rPr>
        <w:t>～</w:t>
      </w:r>
      <w:r w:rsidRPr="003D5DA7">
        <w:rPr>
          <w:rFonts w:hint="eastAsia"/>
        </w:rPr>
        <w:t>C</w:t>
      </w:r>
      <w:r w:rsidRPr="003D5DA7">
        <w:rPr>
          <w:rFonts w:hint="eastAsia"/>
          <w:vertAlign w:val="subscript"/>
        </w:rPr>
        <w:t>6</w:t>
      </w:r>
      <w:r w:rsidRPr="003D5DA7">
        <w:rPr>
          <w:rFonts w:hint="eastAsia"/>
        </w:rPr>
        <w:t>為主</w:t>
      </w:r>
    </w:p>
    <w:p w:rsidR="003D5DA7" w:rsidRPr="00D7583C" w:rsidRDefault="003D5DA7" w:rsidP="003D5DA7">
      <w:pPr>
        <w:ind w:left="454" w:hanging="454"/>
      </w:pPr>
      <w:r>
        <w:rPr>
          <w:rFonts w:ascii="新細明體" w:eastAsia="新細明體" w:hAnsi="新細明體"/>
          <w:sz w:val="24"/>
        </w:rPr>
        <w:t xml:space="preserve"> 7. </w:t>
      </w:r>
      <w:r w:rsidRPr="00D7583C">
        <w:rPr>
          <w:rFonts w:hAnsi="新細明體" w:hint="eastAsia"/>
        </w:rPr>
        <w:t>下列有關辛烷值的敘述，哪些正確</w:t>
      </w:r>
      <w:r w:rsidRPr="00D7583C">
        <w:rPr>
          <w:rFonts w:hAnsi="新細明體"/>
        </w:rPr>
        <w:t xml:space="preserve">？　</w:t>
      </w:r>
      <w:r w:rsidRPr="00D7583C">
        <w:t>(A)</w:t>
      </w:r>
      <w:r w:rsidRPr="00D7583C">
        <w:rPr>
          <w:rFonts w:hint="eastAsia"/>
        </w:rPr>
        <w:t xml:space="preserve"> 95</w:t>
      </w:r>
      <w:r w:rsidRPr="00D7583C">
        <w:rPr>
          <w:rFonts w:hAnsi="新細明體" w:hint="eastAsia"/>
        </w:rPr>
        <w:t>無鉛汽油表示汽油</w:t>
      </w:r>
      <w:r w:rsidRPr="00D7583C">
        <w:rPr>
          <w:rFonts w:hAnsi="新細明體"/>
        </w:rPr>
        <w:t>中含體積</w:t>
      </w:r>
      <w:r w:rsidRPr="00D7583C">
        <w:t>95</w:t>
      </w:r>
      <w:r w:rsidRPr="00D7583C">
        <w:rPr>
          <w:rFonts w:hint="eastAsia"/>
        </w:rPr>
        <w:t>%</w:t>
      </w:r>
      <w:r w:rsidRPr="00D7583C">
        <w:rPr>
          <w:rFonts w:hAnsi="新細明體"/>
        </w:rPr>
        <w:t>異辛烷與</w:t>
      </w:r>
      <w:r w:rsidRPr="00D7583C">
        <w:t>5</w:t>
      </w:r>
      <w:r w:rsidRPr="00D7583C">
        <w:rPr>
          <w:rFonts w:hint="eastAsia"/>
        </w:rPr>
        <w:t>%</w:t>
      </w:r>
      <w:r w:rsidRPr="00D7583C">
        <w:rPr>
          <w:rFonts w:hAnsi="新細明體"/>
        </w:rPr>
        <w:t xml:space="preserve">正庚烷　</w:t>
      </w:r>
      <w:r w:rsidRPr="00D7583C">
        <w:t>(B)</w:t>
      </w:r>
      <w:r w:rsidRPr="00D7583C">
        <w:rPr>
          <w:rFonts w:hAnsi="新細明體"/>
        </w:rPr>
        <w:t xml:space="preserve">辛烷值是熱值的單位　</w:t>
      </w:r>
      <w:r w:rsidRPr="00D7583C">
        <w:t>(C)</w:t>
      </w:r>
      <w:r w:rsidRPr="00D7583C">
        <w:rPr>
          <w:rFonts w:hAnsi="新細明體"/>
        </w:rPr>
        <w:t>無鉛汽油是指沒有添加四乙基鉛</w:t>
      </w:r>
      <w:r w:rsidRPr="00D7583C">
        <w:t>[Pb</w:t>
      </w:r>
      <w:r w:rsidRPr="00D7583C">
        <w:rPr>
          <w:rFonts w:hint="eastAsia"/>
        </w:rPr>
        <w:t>(</w:t>
      </w:r>
      <w:r w:rsidRPr="00D7583C">
        <w:t>C</w:t>
      </w:r>
      <w:r w:rsidRPr="00D7583C">
        <w:rPr>
          <w:vertAlign w:val="subscript"/>
        </w:rPr>
        <w:t>2</w:t>
      </w:r>
      <w:r w:rsidRPr="00D7583C">
        <w:t>H</w:t>
      </w:r>
      <w:r w:rsidRPr="00D7583C">
        <w:rPr>
          <w:vertAlign w:val="subscript"/>
        </w:rPr>
        <w:t>5</w:t>
      </w:r>
      <w:r w:rsidRPr="00D7583C">
        <w:rPr>
          <w:rFonts w:hint="eastAsia"/>
        </w:rPr>
        <w:t>)</w:t>
      </w:r>
      <w:r w:rsidRPr="00D7583C">
        <w:rPr>
          <w:vertAlign w:val="subscript"/>
        </w:rPr>
        <w:t>4</w:t>
      </w:r>
      <w:r w:rsidRPr="00D7583C">
        <w:t>]</w:t>
      </w:r>
      <w:r w:rsidRPr="00D7583C">
        <w:rPr>
          <w:rFonts w:hAnsi="新細明體"/>
        </w:rPr>
        <w:t xml:space="preserve">的汽油　</w:t>
      </w:r>
      <w:r w:rsidRPr="00D7583C">
        <w:t>(D)</w:t>
      </w:r>
      <w:r w:rsidRPr="00D7583C">
        <w:rPr>
          <w:rFonts w:hint="eastAsia"/>
        </w:rPr>
        <w:t xml:space="preserve"> </w:t>
      </w:r>
      <w:r w:rsidRPr="00D7583C">
        <w:t>98</w:t>
      </w:r>
      <w:r w:rsidRPr="00D7583C">
        <w:rPr>
          <w:rFonts w:hAnsi="新細明體"/>
        </w:rPr>
        <w:t>無鉛汽油表示汽油中含體積</w:t>
      </w:r>
      <w:r w:rsidRPr="00D7583C">
        <w:t>98</w:t>
      </w:r>
      <w:r w:rsidRPr="00D7583C">
        <w:rPr>
          <w:rFonts w:hint="eastAsia"/>
        </w:rPr>
        <w:t>%</w:t>
      </w:r>
      <w:r w:rsidRPr="00D7583C">
        <w:rPr>
          <w:rFonts w:hAnsi="新細明體"/>
        </w:rPr>
        <w:t>正庚烷與</w:t>
      </w:r>
      <w:r w:rsidRPr="00D7583C">
        <w:t>2</w:t>
      </w:r>
      <w:r w:rsidRPr="00D7583C">
        <w:rPr>
          <w:rFonts w:hint="eastAsia"/>
        </w:rPr>
        <w:t>%</w:t>
      </w:r>
      <w:r w:rsidRPr="00D7583C">
        <w:rPr>
          <w:rFonts w:hAnsi="新細明體"/>
        </w:rPr>
        <w:t xml:space="preserve">異辛烷　</w:t>
      </w:r>
      <w:r w:rsidRPr="00D7583C">
        <w:t>(E)</w:t>
      </w:r>
      <w:r w:rsidRPr="00D7583C">
        <w:rPr>
          <w:rFonts w:hAnsi="新細明體"/>
        </w:rPr>
        <w:t>有些化合物的辛</w:t>
      </w:r>
      <w:r w:rsidRPr="00D7583C">
        <w:rPr>
          <w:rFonts w:hAnsi="新細明體" w:hint="eastAsia"/>
        </w:rPr>
        <w:t>烷值可超過</w:t>
      </w:r>
      <w:r w:rsidRPr="00D7583C">
        <w:rPr>
          <w:rFonts w:hint="eastAsia"/>
        </w:rPr>
        <w:t>100</w:t>
      </w:r>
      <w:r w:rsidRPr="00D7583C">
        <w:rPr>
          <w:rFonts w:hAnsi="新細明體" w:hint="eastAsia"/>
        </w:rPr>
        <w:t>或小於</w:t>
      </w:r>
      <w:r w:rsidRPr="00D7583C">
        <w:rPr>
          <w:rFonts w:hint="eastAsia"/>
        </w:rPr>
        <w:t>0</w:t>
      </w:r>
    </w:p>
    <w:p w:rsidR="003D5DA7" w:rsidRPr="003D5DA7" w:rsidRDefault="003D5DA7" w:rsidP="003D5DA7">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71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Ansi="新細明體" w:hint="eastAsia"/>
        </w:rPr>
        <w:t>C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A)(D)</w:t>
      </w:r>
      <w:r w:rsidRPr="003D5DA7">
        <w:rPr>
          <w:rFonts w:hint="eastAsia"/>
        </w:rPr>
        <w:t xml:space="preserve">此成分應為標準品混合物　</w:t>
      </w:r>
      <w:r w:rsidRPr="003D5DA7">
        <w:rPr>
          <w:rFonts w:hint="eastAsia"/>
        </w:rPr>
        <w:t>(B)</w:t>
      </w:r>
      <w:r w:rsidRPr="003D5DA7">
        <w:rPr>
          <w:rFonts w:hint="eastAsia"/>
        </w:rPr>
        <w:t>辛烷值為油品抗震性的量度</w:t>
      </w:r>
    </w:p>
    <w:p w:rsidR="003D5DA7" w:rsidRPr="001A25F8" w:rsidRDefault="003D5DA7" w:rsidP="003D5DA7">
      <w:pPr>
        <w:ind w:left="454" w:hanging="454"/>
        <w:rPr>
          <w:rFonts w:eastAsia="細明體"/>
        </w:rPr>
      </w:pPr>
      <w:r>
        <w:rPr>
          <w:rFonts w:ascii="新細明體" w:eastAsia="新細明體" w:hAnsi="新細明體"/>
          <w:sz w:val="24"/>
        </w:rPr>
        <w:t xml:space="preserve"> 8. </w:t>
      </w:r>
      <w:r w:rsidRPr="001A25F8">
        <w:rPr>
          <w:rFonts w:hAnsi="新細明體"/>
        </w:rPr>
        <w:t>辛烷值是評定內燃機汽缸中混合油氣點燃時，汽油抗震爆的指標。下列有關辛烷值的敘述，</w:t>
      </w:r>
      <w:r w:rsidRPr="001A25F8">
        <w:rPr>
          <w:rFonts w:hAnsi="新細明體" w:hint="eastAsia"/>
        </w:rPr>
        <w:t>哪些</w:t>
      </w:r>
      <w:r w:rsidRPr="001A25F8">
        <w:rPr>
          <w:rFonts w:hAnsi="新細明體"/>
        </w:rPr>
        <w:t xml:space="preserve">正確？　</w:t>
      </w:r>
      <w:r w:rsidRPr="001A25F8">
        <w:t>(A)</w:t>
      </w:r>
      <w:r w:rsidRPr="001A25F8">
        <w:rPr>
          <w:rFonts w:hAnsi="新細明體"/>
        </w:rPr>
        <w:t>正辛烷的辛烷值小於</w:t>
      </w:r>
      <w:r w:rsidRPr="001A25F8">
        <w:t>0</w:t>
      </w:r>
      <w:r w:rsidRPr="001A25F8">
        <w:rPr>
          <w:rFonts w:hAnsi="新細明體"/>
        </w:rPr>
        <w:t xml:space="preserve">　</w:t>
      </w:r>
      <w:r w:rsidRPr="001A25F8">
        <w:t>(B)</w:t>
      </w:r>
      <w:r w:rsidRPr="001A25F8">
        <w:rPr>
          <w:rFonts w:hAnsi="新細明體"/>
        </w:rPr>
        <w:t>異辛烷的辛烷值等於</w:t>
      </w:r>
      <w:r w:rsidRPr="001A25F8">
        <w:t>100</w:t>
      </w:r>
      <w:r w:rsidRPr="001A25F8">
        <w:rPr>
          <w:rFonts w:hAnsi="新細明體"/>
        </w:rPr>
        <w:t xml:space="preserve">　</w:t>
      </w:r>
      <w:r w:rsidRPr="001A25F8">
        <w:t>(C)</w:t>
      </w:r>
      <w:r w:rsidRPr="001A25F8">
        <w:rPr>
          <w:rFonts w:hint="eastAsia"/>
        </w:rPr>
        <w:t xml:space="preserve"> </w:t>
      </w:r>
      <w:r w:rsidRPr="001A25F8">
        <w:t>2</w:t>
      </w:r>
      <w:r w:rsidRPr="001A25F8">
        <w:rPr>
          <w:rFonts w:hint="eastAsia"/>
        </w:rPr>
        <w:t>-</w:t>
      </w:r>
      <w:r w:rsidRPr="001A25F8">
        <w:rPr>
          <w:rFonts w:hAnsi="新細明體"/>
        </w:rPr>
        <w:t>甲基庚烷的辛烷值大於</w:t>
      </w:r>
      <w:r w:rsidRPr="001A25F8">
        <w:t>0</w:t>
      </w:r>
      <w:r w:rsidRPr="001A25F8">
        <w:rPr>
          <w:rFonts w:hAnsi="新細明體"/>
        </w:rPr>
        <w:t xml:space="preserve">　</w:t>
      </w:r>
      <w:r w:rsidRPr="001A25F8">
        <w:t>(D)</w:t>
      </w:r>
      <w:r w:rsidRPr="001A25F8">
        <w:rPr>
          <w:rFonts w:hAnsi="新細明體"/>
        </w:rPr>
        <w:t xml:space="preserve">汽油添加四乙基鉛的目的在於幫助汽油完全燃燒　</w:t>
      </w:r>
      <w:r w:rsidRPr="001A25F8">
        <w:t>(E)</w:t>
      </w:r>
      <w:r w:rsidRPr="001A25F8">
        <w:rPr>
          <w:rFonts w:hAnsi="新細明體"/>
        </w:rPr>
        <w:t>使用觸媒轉化器可以提高辛烷值</w:t>
      </w:r>
      <w:r w:rsidRPr="001A25F8">
        <w:rPr>
          <w:rFonts w:eastAsia="細明體"/>
        </w:rPr>
        <w:t xml:space="preserve"> </w:t>
      </w:r>
    </w:p>
    <w:p w:rsidR="003D5DA7" w:rsidRPr="003D5DA7" w:rsidRDefault="003D5DA7" w:rsidP="003D5DA7">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71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二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Ansi="新細明體" w:hint="eastAsia"/>
        </w:rPr>
        <w:t>AB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D)</w:t>
      </w:r>
      <w:r w:rsidRPr="003D5DA7">
        <w:rPr>
          <w:rFonts w:hint="eastAsia"/>
        </w:rPr>
        <w:t xml:space="preserve">添加四乙基鉛目的在減少震爆　</w:t>
      </w:r>
      <w:r w:rsidRPr="003D5DA7">
        <w:rPr>
          <w:rFonts w:hint="eastAsia"/>
        </w:rPr>
        <w:t>(E)</w:t>
      </w:r>
      <w:r w:rsidRPr="003D5DA7">
        <w:rPr>
          <w:rFonts w:hint="eastAsia"/>
        </w:rPr>
        <w:t>觸媒轉化器是用來轉換有毒廢氣成無毒氣體</w:t>
      </w:r>
    </w:p>
    <w:p w:rsidR="003D5DA7" w:rsidRPr="00B670BA" w:rsidRDefault="003D5DA7" w:rsidP="003D5DA7">
      <w:pPr>
        <w:ind w:left="454" w:hanging="454"/>
        <w:rPr>
          <w:rFonts w:eastAsia="細明體"/>
        </w:rPr>
      </w:pPr>
      <w:r>
        <w:rPr>
          <w:rFonts w:ascii="新細明體" w:eastAsia="新細明體" w:hAnsi="新細明體"/>
          <w:sz w:val="24"/>
        </w:rPr>
        <w:t xml:space="preserve"> 9. </w:t>
      </w:r>
      <w:r w:rsidRPr="00B670BA">
        <w:rPr>
          <w:rFonts w:hAnsi="新細明體"/>
        </w:rPr>
        <w:t>下列有關煤和石油的敘述，</w:t>
      </w:r>
      <w:r w:rsidRPr="00B670BA">
        <w:rPr>
          <w:rFonts w:hAnsi="新細明體" w:hint="eastAsia"/>
        </w:rPr>
        <w:t>哪些</w:t>
      </w:r>
      <w:r w:rsidRPr="00B670BA">
        <w:rPr>
          <w:rFonts w:hAnsi="新細明體"/>
        </w:rPr>
        <w:t xml:space="preserve">正確？　</w:t>
      </w:r>
      <w:r w:rsidRPr="00B670BA">
        <w:t>(A)</w:t>
      </w:r>
      <w:r w:rsidRPr="00B670BA">
        <w:rPr>
          <w:rFonts w:hAnsi="新細明體"/>
        </w:rPr>
        <w:t xml:space="preserve">褐煤是含碳比例最高的煤　</w:t>
      </w:r>
      <w:r w:rsidRPr="00B670BA">
        <w:t>(B)</w:t>
      </w:r>
      <w:r w:rsidRPr="00B670BA">
        <w:rPr>
          <w:rFonts w:hAnsi="新細明體"/>
        </w:rPr>
        <w:t xml:space="preserve">煤經乾餾後所得的氣體主要成分為甲烷和乙烷　</w:t>
      </w:r>
      <w:r w:rsidRPr="00B670BA">
        <w:t>(C)</w:t>
      </w:r>
      <w:r w:rsidRPr="00B670BA">
        <w:rPr>
          <w:rFonts w:hAnsi="新細明體"/>
        </w:rPr>
        <w:t xml:space="preserve">煤油為原油分餾出的物質　</w:t>
      </w:r>
      <w:r w:rsidRPr="00B670BA">
        <w:t>(D)</w:t>
      </w:r>
      <w:r w:rsidRPr="00B670BA">
        <w:rPr>
          <w:rFonts w:hAnsi="新細明體"/>
        </w:rPr>
        <w:t xml:space="preserve">石油熱裂煉可增加汽油產量　</w:t>
      </w:r>
      <w:r w:rsidRPr="00B670BA">
        <w:t>(E)</w:t>
      </w:r>
      <w:r w:rsidRPr="00B670BA">
        <w:rPr>
          <w:rFonts w:hAnsi="新細明體"/>
        </w:rPr>
        <w:t>乾餾、熱裂煉都是化學變化</w:t>
      </w:r>
      <w:r w:rsidRPr="00B670BA">
        <w:rPr>
          <w:rFonts w:eastAsia="細明體"/>
        </w:rPr>
        <w:t xml:space="preserve"> </w:t>
      </w:r>
    </w:p>
    <w:p w:rsidR="003D5DA7" w:rsidRPr="003D5DA7" w:rsidRDefault="003D5DA7" w:rsidP="003D5DA7">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71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二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Ansi="新細明體" w:hint="eastAsia"/>
        </w:rPr>
        <w:t>CDE</w:t>
      </w:r>
    </w:p>
    <w:p w:rsidR="003D5DA7" w:rsidRPr="003D5DA7" w:rsidRDefault="003D5DA7" w:rsidP="003D5DA7">
      <w:pPr>
        <w:ind w:left="1378" w:hanging="981"/>
        <w:rPr>
          <w:vertAlign w:val="subscript"/>
        </w:rPr>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A)</w:t>
      </w:r>
      <w:r w:rsidRPr="003D5DA7">
        <w:rPr>
          <w:rFonts w:hint="eastAsia"/>
        </w:rPr>
        <w:t xml:space="preserve">含碳比例最高應為無煙煤　</w:t>
      </w:r>
      <w:r w:rsidRPr="003D5DA7">
        <w:rPr>
          <w:rFonts w:hint="eastAsia"/>
        </w:rPr>
        <w:t>(B)</w:t>
      </w:r>
      <w:r w:rsidRPr="003D5DA7">
        <w:rPr>
          <w:rFonts w:hint="eastAsia"/>
        </w:rPr>
        <w:t>煤氣主成分為</w:t>
      </w:r>
      <w:r w:rsidRPr="003D5DA7">
        <w:rPr>
          <w:rFonts w:hint="eastAsia"/>
        </w:rPr>
        <w:t>CH</w:t>
      </w:r>
      <w:r w:rsidRPr="003D5DA7">
        <w:rPr>
          <w:rFonts w:hint="eastAsia"/>
          <w:vertAlign w:val="subscript"/>
        </w:rPr>
        <w:t>4</w:t>
      </w:r>
      <w:r w:rsidRPr="003D5DA7">
        <w:rPr>
          <w:rFonts w:hint="eastAsia"/>
        </w:rPr>
        <w:t>和</w:t>
      </w:r>
      <w:r w:rsidRPr="003D5DA7">
        <w:rPr>
          <w:rFonts w:hint="eastAsia"/>
        </w:rPr>
        <w:t>H</w:t>
      </w:r>
      <w:r w:rsidRPr="003D5DA7">
        <w:rPr>
          <w:rFonts w:hint="eastAsia"/>
          <w:vertAlign w:val="subscript"/>
        </w:rPr>
        <w:t>2</w:t>
      </w:r>
    </w:p>
    <w:p w:rsidR="003D5DA7" w:rsidRPr="009E709F" w:rsidRDefault="003D5DA7" w:rsidP="003D5DA7">
      <w:pPr>
        <w:ind w:left="454" w:hanging="454"/>
      </w:pPr>
      <w:r>
        <w:rPr>
          <w:rFonts w:ascii="新細明體" w:eastAsia="新細明體" w:hAnsi="新細明體"/>
          <w:sz w:val="24"/>
        </w:rPr>
        <w:t xml:space="preserve">10. </w:t>
      </w:r>
      <w:r w:rsidRPr="009E709F">
        <w:t>已知甲烷</w:t>
      </w:r>
      <w:r w:rsidRPr="009E709F">
        <w:rPr>
          <w:rFonts w:hint="eastAsia"/>
        </w:rPr>
        <w:t>（</w:t>
      </w:r>
      <w:r w:rsidRPr="009E709F">
        <w:t>CH</w:t>
      </w:r>
      <w:r w:rsidRPr="009E709F">
        <w:rPr>
          <w:vertAlign w:val="subscript"/>
        </w:rPr>
        <w:t>4</w:t>
      </w:r>
      <w:r w:rsidRPr="009E709F">
        <w:rPr>
          <w:rFonts w:hint="eastAsia"/>
        </w:rPr>
        <w:t>）</w:t>
      </w:r>
      <w:r w:rsidRPr="009E709F">
        <w:t>、乙烷</w:t>
      </w:r>
      <w:r w:rsidRPr="009E709F">
        <w:rPr>
          <w:rFonts w:hint="eastAsia"/>
        </w:rPr>
        <w:t>（</w:t>
      </w:r>
      <w:r w:rsidRPr="009E709F">
        <w:t>C</w:t>
      </w:r>
      <w:r w:rsidRPr="009E709F">
        <w:rPr>
          <w:vertAlign w:val="subscript"/>
        </w:rPr>
        <w:t>2</w:t>
      </w:r>
      <w:r w:rsidRPr="009E709F">
        <w:t>H</w:t>
      </w:r>
      <w:r w:rsidRPr="009E709F">
        <w:rPr>
          <w:vertAlign w:val="subscript"/>
        </w:rPr>
        <w:t>6</w:t>
      </w:r>
      <w:r w:rsidRPr="009E709F">
        <w:rPr>
          <w:rFonts w:hint="eastAsia"/>
        </w:rPr>
        <w:t>）</w:t>
      </w:r>
      <w:r w:rsidRPr="009E709F">
        <w:t>及丙烷</w:t>
      </w:r>
      <w:r w:rsidRPr="009E709F">
        <w:rPr>
          <w:rFonts w:hint="eastAsia"/>
        </w:rPr>
        <w:t>（</w:t>
      </w:r>
      <w:r w:rsidRPr="009E709F">
        <w:t>C</w:t>
      </w:r>
      <w:r w:rsidRPr="009E709F">
        <w:rPr>
          <w:vertAlign w:val="subscript"/>
        </w:rPr>
        <w:t>3</w:t>
      </w:r>
      <w:r w:rsidRPr="009E709F">
        <w:t>H</w:t>
      </w:r>
      <w:r w:rsidRPr="009E709F">
        <w:rPr>
          <w:vertAlign w:val="subscript"/>
        </w:rPr>
        <w:t>8</w:t>
      </w:r>
      <w:r w:rsidRPr="009E709F">
        <w:rPr>
          <w:rFonts w:hint="eastAsia"/>
        </w:rPr>
        <w:t>）</w:t>
      </w:r>
      <w:r w:rsidRPr="009E709F">
        <w:t>的莫耳燃燒熱依次為</w:t>
      </w:r>
      <w:r w:rsidRPr="009E709F">
        <w:sym w:font="Symbol" w:char="F02D"/>
      </w:r>
      <w:r w:rsidRPr="009E709F">
        <w:t>880</w:t>
      </w:r>
      <w:r w:rsidRPr="009E709F">
        <w:t>、</w:t>
      </w:r>
      <w:r w:rsidRPr="009E709F">
        <w:sym w:font="Symbol" w:char="F02D"/>
      </w:r>
      <w:r w:rsidRPr="009E709F">
        <w:t>1540</w:t>
      </w:r>
      <w:r w:rsidRPr="009E709F">
        <w:t>及</w:t>
      </w:r>
      <w:r w:rsidRPr="009E709F">
        <w:rPr>
          <w:rFonts w:hint="eastAsia"/>
        </w:rPr>
        <w:sym w:font="Symbol" w:char="F02D"/>
      </w:r>
      <w:r w:rsidRPr="009E709F">
        <w:t>2200</w:t>
      </w:r>
      <w:r w:rsidRPr="009E709F">
        <w:rPr>
          <w:rFonts w:hint="eastAsia"/>
        </w:rPr>
        <w:t xml:space="preserve"> </w:t>
      </w:r>
      <w:r w:rsidRPr="009E709F">
        <w:t>kJ</w:t>
      </w:r>
      <w:r w:rsidRPr="009E709F">
        <w:t>，則下列關於燃燒熱的敘述，何者正確？</w:t>
      </w:r>
      <w:r w:rsidRPr="009E709F">
        <w:rPr>
          <w:rFonts w:hint="eastAsia"/>
        </w:rPr>
        <w:t xml:space="preserve">　</w:t>
      </w:r>
      <w:r w:rsidRPr="009E709F">
        <w:t>(A)</w:t>
      </w:r>
      <w:r w:rsidRPr="009E709F">
        <w:t>各取其</w:t>
      </w:r>
      <w:r w:rsidRPr="009E709F">
        <w:t>1</w:t>
      </w:r>
      <w:r w:rsidRPr="009E709F">
        <w:t>莫耳完全燃燒時，以丙烷耗氧量最大</w:t>
      </w:r>
      <w:r w:rsidRPr="009E709F">
        <w:rPr>
          <w:rFonts w:hint="eastAsia"/>
        </w:rPr>
        <w:t xml:space="preserve">　</w:t>
      </w:r>
      <w:r w:rsidRPr="009E709F">
        <w:t>(B)</w:t>
      </w:r>
      <w:r w:rsidRPr="009E709F">
        <w:t>等重量烷類燃燒時，以甲烷所放出</w:t>
      </w:r>
      <w:r w:rsidRPr="009E709F">
        <w:t>CO</w:t>
      </w:r>
      <w:r w:rsidRPr="009E709F">
        <w:rPr>
          <w:vertAlign w:val="subscript"/>
        </w:rPr>
        <w:t>2</w:t>
      </w:r>
      <w:r w:rsidRPr="009E709F">
        <w:t>的量最大</w:t>
      </w:r>
      <w:r w:rsidRPr="009E709F">
        <w:rPr>
          <w:rFonts w:hint="eastAsia"/>
        </w:rPr>
        <w:t xml:space="preserve">　</w:t>
      </w:r>
      <w:r w:rsidRPr="009E709F">
        <w:t>(C)</w:t>
      </w:r>
      <w:r w:rsidRPr="009E709F">
        <w:t>甲烷的熱值約為</w:t>
      </w:r>
      <w:r w:rsidRPr="009E709F">
        <w:t>34 kJ/g</w:t>
      </w:r>
      <w:r w:rsidRPr="009E709F">
        <w:rPr>
          <w:rFonts w:hint="eastAsia"/>
        </w:rPr>
        <w:t xml:space="preserve">　</w:t>
      </w:r>
      <w:r w:rsidRPr="009E709F">
        <w:t>(D)</w:t>
      </w:r>
      <w:r w:rsidRPr="009E709F">
        <w:t>丙烷的熱值約為</w:t>
      </w:r>
      <w:r w:rsidRPr="009E709F">
        <w:t>50 kJ/g</w:t>
      </w:r>
      <w:r w:rsidRPr="009E709F">
        <w:rPr>
          <w:rFonts w:hint="eastAsia"/>
        </w:rPr>
        <w:t xml:space="preserve">　</w:t>
      </w:r>
      <w:r w:rsidRPr="009E709F">
        <w:t>(E)</w:t>
      </w:r>
      <w:r w:rsidRPr="009E709F">
        <w:t>等重量時，烷類燃燒所放的熱量隨著碳原子數增加而遞增</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0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t>甲烷燃燒：</w:t>
      </w:r>
      <w:r w:rsidRPr="003D5DA7">
        <w:t>CH</w:t>
      </w:r>
      <w:r w:rsidRPr="003D5DA7">
        <w:rPr>
          <w:vertAlign w:val="subscript"/>
        </w:rPr>
        <w:t>4</w:t>
      </w:r>
      <w:r w:rsidRPr="003D5DA7">
        <w:t xml:space="preserve"> + 2O</w:t>
      </w:r>
      <w:r w:rsidRPr="003D5DA7">
        <w:rPr>
          <w:vertAlign w:val="subscript"/>
        </w:rPr>
        <w:t>2</w:t>
      </w:r>
      <w:r w:rsidRPr="003D5DA7">
        <w:t xml:space="preserve"> → CO</w:t>
      </w:r>
      <w:r w:rsidRPr="003D5DA7">
        <w:rPr>
          <w:vertAlign w:val="subscript"/>
        </w:rPr>
        <w:t>2</w:t>
      </w:r>
      <w:r w:rsidRPr="003D5DA7">
        <w:t xml:space="preserve"> + 2H</w:t>
      </w:r>
      <w:r w:rsidRPr="003D5DA7">
        <w:rPr>
          <w:vertAlign w:val="subscript"/>
        </w:rPr>
        <w:t>2</w:t>
      </w:r>
      <w:r w:rsidRPr="003D5DA7">
        <w:t xml:space="preserve">O </w:t>
      </w:r>
      <w:r w:rsidRPr="003D5DA7">
        <w:br/>
      </w:r>
      <w:r w:rsidRPr="003D5DA7">
        <w:t>乙烷燃燒：</w:t>
      </w:r>
      <w:r w:rsidRPr="003D5DA7">
        <w:t>C</w:t>
      </w:r>
      <w:r w:rsidRPr="003D5DA7">
        <w:rPr>
          <w:vertAlign w:val="subscript"/>
        </w:rPr>
        <w:t>2</w:t>
      </w:r>
      <w:r w:rsidRPr="003D5DA7">
        <w:t>H</w:t>
      </w:r>
      <w:r w:rsidRPr="003D5DA7">
        <w:rPr>
          <w:vertAlign w:val="subscript"/>
        </w:rPr>
        <w:t>6</w:t>
      </w:r>
      <w:r w:rsidRPr="003D5DA7">
        <w:t xml:space="preserve"> +</w:t>
      </w:r>
      <w:r w:rsidRPr="003D5DA7">
        <w:rPr>
          <w:position w:val="-22"/>
        </w:rPr>
        <w:object w:dxaOrig="220" w:dyaOrig="580">
          <v:shape id="_x0000_i1073" type="#_x0000_t75" style="width:11.25pt;height:29.25pt" o:ole="">
            <v:imagedata r:id="rId86" o:title=""/>
          </v:shape>
          <o:OLEObject Type="Embed" ProgID="Equation.DSMT4" ShapeID="_x0000_i1073" DrawAspect="Content" ObjectID="_1523807566" r:id="rId87"/>
        </w:object>
      </w:r>
      <w:r w:rsidRPr="003D5DA7">
        <w:t>O</w:t>
      </w:r>
      <w:r w:rsidRPr="003D5DA7">
        <w:rPr>
          <w:vertAlign w:val="subscript"/>
        </w:rPr>
        <w:t>2</w:t>
      </w:r>
      <w:r w:rsidRPr="003D5DA7">
        <w:t xml:space="preserve"> → 2CO</w:t>
      </w:r>
      <w:r w:rsidRPr="003D5DA7">
        <w:rPr>
          <w:vertAlign w:val="subscript"/>
        </w:rPr>
        <w:t>2</w:t>
      </w:r>
      <w:r w:rsidRPr="003D5DA7">
        <w:t xml:space="preserve"> + 3H</w:t>
      </w:r>
      <w:r w:rsidRPr="003D5DA7">
        <w:rPr>
          <w:vertAlign w:val="subscript"/>
        </w:rPr>
        <w:t>2</w:t>
      </w:r>
      <w:r w:rsidRPr="003D5DA7">
        <w:t xml:space="preserve">O </w:t>
      </w:r>
      <w:r w:rsidRPr="003D5DA7">
        <w:br/>
      </w:r>
      <w:r w:rsidRPr="003D5DA7">
        <w:t>丙烷燃燒：</w:t>
      </w:r>
      <w:r w:rsidRPr="003D5DA7">
        <w:t>C</w:t>
      </w:r>
      <w:r w:rsidRPr="003D5DA7">
        <w:rPr>
          <w:vertAlign w:val="subscript"/>
        </w:rPr>
        <w:t>3</w:t>
      </w:r>
      <w:r w:rsidRPr="003D5DA7">
        <w:t>H</w:t>
      </w:r>
      <w:r w:rsidRPr="003D5DA7">
        <w:rPr>
          <w:vertAlign w:val="subscript"/>
        </w:rPr>
        <w:t>8</w:t>
      </w:r>
      <w:r w:rsidRPr="003D5DA7">
        <w:t xml:space="preserve"> + 5O</w:t>
      </w:r>
      <w:r w:rsidRPr="003D5DA7">
        <w:rPr>
          <w:vertAlign w:val="subscript"/>
        </w:rPr>
        <w:t>2</w:t>
      </w:r>
      <w:r w:rsidRPr="003D5DA7">
        <w:t xml:space="preserve"> → 3CO</w:t>
      </w:r>
      <w:r w:rsidRPr="003D5DA7">
        <w:rPr>
          <w:vertAlign w:val="subscript"/>
        </w:rPr>
        <w:t>2</w:t>
      </w:r>
      <w:r w:rsidRPr="003D5DA7">
        <w:t xml:space="preserve"> + 4H</w:t>
      </w:r>
      <w:r w:rsidRPr="003D5DA7">
        <w:rPr>
          <w:vertAlign w:val="subscript"/>
        </w:rPr>
        <w:t>2</w:t>
      </w:r>
      <w:r w:rsidRPr="003D5DA7">
        <w:t xml:space="preserve">O </w:t>
      </w:r>
      <w:r w:rsidRPr="003D5DA7">
        <w:br/>
        <w:t>(B)</w:t>
      </w:r>
      <w:r w:rsidRPr="003D5DA7">
        <w:t>每克甲烷燃燒所放出</w:t>
      </w:r>
      <w:r w:rsidRPr="003D5DA7">
        <w:t>CO</w:t>
      </w:r>
      <w:r w:rsidRPr="003D5DA7">
        <w:rPr>
          <w:vertAlign w:val="subscript"/>
        </w:rPr>
        <w:t>2</w:t>
      </w:r>
      <w:r w:rsidRPr="003D5DA7">
        <w:t>重：</w:t>
      </w:r>
      <w:r w:rsidRPr="003D5DA7">
        <w:rPr>
          <w:position w:val="-22"/>
        </w:rPr>
        <w:object w:dxaOrig="340" w:dyaOrig="580">
          <v:shape id="_x0000_i1074" type="#_x0000_t75" style="width:17.25pt;height:29.25pt" o:ole="">
            <v:imagedata r:id="rId88" o:title=""/>
          </v:shape>
          <o:OLEObject Type="Embed" ProgID="Equation.DSMT4" ShapeID="_x0000_i1074" DrawAspect="Content" ObjectID="_1523807567" r:id="rId89"/>
        </w:object>
      </w:r>
      <w:r w:rsidRPr="003D5DA7">
        <w:br/>
      </w:r>
      <w:r w:rsidRPr="003D5DA7">
        <w:t>每克乙烷燃燒所放出</w:t>
      </w:r>
      <w:r w:rsidRPr="003D5DA7">
        <w:t>CO</w:t>
      </w:r>
      <w:r w:rsidRPr="003D5DA7">
        <w:rPr>
          <w:vertAlign w:val="subscript"/>
        </w:rPr>
        <w:t>2</w:t>
      </w:r>
      <w:r w:rsidRPr="003D5DA7">
        <w:t>重：</w:t>
      </w:r>
      <w:r w:rsidRPr="003D5DA7">
        <w:rPr>
          <w:position w:val="-22"/>
        </w:rPr>
        <w:object w:dxaOrig="620" w:dyaOrig="580">
          <v:shape id="_x0000_i1075" type="#_x0000_t75" style="width:30.75pt;height:29.25pt" o:ole="">
            <v:imagedata r:id="rId90" o:title=""/>
          </v:shape>
          <o:OLEObject Type="Embed" ProgID="Equation.DSMT4" ShapeID="_x0000_i1075" DrawAspect="Content" ObjectID="_1523807568" r:id="rId91"/>
        </w:object>
      </w:r>
      <w:r w:rsidRPr="003D5DA7">
        <w:br/>
      </w:r>
      <w:r w:rsidRPr="003D5DA7">
        <w:t>每克丙烷燃燒所放出</w:t>
      </w:r>
      <w:r w:rsidRPr="003D5DA7">
        <w:t>CO</w:t>
      </w:r>
      <w:r w:rsidRPr="003D5DA7">
        <w:rPr>
          <w:vertAlign w:val="subscript"/>
        </w:rPr>
        <w:t>2</w:t>
      </w:r>
      <w:r w:rsidRPr="003D5DA7">
        <w:t>重：</w:t>
      </w:r>
      <w:r w:rsidRPr="003D5DA7">
        <w:rPr>
          <w:position w:val="-22"/>
        </w:rPr>
        <w:object w:dxaOrig="620" w:dyaOrig="580">
          <v:shape id="_x0000_i1076" type="#_x0000_t75" style="width:30.75pt;height:29.25pt" o:ole="">
            <v:imagedata r:id="rId92" o:title=""/>
          </v:shape>
          <o:OLEObject Type="Embed" ProgID="Equation.DSMT4" ShapeID="_x0000_i1076" DrawAspect="Content" ObjectID="_1523807569" r:id="rId93"/>
        </w:object>
      </w:r>
      <w:r w:rsidRPr="003D5DA7">
        <w:br/>
        <w:t>(C)(D)(E)</w:t>
      </w:r>
      <w:r w:rsidRPr="003D5DA7">
        <w:t>燃燒</w:t>
      </w:r>
      <w:r w:rsidRPr="003D5DA7">
        <w:t>1</w:t>
      </w:r>
      <w:r w:rsidRPr="003D5DA7">
        <w:t>克所釋出的熱量</w:t>
      </w:r>
      <w:r w:rsidRPr="003D5DA7">
        <w:rPr>
          <w:rFonts w:hint="eastAsia"/>
        </w:rPr>
        <w:t>：</w:t>
      </w:r>
      <w:r w:rsidRPr="003D5DA7">
        <w:rPr>
          <w:rFonts w:hint="eastAsia"/>
        </w:rPr>
        <w:br/>
      </w:r>
      <w:r w:rsidRPr="003D5DA7">
        <w:t>甲烷</w:t>
      </w:r>
      <w:r w:rsidRPr="003D5DA7">
        <w:t>=</w:t>
      </w:r>
      <w:r w:rsidRPr="003D5DA7">
        <w:rPr>
          <w:position w:val="-22"/>
        </w:rPr>
        <w:object w:dxaOrig="440" w:dyaOrig="580">
          <v:shape id="_x0000_i1077" type="#_x0000_t75" style="width:21.75pt;height:29.25pt" o:ole="">
            <v:imagedata r:id="rId94" o:title=""/>
          </v:shape>
          <o:OLEObject Type="Embed" ProgID="Equation.DSMT4" ShapeID="_x0000_i1077" DrawAspect="Content" ObjectID="_1523807570" r:id="rId95"/>
        </w:object>
      </w:r>
      <w:r w:rsidRPr="003D5DA7">
        <w:t>= 55 kJ/g</w:t>
      </w:r>
      <w:r w:rsidRPr="003D5DA7">
        <w:t>，乙烷</w:t>
      </w:r>
      <w:r w:rsidRPr="003D5DA7">
        <w:t>=</w:t>
      </w:r>
      <w:r w:rsidRPr="003D5DA7">
        <w:rPr>
          <w:position w:val="-22"/>
        </w:rPr>
        <w:object w:dxaOrig="540" w:dyaOrig="580">
          <v:shape id="_x0000_i1078" type="#_x0000_t75" style="width:27pt;height:29.25pt" o:ole="">
            <v:imagedata r:id="rId96" o:title=""/>
          </v:shape>
          <o:OLEObject Type="Embed" ProgID="Equation.DSMT4" ShapeID="_x0000_i1078" DrawAspect="Content" ObjectID="_1523807571" r:id="rId97"/>
        </w:object>
      </w:r>
      <w:r w:rsidRPr="003D5DA7">
        <w:t>= 51.3 kJ/g</w:t>
      </w:r>
      <w:r w:rsidRPr="003D5DA7">
        <w:rPr>
          <w:rFonts w:hint="eastAsia"/>
        </w:rPr>
        <w:t>，</w:t>
      </w:r>
      <w:r w:rsidRPr="003D5DA7">
        <w:t>丙烷</w:t>
      </w:r>
      <w:r w:rsidRPr="003D5DA7">
        <w:t>=</w:t>
      </w:r>
      <w:r w:rsidRPr="003D5DA7">
        <w:rPr>
          <w:position w:val="-22"/>
        </w:rPr>
        <w:object w:dxaOrig="560" w:dyaOrig="580">
          <v:shape id="_x0000_i1079" type="#_x0000_t75" style="width:27.75pt;height:29.25pt" o:ole="">
            <v:imagedata r:id="rId98" o:title=""/>
          </v:shape>
          <o:OLEObject Type="Embed" ProgID="Equation.DSMT4" ShapeID="_x0000_i1079" DrawAspect="Content" ObjectID="_1523807572" r:id="rId99"/>
        </w:object>
      </w:r>
      <w:r w:rsidRPr="003D5DA7">
        <w:t>= 50 kJ/g</w:t>
      </w:r>
    </w:p>
    <w:p w:rsidR="003D5DA7" w:rsidRPr="000E2ED5" w:rsidRDefault="003D5DA7" w:rsidP="003D5DA7">
      <w:pPr>
        <w:ind w:left="454" w:hanging="454"/>
        <w:rPr>
          <w:rFonts w:eastAsia="細明體"/>
        </w:rPr>
      </w:pPr>
      <w:r>
        <w:rPr>
          <w:rFonts w:ascii="新細明體" w:eastAsia="新細明體" w:hAnsi="新細明體"/>
          <w:sz w:val="24"/>
        </w:rPr>
        <w:t xml:space="preserve">11. </w:t>
      </w:r>
      <w:r w:rsidRPr="000E2ED5">
        <w:rPr>
          <w:rFonts w:hint="eastAsia"/>
        </w:rPr>
        <w:t xml:space="preserve">液化石油氣的主要成分是：　</w:t>
      </w:r>
      <w:r w:rsidRPr="000E2ED5">
        <w:t>(A) CH</w:t>
      </w:r>
      <w:r w:rsidRPr="000E2ED5">
        <w:rPr>
          <w:vertAlign w:val="subscript"/>
        </w:rPr>
        <w:t>4</w:t>
      </w:r>
      <w:r w:rsidRPr="000E2ED5">
        <w:rPr>
          <w:rFonts w:hint="eastAsia"/>
        </w:rPr>
        <w:t xml:space="preserve">　</w:t>
      </w:r>
      <w:r w:rsidRPr="000E2ED5">
        <w:t>(B) C</w:t>
      </w:r>
      <w:r w:rsidRPr="000E2ED5">
        <w:rPr>
          <w:vertAlign w:val="subscript"/>
        </w:rPr>
        <w:t>2</w:t>
      </w:r>
      <w:r w:rsidRPr="000E2ED5">
        <w:t>H</w:t>
      </w:r>
      <w:r w:rsidRPr="000E2ED5">
        <w:rPr>
          <w:vertAlign w:val="subscript"/>
        </w:rPr>
        <w:t>6</w:t>
      </w:r>
      <w:r w:rsidRPr="000E2ED5">
        <w:rPr>
          <w:rFonts w:hint="eastAsia"/>
        </w:rPr>
        <w:t xml:space="preserve">　</w:t>
      </w:r>
      <w:r w:rsidRPr="000E2ED5">
        <w:t>(C) C</w:t>
      </w:r>
      <w:r w:rsidRPr="000E2ED5">
        <w:rPr>
          <w:vertAlign w:val="subscript"/>
        </w:rPr>
        <w:t>3</w:t>
      </w:r>
      <w:r w:rsidRPr="000E2ED5">
        <w:t>H</w:t>
      </w:r>
      <w:r w:rsidRPr="000E2ED5">
        <w:rPr>
          <w:vertAlign w:val="subscript"/>
        </w:rPr>
        <w:t>8</w:t>
      </w:r>
      <w:r w:rsidRPr="000E2ED5">
        <w:rPr>
          <w:rFonts w:hint="eastAsia"/>
        </w:rPr>
        <w:t xml:space="preserve">　</w:t>
      </w:r>
      <w:r w:rsidRPr="000E2ED5">
        <w:t>(D) C</w:t>
      </w:r>
      <w:r w:rsidRPr="000E2ED5">
        <w:rPr>
          <w:vertAlign w:val="subscript"/>
        </w:rPr>
        <w:t>4</w:t>
      </w:r>
      <w:r w:rsidRPr="000E2ED5">
        <w:t>H</w:t>
      </w:r>
      <w:r w:rsidRPr="000E2ED5">
        <w:rPr>
          <w:vertAlign w:val="subscript"/>
        </w:rPr>
        <w:t>10</w:t>
      </w:r>
      <w:r w:rsidRPr="000E2ED5">
        <w:rPr>
          <w:rFonts w:hint="eastAsia"/>
        </w:rPr>
        <w:t xml:space="preserve">　</w:t>
      </w:r>
      <w:r w:rsidRPr="000E2ED5">
        <w:t>(E) C</w:t>
      </w:r>
      <w:r w:rsidRPr="000E2ED5">
        <w:rPr>
          <w:vertAlign w:val="subscript"/>
        </w:rPr>
        <w:t>5</w:t>
      </w:r>
      <w:r w:rsidRPr="000E2ED5">
        <w:t>H</w:t>
      </w:r>
      <w:r w:rsidRPr="000E2ED5">
        <w:rPr>
          <w:vertAlign w:val="subscript"/>
        </w:rPr>
        <w:t>12</w:t>
      </w:r>
      <w:r w:rsidRPr="000E2ED5">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0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CD</w:t>
      </w:r>
    </w:p>
    <w:p w:rsidR="003D5DA7" w:rsidRPr="008210DD" w:rsidRDefault="003D5DA7" w:rsidP="003D5DA7">
      <w:pPr>
        <w:ind w:left="454" w:hanging="454"/>
        <w:rPr>
          <w:rFonts w:eastAsia="細明體"/>
        </w:rPr>
      </w:pPr>
      <w:r>
        <w:rPr>
          <w:rFonts w:ascii="新細明體" w:eastAsia="新細明體" w:hAnsi="新細明體"/>
          <w:sz w:val="24"/>
        </w:rPr>
        <w:t xml:space="preserve">12. </w:t>
      </w:r>
      <w:r w:rsidRPr="008210DD">
        <w:rPr>
          <w:rFonts w:hint="eastAsia"/>
        </w:rPr>
        <w:t>下列有關汽油的敘述，何者</w:t>
      </w:r>
      <w:r w:rsidRPr="008210DD">
        <w:rPr>
          <w:rFonts w:hint="eastAsia"/>
          <w:u w:val="wave"/>
        </w:rPr>
        <w:t>錯誤</w:t>
      </w:r>
      <w:r w:rsidRPr="008210DD">
        <w:rPr>
          <w:rFonts w:hint="eastAsia"/>
        </w:rPr>
        <w:t xml:space="preserve">？　</w:t>
      </w:r>
      <w:r w:rsidRPr="008210DD">
        <w:t>(A)</w:t>
      </w:r>
      <w:r w:rsidRPr="008210DD">
        <w:rPr>
          <w:rFonts w:hint="eastAsia"/>
        </w:rPr>
        <w:t xml:space="preserve">含鉛汽油是指汽油中含有四乙基鉛　</w:t>
      </w:r>
      <w:r w:rsidRPr="008210DD">
        <w:t>(B)</w:t>
      </w:r>
      <w:r w:rsidRPr="008210DD">
        <w:rPr>
          <w:rFonts w:hint="eastAsia"/>
        </w:rPr>
        <w:t xml:space="preserve">汽油含鉛的目的在於幫助汽油完全燃燒　</w:t>
      </w:r>
      <w:r w:rsidRPr="008210DD">
        <w:t>(C)</w:t>
      </w:r>
      <w:r w:rsidRPr="008210DD">
        <w:rPr>
          <w:rFonts w:hint="eastAsia"/>
        </w:rPr>
        <w:t xml:space="preserve">汽油的辛烷值是表示汽油分子的分子量大小　</w:t>
      </w:r>
      <w:r w:rsidRPr="008210DD">
        <w:t>(D)</w:t>
      </w:r>
      <w:r w:rsidRPr="008210DD">
        <w:rPr>
          <w:rFonts w:hint="eastAsia"/>
        </w:rPr>
        <w:t xml:space="preserve">汽油是烴類的混合物　</w:t>
      </w:r>
      <w:r w:rsidRPr="008210DD">
        <w:t>(E) 98</w:t>
      </w:r>
      <w:r w:rsidRPr="008210DD">
        <w:rPr>
          <w:rFonts w:hint="eastAsia"/>
        </w:rPr>
        <w:t>無鉛汽油的辛烷值低於</w:t>
      </w:r>
      <w:r w:rsidRPr="008210DD">
        <w:t>95</w:t>
      </w:r>
      <w:r w:rsidRPr="008210DD">
        <w:rPr>
          <w:rFonts w:hint="eastAsia"/>
        </w:rPr>
        <w:t>無鉛汽油</w:t>
      </w:r>
      <w:r w:rsidRPr="008210DD">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0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C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B)</w:t>
      </w:r>
      <w:r w:rsidRPr="003D5DA7">
        <w:rPr>
          <w:rFonts w:hint="eastAsia"/>
        </w:rPr>
        <w:t>汽油含鉛的目的在於減少引擎震爆</w:t>
      </w:r>
      <w:r w:rsidRPr="003D5DA7">
        <w:br/>
        <w:t>(C)</w:t>
      </w:r>
      <w:r w:rsidRPr="003D5DA7">
        <w:rPr>
          <w:rFonts w:hint="eastAsia"/>
        </w:rPr>
        <w:t>辛烷值表示汽油的抗震爆性</w:t>
      </w:r>
      <w:r w:rsidRPr="003D5DA7">
        <w:br/>
        <w:t>(E) 98</w:t>
      </w:r>
      <w:r w:rsidRPr="003D5DA7">
        <w:rPr>
          <w:rFonts w:hint="eastAsia"/>
        </w:rPr>
        <w:t>無鉛汽油的辛烷值為</w:t>
      </w:r>
      <w:r w:rsidRPr="003D5DA7">
        <w:t>98</w:t>
      </w:r>
      <w:r w:rsidRPr="003D5DA7">
        <w:rPr>
          <w:rFonts w:hint="eastAsia"/>
        </w:rPr>
        <w:t>，</w:t>
      </w:r>
      <w:r w:rsidRPr="003D5DA7">
        <w:t>95</w:t>
      </w:r>
      <w:r w:rsidRPr="003D5DA7">
        <w:rPr>
          <w:rFonts w:hint="eastAsia"/>
        </w:rPr>
        <w:t>無鉛汽油的辛烷值為</w:t>
      </w:r>
      <w:r w:rsidRPr="003D5DA7">
        <w:t>95</w:t>
      </w:r>
    </w:p>
    <w:p w:rsidR="003D5DA7" w:rsidRPr="008D3E25" w:rsidRDefault="003D5DA7" w:rsidP="003D5DA7">
      <w:pPr>
        <w:ind w:left="454" w:hanging="454"/>
        <w:rPr>
          <w:rFonts w:eastAsia="細明體"/>
        </w:rPr>
      </w:pPr>
      <w:r>
        <w:rPr>
          <w:rFonts w:ascii="新細明體" w:eastAsia="新細明體" w:hAnsi="新細明體"/>
          <w:sz w:val="24"/>
        </w:rPr>
        <w:t xml:space="preserve">13. </w:t>
      </w:r>
      <w:r w:rsidRPr="008D3E25">
        <w:rPr>
          <w:rFonts w:hint="eastAsia"/>
        </w:rPr>
        <w:t xml:space="preserve">下列何項物質含有碳元素？　</w:t>
      </w:r>
      <w:r w:rsidRPr="008D3E25">
        <w:t>(A)</w:t>
      </w:r>
      <w:r w:rsidRPr="008D3E25">
        <w:rPr>
          <w:rFonts w:hint="eastAsia"/>
        </w:rPr>
        <w:t xml:space="preserve">煤　</w:t>
      </w:r>
      <w:r w:rsidRPr="008D3E25">
        <w:t>(B)</w:t>
      </w:r>
      <w:r w:rsidRPr="008D3E25">
        <w:rPr>
          <w:rFonts w:hint="eastAsia"/>
        </w:rPr>
        <w:t xml:space="preserve">石油　</w:t>
      </w:r>
      <w:r w:rsidRPr="008D3E25">
        <w:t>(C)</w:t>
      </w:r>
      <w:r w:rsidRPr="008D3E25">
        <w:rPr>
          <w:rFonts w:hint="eastAsia"/>
        </w:rPr>
        <w:t xml:space="preserve">天然氣　</w:t>
      </w:r>
      <w:r w:rsidRPr="008D3E25">
        <w:t>(D)</w:t>
      </w:r>
      <w:r w:rsidRPr="008D3E25">
        <w:rPr>
          <w:rFonts w:hint="eastAsia"/>
        </w:rPr>
        <w:t xml:space="preserve">汽油　</w:t>
      </w:r>
      <w:r w:rsidRPr="008D3E25">
        <w:t>(E)</w:t>
      </w:r>
      <w:r w:rsidRPr="008D3E25">
        <w:rPr>
          <w:rFonts w:hint="eastAsia"/>
        </w:rPr>
        <w:t>正庚烷</w:t>
      </w:r>
      <w:r w:rsidRPr="008D3E25">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0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BCDE</w:t>
      </w:r>
    </w:p>
    <w:p w:rsidR="003D5DA7" w:rsidRPr="00DF4C92" w:rsidRDefault="003D5DA7" w:rsidP="003D5DA7">
      <w:pPr>
        <w:ind w:left="454" w:hanging="454"/>
        <w:rPr>
          <w:rFonts w:eastAsia="細明體"/>
          <w:lang w:val="pt-BR"/>
        </w:rPr>
      </w:pPr>
      <w:r>
        <w:rPr>
          <w:rFonts w:ascii="新細明體" w:eastAsia="新細明體" w:hAnsi="新細明體"/>
          <w:sz w:val="24"/>
        </w:rPr>
        <w:t xml:space="preserve">14. </w:t>
      </w:r>
      <w:r w:rsidRPr="00DF4C92">
        <w:rPr>
          <w:rFonts w:hint="eastAsia"/>
        </w:rPr>
        <w:t xml:space="preserve">下列哪些物質在常溫、常壓下以氣態存在？　</w:t>
      </w:r>
      <w:r w:rsidRPr="00DF4C92">
        <w:rPr>
          <w:lang w:val="pt-BR"/>
        </w:rPr>
        <w:t>(A) CH</w:t>
      </w:r>
      <w:r w:rsidRPr="00DF4C92">
        <w:rPr>
          <w:vertAlign w:val="subscript"/>
          <w:lang w:val="pt-BR"/>
        </w:rPr>
        <w:t>4</w:t>
      </w:r>
      <w:r w:rsidRPr="00DF4C92">
        <w:rPr>
          <w:rFonts w:hint="eastAsia"/>
        </w:rPr>
        <w:t xml:space="preserve">　</w:t>
      </w:r>
      <w:r w:rsidRPr="00DF4C92">
        <w:rPr>
          <w:lang w:val="pt-BR"/>
        </w:rPr>
        <w:t>(B) C</w:t>
      </w:r>
      <w:r w:rsidRPr="00DF4C92">
        <w:rPr>
          <w:vertAlign w:val="subscript"/>
          <w:lang w:val="pt-BR"/>
        </w:rPr>
        <w:t>2</w:t>
      </w:r>
      <w:r w:rsidRPr="00DF4C92">
        <w:rPr>
          <w:lang w:val="pt-BR"/>
        </w:rPr>
        <w:t>H</w:t>
      </w:r>
      <w:r w:rsidRPr="00DF4C92">
        <w:rPr>
          <w:vertAlign w:val="subscript"/>
          <w:lang w:val="pt-BR"/>
        </w:rPr>
        <w:t>6</w:t>
      </w:r>
      <w:r w:rsidRPr="00DF4C92">
        <w:rPr>
          <w:rFonts w:hint="eastAsia"/>
        </w:rPr>
        <w:t xml:space="preserve">　</w:t>
      </w:r>
      <w:r w:rsidRPr="00DF4C92">
        <w:rPr>
          <w:lang w:val="pt-BR"/>
        </w:rPr>
        <w:t>(C) C</w:t>
      </w:r>
      <w:r w:rsidRPr="00DF4C92">
        <w:rPr>
          <w:vertAlign w:val="subscript"/>
          <w:lang w:val="pt-BR"/>
        </w:rPr>
        <w:t>3</w:t>
      </w:r>
      <w:r w:rsidRPr="00DF4C92">
        <w:rPr>
          <w:lang w:val="pt-BR"/>
        </w:rPr>
        <w:t>H</w:t>
      </w:r>
      <w:r w:rsidRPr="00DF4C92">
        <w:rPr>
          <w:vertAlign w:val="subscript"/>
          <w:lang w:val="pt-BR"/>
        </w:rPr>
        <w:t>8</w:t>
      </w:r>
      <w:r w:rsidRPr="00DF4C92">
        <w:rPr>
          <w:rFonts w:hint="eastAsia"/>
        </w:rPr>
        <w:t xml:space="preserve">　</w:t>
      </w:r>
      <w:r w:rsidRPr="00DF4C92">
        <w:rPr>
          <w:lang w:val="pt-BR"/>
        </w:rPr>
        <w:t>(D) C</w:t>
      </w:r>
      <w:r w:rsidRPr="00DF4C92">
        <w:rPr>
          <w:vertAlign w:val="subscript"/>
          <w:lang w:val="pt-BR"/>
        </w:rPr>
        <w:t>4</w:t>
      </w:r>
      <w:r w:rsidRPr="00DF4C92">
        <w:rPr>
          <w:lang w:val="pt-BR"/>
        </w:rPr>
        <w:t>H</w:t>
      </w:r>
      <w:r w:rsidRPr="00DF4C92">
        <w:rPr>
          <w:vertAlign w:val="subscript"/>
          <w:lang w:val="pt-BR"/>
        </w:rPr>
        <w:t>10</w:t>
      </w:r>
      <w:r w:rsidRPr="00DF4C92">
        <w:rPr>
          <w:rFonts w:hint="eastAsia"/>
        </w:rPr>
        <w:t xml:space="preserve">　</w:t>
      </w:r>
      <w:r w:rsidRPr="00DF4C92">
        <w:rPr>
          <w:lang w:val="pt-BR"/>
        </w:rPr>
        <w:t>(E) C</w:t>
      </w:r>
      <w:r w:rsidRPr="00DF4C92">
        <w:rPr>
          <w:vertAlign w:val="subscript"/>
          <w:lang w:val="pt-BR"/>
        </w:rPr>
        <w:t>5</w:t>
      </w:r>
      <w:r w:rsidRPr="00DF4C92">
        <w:rPr>
          <w:lang w:val="pt-BR"/>
        </w:rPr>
        <w:t>H</w:t>
      </w:r>
      <w:r w:rsidRPr="00DF4C92">
        <w:rPr>
          <w:vertAlign w:val="subscript"/>
          <w:lang w:val="pt-BR"/>
        </w:rPr>
        <w:t>12</w:t>
      </w:r>
      <w:r w:rsidRPr="00DF4C92">
        <w:rPr>
          <w:rFonts w:eastAsia="細明體"/>
          <w:lang w:val="pt-BR"/>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0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BCD</w:t>
      </w:r>
    </w:p>
    <w:p w:rsidR="003D5DA7" w:rsidRPr="00F84A25" w:rsidRDefault="003D5DA7" w:rsidP="003D5DA7">
      <w:pPr>
        <w:ind w:left="454" w:hanging="454"/>
        <w:rPr>
          <w:rFonts w:eastAsia="細明體"/>
        </w:rPr>
      </w:pPr>
      <w:r>
        <w:rPr>
          <w:rFonts w:ascii="新細明體" w:eastAsia="新細明體" w:hAnsi="新細明體"/>
          <w:sz w:val="24"/>
        </w:rPr>
        <w:t xml:space="preserve">15. </w:t>
      </w:r>
      <w:r w:rsidRPr="00F84A25">
        <w:rPr>
          <w:rFonts w:hint="eastAsia"/>
        </w:rPr>
        <w:t xml:space="preserve">有關汽油抗震能力和辛烷值的下列敘述，何者正確？　</w:t>
      </w:r>
      <w:r w:rsidRPr="00F84A25">
        <w:t>(A)</w:t>
      </w:r>
      <w:r w:rsidRPr="00F84A25">
        <w:rPr>
          <w:rFonts w:hint="eastAsia"/>
        </w:rPr>
        <w:t>抗震能力：</w:t>
      </w:r>
      <w:r w:rsidRPr="00F84A25">
        <w:t>95</w:t>
      </w:r>
      <w:r w:rsidRPr="00F84A25">
        <w:rPr>
          <w:rFonts w:hint="eastAsia"/>
        </w:rPr>
        <w:t>無鉛汽油</w:t>
      </w:r>
      <w:r w:rsidRPr="00F84A25">
        <w:t>&gt; 92</w:t>
      </w:r>
      <w:r w:rsidRPr="00F84A25">
        <w:rPr>
          <w:rFonts w:hint="eastAsia"/>
        </w:rPr>
        <w:t xml:space="preserve">無鉛汽油　</w:t>
      </w:r>
      <w:r w:rsidRPr="00F84A25">
        <w:t>(B)</w:t>
      </w:r>
      <w:r w:rsidRPr="00F84A25">
        <w:rPr>
          <w:rFonts w:hint="eastAsia"/>
        </w:rPr>
        <w:t xml:space="preserve">含鉛汽油的辛烷值較直接由原油分餾得到的汽油高　</w:t>
      </w:r>
      <w:r w:rsidRPr="00F84A25">
        <w:t>(C)</w:t>
      </w:r>
      <w:r w:rsidRPr="00F84A25">
        <w:rPr>
          <w:rFonts w:hint="eastAsia"/>
        </w:rPr>
        <w:t xml:space="preserve">辛烷值愈高的汽油，其抗震能力愈低　</w:t>
      </w:r>
      <w:r w:rsidRPr="00F84A25">
        <w:t>(D) 98</w:t>
      </w:r>
      <w:r w:rsidRPr="00F84A25">
        <w:rPr>
          <w:rFonts w:hint="eastAsia"/>
        </w:rPr>
        <w:t>無鉛汽油的辛烷值為</w:t>
      </w:r>
      <w:r w:rsidRPr="00F84A25">
        <w:t>98</w:t>
      </w:r>
      <w:r w:rsidRPr="00F84A25">
        <w:rPr>
          <w:rFonts w:hint="eastAsia"/>
        </w:rPr>
        <w:t xml:space="preserve">　</w:t>
      </w:r>
      <w:r w:rsidRPr="00F84A25">
        <w:t>(E)</w:t>
      </w:r>
      <w:r w:rsidRPr="00F84A25">
        <w:rPr>
          <w:rFonts w:hint="eastAsia"/>
        </w:rPr>
        <w:t>異辛烷的辛烷值為</w:t>
      </w:r>
      <w:r w:rsidRPr="00F84A25">
        <w:t>100</w:t>
      </w:r>
      <w:r w:rsidRPr="00F84A25">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0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BDE</w:t>
      </w:r>
    </w:p>
    <w:p w:rsidR="003D5DA7" w:rsidRPr="00553762" w:rsidRDefault="003D5DA7" w:rsidP="003D5DA7">
      <w:pPr>
        <w:ind w:left="454" w:hanging="454"/>
        <w:rPr>
          <w:rFonts w:eastAsia="細明體"/>
        </w:rPr>
      </w:pPr>
      <w:r>
        <w:rPr>
          <w:rFonts w:ascii="新細明體" w:eastAsia="新細明體" w:hAnsi="新細明體"/>
          <w:sz w:val="24"/>
        </w:rPr>
        <w:t xml:space="preserve">16. </w:t>
      </w:r>
      <w:r w:rsidRPr="00553762">
        <w:rPr>
          <w:rFonts w:hint="eastAsia"/>
        </w:rPr>
        <w:t xml:space="preserve">無鉛汽油已在國內開始啟用，其具有下列哪些特性？　</w:t>
      </w:r>
      <w:r w:rsidRPr="00553762">
        <w:t>(A)</w:t>
      </w:r>
      <w:r w:rsidRPr="00553762">
        <w:rPr>
          <w:rFonts w:hint="eastAsia"/>
        </w:rPr>
        <w:t xml:space="preserve">增加抗爆的性能　</w:t>
      </w:r>
      <w:r w:rsidRPr="00553762">
        <w:t>(B)</w:t>
      </w:r>
      <w:r w:rsidRPr="00553762">
        <w:rPr>
          <w:rFonts w:hint="eastAsia"/>
        </w:rPr>
        <w:t xml:space="preserve">提高汽油中的辛烷值　</w:t>
      </w:r>
      <w:r w:rsidRPr="00553762">
        <w:t>(C)</w:t>
      </w:r>
      <w:r w:rsidRPr="00553762">
        <w:rPr>
          <w:rFonts w:hint="eastAsia"/>
        </w:rPr>
        <w:t xml:space="preserve">減低環境的汙染　</w:t>
      </w:r>
      <w:r w:rsidRPr="00553762">
        <w:t>(D)</w:t>
      </w:r>
      <w:r w:rsidRPr="00553762">
        <w:rPr>
          <w:rFonts w:hint="eastAsia"/>
        </w:rPr>
        <w:t xml:space="preserve">降低抗爆的現象　</w:t>
      </w:r>
      <w:r w:rsidRPr="00553762">
        <w:t>(E)</w:t>
      </w:r>
      <w:r w:rsidRPr="00553762">
        <w:rPr>
          <w:rFonts w:hint="eastAsia"/>
        </w:rPr>
        <w:t>無鉛汽油的辛烷值大於</w:t>
      </w:r>
      <w:r w:rsidRPr="00553762">
        <w:t>100</w:t>
      </w:r>
      <w:r w:rsidRPr="00553762">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0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BC</w:t>
      </w:r>
    </w:p>
    <w:p w:rsidR="003D5DA7" w:rsidRPr="00E668E5" w:rsidRDefault="003D5DA7" w:rsidP="003D5DA7">
      <w:pPr>
        <w:ind w:left="454" w:hanging="454"/>
        <w:rPr>
          <w:rFonts w:eastAsia="細明體"/>
        </w:rPr>
      </w:pPr>
      <w:r>
        <w:rPr>
          <w:rFonts w:ascii="新細明體" w:eastAsia="新細明體" w:hAnsi="新細明體"/>
          <w:sz w:val="24"/>
        </w:rPr>
        <w:t xml:space="preserve">17. </w:t>
      </w:r>
      <w:r w:rsidRPr="00E668E5">
        <w:rPr>
          <w:rFonts w:hint="eastAsia"/>
        </w:rPr>
        <w:t>下列有關</w:t>
      </w:r>
      <w:r w:rsidRPr="00E668E5">
        <w:t>95</w:t>
      </w:r>
      <w:r w:rsidRPr="00E668E5">
        <w:rPr>
          <w:rFonts w:hint="eastAsia"/>
        </w:rPr>
        <w:t xml:space="preserve">無鉛汽油的敘述，何項正確？　</w:t>
      </w:r>
      <w:r w:rsidRPr="00E668E5">
        <w:t>(A)</w:t>
      </w:r>
      <w:r w:rsidRPr="00E668E5">
        <w:rPr>
          <w:rFonts w:hint="eastAsia"/>
        </w:rPr>
        <w:t>抗震爆性較</w:t>
      </w:r>
      <w:r w:rsidRPr="00E668E5">
        <w:t>92</w:t>
      </w:r>
      <w:r w:rsidRPr="00E668E5">
        <w:rPr>
          <w:rFonts w:hint="eastAsia"/>
        </w:rPr>
        <w:t xml:space="preserve">無鉛汽油佳　</w:t>
      </w:r>
      <w:r w:rsidRPr="00E668E5">
        <w:t>(B)</w:t>
      </w:r>
      <w:r w:rsidRPr="00E668E5">
        <w:rPr>
          <w:rFonts w:hint="eastAsia"/>
        </w:rPr>
        <w:t>相當於含有體積</w:t>
      </w:r>
      <w:r w:rsidRPr="00E668E5">
        <w:t>95</w:t>
      </w:r>
      <w:r w:rsidRPr="00E668E5">
        <w:rPr>
          <w:rFonts w:hint="eastAsia"/>
        </w:rPr>
        <w:t>%</w:t>
      </w:r>
      <w:r w:rsidRPr="00E668E5">
        <w:rPr>
          <w:rFonts w:hint="eastAsia"/>
        </w:rPr>
        <w:t>正庚烷與體積</w:t>
      </w:r>
      <w:r w:rsidRPr="00E668E5">
        <w:t>5</w:t>
      </w:r>
      <w:r w:rsidRPr="00E668E5">
        <w:rPr>
          <w:rFonts w:hint="eastAsia"/>
        </w:rPr>
        <w:t>%</w:t>
      </w:r>
      <w:r w:rsidRPr="00E668E5">
        <w:rPr>
          <w:rFonts w:hint="eastAsia"/>
        </w:rPr>
        <w:t xml:space="preserve">異辛烷混合燃料的抗震爆性　</w:t>
      </w:r>
      <w:r w:rsidRPr="00E668E5">
        <w:t>(C)</w:t>
      </w:r>
      <w:r w:rsidRPr="00E668E5">
        <w:rPr>
          <w:rFonts w:hint="eastAsia"/>
        </w:rPr>
        <w:t>相當於含有體積</w:t>
      </w:r>
      <w:r w:rsidRPr="00E668E5">
        <w:t>5</w:t>
      </w:r>
      <w:r w:rsidRPr="00E668E5">
        <w:rPr>
          <w:rFonts w:hint="eastAsia"/>
        </w:rPr>
        <w:t>%</w:t>
      </w:r>
      <w:r w:rsidRPr="00E668E5">
        <w:rPr>
          <w:rFonts w:hint="eastAsia"/>
        </w:rPr>
        <w:t>正庚烷與體積</w:t>
      </w:r>
      <w:r w:rsidRPr="00E668E5">
        <w:t>95</w:t>
      </w:r>
      <w:r w:rsidRPr="00E668E5">
        <w:rPr>
          <w:rFonts w:hint="eastAsia"/>
        </w:rPr>
        <w:t>%</w:t>
      </w:r>
      <w:r w:rsidRPr="00E668E5">
        <w:rPr>
          <w:rFonts w:hint="eastAsia"/>
        </w:rPr>
        <w:t xml:space="preserve">異辛烷混合燃料的抗震爆性　</w:t>
      </w:r>
      <w:r w:rsidRPr="00E668E5">
        <w:t>(D)</w:t>
      </w:r>
      <w:r w:rsidRPr="00E668E5">
        <w:rPr>
          <w:rFonts w:hint="eastAsia"/>
        </w:rPr>
        <w:t xml:space="preserve">為所有燃料中抗震爆性最佳的汽油　</w:t>
      </w:r>
      <w:r w:rsidRPr="00E668E5">
        <w:t>(E)</w:t>
      </w:r>
      <w:r w:rsidRPr="00E668E5">
        <w:rPr>
          <w:rFonts w:hint="eastAsia"/>
        </w:rPr>
        <w:t>為一種純物質</w:t>
      </w:r>
      <w:r w:rsidRPr="00E668E5">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0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C</w:t>
      </w:r>
    </w:p>
    <w:p w:rsidR="003D5DA7" w:rsidRPr="009D72A9" w:rsidRDefault="003D5DA7" w:rsidP="003D5DA7">
      <w:pPr>
        <w:ind w:left="454" w:hanging="454"/>
        <w:rPr>
          <w:rFonts w:eastAsia="細明體"/>
        </w:rPr>
      </w:pPr>
      <w:r>
        <w:rPr>
          <w:rFonts w:ascii="新細明體" w:eastAsia="新細明體" w:hAnsi="新細明體"/>
          <w:sz w:val="24"/>
        </w:rPr>
        <w:t xml:space="preserve">18. </w:t>
      </w:r>
      <w:r w:rsidRPr="009D72A9">
        <w:rPr>
          <w:rFonts w:hint="eastAsia"/>
        </w:rPr>
        <w:t xml:space="preserve">關於化石燃料的敘述，下列哪些正確？　</w:t>
      </w:r>
      <w:r w:rsidRPr="009D72A9">
        <w:t>(A)</w:t>
      </w:r>
      <w:r w:rsidRPr="009D72A9">
        <w:rPr>
          <w:rFonts w:hint="eastAsia"/>
        </w:rPr>
        <w:t xml:space="preserve">大部分化石燃料為離子化合物，故大部分為電解質　</w:t>
      </w:r>
      <w:r w:rsidRPr="009D72A9">
        <w:t>(B)</w:t>
      </w:r>
      <w:r w:rsidRPr="009D72A9">
        <w:rPr>
          <w:rFonts w:hint="eastAsia"/>
        </w:rPr>
        <w:t xml:space="preserve">水煤氣為水蒸氣與煤氣之混合物　</w:t>
      </w:r>
      <w:r w:rsidRPr="009D72A9">
        <w:t>(C)</w:t>
      </w:r>
      <w:r w:rsidRPr="009D72A9">
        <w:rPr>
          <w:rFonts w:hint="eastAsia"/>
        </w:rPr>
        <w:t>煤氣的主要成分為</w:t>
      </w:r>
      <w:r w:rsidRPr="009D72A9">
        <w:t>CH</w:t>
      </w:r>
      <w:r w:rsidRPr="009D72A9">
        <w:rPr>
          <w:vertAlign w:val="subscript"/>
        </w:rPr>
        <w:t>4</w:t>
      </w:r>
      <w:r w:rsidRPr="009D72A9">
        <w:rPr>
          <w:rFonts w:hint="eastAsia"/>
        </w:rPr>
        <w:t>、</w:t>
      </w:r>
      <w:r w:rsidRPr="009D72A9">
        <w:t>H</w:t>
      </w:r>
      <w:r w:rsidRPr="009D72A9">
        <w:rPr>
          <w:vertAlign w:val="subscript"/>
        </w:rPr>
        <w:t>2</w:t>
      </w:r>
      <w:r w:rsidRPr="009D72A9">
        <w:rPr>
          <w:rFonts w:hint="eastAsia"/>
        </w:rPr>
        <w:t>、</w:t>
      </w:r>
      <w:r w:rsidRPr="009D72A9">
        <w:t>CO</w:t>
      </w:r>
      <w:r w:rsidRPr="009D72A9">
        <w:rPr>
          <w:rFonts w:hint="eastAsia"/>
        </w:rPr>
        <w:t xml:space="preserve">　</w:t>
      </w:r>
      <w:r w:rsidRPr="009D72A9">
        <w:t>(D)</w:t>
      </w:r>
      <w:r w:rsidRPr="009D72A9">
        <w:rPr>
          <w:rFonts w:hint="eastAsia"/>
        </w:rPr>
        <w:t>天然氣的主要成分為</w:t>
      </w:r>
      <w:r w:rsidRPr="009D72A9">
        <w:t>CH</w:t>
      </w:r>
      <w:r w:rsidRPr="009D72A9">
        <w:rPr>
          <w:vertAlign w:val="subscript"/>
        </w:rPr>
        <w:t>4</w:t>
      </w:r>
      <w:r w:rsidRPr="009D72A9">
        <w:rPr>
          <w:rFonts w:hint="eastAsia"/>
        </w:rPr>
        <w:t>、</w:t>
      </w:r>
      <w:r w:rsidRPr="009D72A9">
        <w:t>C</w:t>
      </w:r>
      <w:r w:rsidRPr="009D72A9">
        <w:rPr>
          <w:vertAlign w:val="subscript"/>
        </w:rPr>
        <w:t>2</w:t>
      </w:r>
      <w:r w:rsidRPr="009D72A9">
        <w:t>H</w:t>
      </w:r>
      <w:r w:rsidRPr="009D72A9">
        <w:rPr>
          <w:vertAlign w:val="subscript"/>
        </w:rPr>
        <w:t>6</w:t>
      </w:r>
      <w:r w:rsidRPr="009D72A9">
        <w:rPr>
          <w:rFonts w:hint="eastAsia"/>
        </w:rPr>
        <w:t xml:space="preserve">　</w:t>
      </w:r>
      <w:r w:rsidRPr="009D72A9">
        <w:t>(E)</w:t>
      </w:r>
      <w:r w:rsidRPr="009D72A9">
        <w:rPr>
          <w:rFonts w:hint="eastAsia"/>
        </w:rPr>
        <w:t>煤氣與水煤氣均有臭味，主要是因為含有具有臭味的一氧化碳的緣故</w:t>
      </w:r>
      <w:r w:rsidRPr="009D72A9">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1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C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rPr>
          <w:rFonts w:hint="eastAsia"/>
        </w:rPr>
        <w:t>絕大部分化石燃料為分子化合物，為非電解質</w:t>
      </w:r>
      <w:r w:rsidRPr="003D5DA7">
        <w:br/>
        <w:t>(B)</w:t>
      </w:r>
      <w:r w:rsidRPr="003D5DA7">
        <w:rPr>
          <w:rFonts w:hint="eastAsia"/>
        </w:rPr>
        <w:t>水煤氣為一氧化碳與氫氣的混合物</w:t>
      </w:r>
      <w:r w:rsidRPr="003D5DA7">
        <w:br/>
        <w:t>(E)</w:t>
      </w:r>
      <w:r w:rsidRPr="003D5DA7">
        <w:rPr>
          <w:rFonts w:hint="eastAsia"/>
        </w:rPr>
        <w:t>煤氣與水煤氣的臭味是添加具有臭味的有機硫化物造成，作為漏氣時的警示，一氧化碳是無臭無味的氣體</w:t>
      </w:r>
    </w:p>
    <w:p w:rsidR="003D5DA7" w:rsidRPr="00011546" w:rsidRDefault="003D5DA7" w:rsidP="003D5DA7">
      <w:pPr>
        <w:ind w:left="454" w:hanging="454"/>
        <w:rPr>
          <w:rFonts w:eastAsia="細明體"/>
        </w:rPr>
      </w:pPr>
      <w:r>
        <w:rPr>
          <w:rFonts w:ascii="新細明體" w:eastAsia="新細明體" w:hAnsi="新細明體"/>
          <w:sz w:val="24"/>
        </w:rPr>
        <w:t xml:space="preserve">19. </w:t>
      </w:r>
      <w:r w:rsidRPr="00011546">
        <w:rPr>
          <w:rFonts w:hint="eastAsia"/>
        </w:rPr>
        <w:t xml:space="preserve">下列有關石油與烷類的敘述，何者正確？　</w:t>
      </w:r>
      <w:r w:rsidRPr="00011546">
        <w:t>(A)</w:t>
      </w:r>
      <w:r w:rsidRPr="00011546">
        <w:rPr>
          <w:rFonts w:hint="eastAsia"/>
        </w:rPr>
        <w:t xml:space="preserve">石化工業上熱裂煉的目的是將石油中較大的分子轉變成經濟價值較高的小分子　</w:t>
      </w:r>
      <w:r w:rsidRPr="00011546">
        <w:t>(B)</w:t>
      </w:r>
      <w:r w:rsidRPr="00011546">
        <w:rPr>
          <w:rFonts w:hint="eastAsia"/>
        </w:rPr>
        <w:t xml:space="preserve">石油醚是由原油分餾而得的純質，是一種化合物　</w:t>
      </w:r>
      <w:r w:rsidRPr="00011546">
        <w:t>(C)</w:t>
      </w:r>
      <w:r w:rsidRPr="00011546">
        <w:rPr>
          <w:rFonts w:hint="eastAsia"/>
        </w:rPr>
        <w:t xml:space="preserve">在常溫、常壓下丙烷與丁烷為氣體，高壓下則液化成高揮發性的液體　</w:t>
      </w:r>
      <w:r w:rsidRPr="00011546">
        <w:t>(D)</w:t>
      </w:r>
      <w:r w:rsidRPr="00011546">
        <w:rPr>
          <w:rFonts w:hint="eastAsia"/>
        </w:rPr>
        <w:t xml:space="preserve">鉀丟入石油醚中，會燃燒爆炸　</w:t>
      </w:r>
      <w:r w:rsidRPr="00011546">
        <w:t>(E)</w:t>
      </w:r>
      <w:r w:rsidRPr="00011546">
        <w:rPr>
          <w:rFonts w:hint="eastAsia"/>
        </w:rPr>
        <w:t>實驗室用的正己烷主要是由石油中分餾提煉而得</w:t>
      </w:r>
      <w:r w:rsidRPr="00011546">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1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B)</w:t>
      </w:r>
      <w:r w:rsidRPr="003D5DA7">
        <w:rPr>
          <w:rFonts w:hint="eastAsia"/>
        </w:rPr>
        <w:t>石油醚是混合物</w:t>
      </w:r>
      <w:r w:rsidRPr="003D5DA7">
        <w:br/>
        <w:t>(D)</w:t>
      </w:r>
      <w:r w:rsidRPr="003D5DA7">
        <w:rPr>
          <w:rFonts w:hint="eastAsia"/>
        </w:rPr>
        <w:t>鉀與石油醚不反應</w:t>
      </w:r>
      <w:r w:rsidRPr="003D5DA7">
        <w:br/>
        <w:t>(E)</w:t>
      </w:r>
      <w:r w:rsidRPr="003D5DA7">
        <w:rPr>
          <w:rFonts w:hint="eastAsia"/>
        </w:rPr>
        <w:t>石油中分餾提煉僅能獲得混合物，實驗室用的純質正己烷必須由特殊化學方法才能製得</w:t>
      </w:r>
    </w:p>
    <w:p w:rsidR="003D5DA7" w:rsidRPr="00A113BA" w:rsidRDefault="003D5DA7" w:rsidP="003D5DA7">
      <w:pPr>
        <w:ind w:left="454" w:hanging="454"/>
        <w:rPr>
          <w:rFonts w:eastAsia="細明體"/>
        </w:rPr>
      </w:pPr>
      <w:r>
        <w:rPr>
          <w:rFonts w:ascii="新細明體" w:eastAsia="新細明體" w:hAnsi="新細明體"/>
          <w:sz w:val="24"/>
        </w:rPr>
        <w:t xml:space="preserve">20. </w:t>
      </w:r>
      <w:r w:rsidRPr="00A113BA">
        <w:rPr>
          <w:rFonts w:hint="eastAsia"/>
        </w:rPr>
        <w:t xml:space="preserve">石油醚是石油分離出來的產物，下列有關石油醚的敘述，何者正確？　</w:t>
      </w:r>
      <w:r w:rsidRPr="00A113BA">
        <w:t>(A)</w:t>
      </w:r>
      <w:r w:rsidRPr="00A113BA">
        <w:rPr>
          <w:rFonts w:hint="eastAsia"/>
        </w:rPr>
        <w:t xml:space="preserve">石油醚可溶於酸性水溶液中　</w:t>
      </w:r>
      <w:r w:rsidRPr="00A113BA">
        <w:t>(B)</w:t>
      </w:r>
      <w:r w:rsidRPr="00A113BA">
        <w:rPr>
          <w:rFonts w:hint="eastAsia"/>
        </w:rPr>
        <w:t xml:space="preserve">石油醚屬於有機化合物中的醚類　</w:t>
      </w:r>
      <w:r w:rsidRPr="00A113BA">
        <w:t>(C)</w:t>
      </w:r>
      <w:r w:rsidRPr="00A113BA">
        <w:rPr>
          <w:rFonts w:hint="eastAsia"/>
        </w:rPr>
        <w:t xml:space="preserve">石油醚主要成分元素為碳與氫　</w:t>
      </w:r>
      <w:r w:rsidRPr="00A113BA">
        <w:t>(D)</w:t>
      </w:r>
      <w:r w:rsidRPr="00A113BA">
        <w:rPr>
          <w:rFonts w:hint="eastAsia"/>
        </w:rPr>
        <w:t xml:space="preserve">石油醚是輕油裂解的原料　</w:t>
      </w:r>
      <w:r w:rsidRPr="00A113BA">
        <w:t>(E)</w:t>
      </w:r>
      <w:r w:rsidRPr="00A113BA">
        <w:rPr>
          <w:rFonts w:hint="eastAsia"/>
        </w:rPr>
        <w:t>石油醚是高沸點的潤滑油</w:t>
      </w:r>
      <w:r w:rsidRPr="00A113BA">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1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C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rPr>
          <w:rFonts w:hint="eastAsia"/>
        </w:rPr>
        <w:t>石油醚難溶於水溶液中</w:t>
      </w:r>
      <w:r w:rsidRPr="003D5DA7">
        <w:br/>
        <w:t>(B)</w:t>
      </w:r>
      <w:r w:rsidRPr="003D5DA7">
        <w:rPr>
          <w:rFonts w:hint="eastAsia"/>
        </w:rPr>
        <w:t>石油醚為</w:t>
      </w:r>
      <w:r w:rsidRPr="003D5DA7">
        <w:t>C</w:t>
      </w:r>
      <w:r w:rsidRPr="003D5DA7">
        <w:rPr>
          <w:rFonts w:hint="eastAsia"/>
          <w:vertAlign w:val="subscript"/>
        </w:rPr>
        <w:t>5</w:t>
      </w:r>
      <w:r w:rsidRPr="003D5DA7">
        <w:rPr>
          <w:rFonts w:hint="eastAsia"/>
        </w:rPr>
        <w:t>～</w:t>
      </w:r>
      <w:r w:rsidRPr="003D5DA7">
        <w:t>C</w:t>
      </w:r>
      <w:r w:rsidRPr="003D5DA7">
        <w:rPr>
          <w:rFonts w:hint="eastAsia"/>
          <w:vertAlign w:val="subscript"/>
        </w:rPr>
        <w:t>9</w:t>
      </w:r>
      <w:r w:rsidRPr="003D5DA7">
        <w:rPr>
          <w:rFonts w:hint="eastAsia"/>
        </w:rPr>
        <w:t>的烷類混合物</w:t>
      </w:r>
      <w:r w:rsidRPr="003D5DA7">
        <w:br/>
        <w:t>(E)</w:t>
      </w:r>
      <w:r w:rsidRPr="003D5DA7">
        <w:rPr>
          <w:rFonts w:hint="eastAsia"/>
        </w:rPr>
        <w:t>石油醚沸點低、揮發性高</w:t>
      </w:r>
    </w:p>
    <w:p w:rsidR="003D5DA7" w:rsidRPr="008D47EF" w:rsidRDefault="003D5DA7" w:rsidP="003D5DA7">
      <w:pPr>
        <w:ind w:left="454" w:hanging="454"/>
        <w:rPr>
          <w:rFonts w:eastAsia="細明體"/>
        </w:rPr>
      </w:pPr>
      <w:r>
        <w:rPr>
          <w:rFonts w:ascii="新細明體" w:eastAsia="新細明體" w:hAnsi="新細明體"/>
          <w:sz w:val="24"/>
        </w:rPr>
        <w:t xml:space="preserve">21. </w:t>
      </w:r>
      <w:r w:rsidRPr="008D47EF">
        <w:rPr>
          <w:rFonts w:hint="eastAsia"/>
        </w:rPr>
        <w:t xml:space="preserve">下列有關原油分餾的敘述，何者正確？　</w:t>
      </w:r>
      <w:r w:rsidRPr="008D47EF">
        <w:t>(A)</w:t>
      </w:r>
      <w:r w:rsidRPr="008D47EF">
        <w:rPr>
          <w:rFonts w:hint="eastAsia"/>
        </w:rPr>
        <w:t xml:space="preserve">分餾是利用沸點的不同來分離物質　</w:t>
      </w:r>
      <w:r w:rsidRPr="008D47EF">
        <w:t>(B)</w:t>
      </w:r>
      <w:r w:rsidRPr="008D47EF">
        <w:rPr>
          <w:rFonts w:hint="eastAsia"/>
        </w:rPr>
        <w:t xml:space="preserve">原油分餾的產物為純物質　</w:t>
      </w:r>
      <w:r w:rsidRPr="008D47EF">
        <w:t>(C)</w:t>
      </w:r>
      <w:r w:rsidRPr="008D47EF">
        <w:rPr>
          <w:rFonts w:hint="eastAsia"/>
        </w:rPr>
        <w:t xml:space="preserve">分餾塔愈高的地方所得的產物沸點愈低　</w:t>
      </w:r>
      <w:r w:rsidRPr="008D47EF">
        <w:t>(D)</w:t>
      </w:r>
      <w:r w:rsidRPr="008D47EF">
        <w:rPr>
          <w:rFonts w:hint="eastAsia"/>
        </w:rPr>
        <w:t xml:space="preserve">最後殘存物質為石油瀝青　</w:t>
      </w:r>
      <w:r w:rsidRPr="008D47EF">
        <w:t>(E)</w:t>
      </w:r>
      <w:r w:rsidRPr="008D47EF">
        <w:rPr>
          <w:rFonts w:hint="eastAsia"/>
        </w:rPr>
        <w:t>分餾產物中沸點最低的為石油氣</w:t>
      </w:r>
      <w:r w:rsidRPr="008D47EF">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1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CD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B)</w:t>
      </w:r>
      <w:r w:rsidRPr="003D5DA7">
        <w:rPr>
          <w:rFonts w:hint="eastAsia"/>
        </w:rPr>
        <w:t>原油分餾的產物均為混合物</w:t>
      </w:r>
    </w:p>
    <w:p w:rsidR="003D5DA7" w:rsidRPr="00EB4E6D" w:rsidRDefault="003D5DA7" w:rsidP="003D5DA7">
      <w:pPr>
        <w:ind w:left="454" w:hanging="454"/>
        <w:rPr>
          <w:rFonts w:eastAsia="細明體"/>
        </w:rPr>
      </w:pPr>
      <w:r>
        <w:rPr>
          <w:rFonts w:ascii="新細明體" w:eastAsia="新細明體" w:hAnsi="新細明體"/>
          <w:sz w:val="24"/>
        </w:rPr>
        <w:t xml:space="preserve">22. </w:t>
      </w:r>
      <w:r w:rsidRPr="00EB4E6D">
        <w:rPr>
          <w:rFonts w:hint="eastAsia"/>
        </w:rPr>
        <w:t xml:space="preserve">關於二氧化碳的敘述，下列何者正確？　</w:t>
      </w:r>
      <w:r w:rsidRPr="00EB4E6D">
        <w:t>(A)</w:t>
      </w:r>
      <w:r w:rsidRPr="00EB4E6D">
        <w:rPr>
          <w:rFonts w:hint="eastAsia"/>
        </w:rPr>
        <w:t xml:space="preserve">是造成酸雨的主因　</w:t>
      </w:r>
      <w:r w:rsidRPr="00EB4E6D">
        <w:t>(B)</w:t>
      </w:r>
      <w:r w:rsidRPr="00EB4E6D">
        <w:rPr>
          <w:rFonts w:hint="eastAsia"/>
        </w:rPr>
        <w:t xml:space="preserve">會引起溫室效應　</w:t>
      </w:r>
      <w:r w:rsidRPr="00EB4E6D">
        <w:t>(C)</w:t>
      </w:r>
      <w:r w:rsidRPr="00EB4E6D">
        <w:rPr>
          <w:rFonts w:hint="eastAsia"/>
        </w:rPr>
        <w:t xml:space="preserve">化石燃料的大量使用使空氣中的二氧化碳含量逐漸增加　</w:t>
      </w:r>
      <w:r w:rsidRPr="00EB4E6D">
        <w:t>(D)</w:t>
      </w:r>
      <w:r w:rsidRPr="00EB4E6D">
        <w:rPr>
          <w:rFonts w:hint="eastAsia"/>
        </w:rPr>
        <w:t xml:space="preserve">常溫、常壓下，為無色無味的氣體　</w:t>
      </w:r>
      <w:r w:rsidRPr="00EB4E6D">
        <w:t>(E)</w:t>
      </w:r>
      <w:r w:rsidRPr="00EB4E6D">
        <w:rPr>
          <w:rFonts w:hint="eastAsia"/>
        </w:rPr>
        <w:t>是可樂汽水的重要成分</w:t>
      </w:r>
      <w:r w:rsidRPr="00EB4E6D">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1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CD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rPr>
          <w:rFonts w:hint="eastAsia"/>
        </w:rPr>
        <w:t>造成酸雨的主因是二氧化硫及氮氧化物的汙染</w:t>
      </w:r>
    </w:p>
    <w:p w:rsidR="003D5DA7" w:rsidRPr="001D7953" w:rsidRDefault="003D5DA7" w:rsidP="003D5DA7">
      <w:pPr>
        <w:ind w:left="454" w:hanging="454"/>
        <w:rPr>
          <w:rFonts w:eastAsia="細明體"/>
        </w:rPr>
      </w:pPr>
      <w:r>
        <w:rPr>
          <w:rFonts w:ascii="新細明體" w:eastAsia="新細明體" w:hAnsi="新細明體"/>
          <w:sz w:val="24"/>
        </w:rPr>
        <w:t xml:space="preserve">23. </w:t>
      </w:r>
      <w:r w:rsidRPr="001D7953">
        <w:rPr>
          <w:rFonts w:hint="eastAsia"/>
        </w:rPr>
        <w:t xml:space="preserve">下列有關水煤氣的敘述何項正確？　</w:t>
      </w:r>
      <w:r w:rsidRPr="001D7953">
        <w:t>(A)</w:t>
      </w:r>
      <w:r w:rsidRPr="001D7953">
        <w:rPr>
          <w:rFonts w:hint="eastAsia"/>
        </w:rPr>
        <w:t>是</w:t>
      </w:r>
      <w:r w:rsidRPr="001D7953">
        <w:t>CO</w:t>
      </w:r>
      <w:r w:rsidRPr="001D7953">
        <w:rPr>
          <w:rFonts w:hint="eastAsia"/>
        </w:rPr>
        <w:t>和</w:t>
      </w:r>
      <w:r w:rsidRPr="001D7953">
        <w:t>H</w:t>
      </w:r>
      <w:r w:rsidRPr="001D7953">
        <w:rPr>
          <w:vertAlign w:val="subscript"/>
        </w:rPr>
        <w:t>2</w:t>
      </w:r>
      <w:r w:rsidRPr="001D7953">
        <w:rPr>
          <w:rFonts w:hint="eastAsia"/>
        </w:rPr>
        <w:t>莫耳數比</w:t>
      </w:r>
      <w:r w:rsidRPr="001D7953">
        <w:t>1</w:t>
      </w:r>
      <w:r w:rsidRPr="001D7953">
        <w:rPr>
          <w:rFonts w:hint="eastAsia"/>
        </w:rPr>
        <w:t>：</w:t>
      </w:r>
      <w:r w:rsidRPr="001D7953">
        <w:t>1</w:t>
      </w:r>
      <w:r w:rsidRPr="001D7953">
        <w:rPr>
          <w:rFonts w:hint="eastAsia"/>
        </w:rPr>
        <w:t xml:space="preserve">的混合物　</w:t>
      </w:r>
      <w:r w:rsidRPr="001D7953">
        <w:t>(B)</w:t>
      </w:r>
      <w:r w:rsidRPr="001D7953">
        <w:rPr>
          <w:rFonts w:hint="eastAsia"/>
        </w:rPr>
        <w:t>完全燃燒後生成</w:t>
      </w:r>
      <w:r w:rsidRPr="001D7953">
        <w:t>CO</w:t>
      </w:r>
      <w:r w:rsidRPr="001D7953">
        <w:rPr>
          <w:vertAlign w:val="subscript"/>
        </w:rPr>
        <w:t>2</w:t>
      </w:r>
      <w:r w:rsidRPr="001D7953">
        <w:rPr>
          <w:rFonts w:hint="eastAsia"/>
        </w:rPr>
        <w:t>和</w:t>
      </w:r>
      <w:r w:rsidRPr="001D7953">
        <w:t>H</w:t>
      </w:r>
      <w:r w:rsidRPr="001D7953">
        <w:rPr>
          <w:vertAlign w:val="subscript"/>
        </w:rPr>
        <w:t>2</w:t>
      </w:r>
      <w:r w:rsidRPr="001D7953">
        <w:t>O</w:t>
      </w:r>
      <w:r w:rsidRPr="001D7953">
        <w:rPr>
          <w:rFonts w:hint="eastAsia"/>
        </w:rPr>
        <w:t xml:space="preserve">　</w:t>
      </w:r>
      <w:r w:rsidRPr="001D7953">
        <w:t>(C)</w:t>
      </w:r>
      <w:r w:rsidRPr="001D7953">
        <w:rPr>
          <w:rFonts w:hint="eastAsia"/>
        </w:rPr>
        <w:t xml:space="preserve">是水蒸氣和煤氣的混合氣體　</w:t>
      </w:r>
      <w:r w:rsidRPr="001D7953">
        <w:t>(D)</w:t>
      </w:r>
      <w:r w:rsidRPr="001D7953">
        <w:rPr>
          <w:rFonts w:hint="eastAsia"/>
        </w:rPr>
        <w:t xml:space="preserve">為一種無毒又乾淨的能源　</w:t>
      </w:r>
      <w:r w:rsidRPr="001D7953">
        <w:t>(E)</w:t>
      </w:r>
      <w:r w:rsidRPr="001D7953">
        <w:rPr>
          <w:rFonts w:hint="eastAsia"/>
        </w:rPr>
        <w:t>水煤氣與液態石油氣的成分相同</w:t>
      </w:r>
      <w:r w:rsidRPr="001D7953">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1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w:t>
      </w:r>
      <w:r w:rsidRPr="003D5DA7">
        <w:rPr>
          <w:rFonts w:hint="eastAsia"/>
        </w:rPr>
        <w:t>B</w:t>
      </w:r>
    </w:p>
    <w:p w:rsidR="003D5DA7" w:rsidRPr="003D5DA7" w:rsidRDefault="003D5DA7" w:rsidP="003D5DA7">
      <w:pPr>
        <w:ind w:left="1378" w:hanging="981"/>
        <w:rPr>
          <w:vertAlign w:val="subscript"/>
        </w:rPr>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水煤氣（</w:t>
      </w:r>
      <w:r w:rsidRPr="003D5DA7">
        <w:t>H</w:t>
      </w:r>
      <w:r w:rsidRPr="003D5DA7">
        <w:rPr>
          <w:vertAlign w:val="subscript"/>
        </w:rPr>
        <w:t>2</w:t>
      </w:r>
      <w:r w:rsidRPr="003D5DA7">
        <w:t xml:space="preserve"> + CO</w:t>
      </w:r>
      <w:r w:rsidRPr="003D5DA7">
        <w:rPr>
          <w:rFonts w:hint="eastAsia"/>
        </w:rPr>
        <w:t>），完全燃燒生成</w:t>
      </w:r>
      <w:r w:rsidRPr="003D5DA7">
        <w:t>CO</w:t>
      </w:r>
      <w:r w:rsidRPr="003D5DA7">
        <w:rPr>
          <w:vertAlign w:val="subscript"/>
        </w:rPr>
        <w:t>2</w:t>
      </w:r>
      <w:r w:rsidRPr="003D5DA7">
        <w:rPr>
          <w:rFonts w:hint="eastAsia"/>
        </w:rPr>
        <w:t>及</w:t>
      </w:r>
      <w:r w:rsidRPr="003D5DA7">
        <w:t>H</w:t>
      </w:r>
      <w:r w:rsidRPr="003D5DA7">
        <w:rPr>
          <w:vertAlign w:val="subscript"/>
        </w:rPr>
        <w:t>2</w:t>
      </w:r>
      <w:r w:rsidRPr="003D5DA7">
        <w:t>O</w:t>
      </w:r>
      <w:r w:rsidRPr="003D5DA7">
        <w:rPr>
          <w:rFonts w:hint="eastAsia"/>
        </w:rPr>
        <w:t>，而液化石油氣主要成分為</w:t>
      </w:r>
      <w:r w:rsidRPr="003D5DA7">
        <w:t>C</w:t>
      </w:r>
      <w:r w:rsidRPr="003D5DA7">
        <w:rPr>
          <w:vertAlign w:val="subscript"/>
        </w:rPr>
        <w:t>3</w:t>
      </w:r>
      <w:r w:rsidRPr="003D5DA7">
        <w:t>H</w:t>
      </w:r>
      <w:r w:rsidRPr="003D5DA7">
        <w:rPr>
          <w:vertAlign w:val="subscript"/>
        </w:rPr>
        <w:t>8</w:t>
      </w:r>
      <w:r w:rsidRPr="003D5DA7">
        <w:rPr>
          <w:rFonts w:hint="eastAsia"/>
        </w:rPr>
        <w:t>及</w:t>
      </w:r>
      <w:r w:rsidRPr="003D5DA7">
        <w:t>C</w:t>
      </w:r>
      <w:r w:rsidRPr="003D5DA7">
        <w:rPr>
          <w:vertAlign w:val="subscript"/>
        </w:rPr>
        <w:t>4</w:t>
      </w:r>
      <w:r w:rsidRPr="003D5DA7">
        <w:t>H</w:t>
      </w:r>
      <w:r w:rsidRPr="003D5DA7">
        <w:rPr>
          <w:vertAlign w:val="subscript"/>
        </w:rPr>
        <w:t>10</w:t>
      </w:r>
    </w:p>
    <w:p w:rsidR="003D5DA7" w:rsidRPr="00A02325" w:rsidRDefault="003D5DA7" w:rsidP="003D5DA7">
      <w:pPr>
        <w:ind w:left="454" w:hanging="454"/>
        <w:rPr>
          <w:rFonts w:eastAsia="細明體"/>
        </w:rPr>
      </w:pPr>
      <w:r>
        <w:rPr>
          <w:rFonts w:ascii="新細明體" w:eastAsia="新細明體" w:hAnsi="新細明體"/>
          <w:sz w:val="24"/>
        </w:rPr>
        <w:t xml:space="preserve">24. </w:t>
      </w:r>
      <w:r w:rsidRPr="00A02325">
        <w:rPr>
          <w:rFonts w:hint="eastAsia"/>
        </w:rPr>
        <w:t xml:space="preserve">下列有關「天然氣與液態瓦斯」的敘述，何者正確？　</w:t>
      </w:r>
      <w:r w:rsidRPr="00A02325">
        <w:t>(A)</w:t>
      </w:r>
      <w:r w:rsidRPr="00A02325">
        <w:rPr>
          <w:rFonts w:hint="eastAsia"/>
        </w:rPr>
        <w:t xml:space="preserve">兩者燃燒熱值均小於無煙煤　</w:t>
      </w:r>
      <w:r w:rsidRPr="00A02325">
        <w:t>(B)</w:t>
      </w:r>
      <w:r w:rsidRPr="00A02325">
        <w:rPr>
          <w:rFonts w:hint="eastAsia"/>
        </w:rPr>
        <w:t xml:space="preserve">由瓦斯漏氣的臭味可知丙烷的味道　</w:t>
      </w:r>
      <w:r w:rsidRPr="00A02325">
        <w:t>(C)</w:t>
      </w:r>
      <w:r w:rsidRPr="00A02325">
        <w:rPr>
          <w:rFonts w:hint="eastAsia"/>
        </w:rPr>
        <w:t xml:space="preserve">天然氣主要成分與沼氣同　</w:t>
      </w:r>
      <w:r w:rsidRPr="00A02325">
        <w:t>(D)</w:t>
      </w:r>
      <w:r w:rsidRPr="00A02325">
        <w:rPr>
          <w:rFonts w:hint="eastAsia"/>
        </w:rPr>
        <w:t xml:space="preserve">將丙烷液化主要為運送方便　</w:t>
      </w:r>
      <w:r w:rsidRPr="00A02325">
        <w:t>(E)</w:t>
      </w:r>
      <w:r w:rsidRPr="00A02325">
        <w:rPr>
          <w:rFonts w:hint="eastAsia"/>
        </w:rPr>
        <w:t>在氧氣充足時燃燒，其火焰顏色偏紅黃色</w:t>
      </w:r>
      <w:r w:rsidRPr="00A02325">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1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C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rPr>
          <w:rFonts w:hint="eastAsia"/>
        </w:rPr>
        <w:t>燃燒熱值：天然氣</w:t>
      </w:r>
      <w:r w:rsidRPr="003D5DA7">
        <w:t>&gt;</w:t>
      </w:r>
      <w:r w:rsidRPr="003D5DA7">
        <w:rPr>
          <w:rFonts w:hint="eastAsia"/>
        </w:rPr>
        <w:t>無煙煤</w:t>
      </w:r>
      <w:r w:rsidRPr="003D5DA7">
        <w:t>&gt;</w:t>
      </w:r>
      <w:r w:rsidRPr="003D5DA7">
        <w:rPr>
          <w:rFonts w:hint="eastAsia"/>
        </w:rPr>
        <w:t>液化石油氣</w:t>
      </w:r>
      <w:r w:rsidRPr="003D5DA7">
        <w:br/>
        <w:t>(B)</w:t>
      </w:r>
      <w:r w:rsidRPr="003D5DA7">
        <w:rPr>
          <w:rFonts w:hint="eastAsia"/>
        </w:rPr>
        <w:t>一般液化瓦斯內添加硫醇，具有臭味</w:t>
      </w:r>
      <w:r w:rsidRPr="003D5DA7">
        <w:br/>
        <w:t>(E)</w:t>
      </w:r>
      <w:r w:rsidRPr="003D5DA7">
        <w:rPr>
          <w:rFonts w:hint="eastAsia"/>
        </w:rPr>
        <w:t>完全燃燒，火焰呈淡藍色</w:t>
      </w:r>
    </w:p>
    <w:p w:rsidR="003D5DA7" w:rsidRPr="00510F89" w:rsidRDefault="003D5DA7" w:rsidP="003D5DA7">
      <w:pPr>
        <w:ind w:left="454" w:hanging="454"/>
        <w:rPr>
          <w:rFonts w:eastAsia="細明體"/>
        </w:rPr>
      </w:pPr>
      <w:r>
        <w:rPr>
          <w:rFonts w:ascii="新細明體" w:eastAsia="新細明體" w:hAnsi="新細明體"/>
          <w:sz w:val="24"/>
        </w:rPr>
        <w:t xml:space="preserve">25. </w:t>
      </w:r>
      <w:r w:rsidRPr="00510F89">
        <w:rPr>
          <w:rFonts w:hint="eastAsia"/>
        </w:rPr>
        <w:t xml:space="preserve">下列有關煤之敘述，下列何者正確？　</w:t>
      </w:r>
      <w:r w:rsidRPr="00510F89">
        <w:t>(A)</w:t>
      </w:r>
      <w:r w:rsidRPr="00510F89">
        <w:rPr>
          <w:rFonts w:hint="eastAsia"/>
        </w:rPr>
        <w:t>依含碳量比而言：泥煤</w:t>
      </w:r>
      <w:r w:rsidRPr="00510F89">
        <w:rPr>
          <w:rFonts w:hint="eastAsia"/>
        </w:rPr>
        <w:t>&gt;</w:t>
      </w:r>
      <w:r w:rsidRPr="00510F89">
        <w:rPr>
          <w:rFonts w:hint="eastAsia"/>
        </w:rPr>
        <w:t>褐煤</w:t>
      </w:r>
      <w:r w:rsidRPr="00510F89">
        <w:rPr>
          <w:rFonts w:hint="eastAsia"/>
        </w:rPr>
        <w:t>&gt;</w:t>
      </w:r>
      <w:r w:rsidRPr="00510F89">
        <w:rPr>
          <w:rFonts w:hint="eastAsia"/>
        </w:rPr>
        <w:t>煙煤</w:t>
      </w:r>
      <w:r w:rsidRPr="00510F89">
        <w:rPr>
          <w:rFonts w:hint="eastAsia"/>
        </w:rPr>
        <w:t>&gt;</w:t>
      </w:r>
      <w:r w:rsidRPr="00510F89">
        <w:rPr>
          <w:rFonts w:hint="eastAsia"/>
        </w:rPr>
        <w:t xml:space="preserve">無煙煤　</w:t>
      </w:r>
      <w:r w:rsidRPr="00510F89">
        <w:t>(B)</w:t>
      </w:r>
      <w:r w:rsidRPr="00510F89">
        <w:rPr>
          <w:rFonts w:hint="eastAsia"/>
        </w:rPr>
        <w:t xml:space="preserve">煤經乾餾後其氣態產物稱為水煤氣　</w:t>
      </w:r>
      <w:r w:rsidRPr="00510F89">
        <w:t>(C)</w:t>
      </w:r>
      <w:r w:rsidRPr="00510F89">
        <w:rPr>
          <w:rFonts w:hint="eastAsia"/>
        </w:rPr>
        <w:t xml:space="preserve">苯、萘可自煤溚中分餾而得　</w:t>
      </w:r>
      <w:r w:rsidRPr="00510F89">
        <w:t>(D)</w:t>
      </w:r>
      <w:r w:rsidRPr="00510F89">
        <w:rPr>
          <w:rFonts w:hint="eastAsia"/>
        </w:rPr>
        <w:t xml:space="preserve">乾餾煙煤所得的產物，幾乎全為無機化合物　</w:t>
      </w:r>
      <w:r w:rsidRPr="00510F89">
        <w:t>(E)</w:t>
      </w:r>
      <w:r w:rsidRPr="00510F89">
        <w:rPr>
          <w:rFonts w:hint="eastAsia"/>
        </w:rPr>
        <w:t>煤焦可用於冶煉鋼鐵</w:t>
      </w:r>
      <w:r w:rsidRPr="00510F89">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1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CE</w:t>
      </w:r>
    </w:p>
    <w:p w:rsidR="003D5DA7" w:rsidRPr="003D5DA7" w:rsidRDefault="003D5DA7" w:rsidP="003D5DA7">
      <w:pPr>
        <w:ind w:left="1378" w:hanging="981"/>
        <w:rPr>
          <w:noProof/>
        </w:rPr>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noProof/>
        </w:rPr>
        <w:t>(A)</w:t>
      </w:r>
      <w:r w:rsidRPr="003D5DA7">
        <w:rPr>
          <w:rFonts w:hint="eastAsia"/>
        </w:rPr>
        <w:t>含碳量：泥煤</w:t>
      </w:r>
      <w:r w:rsidRPr="003D5DA7">
        <w:rPr>
          <w:rFonts w:hint="eastAsia"/>
        </w:rPr>
        <w:t>&lt;</w:t>
      </w:r>
      <w:r w:rsidRPr="003D5DA7">
        <w:rPr>
          <w:rFonts w:hint="eastAsia"/>
        </w:rPr>
        <w:t>褐煤</w:t>
      </w:r>
      <w:r w:rsidRPr="003D5DA7">
        <w:rPr>
          <w:rFonts w:hint="eastAsia"/>
        </w:rPr>
        <w:t>&lt;</w:t>
      </w:r>
      <w:r w:rsidRPr="003D5DA7">
        <w:rPr>
          <w:rFonts w:hint="eastAsia"/>
        </w:rPr>
        <w:t>煙煤</w:t>
      </w:r>
      <w:r w:rsidRPr="003D5DA7">
        <w:rPr>
          <w:rFonts w:hint="eastAsia"/>
        </w:rPr>
        <w:t>&lt;</w:t>
      </w:r>
      <w:r w:rsidRPr="003D5DA7">
        <w:rPr>
          <w:rFonts w:hint="eastAsia"/>
        </w:rPr>
        <w:t>無煙煤</w:t>
      </w:r>
      <w:r w:rsidRPr="003D5DA7">
        <w:br/>
        <w:t>(B)</w:t>
      </w:r>
      <w:r w:rsidRPr="003D5DA7">
        <w:rPr>
          <w:rFonts w:hint="eastAsia"/>
        </w:rPr>
        <w:t>灼熱的煤與水蒸氣反應後所得的混合氣體（</w:t>
      </w:r>
      <w:r w:rsidRPr="003D5DA7">
        <w:t>CO</w:t>
      </w:r>
      <w:r w:rsidRPr="003D5DA7">
        <w:rPr>
          <w:rFonts w:hint="eastAsia"/>
        </w:rPr>
        <w:t xml:space="preserve"> + </w:t>
      </w:r>
      <w:r w:rsidRPr="003D5DA7">
        <w:t>H</w:t>
      </w:r>
      <w:r w:rsidRPr="003D5DA7">
        <w:rPr>
          <w:vertAlign w:val="subscript"/>
        </w:rPr>
        <w:t>2</w:t>
      </w:r>
      <w:r w:rsidRPr="003D5DA7">
        <w:rPr>
          <w:rFonts w:hint="eastAsia"/>
        </w:rPr>
        <w:t>）稱為水煤氣</w:t>
      </w:r>
      <w:r w:rsidRPr="003D5DA7">
        <w:br/>
      </w:r>
      <w:r w:rsidRPr="003D5DA7">
        <w:rPr>
          <w:noProof/>
        </w:rPr>
        <w:t>(D)</w:t>
      </w:r>
      <w:r w:rsidRPr="003D5DA7">
        <w:rPr>
          <w:rFonts w:hint="eastAsia"/>
          <w:noProof/>
        </w:rPr>
        <w:t>大部分全為有機化合物</w:t>
      </w:r>
    </w:p>
    <w:p w:rsidR="003D5DA7" w:rsidRPr="00F713AC" w:rsidRDefault="003D5DA7" w:rsidP="003D5DA7">
      <w:pPr>
        <w:ind w:left="454" w:hanging="454"/>
        <w:rPr>
          <w:rFonts w:eastAsia="細明體"/>
        </w:rPr>
      </w:pPr>
      <w:r>
        <w:rPr>
          <w:rFonts w:ascii="新細明體" w:eastAsia="新細明體" w:hAnsi="新細明體"/>
          <w:sz w:val="24"/>
        </w:rPr>
        <w:t xml:space="preserve">26. </w:t>
      </w:r>
      <w:r w:rsidRPr="00F713AC">
        <w:rPr>
          <w:rFonts w:hint="eastAsia"/>
        </w:rPr>
        <w:t xml:space="preserve">下列有關汽油及辛烷值的敘述，何者正確？　</w:t>
      </w:r>
      <w:r w:rsidRPr="00F713AC">
        <w:t>(A)</w:t>
      </w:r>
      <w:r w:rsidRPr="00F713AC">
        <w:rPr>
          <w:rFonts w:hint="eastAsia"/>
        </w:rPr>
        <w:t xml:space="preserve">汽油是烴類的混合物，主要成分為烷類　</w:t>
      </w:r>
      <w:r w:rsidRPr="00F713AC">
        <w:t>(B)</w:t>
      </w:r>
      <w:r w:rsidRPr="00F713AC">
        <w:rPr>
          <w:rFonts w:hint="eastAsia"/>
        </w:rPr>
        <w:t>正辛烷的辛烷值為</w:t>
      </w:r>
      <w:r w:rsidRPr="00F713AC">
        <w:t>100</w:t>
      </w:r>
      <w:r w:rsidRPr="00F713AC">
        <w:rPr>
          <w:rFonts w:hint="eastAsia"/>
        </w:rPr>
        <w:t xml:space="preserve">　</w:t>
      </w:r>
      <w:r w:rsidRPr="00F713AC">
        <w:t>(C)</w:t>
      </w:r>
      <w:r w:rsidRPr="00F713AC">
        <w:rPr>
          <w:rFonts w:hint="eastAsia"/>
        </w:rPr>
        <w:t>正庚烷的辛烷值為</w:t>
      </w:r>
      <w:r w:rsidRPr="00F713AC">
        <w:t>0</w:t>
      </w:r>
      <w:r w:rsidRPr="00F713AC">
        <w:rPr>
          <w:rFonts w:hint="eastAsia"/>
        </w:rPr>
        <w:t xml:space="preserve">　</w:t>
      </w:r>
      <w:r w:rsidRPr="00F713AC">
        <w:t>(D)</w:t>
      </w:r>
      <w:r w:rsidRPr="00F713AC">
        <w:rPr>
          <w:rFonts w:hint="eastAsia"/>
        </w:rPr>
        <w:t xml:space="preserve">汽油的辛烷值可藉著苯的加入而提高　</w:t>
      </w:r>
      <w:r w:rsidRPr="00F713AC">
        <w:t>(E)</w:t>
      </w:r>
      <w:r w:rsidRPr="00F713AC">
        <w:rPr>
          <w:rFonts w:hint="eastAsia"/>
        </w:rPr>
        <w:t>加氧汽油是指汽油中含有甲醇或甲基三級丁基醚</w:t>
      </w:r>
      <w:r w:rsidRPr="00F713AC">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1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CDE</w:t>
      </w:r>
    </w:p>
    <w:p w:rsidR="003D5DA7" w:rsidRPr="00A85A4D" w:rsidRDefault="003D5DA7" w:rsidP="003D5DA7">
      <w:pPr>
        <w:ind w:left="454" w:hanging="454"/>
        <w:rPr>
          <w:rFonts w:eastAsia="細明體"/>
        </w:rPr>
      </w:pPr>
      <w:r>
        <w:rPr>
          <w:rFonts w:ascii="新細明體" w:eastAsia="新細明體" w:hAnsi="新細明體"/>
          <w:sz w:val="24"/>
        </w:rPr>
        <w:t xml:space="preserve">27. </w:t>
      </w:r>
      <w:r w:rsidRPr="00A85A4D">
        <w:rPr>
          <w:rFonts w:hint="eastAsia"/>
        </w:rPr>
        <w:t>關於汽油的敘述，何者</w:t>
      </w:r>
      <w:r w:rsidRPr="00A85A4D">
        <w:rPr>
          <w:rFonts w:hint="eastAsia"/>
          <w:u w:val="wave"/>
        </w:rPr>
        <w:t>不正確</w:t>
      </w:r>
      <w:r w:rsidRPr="00A85A4D">
        <w:rPr>
          <w:rFonts w:hint="eastAsia"/>
        </w:rPr>
        <w:t xml:space="preserve">？　</w:t>
      </w:r>
      <w:r w:rsidRPr="00A85A4D">
        <w:t>(A)</w:t>
      </w:r>
      <w:r w:rsidRPr="00A85A4D">
        <w:rPr>
          <w:rFonts w:hint="eastAsia"/>
        </w:rPr>
        <w:t xml:space="preserve">含鉛汽油是指汽油中含有四乙基鉛　</w:t>
      </w:r>
      <w:r w:rsidRPr="00A85A4D">
        <w:t>(B)</w:t>
      </w:r>
      <w:r w:rsidRPr="00A85A4D">
        <w:rPr>
          <w:rFonts w:hint="eastAsia"/>
        </w:rPr>
        <w:t xml:space="preserve">含鉛之目的在於幫助汽油燃燒　</w:t>
      </w:r>
      <w:r w:rsidRPr="00A85A4D">
        <w:t>(C)</w:t>
      </w:r>
      <w:r w:rsidRPr="00A85A4D">
        <w:rPr>
          <w:rFonts w:hint="eastAsia"/>
        </w:rPr>
        <w:t>汽油與空氣混合在汽車引擎內燃燒，會使空氣中之氮與氧反應生成</w:t>
      </w:r>
      <w:r w:rsidRPr="00A85A4D">
        <w:rPr>
          <w:position w:val="-6"/>
        </w:rPr>
        <w:object w:dxaOrig="400" w:dyaOrig="260">
          <v:shape id="_x0000_i1080" type="#_x0000_t75" style="width:20.25pt;height:12.75pt" o:ole="">
            <v:imagedata r:id="rId100" o:title=""/>
          </v:shape>
          <o:OLEObject Type="Embed" ProgID="Equation.DSMT4" ShapeID="_x0000_i1080" DrawAspect="Content" ObjectID="_1523807573" r:id="rId101"/>
        </w:object>
      </w:r>
      <w:r w:rsidRPr="00A85A4D">
        <w:rPr>
          <w:rFonts w:hint="eastAsia"/>
        </w:rPr>
        <w:t xml:space="preserve">　</w:t>
      </w:r>
      <w:r w:rsidRPr="00A85A4D">
        <w:t>(D)</w:t>
      </w:r>
      <w:r w:rsidRPr="00A85A4D">
        <w:rPr>
          <w:rFonts w:hint="eastAsia"/>
        </w:rPr>
        <w:t xml:space="preserve">汽油中主要為醇類　</w:t>
      </w:r>
      <w:r w:rsidRPr="00A85A4D">
        <w:t>(E)</w:t>
      </w:r>
      <w:r w:rsidRPr="00A85A4D">
        <w:rPr>
          <w:rFonts w:hint="eastAsia"/>
        </w:rPr>
        <w:t>汽油的辛烷值，可表示出汽油分子之分子量大小</w:t>
      </w:r>
      <w:r w:rsidRPr="00A85A4D">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1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D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B)</w:t>
      </w:r>
      <w:r w:rsidRPr="003D5DA7">
        <w:rPr>
          <w:rFonts w:hint="eastAsia"/>
        </w:rPr>
        <w:t xml:space="preserve">含鉛之目的是增加抗震爆能力　</w:t>
      </w:r>
      <w:r w:rsidRPr="003D5DA7">
        <w:t>(D)</w:t>
      </w:r>
      <w:r w:rsidRPr="003D5DA7">
        <w:rPr>
          <w:rFonts w:hint="eastAsia"/>
        </w:rPr>
        <w:t xml:space="preserve">汽油中主要為烴類　</w:t>
      </w:r>
      <w:r w:rsidRPr="003D5DA7">
        <w:t>(E)</w:t>
      </w:r>
      <w:r w:rsidRPr="003D5DA7">
        <w:rPr>
          <w:rFonts w:hint="eastAsia"/>
        </w:rPr>
        <w:t>辛烷值表示出抗震爆能力</w:t>
      </w:r>
    </w:p>
    <w:p w:rsidR="003D5DA7" w:rsidRPr="00791E60" w:rsidRDefault="003D5DA7" w:rsidP="003D5DA7">
      <w:pPr>
        <w:ind w:left="454" w:hanging="454"/>
      </w:pPr>
      <w:r>
        <w:rPr>
          <w:rFonts w:ascii="新細明體" w:eastAsia="新細明體" w:hAnsi="新細明體"/>
          <w:sz w:val="24"/>
        </w:rPr>
        <w:t xml:space="preserve">28. </w:t>
      </w:r>
      <w:r w:rsidRPr="00791E60">
        <w:rPr>
          <w:rFonts w:hint="eastAsia"/>
        </w:rPr>
        <w:t xml:space="preserve">下列常用燃料成分，何者正確？　</w:t>
      </w:r>
      <w:r w:rsidRPr="00791E60">
        <w:t>(A)</w:t>
      </w:r>
      <w:r w:rsidRPr="00791E60">
        <w:rPr>
          <w:rFonts w:hint="eastAsia"/>
        </w:rPr>
        <w:t xml:space="preserve">液化石油氣──乙炔　</w:t>
      </w:r>
      <w:r w:rsidRPr="00791E60">
        <w:t>(B)</w:t>
      </w:r>
      <w:r w:rsidRPr="00791E60">
        <w:rPr>
          <w:rFonts w:hint="eastAsia"/>
        </w:rPr>
        <w:t xml:space="preserve">水煤氣──氫氣與一氧化碳　</w:t>
      </w:r>
      <w:r w:rsidRPr="00791E60">
        <w:t>(C)</w:t>
      </w:r>
      <w:r w:rsidRPr="00791E60">
        <w:rPr>
          <w:rFonts w:hint="eastAsia"/>
        </w:rPr>
        <w:t xml:space="preserve">煤氣──甲烷與乙烷　</w:t>
      </w:r>
      <w:r w:rsidRPr="00791E60">
        <w:t>(D)</w:t>
      </w:r>
      <w:r w:rsidRPr="00791E60">
        <w:rPr>
          <w:rFonts w:hint="eastAsia"/>
        </w:rPr>
        <w:t xml:space="preserve">天然氣──甲烷與乙烷　</w:t>
      </w:r>
      <w:r w:rsidRPr="00791E60">
        <w:t>(E)</w:t>
      </w:r>
      <w:r w:rsidRPr="00791E60">
        <w:rPr>
          <w:rFonts w:hint="eastAsia"/>
        </w:rPr>
        <w:t>沼氣──主要成分甲烷</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2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D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rPr>
          <w:rFonts w:hint="eastAsia"/>
        </w:rPr>
        <w:t xml:space="preserve">液化石油氣──丙烷、丁烷　</w:t>
      </w:r>
      <w:r w:rsidRPr="003D5DA7">
        <w:t>(C)</w:t>
      </w:r>
      <w:r w:rsidRPr="003D5DA7">
        <w:rPr>
          <w:rFonts w:hint="eastAsia"/>
        </w:rPr>
        <w:t>煤氣──</w:t>
      </w:r>
      <w:r w:rsidRPr="003D5DA7">
        <w:rPr>
          <w:position w:val="-10"/>
        </w:rPr>
        <w:object w:dxaOrig="460" w:dyaOrig="320">
          <v:shape id="_x0000_i1081" type="#_x0000_t75" style="width:23.25pt;height:15.75pt" o:ole="">
            <v:imagedata r:id="rId102" o:title=""/>
          </v:shape>
          <o:OLEObject Type="Embed" ProgID="Equation.DSMT4" ShapeID="_x0000_i1081" DrawAspect="Content" ObjectID="_1523807574" r:id="rId103"/>
        </w:object>
      </w:r>
      <w:r w:rsidRPr="003D5DA7">
        <w:rPr>
          <w:rFonts w:hint="eastAsia"/>
        </w:rPr>
        <w:t>與</w:t>
      </w:r>
      <w:r w:rsidRPr="003D5DA7">
        <w:rPr>
          <w:position w:val="-10"/>
        </w:rPr>
        <w:object w:dxaOrig="320" w:dyaOrig="320">
          <v:shape id="_x0000_i1082" type="#_x0000_t75" style="width:15.75pt;height:15.75pt" o:ole="">
            <v:imagedata r:id="rId104" o:title=""/>
          </v:shape>
          <o:OLEObject Type="Embed" ProgID="Equation.DSMT4" ShapeID="_x0000_i1082" DrawAspect="Content" ObjectID="_1523807575" r:id="rId105"/>
        </w:object>
      </w:r>
    </w:p>
    <w:p w:rsidR="003D5DA7" w:rsidRPr="00630FD3" w:rsidRDefault="003D5DA7" w:rsidP="003D5DA7">
      <w:pPr>
        <w:ind w:left="454" w:hanging="454"/>
        <w:rPr>
          <w:rFonts w:eastAsia="細明體"/>
        </w:rPr>
      </w:pPr>
      <w:r>
        <w:rPr>
          <w:rFonts w:ascii="新細明體" w:eastAsia="新細明體" w:hAnsi="新細明體"/>
          <w:sz w:val="24"/>
        </w:rPr>
        <w:t xml:space="preserve">29. </w:t>
      </w:r>
      <w:r w:rsidRPr="00630FD3">
        <w:rPr>
          <w:rFonts w:hint="eastAsia"/>
        </w:rPr>
        <w:t xml:space="preserve">加油站中販售之無鉛汽油均標示著汽油之辛烷值，下列關於辛烷值之敘述，何者正確？　</w:t>
      </w:r>
      <w:r w:rsidRPr="00630FD3">
        <w:t>(A)</w:t>
      </w:r>
      <w:r w:rsidRPr="00630FD3">
        <w:rPr>
          <w:rFonts w:hint="eastAsia"/>
        </w:rPr>
        <w:t>辛烷值（</w:t>
      </w:r>
      <w:r w:rsidRPr="00630FD3">
        <w:t>O.N.</w:t>
      </w:r>
      <w:r w:rsidRPr="00630FD3">
        <w:rPr>
          <w:rFonts w:hint="eastAsia"/>
        </w:rPr>
        <w:t xml:space="preserve">）值愈高，代表抗震爆能力愈好　</w:t>
      </w:r>
      <w:r w:rsidRPr="00630FD3">
        <w:t>(B)</w:t>
      </w:r>
      <w:r w:rsidRPr="00630FD3">
        <w:rPr>
          <w:rFonts w:hint="eastAsia"/>
        </w:rPr>
        <w:t>辛烷值（</w:t>
      </w:r>
      <w:r w:rsidRPr="00630FD3">
        <w:t>O.N.</w:t>
      </w:r>
      <w:r w:rsidRPr="00630FD3">
        <w:rPr>
          <w:rFonts w:hint="eastAsia"/>
        </w:rPr>
        <w:t>）超過</w:t>
      </w:r>
      <w:r w:rsidRPr="00630FD3">
        <w:t>100</w:t>
      </w:r>
      <w:r w:rsidRPr="00630FD3">
        <w:rPr>
          <w:rFonts w:hint="eastAsia"/>
        </w:rPr>
        <w:t xml:space="preserve">是有可能的　</w:t>
      </w:r>
      <w:r w:rsidRPr="00630FD3">
        <w:t>(C)</w:t>
      </w:r>
      <w:r w:rsidRPr="00630FD3">
        <w:rPr>
          <w:rFonts w:hint="eastAsia"/>
        </w:rPr>
        <w:t>市面上賣的</w:t>
      </w:r>
      <w:r w:rsidRPr="00630FD3">
        <w:t>95</w:t>
      </w:r>
      <w:r w:rsidRPr="00630FD3">
        <w:rPr>
          <w:rFonts w:hint="eastAsia"/>
        </w:rPr>
        <w:t>無鉛汽油含</w:t>
      </w:r>
      <w:r w:rsidRPr="00630FD3">
        <w:rPr>
          <w:position w:val="-22"/>
        </w:rPr>
        <w:object w:dxaOrig="420" w:dyaOrig="580">
          <v:shape id="_x0000_i1083" type="#_x0000_t75" style="width:21pt;height:29.25pt" o:ole="">
            <v:imagedata r:id="rId106" o:title=""/>
          </v:shape>
          <o:OLEObject Type="Embed" ProgID="Equation.DSMT4" ShapeID="_x0000_i1083" DrawAspect="Content" ObjectID="_1523807576" r:id="rId107"/>
        </w:object>
      </w:r>
      <w:r w:rsidRPr="00630FD3">
        <w:rPr>
          <w:rFonts w:hint="eastAsia"/>
        </w:rPr>
        <w:t xml:space="preserve">正庚烷　</w:t>
      </w:r>
      <w:r w:rsidRPr="00630FD3">
        <w:t>(D)</w:t>
      </w:r>
      <w:r w:rsidRPr="00630FD3">
        <w:rPr>
          <w:rFonts w:hint="eastAsia"/>
        </w:rPr>
        <w:t>市面上賣的</w:t>
      </w:r>
      <w:r w:rsidRPr="00630FD3">
        <w:t>98</w:t>
      </w:r>
      <w:r w:rsidRPr="00630FD3">
        <w:rPr>
          <w:rFonts w:hint="eastAsia"/>
        </w:rPr>
        <w:t>無鉛汽油含</w:t>
      </w:r>
      <w:r w:rsidRPr="00630FD3">
        <w:rPr>
          <w:position w:val="-22"/>
        </w:rPr>
        <w:object w:dxaOrig="420" w:dyaOrig="580">
          <v:shape id="_x0000_i1084" type="#_x0000_t75" style="width:21pt;height:29.25pt" o:ole="">
            <v:imagedata r:id="rId108" o:title=""/>
          </v:shape>
          <o:OLEObject Type="Embed" ProgID="Equation.DSMT4" ShapeID="_x0000_i1084" DrawAspect="Content" ObjectID="_1523807577" r:id="rId109"/>
        </w:object>
      </w:r>
      <w:r w:rsidRPr="00630FD3">
        <w:rPr>
          <w:rFonts w:hint="eastAsia"/>
        </w:rPr>
        <w:t xml:space="preserve">異辛烷　</w:t>
      </w:r>
      <w:r w:rsidRPr="00630FD3">
        <w:t>(E)</w:t>
      </w:r>
      <w:r w:rsidRPr="00630FD3">
        <w:rPr>
          <w:rFonts w:hint="eastAsia"/>
        </w:rPr>
        <w:t>無鉛汽油中可加入甲基三級丁基醚增加抗震爆能力</w:t>
      </w:r>
      <w:r w:rsidRPr="00630FD3">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2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BE</w:t>
      </w:r>
    </w:p>
    <w:p w:rsidR="003D5DA7" w:rsidRPr="0083440F" w:rsidRDefault="003D5DA7" w:rsidP="003D5DA7">
      <w:pPr>
        <w:ind w:left="454" w:hanging="454"/>
        <w:rPr>
          <w:rFonts w:eastAsia="細明體"/>
        </w:rPr>
      </w:pPr>
      <w:r>
        <w:rPr>
          <w:rFonts w:ascii="新細明體" w:eastAsia="新細明體" w:hAnsi="新細明體"/>
          <w:sz w:val="24"/>
        </w:rPr>
        <w:t xml:space="preserve">30. </w:t>
      </w:r>
      <w:r w:rsidRPr="0083440F">
        <w:t xml:space="preserve">吸入一氧化碳可能使人缺氧昏倒、休克甚至死亡，下列何種燃料的主要成分含有一氧化碳有毒的物質？　</w:t>
      </w:r>
      <w:r w:rsidRPr="0083440F">
        <w:t>(A)</w:t>
      </w:r>
      <w:r w:rsidRPr="0083440F">
        <w:t>家用桶裝瓦斯</w:t>
      </w:r>
      <w:r w:rsidRPr="0083440F">
        <w:rPr>
          <w:rFonts w:hint="eastAsia"/>
        </w:rPr>
        <w:t xml:space="preserve">　</w:t>
      </w:r>
      <w:r w:rsidRPr="0083440F">
        <w:t>(B)</w:t>
      </w:r>
      <w:r w:rsidRPr="0083440F">
        <w:t>天然氣</w:t>
      </w:r>
      <w:r w:rsidRPr="0083440F">
        <w:rPr>
          <w:rFonts w:hint="eastAsia"/>
        </w:rPr>
        <w:t xml:space="preserve">　</w:t>
      </w:r>
      <w:r w:rsidRPr="0083440F">
        <w:t>(C)</w:t>
      </w:r>
      <w:r w:rsidRPr="0083440F">
        <w:t>氫氣</w:t>
      </w:r>
      <w:r w:rsidRPr="0083440F">
        <w:rPr>
          <w:rFonts w:hint="eastAsia"/>
        </w:rPr>
        <w:t xml:space="preserve">　</w:t>
      </w:r>
      <w:r w:rsidRPr="0083440F">
        <w:t>(D)</w:t>
      </w:r>
      <w:r w:rsidRPr="0083440F">
        <w:t>水煤氣</w:t>
      </w:r>
      <w:r w:rsidRPr="0083440F">
        <w:rPr>
          <w:rFonts w:hint="eastAsia"/>
        </w:rPr>
        <w:t xml:space="preserve">　</w:t>
      </w:r>
      <w:r w:rsidRPr="0083440F">
        <w:t>(E)</w:t>
      </w:r>
      <w:r w:rsidRPr="0083440F">
        <w:t>煤氣</w:t>
      </w:r>
      <w:r w:rsidRPr="0083440F">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2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D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t>丙烷與丁烷混合物</w:t>
      </w:r>
      <w:r w:rsidRPr="003D5DA7">
        <w:rPr>
          <w:rFonts w:hint="eastAsia"/>
        </w:rPr>
        <w:t xml:space="preserve">　</w:t>
      </w:r>
      <w:r w:rsidRPr="003D5DA7">
        <w:t>(B)</w:t>
      </w:r>
      <w:r w:rsidRPr="003D5DA7">
        <w:t>甲烷及少量乙烷混合物</w:t>
      </w:r>
      <w:r w:rsidRPr="003D5DA7">
        <w:rPr>
          <w:rFonts w:hint="eastAsia"/>
        </w:rPr>
        <w:t xml:space="preserve">　</w:t>
      </w:r>
      <w:r w:rsidRPr="003D5DA7">
        <w:t>(D)</w:t>
      </w:r>
      <w:r w:rsidRPr="003D5DA7">
        <w:t>一氧化碳及氫氣</w:t>
      </w:r>
      <w:r w:rsidRPr="003D5DA7">
        <w:rPr>
          <w:rFonts w:hint="eastAsia"/>
        </w:rPr>
        <w:t xml:space="preserve">　</w:t>
      </w:r>
      <w:r w:rsidRPr="003D5DA7">
        <w:t>(E)</w:t>
      </w:r>
      <w:r w:rsidRPr="003D5DA7">
        <w:t>主成分為</w:t>
      </w:r>
      <w:r w:rsidRPr="003D5DA7">
        <w:rPr>
          <w:rFonts w:hint="eastAsia"/>
        </w:rPr>
        <w:t>H</w:t>
      </w:r>
      <w:r w:rsidRPr="003D5DA7">
        <w:rPr>
          <w:rFonts w:hint="eastAsia"/>
          <w:vertAlign w:val="subscript"/>
        </w:rPr>
        <w:t>2</w:t>
      </w:r>
      <w:r w:rsidRPr="003D5DA7">
        <w:rPr>
          <w:rFonts w:hint="eastAsia"/>
        </w:rPr>
        <w:t>、</w:t>
      </w:r>
      <w:r w:rsidRPr="003D5DA7">
        <w:rPr>
          <w:rFonts w:hint="eastAsia"/>
        </w:rPr>
        <w:t>CH</w:t>
      </w:r>
      <w:r w:rsidRPr="003D5DA7">
        <w:rPr>
          <w:rFonts w:hint="eastAsia"/>
          <w:vertAlign w:val="subscript"/>
        </w:rPr>
        <w:t>4</w:t>
      </w:r>
      <w:r w:rsidRPr="003D5DA7">
        <w:rPr>
          <w:rFonts w:hint="eastAsia"/>
        </w:rPr>
        <w:t>及</w:t>
      </w:r>
      <w:r w:rsidRPr="003D5DA7">
        <w:rPr>
          <w:rFonts w:hint="eastAsia"/>
        </w:rPr>
        <w:t>CO</w:t>
      </w:r>
    </w:p>
    <w:p w:rsidR="003D5DA7" w:rsidRPr="00764397" w:rsidRDefault="003D5DA7" w:rsidP="003D5DA7">
      <w:pPr>
        <w:ind w:left="454" w:hanging="454"/>
      </w:pPr>
      <w:r>
        <w:rPr>
          <w:rFonts w:ascii="新細明體" w:eastAsia="新細明體" w:hAnsi="新細明體"/>
          <w:sz w:val="24"/>
        </w:rPr>
        <w:t xml:space="preserve">31. </w:t>
      </w:r>
      <w:r w:rsidRPr="00764397">
        <w:t>有關天然氣、水煤氣、煤氣、液化石油氣的主要成分，下列哪些是正確的？</w:t>
      </w:r>
      <w:r w:rsidRPr="00764397">
        <w:rPr>
          <w:rFonts w:hint="eastAsia"/>
        </w:rPr>
        <w:t xml:space="preserve">　</w:t>
      </w:r>
      <w:r w:rsidRPr="00764397">
        <w:t>(A)</w:t>
      </w:r>
      <w:r w:rsidRPr="00764397">
        <w:t>天然氣的主要成分為</w:t>
      </w:r>
      <w:r w:rsidRPr="00764397">
        <w:t>CO</w:t>
      </w:r>
      <w:r w:rsidRPr="00764397">
        <w:t>、</w:t>
      </w:r>
      <w:r w:rsidRPr="00764397">
        <w:t>H</w:t>
      </w:r>
      <w:r w:rsidRPr="00764397">
        <w:rPr>
          <w:vertAlign w:val="subscript"/>
        </w:rPr>
        <w:t>2</w:t>
      </w:r>
      <w:r w:rsidRPr="00764397">
        <w:rPr>
          <w:rFonts w:hint="eastAsia"/>
        </w:rPr>
        <w:t xml:space="preserve">　</w:t>
      </w:r>
      <w:r w:rsidRPr="00764397">
        <w:t>(B)</w:t>
      </w:r>
      <w:r w:rsidRPr="00764397">
        <w:t>水煤氣的主要成分為</w:t>
      </w:r>
      <w:r w:rsidRPr="00764397">
        <w:t>CH</w:t>
      </w:r>
      <w:r w:rsidRPr="00764397">
        <w:rPr>
          <w:vertAlign w:val="subscript"/>
        </w:rPr>
        <w:t>4</w:t>
      </w:r>
      <w:r w:rsidRPr="00764397">
        <w:rPr>
          <w:rFonts w:hint="eastAsia"/>
        </w:rPr>
        <w:t xml:space="preserve">　</w:t>
      </w:r>
      <w:r w:rsidRPr="00764397">
        <w:t>(C)</w:t>
      </w:r>
      <w:r w:rsidRPr="00764397">
        <w:t>煤氣的主要成分為</w:t>
      </w:r>
      <w:r w:rsidRPr="00764397">
        <w:t>H</w:t>
      </w:r>
      <w:r w:rsidRPr="00764397">
        <w:rPr>
          <w:vertAlign w:val="subscript"/>
        </w:rPr>
        <w:t>2</w:t>
      </w:r>
      <w:r w:rsidRPr="00764397">
        <w:t>、</w:t>
      </w:r>
      <w:r w:rsidRPr="00764397">
        <w:t>CH</w:t>
      </w:r>
      <w:r w:rsidRPr="00764397">
        <w:rPr>
          <w:vertAlign w:val="subscript"/>
        </w:rPr>
        <w:t>4</w:t>
      </w:r>
      <w:r w:rsidRPr="00764397">
        <w:rPr>
          <w:rFonts w:hint="eastAsia"/>
        </w:rPr>
        <w:t xml:space="preserve">　</w:t>
      </w:r>
      <w:r w:rsidRPr="00764397">
        <w:t>(D)</w:t>
      </w:r>
      <w:r w:rsidRPr="00764397">
        <w:t>液化石油氣的主要成分為</w:t>
      </w:r>
      <w:r w:rsidRPr="00764397">
        <w:t>C</w:t>
      </w:r>
      <w:r w:rsidRPr="00764397">
        <w:rPr>
          <w:vertAlign w:val="subscript"/>
        </w:rPr>
        <w:t>3</w:t>
      </w:r>
      <w:r w:rsidRPr="00764397">
        <w:t>H</w:t>
      </w:r>
      <w:r w:rsidRPr="00764397">
        <w:rPr>
          <w:vertAlign w:val="subscript"/>
        </w:rPr>
        <w:t>8</w:t>
      </w:r>
      <w:r w:rsidRPr="00764397">
        <w:t>、</w:t>
      </w:r>
      <w:r w:rsidRPr="00764397">
        <w:t>C</w:t>
      </w:r>
      <w:r w:rsidRPr="00764397">
        <w:rPr>
          <w:vertAlign w:val="subscript"/>
        </w:rPr>
        <w:t>4</w:t>
      </w:r>
      <w:r w:rsidRPr="00764397">
        <w:t>H</w:t>
      </w:r>
      <w:r w:rsidRPr="00764397">
        <w:rPr>
          <w:vertAlign w:val="subscript"/>
        </w:rPr>
        <w:t>10</w:t>
      </w:r>
      <w:r w:rsidRPr="00764397">
        <w:rPr>
          <w:rFonts w:hint="eastAsia"/>
        </w:rPr>
        <w:t xml:space="preserve">　</w:t>
      </w:r>
      <w:r w:rsidRPr="00764397">
        <w:t>(E)</w:t>
      </w:r>
      <w:r w:rsidRPr="00764397">
        <w:t>所含的成分都是有機物</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2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C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t>天然氣主要成分為甲烷及少量乙烷</w:t>
      </w:r>
      <w:r w:rsidRPr="003D5DA7">
        <w:rPr>
          <w:rFonts w:hint="eastAsia"/>
        </w:rPr>
        <w:t xml:space="preserve">　</w:t>
      </w:r>
      <w:r w:rsidRPr="003D5DA7">
        <w:t>(B)(E)</w:t>
      </w:r>
      <w:r w:rsidRPr="003D5DA7">
        <w:t>水煤氣主要成分為一氧化碳與氫氣，屬於無機物</w:t>
      </w:r>
    </w:p>
    <w:p w:rsidR="003D5DA7" w:rsidRPr="000D7E32" w:rsidRDefault="003D5DA7" w:rsidP="003D5DA7">
      <w:pPr>
        <w:ind w:left="454" w:hanging="454"/>
        <w:rPr>
          <w:rFonts w:eastAsia="細明體"/>
        </w:rPr>
      </w:pPr>
      <w:r>
        <w:rPr>
          <w:rFonts w:ascii="新細明體" w:eastAsia="新細明體" w:hAnsi="新細明體"/>
          <w:sz w:val="24"/>
        </w:rPr>
        <w:t xml:space="preserve">32. </w:t>
      </w:r>
      <w:r w:rsidRPr="000D7E32">
        <w:t xml:space="preserve">下列有關原油分餾的敘述，何者正確？　</w:t>
      </w:r>
      <w:r w:rsidRPr="000D7E32">
        <w:t>(A)</w:t>
      </w:r>
      <w:r w:rsidRPr="000D7E32">
        <w:t>分餾是利用沸點的不同來分離物質</w:t>
      </w:r>
      <w:r w:rsidRPr="000D7E32">
        <w:rPr>
          <w:rFonts w:hint="eastAsia"/>
        </w:rPr>
        <w:t xml:space="preserve">　</w:t>
      </w:r>
      <w:r w:rsidRPr="000D7E32">
        <w:t>(B)</w:t>
      </w:r>
      <w:r w:rsidRPr="000D7E32">
        <w:t>原油分餾最後的產物為瀝青</w:t>
      </w:r>
      <w:r w:rsidRPr="000D7E32">
        <w:rPr>
          <w:rFonts w:hint="eastAsia"/>
        </w:rPr>
        <w:t xml:space="preserve">　</w:t>
      </w:r>
      <w:r w:rsidRPr="000D7E32">
        <w:t>(C)</w:t>
      </w:r>
      <w:r w:rsidRPr="000D7E32">
        <w:t>分餾塔愈高的地方，所得的產物分子量愈小</w:t>
      </w:r>
      <w:r w:rsidRPr="000D7E32">
        <w:rPr>
          <w:rFonts w:hint="eastAsia"/>
        </w:rPr>
        <w:t xml:space="preserve">　</w:t>
      </w:r>
      <w:r w:rsidRPr="000D7E32">
        <w:t>(D)</w:t>
      </w:r>
      <w:r w:rsidRPr="000D7E32">
        <w:t>汽油組成分子碳數約為</w:t>
      </w:r>
      <w:r w:rsidRPr="000D7E32">
        <w:t>5</w:t>
      </w:r>
      <w:r w:rsidRPr="000D7E32">
        <w:rPr>
          <w:rFonts w:hint="eastAsia"/>
        </w:rPr>
        <w:t>～</w:t>
      </w:r>
      <w:r w:rsidRPr="000D7E32">
        <w:t>12</w:t>
      </w:r>
      <w:r w:rsidRPr="000D7E32">
        <w:rPr>
          <w:rFonts w:hint="eastAsia"/>
        </w:rPr>
        <w:t xml:space="preserve">　</w:t>
      </w:r>
      <w:r w:rsidRPr="000D7E32">
        <w:t>(E)</w:t>
      </w:r>
      <w:r w:rsidRPr="000D7E32">
        <w:t>分餾產物中沸點最高的是石油氣</w:t>
      </w:r>
      <w:r w:rsidRPr="000D7E32">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2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BC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E)</w:t>
      </w:r>
      <w:r w:rsidRPr="003D5DA7">
        <w:t>石油氣為碳數</w:t>
      </w:r>
      <w:r w:rsidRPr="003D5DA7">
        <w:t>1</w:t>
      </w:r>
      <w:r w:rsidRPr="003D5DA7">
        <w:rPr>
          <w:rFonts w:hint="eastAsia"/>
        </w:rPr>
        <w:t>～</w:t>
      </w:r>
      <w:r w:rsidRPr="003D5DA7">
        <w:t>4</w:t>
      </w:r>
      <w:r w:rsidRPr="003D5DA7">
        <w:t>的氣態分子，分餾中沸點最高的產物為瀝青</w:t>
      </w:r>
    </w:p>
    <w:p w:rsidR="003D5DA7" w:rsidRPr="00DA30B1" w:rsidRDefault="003D5DA7" w:rsidP="003D5DA7">
      <w:pPr>
        <w:ind w:left="454" w:hanging="454"/>
        <w:rPr>
          <w:rFonts w:eastAsia="細明體"/>
        </w:rPr>
      </w:pPr>
      <w:r>
        <w:rPr>
          <w:rFonts w:ascii="新細明體" w:eastAsia="新細明體" w:hAnsi="新細明體"/>
          <w:sz w:val="24"/>
        </w:rPr>
        <w:t xml:space="preserve">33. </w:t>
      </w:r>
      <w:r w:rsidRPr="00DA30B1">
        <w:t xml:space="preserve">加油站販售的無鉛汽油都標示著汽油的辛烷值，下列有關辛烷值的敘述，哪幾項是正確的？　</w:t>
      </w:r>
      <w:r w:rsidRPr="00DA30B1">
        <w:t>(A)</w:t>
      </w:r>
      <w:r w:rsidRPr="00DA30B1">
        <w:t>市售九五無鉛汽油含</w:t>
      </w:r>
      <w:r w:rsidRPr="00DA30B1">
        <w:t>95%</w:t>
      </w:r>
      <w:r w:rsidRPr="00DA30B1">
        <w:t>正辛烷</w:t>
      </w:r>
      <w:r w:rsidRPr="00DA30B1">
        <w:rPr>
          <w:rFonts w:hint="eastAsia"/>
        </w:rPr>
        <w:t xml:space="preserve">　</w:t>
      </w:r>
      <w:r w:rsidRPr="00DA30B1">
        <w:t>(B)</w:t>
      </w:r>
      <w:r w:rsidRPr="00DA30B1">
        <w:t>市售九八無鉛汽油含</w:t>
      </w:r>
      <w:r w:rsidRPr="00DA30B1">
        <w:t>98%</w:t>
      </w:r>
      <w:r w:rsidRPr="00DA30B1">
        <w:t>異辛烷</w:t>
      </w:r>
      <w:r w:rsidRPr="00DA30B1">
        <w:rPr>
          <w:rFonts w:hint="eastAsia"/>
        </w:rPr>
        <w:t xml:space="preserve">　</w:t>
      </w:r>
      <w:r w:rsidRPr="00DA30B1">
        <w:t>(C)</w:t>
      </w:r>
      <w:r w:rsidRPr="00DA30B1">
        <w:t>市售九二無鉛汽油辛烷值與</w:t>
      </w:r>
      <w:r w:rsidRPr="00DA30B1">
        <w:t>8%</w:t>
      </w:r>
      <w:r w:rsidRPr="00DA30B1">
        <w:t>正庚烷與</w:t>
      </w:r>
      <w:r w:rsidRPr="00DA30B1">
        <w:t>92%</w:t>
      </w:r>
      <w:r w:rsidRPr="00DA30B1">
        <w:t>異辛烷混合液相同</w:t>
      </w:r>
      <w:r w:rsidRPr="00DA30B1">
        <w:rPr>
          <w:rFonts w:hint="eastAsia"/>
        </w:rPr>
        <w:t xml:space="preserve">　</w:t>
      </w:r>
      <w:r w:rsidRPr="00DA30B1">
        <w:t>(D)</w:t>
      </w:r>
      <w:r w:rsidRPr="00DA30B1">
        <w:t>配製辛烷值超過</w:t>
      </w:r>
      <w:r w:rsidRPr="00DA30B1">
        <w:t>100</w:t>
      </w:r>
      <w:r w:rsidRPr="00DA30B1">
        <w:t>的汽油是可能的</w:t>
      </w:r>
      <w:r w:rsidRPr="00DA30B1">
        <w:rPr>
          <w:rFonts w:hint="eastAsia"/>
        </w:rPr>
        <w:t xml:space="preserve">　</w:t>
      </w:r>
      <w:r w:rsidRPr="00DA30B1">
        <w:t>(E)</w:t>
      </w:r>
      <w:r w:rsidRPr="00DA30B1">
        <w:t>辛烷值愈高的汽油抗震爆能力愈好</w:t>
      </w:r>
      <w:r w:rsidRPr="00DA30B1">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2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CDE</w:t>
      </w:r>
    </w:p>
    <w:p w:rsidR="003D5DA7" w:rsidRPr="00520A65" w:rsidRDefault="003D5DA7" w:rsidP="003D5DA7">
      <w:pPr>
        <w:ind w:left="454" w:hanging="454"/>
        <w:rPr>
          <w:rFonts w:eastAsia="細明體"/>
        </w:rPr>
      </w:pPr>
      <w:r>
        <w:rPr>
          <w:rFonts w:ascii="新細明體" w:eastAsia="新細明體" w:hAnsi="新細明體"/>
          <w:sz w:val="24"/>
        </w:rPr>
        <w:t xml:space="preserve">34. </w:t>
      </w:r>
      <w:r w:rsidRPr="00520A65">
        <w:t xml:space="preserve">下列何者為化石燃料？　</w:t>
      </w:r>
      <w:r w:rsidRPr="00520A65">
        <w:t>(A)</w:t>
      </w:r>
      <w:r w:rsidRPr="00520A65">
        <w:t>鈾</w:t>
      </w:r>
      <w:r w:rsidRPr="00520A65">
        <w:sym w:font="Symbol" w:char="F02D"/>
      </w:r>
      <w:r w:rsidRPr="00520A65">
        <w:t>235</w:t>
      </w:r>
      <w:r w:rsidRPr="00520A65">
        <w:rPr>
          <w:rFonts w:hint="eastAsia"/>
        </w:rPr>
        <w:t xml:space="preserve">　</w:t>
      </w:r>
      <w:r w:rsidRPr="00520A65">
        <w:t>(B)</w:t>
      </w:r>
      <w:r w:rsidRPr="00520A65">
        <w:t>天然氣</w:t>
      </w:r>
      <w:r w:rsidRPr="00520A65">
        <w:rPr>
          <w:rFonts w:hint="eastAsia"/>
        </w:rPr>
        <w:t xml:space="preserve">　</w:t>
      </w:r>
      <w:r w:rsidRPr="00520A65">
        <w:t>(C)</w:t>
      </w:r>
      <w:r w:rsidRPr="00520A65">
        <w:t>石油</w:t>
      </w:r>
      <w:r w:rsidRPr="00520A65">
        <w:rPr>
          <w:rFonts w:hint="eastAsia"/>
        </w:rPr>
        <w:t xml:space="preserve">　</w:t>
      </w:r>
      <w:r w:rsidRPr="00520A65">
        <w:t>(D)</w:t>
      </w:r>
      <w:r w:rsidRPr="00520A65">
        <w:t>氫氣</w:t>
      </w:r>
      <w:r w:rsidRPr="00520A65">
        <w:rPr>
          <w:rFonts w:hint="eastAsia"/>
        </w:rPr>
        <w:t xml:space="preserve">　</w:t>
      </w:r>
      <w:r w:rsidRPr="00520A65">
        <w:t>(E)</w:t>
      </w:r>
      <w:r w:rsidRPr="00520A65">
        <w:t>煤</w:t>
      </w:r>
      <w:r w:rsidRPr="00520A65">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2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BC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化石燃料包含煤、石油與天然氣</w:t>
      </w:r>
    </w:p>
    <w:p w:rsidR="003D5DA7" w:rsidRPr="00BD39EF" w:rsidRDefault="003D5DA7" w:rsidP="003D5DA7">
      <w:pPr>
        <w:ind w:left="454" w:hanging="454"/>
        <w:rPr>
          <w:rFonts w:eastAsia="細明體"/>
        </w:rPr>
      </w:pPr>
      <w:r>
        <w:rPr>
          <w:rFonts w:ascii="新細明體" w:eastAsia="新細明體" w:hAnsi="新細明體"/>
          <w:sz w:val="24"/>
        </w:rPr>
        <w:t xml:space="preserve">35. </w:t>
      </w:r>
      <w:r w:rsidRPr="00BD39EF">
        <w:t xml:space="preserve">下列有關化石燃料的敘述，何者正確？　</w:t>
      </w:r>
      <w:r w:rsidRPr="00BD39EF">
        <w:t>(A)</w:t>
      </w:r>
      <w:r w:rsidRPr="00BD39EF">
        <w:t>天然氣是優良燃料</w:t>
      </w:r>
      <w:r w:rsidRPr="00BD39EF">
        <w:rPr>
          <w:rFonts w:hint="eastAsia"/>
        </w:rPr>
        <w:t xml:space="preserve">　</w:t>
      </w:r>
      <w:r w:rsidRPr="00BD39EF">
        <w:t>(B)</w:t>
      </w:r>
      <w:r w:rsidRPr="00BD39EF">
        <w:t>煤中以泥煤的含碳量最大</w:t>
      </w:r>
      <w:r w:rsidRPr="00BD39EF">
        <w:rPr>
          <w:rFonts w:hint="eastAsia"/>
        </w:rPr>
        <w:t xml:space="preserve">　</w:t>
      </w:r>
      <w:r w:rsidRPr="00BD39EF">
        <w:t>(C)</w:t>
      </w:r>
      <w:r w:rsidRPr="00BD39EF">
        <w:t>將煤隔絕空氣加熱乾餾，可得水煤氣</w:t>
      </w:r>
      <w:r w:rsidRPr="00BD39EF">
        <w:rPr>
          <w:rFonts w:hint="eastAsia"/>
        </w:rPr>
        <w:t xml:space="preserve">　</w:t>
      </w:r>
      <w:r w:rsidRPr="00BD39EF">
        <w:t>(D)</w:t>
      </w:r>
      <w:r w:rsidRPr="00BD39EF">
        <w:t>家庭用的液化石油氣，其主要成</w:t>
      </w:r>
      <w:r w:rsidRPr="00BD39EF">
        <w:rPr>
          <w:rFonts w:hint="eastAsia"/>
        </w:rPr>
        <w:t>分</w:t>
      </w:r>
      <w:r w:rsidRPr="00BD39EF">
        <w:t>是丙烷與丁烷</w:t>
      </w:r>
      <w:r w:rsidRPr="00BD39EF">
        <w:rPr>
          <w:rFonts w:hint="eastAsia"/>
        </w:rPr>
        <w:t xml:space="preserve">　</w:t>
      </w:r>
      <w:r w:rsidRPr="00BD39EF">
        <w:t>(E)</w:t>
      </w:r>
      <w:r w:rsidRPr="00BD39EF">
        <w:t>化石燃料的使用是間接使用太陽能</w:t>
      </w:r>
      <w:r w:rsidRPr="00BD39EF">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2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D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B)</w:t>
      </w:r>
      <w:r w:rsidRPr="003D5DA7">
        <w:t>泥煤的含碳量較小</w:t>
      </w:r>
      <w:r w:rsidRPr="003D5DA7">
        <w:rPr>
          <w:rFonts w:hint="eastAsia"/>
        </w:rPr>
        <w:t xml:space="preserve">　</w:t>
      </w:r>
      <w:r w:rsidRPr="003D5DA7">
        <w:t>(C)</w:t>
      </w:r>
      <w:r w:rsidRPr="003D5DA7">
        <w:t>煤乾餾後可得固態的煤焦、液態的煤</w:t>
      </w:r>
      <w:r w:rsidRPr="003D5DA7">
        <w:rPr>
          <w:rFonts w:hint="eastAsia"/>
        </w:rPr>
        <w:t>溚</w:t>
      </w:r>
      <w:r w:rsidRPr="003D5DA7">
        <w:t>與氣態的煤氣</w:t>
      </w:r>
    </w:p>
    <w:p w:rsidR="003D5DA7" w:rsidRPr="000F3A2C" w:rsidRDefault="003D5DA7" w:rsidP="003D5DA7">
      <w:pPr>
        <w:ind w:left="454" w:hanging="454"/>
        <w:rPr>
          <w:rFonts w:eastAsia="細明體"/>
        </w:rPr>
      </w:pPr>
      <w:r>
        <w:rPr>
          <w:rFonts w:ascii="新細明體" w:eastAsia="新細明體" w:hAnsi="新細明體"/>
          <w:sz w:val="24"/>
        </w:rPr>
        <w:t xml:space="preserve">36. </w:t>
      </w:r>
      <w:r w:rsidRPr="000F3A2C">
        <w:t xml:space="preserve">下列有關原油的敘述，何者正確？　</w:t>
      </w:r>
      <w:r w:rsidRPr="000F3A2C">
        <w:t>(A)</w:t>
      </w:r>
      <w:r w:rsidRPr="000F3A2C">
        <w:t>原油的成分不因產地的不同而不同</w:t>
      </w:r>
      <w:r w:rsidRPr="000F3A2C">
        <w:rPr>
          <w:rFonts w:hint="eastAsia"/>
        </w:rPr>
        <w:t xml:space="preserve">　</w:t>
      </w:r>
      <w:r w:rsidRPr="000F3A2C">
        <w:t>(B)</w:t>
      </w:r>
      <w:r w:rsidRPr="000F3A2C">
        <w:t>原油是</w:t>
      </w:r>
      <w:r w:rsidRPr="000F3A2C">
        <w:rPr>
          <w:rFonts w:hint="eastAsia"/>
        </w:rPr>
        <w:t>有機</w:t>
      </w:r>
      <w:r w:rsidRPr="000F3A2C">
        <w:t>物在地底經高溫高壓反應而成的混合物</w:t>
      </w:r>
      <w:r w:rsidRPr="000F3A2C">
        <w:rPr>
          <w:rFonts w:hint="eastAsia"/>
        </w:rPr>
        <w:t xml:space="preserve">　</w:t>
      </w:r>
      <w:r w:rsidRPr="000F3A2C">
        <w:t>(C)</w:t>
      </w:r>
      <w:r w:rsidRPr="000F3A2C">
        <w:t>原油中只含烷烴</w:t>
      </w:r>
      <w:r w:rsidRPr="000F3A2C">
        <w:rPr>
          <w:rFonts w:hint="eastAsia"/>
        </w:rPr>
        <w:t xml:space="preserve">　</w:t>
      </w:r>
      <w:r w:rsidRPr="000F3A2C">
        <w:t>(D)</w:t>
      </w:r>
      <w:r w:rsidRPr="000F3A2C">
        <w:t>原油一般均是直接利用</w:t>
      </w:r>
      <w:r w:rsidRPr="000F3A2C">
        <w:rPr>
          <w:rFonts w:hint="eastAsia"/>
        </w:rPr>
        <w:t xml:space="preserve">　</w:t>
      </w:r>
      <w:r w:rsidRPr="000F3A2C">
        <w:t>(E)</w:t>
      </w:r>
      <w:r w:rsidRPr="000F3A2C">
        <w:t>原油經分餾時，分餾塔頂端餾出的物質沸點最低</w:t>
      </w:r>
      <w:r w:rsidRPr="000F3A2C">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2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B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t>不同產地產出之原油成分不盡相同</w:t>
      </w:r>
      <w:r w:rsidRPr="003D5DA7">
        <w:rPr>
          <w:rFonts w:hint="eastAsia"/>
        </w:rPr>
        <w:t xml:space="preserve">　</w:t>
      </w:r>
      <w:r w:rsidRPr="003D5DA7">
        <w:t>(C)</w:t>
      </w:r>
      <w:r w:rsidRPr="003D5DA7">
        <w:t>原油中也含有芳香族化合物</w:t>
      </w:r>
      <w:r w:rsidRPr="003D5DA7">
        <w:rPr>
          <w:rFonts w:hint="eastAsia"/>
        </w:rPr>
        <w:t xml:space="preserve">　</w:t>
      </w:r>
      <w:r w:rsidRPr="003D5DA7">
        <w:t>(D)</w:t>
      </w:r>
      <w:r w:rsidRPr="003D5DA7">
        <w:t>原油需經分餾後再對不同的餾分進行精製加工才可利用</w:t>
      </w:r>
    </w:p>
    <w:p w:rsidR="003D5DA7" w:rsidRPr="008452C8" w:rsidRDefault="003D5DA7" w:rsidP="003D5DA7">
      <w:pPr>
        <w:ind w:left="454" w:hanging="454"/>
        <w:rPr>
          <w:rFonts w:eastAsia="細明體"/>
        </w:rPr>
      </w:pPr>
      <w:r>
        <w:rPr>
          <w:rFonts w:ascii="新細明體" w:eastAsia="新細明體" w:hAnsi="新細明體"/>
          <w:sz w:val="24"/>
        </w:rPr>
        <w:t xml:space="preserve">37. </w:t>
      </w:r>
      <w:r w:rsidRPr="008452C8">
        <w:t xml:space="preserve">下列有關燃料成分的敘述，何者正確？　</w:t>
      </w:r>
      <w:r w:rsidRPr="008452C8">
        <w:t>(A)</w:t>
      </w:r>
      <w:r w:rsidRPr="008452C8">
        <w:t>汽油的主要成分是</w:t>
      </w:r>
      <w:r w:rsidRPr="008452C8">
        <w:t>C</w:t>
      </w:r>
      <w:r w:rsidRPr="008452C8">
        <w:rPr>
          <w:vertAlign w:val="subscript"/>
        </w:rPr>
        <w:t>12</w:t>
      </w:r>
      <w:r w:rsidRPr="008452C8">
        <w:rPr>
          <w:rFonts w:hint="eastAsia"/>
        </w:rPr>
        <w:t>～</w:t>
      </w:r>
      <w:r w:rsidRPr="008452C8">
        <w:t>C</w:t>
      </w:r>
      <w:r w:rsidRPr="008452C8">
        <w:rPr>
          <w:vertAlign w:val="subscript"/>
        </w:rPr>
        <w:t>16</w:t>
      </w:r>
      <w:r w:rsidRPr="008452C8">
        <w:t>的烷類</w:t>
      </w:r>
      <w:r w:rsidRPr="008452C8">
        <w:rPr>
          <w:rFonts w:hint="eastAsia"/>
        </w:rPr>
        <w:t xml:space="preserve">　</w:t>
      </w:r>
      <w:r w:rsidRPr="008452C8">
        <w:t>(B)</w:t>
      </w:r>
      <w:r w:rsidRPr="008452C8">
        <w:t>天然氣的主要成分是氫氣、甲烷、一氧化碳</w:t>
      </w:r>
      <w:r w:rsidRPr="008452C8">
        <w:rPr>
          <w:rFonts w:hint="eastAsia"/>
        </w:rPr>
        <w:t xml:space="preserve">　</w:t>
      </w:r>
      <w:r w:rsidRPr="008452C8">
        <w:t>(C)</w:t>
      </w:r>
      <w:r w:rsidRPr="008452C8">
        <w:t>液化石油氣的主要成分是丙烷、丁烷</w:t>
      </w:r>
      <w:r w:rsidRPr="008452C8">
        <w:rPr>
          <w:rFonts w:hint="eastAsia"/>
        </w:rPr>
        <w:t xml:space="preserve">　</w:t>
      </w:r>
      <w:r w:rsidRPr="008452C8">
        <w:t>(D)</w:t>
      </w:r>
      <w:r w:rsidRPr="008452C8">
        <w:t>乾餾煤所得的煤氣主要成分是甲烷、氫氣及一氧化碳</w:t>
      </w:r>
      <w:r w:rsidRPr="008452C8">
        <w:rPr>
          <w:rFonts w:hint="eastAsia"/>
        </w:rPr>
        <w:t xml:space="preserve">　</w:t>
      </w:r>
      <w:r w:rsidRPr="008452C8">
        <w:t>(E)</w:t>
      </w:r>
      <w:r w:rsidRPr="008452C8">
        <w:t>水煤氣的組成成分為一氧化碳及氫氣</w:t>
      </w:r>
      <w:r w:rsidRPr="008452C8">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2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CD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t>汽油的成分主要為</w:t>
      </w:r>
      <w:r w:rsidRPr="003D5DA7">
        <w:t>C</w:t>
      </w:r>
      <w:r w:rsidRPr="003D5DA7">
        <w:rPr>
          <w:vertAlign w:val="subscript"/>
        </w:rPr>
        <w:t>5</w:t>
      </w:r>
      <w:r w:rsidRPr="003D5DA7">
        <w:rPr>
          <w:rFonts w:hint="eastAsia"/>
        </w:rPr>
        <w:t>～</w:t>
      </w:r>
      <w:r w:rsidRPr="003D5DA7">
        <w:t>C</w:t>
      </w:r>
      <w:r w:rsidRPr="003D5DA7">
        <w:rPr>
          <w:vertAlign w:val="subscript"/>
        </w:rPr>
        <w:t>12</w:t>
      </w:r>
      <w:r w:rsidRPr="003D5DA7">
        <w:t>的</w:t>
      </w:r>
      <w:r w:rsidRPr="003D5DA7">
        <w:rPr>
          <w:rFonts w:hint="eastAsia"/>
        </w:rPr>
        <w:t>烷類</w:t>
      </w:r>
      <w:r w:rsidRPr="003D5DA7">
        <w:t>混合物</w:t>
      </w:r>
      <w:r w:rsidRPr="003D5DA7">
        <w:rPr>
          <w:rFonts w:hint="eastAsia"/>
        </w:rPr>
        <w:br/>
      </w:r>
      <w:r w:rsidRPr="003D5DA7">
        <w:t>(B)</w:t>
      </w:r>
      <w:r w:rsidRPr="003D5DA7">
        <w:t>天然氣主要成分為甲烷與少部分的乙烷</w:t>
      </w:r>
    </w:p>
    <w:p w:rsidR="003D5DA7" w:rsidRPr="009D6001" w:rsidRDefault="003D5DA7" w:rsidP="003D5DA7">
      <w:pPr>
        <w:ind w:left="454" w:hanging="454"/>
        <w:rPr>
          <w:rFonts w:eastAsia="細明體"/>
        </w:rPr>
      </w:pPr>
      <w:r>
        <w:rPr>
          <w:rFonts w:ascii="新細明體" w:eastAsia="新細明體" w:hAnsi="新細明體"/>
          <w:sz w:val="24"/>
        </w:rPr>
        <w:t xml:space="preserve">38. </w:t>
      </w:r>
      <w:r w:rsidRPr="009D6001">
        <w:t>有機物來源與有機燃料之敘述，</w:t>
      </w:r>
      <w:r w:rsidRPr="009D6001">
        <w:rPr>
          <w:rFonts w:hint="eastAsia"/>
        </w:rPr>
        <w:t>哪</w:t>
      </w:r>
      <w:r w:rsidRPr="009D6001">
        <w:t>些</w:t>
      </w:r>
      <w:r w:rsidRPr="009D6001">
        <w:rPr>
          <w:u w:val="wave"/>
        </w:rPr>
        <w:t>錯誤</w:t>
      </w:r>
      <w:r w:rsidRPr="009D6001">
        <w:t xml:space="preserve">？　</w:t>
      </w:r>
      <w:r w:rsidRPr="009D6001">
        <w:t>(A)</w:t>
      </w:r>
      <w:r w:rsidRPr="009D6001">
        <w:t>芳香烴可由石油製得</w:t>
      </w:r>
      <w:r w:rsidRPr="009D6001">
        <w:rPr>
          <w:rFonts w:hint="eastAsia"/>
        </w:rPr>
        <w:t xml:space="preserve">　</w:t>
      </w:r>
      <w:r w:rsidRPr="009D6001">
        <w:t>(B)</w:t>
      </w:r>
      <w:r w:rsidRPr="009D6001">
        <w:t>煤氣的主要成分是氫與一氧化碳</w:t>
      </w:r>
      <w:r w:rsidRPr="009D6001">
        <w:rPr>
          <w:rFonts w:hint="eastAsia"/>
        </w:rPr>
        <w:t xml:space="preserve">　</w:t>
      </w:r>
      <w:r w:rsidRPr="009D6001">
        <w:t>(C)</w:t>
      </w:r>
      <w:r w:rsidRPr="009D6001">
        <w:t>由煤乾餾所得到之煤</w:t>
      </w:r>
      <w:r w:rsidRPr="009D6001">
        <w:rPr>
          <w:rFonts w:hint="eastAsia"/>
        </w:rPr>
        <w:t>溚</w:t>
      </w:r>
      <w:r w:rsidRPr="009D6001">
        <w:t>是具有揮發性的混合物</w:t>
      </w:r>
      <w:r w:rsidRPr="009D6001">
        <w:rPr>
          <w:rFonts w:hint="eastAsia"/>
        </w:rPr>
        <w:t xml:space="preserve">　</w:t>
      </w:r>
      <w:r w:rsidRPr="009D6001">
        <w:t>(D)</w:t>
      </w:r>
      <w:r w:rsidRPr="009D6001">
        <w:t>由煤與水蒸氣可製得水煤氣，水煤氣有毒</w:t>
      </w:r>
      <w:r w:rsidRPr="009D6001">
        <w:rPr>
          <w:rFonts w:hint="eastAsia"/>
        </w:rPr>
        <w:t xml:space="preserve">　</w:t>
      </w:r>
      <w:r w:rsidRPr="009D6001">
        <w:t>(E)</w:t>
      </w:r>
      <w:r w:rsidRPr="009D6001">
        <w:t>家庭用的液化石油氣主要成分與天然氣相同，都是甲烷</w:t>
      </w:r>
      <w:r w:rsidRPr="009D6001">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3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B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B)</w:t>
      </w:r>
      <w:r w:rsidRPr="003D5DA7">
        <w:t>煤氣的主要成分為甲烷與氫氣</w:t>
      </w:r>
      <w:r w:rsidRPr="003D5DA7">
        <w:rPr>
          <w:rFonts w:hint="eastAsia"/>
        </w:rPr>
        <w:t xml:space="preserve">　</w:t>
      </w:r>
      <w:r w:rsidRPr="003D5DA7">
        <w:t>(E)</w:t>
      </w:r>
      <w:r w:rsidRPr="003D5DA7">
        <w:t>液化石油氣主要成分為丙烷與丁烷</w:t>
      </w:r>
    </w:p>
    <w:p w:rsidR="003D5DA7" w:rsidRPr="0014798C" w:rsidRDefault="003D5DA7" w:rsidP="003D5DA7">
      <w:pPr>
        <w:ind w:left="454" w:hanging="454"/>
        <w:rPr>
          <w:rFonts w:eastAsia="細明體"/>
        </w:rPr>
      </w:pPr>
      <w:r>
        <w:rPr>
          <w:rFonts w:ascii="新細明體" w:eastAsia="新細明體" w:hAnsi="新細明體"/>
          <w:sz w:val="24"/>
        </w:rPr>
        <w:t xml:space="preserve">39. </w:t>
      </w:r>
      <w:r w:rsidRPr="0014798C">
        <w:t xml:space="preserve">下列何者屬於化石燃料？　</w:t>
      </w:r>
      <w:r w:rsidRPr="0014798C">
        <w:t>(A)</w:t>
      </w:r>
      <w:r w:rsidRPr="0014798C">
        <w:t>煤</w:t>
      </w:r>
      <w:r w:rsidRPr="0014798C">
        <w:rPr>
          <w:rFonts w:hint="eastAsia"/>
        </w:rPr>
        <w:t xml:space="preserve">　</w:t>
      </w:r>
      <w:r w:rsidRPr="0014798C">
        <w:t>(B)</w:t>
      </w:r>
      <w:r w:rsidRPr="0014798C">
        <w:t>石油</w:t>
      </w:r>
      <w:r w:rsidRPr="0014798C">
        <w:rPr>
          <w:rFonts w:hint="eastAsia"/>
        </w:rPr>
        <w:t xml:space="preserve">　</w:t>
      </w:r>
      <w:r w:rsidRPr="0014798C">
        <w:t>(C)</w:t>
      </w:r>
      <w:r w:rsidRPr="0014798C">
        <w:t>天然氣</w:t>
      </w:r>
      <w:r w:rsidRPr="0014798C">
        <w:rPr>
          <w:rFonts w:hint="eastAsia"/>
        </w:rPr>
        <w:t xml:space="preserve">　</w:t>
      </w:r>
      <w:r w:rsidRPr="0014798C">
        <w:t>(D)</w:t>
      </w:r>
      <w:r w:rsidRPr="0014798C">
        <w:t>太陽能</w:t>
      </w:r>
      <w:r w:rsidRPr="0014798C">
        <w:rPr>
          <w:rFonts w:hint="eastAsia"/>
        </w:rPr>
        <w:t xml:space="preserve">　</w:t>
      </w:r>
      <w:r w:rsidRPr="0014798C">
        <w:t>(E)</w:t>
      </w:r>
      <w:r w:rsidRPr="0014798C">
        <w:t>核能</w:t>
      </w:r>
      <w:r w:rsidRPr="0014798C">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3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B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化石燃料主要是由古生物在地底層，經高溫高壓轉換而來</w:t>
      </w:r>
    </w:p>
    <w:p w:rsidR="003D5DA7" w:rsidRPr="00AC5E5D" w:rsidRDefault="003D5DA7" w:rsidP="003D5DA7">
      <w:pPr>
        <w:ind w:left="454" w:hanging="454"/>
      </w:pPr>
      <w:r>
        <w:rPr>
          <w:rFonts w:ascii="新細明體" w:eastAsia="新細明體" w:hAnsi="新細明體"/>
          <w:sz w:val="24"/>
        </w:rPr>
        <w:t xml:space="preserve">40. </w:t>
      </w:r>
      <w:r w:rsidRPr="00AC5E5D">
        <w:rPr>
          <w:rFonts w:hint="eastAsia"/>
        </w:rPr>
        <w:t xml:space="preserve">下列有關石油與烷類的敘述，何者正確？　</w:t>
      </w:r>
      <w:r w:rsidRPr="00AC5E5D">
        <w:t>(A)</w:t>
      </w:r>
      <w:r w:rsidRPr="00AC5E5D">
        <w:rPr>
          <w:rFonts w:hint="eastAsia"/>
        </w:rPr>
        <w:t xml:space="preserve">石化工業上熱裂鏈的目的，是將石油中較大的烷類轉變成經濟價值高的較小烷類　</w:t>
      </w:r>
      <w:r w:rsidRPr="00AC5E5D">
        <w:t>(B)</w:t>
      </w:r>
      <w:r w:rsidRPr="00AC5E5D">
        <w:rPr>
          <w:rFonts w:hint="eastAsia"/>
        </w:rPr>
        <w:t>所謂</w:t>
      </w:r>
      <w:r w:rsidRPr="00AC5E5D">
        <w:t>92</w:t>
      </w:r>
      <w:r w:rsidRPr="00AC5E5D">
        <w:rPr>
          <w:rFonts w:hint="eastAsia"/>
        </w:rPr>
        <w:t>無鉛汽油，意即其汽油中正庚烷重量占</w:t>
      </w:r>
      <w:r w:rsidRPr="00AC5E5D">
        <w:t>8</w:t>
      </w:r>
      <w:r w:rsidRPr="00AC5E5D">
        <w:rPr>
          <w:rFonts w:hint="eastAsia"/>
        </w:rPr>
        <w:t xml:space="preserve">％　</w:t>
      </w:r>
      <w:r w:rsidRPr="00AC5E5D">
        <w:t>(C)</w:t>
      </w:r>
      <w:r w:rsidRPr="00AC5E5D">
        <w:rPr>
          <w:rFonts w:hint="eastAsia"/>
        </w:rPr>
        <w:t xml:space="preserve">石油醚是一種由原油分餾而得的化合物　</w:t>
      </w:r>
      <w:r w:rsidRPr="00AC5E5D">
        <w:t>(D)</w:t>
      </w:r>
      <w:r w:rsidRPr="00AC5E5D">
        <w:rPr>
          <w:rFonts w:hint="eastAsia"/>
        </w:rPr>
        <w:t>根據</w:t>
      </w:r>
      <w:r w:rsidRPr="00AC5E5D">
        <w:t>IUPAC</w:t>
      </w:r>
      <w:r w:rsidRPr="00AC5E5D">
        <w:rPr>
          <w:rFonts w:hint="eastAsia"/>
        </w:rPr>
        <w:t>命名法，</w:t>
      </w:r>
      <w:r w:rsidRPr="00AC5E5D">
        <w:t>CH</w:t>
      </w:r>
      <w:smartTag w:uri="urn:schemas-microsoft-com:office:smarttags" w:element="chmetcnv">
        <w:smartTagPr>
          <w:attr w:name="UnitName" w:val="C"/>
          <w:attr w:name="SourceValue" w:val="3"/>
          <w:attr w:name="HasSpace" w:val="False"/>
          <w:attr w:name="Negative" w:val="False"/>
          <w:attr w:name="NumberType" w:val="1"/>
          <w:attr w:name="TCSC" w:val="0"/>
        </w:smartTagPr>
        <w:r w:rsidRPr="00AC5E5D">
          <w:rPr>
            <w:vertAlign w:val="subscript"/>
          </w:rPr>
          <w:t>3</w:t>
        </w:r>
        <w:r w:rsidRPr="00AC5E5D">
          <w:t>C</w:t>
        </w:r>
      </w:smartTag>
      <w:r w:rsidRPr="00AC5E5D">
        <w:t>(CH</w:t>
      </w:r>
      <w:r w:rsidRPr="00AC5E5D">
        <w:rPr>
          <w:vertAlign w:val="subscript"/>
        </w:rPr>
        <w:t>3</w:t>
      </w:r>
      <w:r w:rsidRPr="00AC5E5D">
        <w:t>)</w:t>
      </w:r>
      <w:smartTag w:uri="urn:schemas-microsoft-com:office:smarttags" w:element="chmetcnv">
        <w:smartTagPr>
          <w:attr w:name="UnitName" w:val="C"/>
          <w:attr w:name="SourceValue" w:val="2"/>
          <w:attr w:name="HasSpace" w:val="False"/>
          <w:attr w:name="Negative" w:val="False"/>
          <w:attr w:name="NumberType" w:val="1"/>
          <w:attr w:name="TCSC" w:val="0"/>
        </w:smartTagPr>
        <w:r w:rsidRPr="00AC5E5D">
          <w:rPr>
            <w:vertAlign w:val="subscript"/>
          </w:rPr>
          <w:t>2</w:t>
        </w:r>
        <w:r w:rsidRPr="00AC5E5D">
          <w:t>C</w:t>
        </w:r>
      </w:smartTag>
      <w:r w:rsidRPr="00AC5E5D">
        <w:t>H</w:t>
      </w:r>
      <w:smartTag w:uri="urn:schemas-microsoft-com:office:smarttags" w:element="chmetcnv">
        <w:smartTagPr>
          <w:attr w:name="UnitName" w:val="C"/>
          <w:attr w:name="SourceValue" w:val="2"/>
          <w:attr w:name="HasSpace" w:val="False"/>
          <w:attr w:name="Negative" w:val="False"/>
          <w:attr w:name="NumberType" w:val="1"/>
          <w:attr w:name="TCSC" w:val="0"/>
        </w:smartTagPr>
        <w:r w:rsidRPr="00AC5E5D">
          <w:rPr>
            <w:vertAlign w:val="subscript"/>
          </w:rPr>
          <w:t>2</w:t>
        </w:r>
        <w:r w:rsidRPr="00AC5E5D">
          <w:t>C</w:t>
        </w:r>
      </w:smartTag>
      <w:r w:rsidRPr="00AC5E5D">
        <w:t>H(CH</w:t>
      </w:r>
      <w:r w:rsidRPr="00AC5E5D">
        <w:rPr>
          <w:vertAlign w:val="subscript"/>
        </w:rPr>
        <w:t>3</w:t>
      </w:r>
      <w:r w:rsidRPr="00AC5E5D">
        <w:t>)CH</w:t>
      </w:r>
      <w:r w:rsidRPr="00AC5E5D">
        <w:rPr>
          <w:vertAlign w:val="subscript"/>
        </w:rPr>
        <w:t>3</w:t>
      </w:r>
      <w:r w:rsidRPr="00AC5E5D">
        <w:rPr>
          <w:rFonts w:hint="eastAsia"/>
        </w:rPr>
        <w:t>稱為</w:t>
      </w:r>
      <w:r w:rsidRPr="00AC5E5D">
        <w:t>2,2,4-</w:t>
      </w:r>
      <w:r w:rsidRPr="00AC5E5D">
        <w:rPr>
          <w:rFonts w:hint="eastAsia"/>
        </w:rPr>
        <w:t xml:space="preserve">三甲基戊烷　</w:t>
      </w:r>
      <w:r w:rsidRPr="00AC5E5D">
        <w:t>(E)</w:t>
      </w:r>
      <w:r w:rsidRPr="00AC5E5D">
        <w:rPr>
          <w:rFonts w:hint="eastAsia"/>
        </w:rPr>
        <w:t>在室溫下，烷類與濃硝酸不起反應</w:t>
      </w:r>
      <w:r w:rsidRPr="00AC5E5D">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301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D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B)92</w:t>
      </w:r>
      <w:r w:rsidRPr="003D5DA7">
        <w:rPr>
          <w:rFonts w:hint="eastAsia"/>
        </w:rPr>
        <w:t xml:space="preserve">無鉛汽油主成分並非為異辛烷及正庚烷　</w:t>
      </w:r>
      <w:r w:rsidRPr="003D5DA7">
        <w:t>(C)</w:t>
      </w:r>
      <w:r w:rsidRPr="003D5DA7">
        <w:rPr>
          <w:rFonts w:hint="eastAsia"/>
        </w:rPr>
        <w:t>應為混合物</w:t>
      </w:r>
    </w:p>
    <w:p w:rsidR="003D5DA7" w:rsidRDefault="003D5DA7"/>
    <w:p w:rsidR="003D5DA7" w:rsidRDefault="003D5DA7">
      <w:pPr>
        <w:rPr>
          <w:rFonts w:ascii="新細明體" w:eastAsia="新細明體" w:hAnsi="新細明體"/>
          <w:sz w:val="36"/>
        </w:rPr>
      </w:pPr>
      <w:r>
        <w:rPr>
          <w:rFonts w:ascii="新細明體" w:eastAsia="新細明體" w:hAnsi="新細明體" w:hint="eastAsia"/>
          <w:sz w:val="36"/>
        </w:rPr>
        <w:t>【非選擇題】</w:t>
      </w:r>
    </w:p>
    <w:p w:rsidR="003D5DA7" w:rsidRPr="00C10235" w:rsidRDefault="003D5DA7" w:rsidP="003D5DA7">
      <w:pPr>
        <w:ind w:left="454" w:hanging="454"/>
      </w:pPr>
      <w:r>
        <w:rPr>
          <w:rFonts w:ascii="新細明體" w:eastAsia="新細明體" w:hAnsi="新細明體"/>
          <w:sz w:val="24"/>
        </w:rPr>
        <w:t xml:space="preserve"> 1. </w:t>
      </w:r>
      <w:r w:rsidRPr="00C10235">
        <w:rPr>
          <w:rFonts w:hint="eastAsia"/>
        </w:rPr>
        <w:t>寫出煤、石油及天然氣蘊藏量最多區域或國家。</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89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煤－</w:t>
      </w:r>
      <w:r w:rsidRPr="003D5DA7">
        <w:rPr>
          <w:rFonts w:hint="eastAsia"/>
          <w:u w:val="single"/>
        </w:rPr>
        <w:t>美國</w:t>
      </w:r>
      <w:r w:rsidRPr="003D5DA7">
        <w:rPr>
          <w:rFonts w:hint="eastAsia"/>
        </w:rPr>
        <w:t>，石油－石油輸出國組織，天然氣－石油輸出國組織。</w:t>
      </w:r>
    </w:p>
    <w:p w:rsidR="003D5DA7" w:rsidRPr="00FF4104" w:rsidRDefault="003D5DA7" w:rsidP="003D5DA7">
      <w:pPr>
        <w:ind w:left="454" w:hanging="454"/>
      </w:pPr>
      <w:r>
        <w:rPr>
          <w:rFonts w:ascii="新細明體" w:eastAsia="新細明體" w:hAnsi="新細明體"/>
          <w:sz w:val="24"/>
        </w:rPr>
        <w:t xml:space="preserve"> 2. </w:t>
      </w:r>
      <w:r w:rsidRPr="00FF4104">
        <w:rPr>
          <w:rFonts w:hint="eastAsia"/>
        </w:rPr>
        <w:t>家裡的液化石油氣萬一發生漏氣，應如何處理，才不致發生危險？</w:t>
      </w:r>
      <w:r w:rsidRPr="00FF4104">
        <w:t xml:space="preserve"> </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89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絕對不可點火或開燈，應該打開門窗，讓空氣流通，以使液化石油氣逸出室外。</w:t>
      </w:r>
    </w:p>
    <w:p w:rsidR="003D5DA7" w:rsidRPr="00A14FF6" w:rsidRDefault="003D5DA7" w:rsidP="003D5DA7">
      <w:pPr>
        <w:ind w:left="454" w:hanging="454"/>
      </w:pPr>
      <w:r>
        <w:rPr>
          <w:rFonts w:ascii="新細明體" w:eastAsia="新細明體" w:hAnsi="新細明體"/>
          <w:sz w:val="24"/>
        </w:rPr>
        <w:t xml:space="preserve"> 3. </w:t>
      </w:r>
      <w:r w:rsidRPr="00A14FF6">
        <w:rPr>
          <w:rFonts w:hint="eastAsia"/>
        </w:rPr>
        <w:t>比較</w:t>
      </w:r>
      <w:r w:rsidRPr="00A14FF6">
        <w:t>1</w:t>
      </w:r>
      <w:r w:rsidRPr="00A14FF6">
        <w:rPr>
          <w:rFonts w:hint="eastAsia"/>
        </w:rPr>
        <w:t>莫耳柴油和</w:t>
      </w:r>
      <w:r w:rsidRPr="00A14FF6">
        <w:t>1</w:t>
      </w:r>
      <w:r w:rsidRPr="00A14FF6">
        <w:rPr>
          <w:rFonts w:hint="eastAsia"/>
        </w:rPr>
        <w:t>莫耳汽油燃燒熱的大小？</w:t>
      </w:r>
      <w:r w:rsidRPr="00A14FF6">
        <w:t xml:space="preserve"> </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89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柴油</w:t>
      </w:r>
      <w:r w:rsidRPr="003D5DA7">
        <w:t>&gt;</w:t>
      </w:r>
      <w:r w:rsidRPr="003D5DA7">
        <w:rPr>
          <w:rFonts w:hint="eastAsia"/>
        </w:rPr>
        <w:t>汽油</w:t>
      </w:r>
    </w:p>
    <w:p w:rsidR="003D5DA7" w:rsidRPr="00846DF4" w:rsidRDefault="003D5DA7" w:rsidP="003D5DA7">
      <w:pPr>
        <w:ind w:left="454" w:hanging="454"/>
      </w:pPr>
      <w:r>
        <w:rPr>
          <w:rFonts w:ascii="新細明體" w:eastAsia="新細明體" w:hAnsi="新細明體"/>
          <w:sz w:val="24"/>
        </w:rPr>
        <w:t xml:space="preserve"> 4. </w:t>
      </w:r>
      <w:r w:rsidRPr="00846DF4">
        <w:rPr>
          <w:rFonts w:hint="eastAsia"/>
        </w:rPr>
        <w:t>石油是利用何種方法分離？分離時最後殘留的固體物質是什麼？</w:t>
      </w:r>
      <w:r w:rsidRPr="00846DF4">
        <w:t xml:space="preserve"> </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89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用分餾法分離，最後殘留物為瀝青。</w:t>
      </w:r>
    </w:p>
    <w:p w:rsidR="003D5DA7" w:rsidRPr="001010B1" w:rsidRDefault="003D5DA7" w:rsidP="003D5DA7">
      <w:pPr>
        <w:ind w:left="454" w:hanging="454"/>
      </w:pPr>
      <w:r>
        <w:rPr>
          <w:rFonts w:ascii="新細明體" w:eastAsia="新細明體" w:hAnsi="新細明體"/>
          <w:sz w:val="24"/>
        </w:rPr>
        <w:t xml:space="preserve"> 5. </w:t>
      </w:r>
      <w:r w:rsidRPr="001010B1">
        <w:rPr>
          <w:rFonts w:hint="eastAsia"/>
        </w:rPr>
        <w:t>天然氣的主要成分是</w:t>
      </w:r>
      <w:r w:rsidRPr="001010B1">
        <w:t>(1)____________</w:t>
      </w:r>
      <w:r w:rsidRPr="001010B1">
        <w:rPr>
          <w:rFonts w:hint="eastAsia"/>
        </w:rPr>
        <w:t>及</w:t>
      </w:r>
      <w:r w:rsidRPr="001010B1">
        <w:t>(2)____________</w:t>
      </w:r>
      <w:r w:rsidRPr="001010B1">
        <w:rPr>
          <w:rFonts w:hint="eastAsia"/>
        </w:rPr>
        <w:t>。</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89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1)</w:t>
      </w:r>
      <w:r w:rsidRPr="003D5DA7">
        <w:rPr>
          <w:rFonts w:hint="eastAsia"/>
        </w:rPr>
        <w:t>甲烷</w:t>
      </w:r>
      <w:r w:rsidRPr="003D5DA7">
        <w:t>;(2)</w:t>
      </w:r>
      <w:r w:rsidRPr="003D5DA7">
        <w:rPr>
          <w:rFonts w:hint="eastAsia"/>
        </w:rPr>
        <w:t>乙烷</w:t>
      </w:r>
    </w:p>
    <w:p w:rsidR="003D5DA7" w:rsidRPr="00166A2C" w:rsidRDefault="003D5DA7" w:rsidP="003D5DA7">
      <w:pPr>
        <w:ind w:left="454" w:hanging="454"/>
      </w:pPr>
      <w:r>
        <w:rPr>
          <w:rFonts w:ascii="新細明體" w:eastAsia="新細明體" w:hAnsi="新細明體"/>
          <w:sz w:val="24"/>
        </w:rPr>
        <w:t xml:space="preserve"> 6. </w:t>
      </w:r>
      <w:r w:rsidRPr="00166A2C">
        <w:rPr>
          <w:rFonts w:hint="eastAsia"/>
        </w:rPr>
        <w:t>汽油抗震爆能力的標準稱為</w:t>
      </w:r>
      <w:r w:rsidRPr="00166A2C">
        <w:t>____________</w:t>
      </w:r>
      <w:r w:rsidRPr="00166A2C">
        <w:rPr>
          <w:rFonts w:hint="eastAsia"/>
        </w:rPr>
        <w:t>。</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89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辛烷值</w:t>
      </w:r>
    </w:p>
    <w:p w:rsidR="003D5DA7" w:rsidRPr="00101D24" w:rsidRDefault="003D5DA7" w:rsidP="003D5DA7">
      <w:pPr>
        <w:ind w:left="454" w:hanging="454"/>
      </w:pPr>
      <w:r>
        <w:rPr>
          <w:rFonts w:ascii="新細明體" w:eastAsia="新細明體" w:hAnsi="新細明體"/>
          <w:sz w:val="24"/>
        </w:rPr>
        <w:t xml:space="preserve"> 7. </w:t>
      </w:r>
      <w:r w:rsidRPr="00101D24">
        <w:rPr>
          <w:rFonts w:hint="eastAsia"/>
        </w:rPr>
        <w:t>在汽油中添加少量</w:t>
      </w:r>
      <w:r w:rsidRPr="00101D24">
        <w:t>____________</w:t>
      </w:r>
      <w:r w:rsidRPr="00101D24">
        <w:rPr>
          <w:rFonts w:hint="eastAsia"/>
        </w:rPr>
        <w:t>可使辛烷值提升到</w:t>
      </w:r>
      <w:r w:rsidRPr="00101D24">
        <w:t>90</w:t>
      </w:r>
      <w:r w:rsidRPr="00101D24">
        <w:rPr>
          <w:rFonts w:hint="eastAsia"/>
        </w:rPr>
        <w:t>。</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89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四乙基鉛</w:t>
      </w:r>
    </w:p>
    <w:p w:rsidR="003D5DA7" w:rsidRPr="0025124D" w:rsidRDefault="003D5DA7" w:rsidP="003D5DA7">
      <w:pPr>
        <w:ind w:left="454" w:hanging="454"/>
      </w:pPr>
      <w:r>
        <w:rPr>
          <w:rFonts w:ascii="新細明體" w:eastAsia="新細明體" w:hAnsi="新細明體"/>
          <w:sz w:val="24"/>
        </w:rPr>
        <w:t xml:space="preserve"> 8. </w:t>
      </w:r>
      <w:r w:rsidRPr="0025124D">
        <w:rPr>
          <w:rFonts w:hint="eastAsia"/>
        </w:rPr>
        <w:t>無鉛汽油是以</w:t>
      </w:r>
      <w:r w:rsidRPr="0025124D">
        <w:t>____________</w:t>
      </w:r>
      <w:r w:rsidRPr="0025124D">
        <w:rPr>
          <w:rFonts w:hint="eastAsia"/>
        </w:rPr>
        <w:t>取代四乙基鉛添加物，用來提高辛烷值。</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89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甲基三級丁基醚</w:t>
      </w:r>
    </w:p>
    <w:p w:rsidR="003D5DA7" w:rsidRPr="000453B5" w:rsidRDefault="003D5DA7" w:rsidP="003D5DA7">
      <w:pPr>
        <w:ind w:left="454" w:hanging="454"/>
      </w:pPr>
      <w:r>
        <w:rPr>
          <w:rFonts w:ascii="新細明體" w:eastAsia="新細明體" w:hAnsi="新細明體"/>
          <w:sz w:val="24"/>
        </w:rPr>
        <w:t xml:space="preserve"> 9. </w:t>
      </w:r>
      <w:r w:rsidRPr="000453B5">
        <w:rPr>
          <w:rFonts w:hint="eastAsia"/>
        </w:rPr>
        <w:t>比較</w:t>
      </w:r>
      <w:r w:rsidRPr="000453B5">
        <w:t>1</w:t>
      </w:r>
      <w:r w:rsidRPr="000453B5">
        <w:rPr>
          <w:rFonts w:hint="eastAsia"/>
        </w:rPr>
        <w:t>莫耳的下列物質，完全燃燒放出熱量的大小。</w:t>
      </w:r>
      <w:r w:rsidRPr="000453B5">
        <w:t>____________</w:t>
      </w:r>
      <w:r w:rsidRPr="000453B5">
        <w:br/>
        <w:t>(A)</w:t>
      </w:r>
      <w:r w:rsidRPr="000453B5">
        <w:rPr>
          <w:rFonts w:hint="eastAsia"/>
        </w:rPr>
        <w:t xml:space="preserve">天然氣　</w:t>
      </w:r>
      <w:r w:rsidRPr="000453B5">
        <w:t>(B)</w:t>
      </w:r>
      <w:r w:rsidRPr="000453B5">
        <w:rPr>
          <w:rFonts w:hint="eastAsia"/>
        </w:rPr>
        <w:t xml:space="preserve">液化石油氣　</w:t>
      </w:r>
      <w:r w:rsidRPr="000453B5">
        <w:t>(C)</w:t>
      </w:r>
      <w:r w:rsidRPr="000453B5">
        <w:rPr>
          <w:rFonts w:hint="eastAsia"/>
        </w:rPr>
        <w:t xml:space="preserve">汽油　</w:t>
      </w:r>
      <w:r w:rsidRPr="000453B5">
        <w:t>(D)</w:t>
      </w:r>
      <w:r w:rsidRPr="000453B5">
        <w:rPr>
          <w:rFonts w:hint="eastAsia"/>
        </w:rPr>
        <w:t>柴油</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89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 xml:space="preserve">(A) &lt; (B) &lt; (C) &lt; (D) </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天然氣主要成分為</w:t>
      </w:r>
      <w:r w:rsidRPr="003D5DA7">
        <w:t>CH</w:t>
      </w:r>
      <w:r w:rsidRPr="003D5DA7">
        <w:rPr>
          <w:vertAlign w:val="subscript"/>
        </w:rPr>
        <w:t>4</w:t>
      </w:r>
      <w:r w:rsidRPr="003D5DA7">
        <w:rPr>
          <w:rFonts w:hint="eastAsia"/>
        </w:rPr>
        <w:t>，液化石油氣主要成分</w:t>
      </w:r>
      <w:r w:rsidRPr="003D5DA7">
        <w:t>C</w:t>
      </w:r>
      <w:r w:rsidRPr="003D5DA7">
        <w:rPr>
          <w:vertAlign w:val="subscript"/>
        </w:rPr>
        <w:t>3</w:t>
      </w:r>
      <w:r w:rsidRPr="003D5DA7">
        <w:t>H</w:t>
      </w:r>
      <w:r w:rsidRPr="003D5DA7">
        <w:rPr>
          <w:vertAlign w:val="subscript"/>
        </w:rPr>
        <w:t>8</w:t>
      </w:r>
      <w:r w:rsidRPr="003D5DA7">
        <w:rPr>
          <w:rFonts w:hint="eastAsia"/>
        </w:rPr>
        <w:t>和</w:t>
      </w:r>
      <w:r w:rsidRPr="003D5DA7">
        <w:t>C</w:t>
      </w:r>
      <w:r w:rsidRPr="003D5DA7">
        <w:rPr>
          <w:vertAlign w:val="subscript"/>
        </w:rPr>
        <w:t>4</w:t>
      </w:r>
      <w:r w:rsidRPr="003D5DA7">
        <w:t>H</w:t>
      </w:r>
      <w:r w:rsidRPr="003D5DA7">
        <w:rPr>
          <w:vertAlign w:val="subscript"/>
        </w:rPr>
        <w:t>10</w:t>
      </w:r>
      <w:r w:rsidRPr="003D5DA7">
        <w:rPr>
          <w:rFonts w:hint="eastAsia"/>
        </w:rPr>
        <w:t>，汽油為</w:t>
      </w:r>
      <w:r w:rsidRPr="003D5DA7">
        <w:t>C</w:t>
      </w:r>
      <w:r w:rsidRPr="003D5DA7">
        <w:rPr>
          <w:vertAlign w:val="subscript"/>
        </w:rPr>
        <w:t>5</w:t>
      </w:r>
      <w:r w:rsidRPr="003D5DA7">
        <w:rPr>
          <w:rFonts w:hint="eastAsia"/>
        </w:rPr>
        <w:t>～</w:t>
      </w:r>
      <w:r w:rsidRPr="003D5DA7">
        <w:t>C</w:t>
      </w:r>
      <w:r w:rsidRPr="003D5DA7">
        <w:rPr>
          <w:vertAlign w:val="subscript"/>
        </w:rPr>
        <w:t>12</w:t>
      </w:r>
      <w:r w:rsidRPr="003D5DA7">
        <w:rPr>
          <w:rFonts w:hint="eastAsia"/>
        </w:rPr>
        <w:t>的烷，柴油為</w:t>
      </w:r>
      <w:r w:rsidRPr="003D5DA7">
        <w:t>C</w:t>
      </w:r>
      <w:r w:rsidRPr="003D5DA7">
        <w:rPr>
          <w:rFonts w:hint="eastAsia"/>
          <w:vertAlign w:val="subscript"/>
        </w:rPr>
        <w:t>16</w:t>
      </w:r>
      <w:r w:rsidRPr="003D5DA7">
        <w:rPr>
          <w:rFonts w:hint="eastAsia"/>
        </w:rPr>
        <w:t>～</w:t>
      </w:r>
      <w:r w:rsidRPr="003D5DA7">
        <w:t>C</w:t>
      </w:r>
      <w:r w:rsidRPr="003D5DA7">
        <w:rPr>
          <w:rFonts w:hint="eastAsia"/>
          <w:vertAlign w:val="subscript"/>
        </w:rPr>
        <w:t>18</w:t>
      </w:r>
      <w:r w:rsidRPr="003D5DA7">
        <w:rPr>
          <w:rFonts w:hint="eastAsia"/>
        </w:rPr>
        <w:t>的烷。</w:t>
      </w:r>
      <w:r w:rsidRPr="003D5DA7">
        <w:t>C</w:t>
      </w:r>
      <w:r w:rsidRPr="003D5DA7">
        <w:rPr>
          <w:rFonts w:hint="eastAsia"/>
        </w:rPr>
        <w:t>數愈多，燃燒放熱愈多。</w:t>
      </w:r>
      <w:r w:rsidRPr="003D5DA7">
        <w:br/>
      </w:r>
      <w:r w:rsidRPr="003D5DA7">
        <w:rPr>
          <w:rFonts w:hint="eastAsia"/>
        </w:rPr>
        <w:t>∴放熱大小</w:t>
      </w:r>
      <w:r w:rsidRPr="003D5DA7">
        <w:t xml:space="preserve">(A) &lt; (B) &lt; (C) &lt; (D) </w:t>
      </w:r>
    </w:p>
    <w:p w:rsidR="003D5DA7" w:rsidRPr="001B6067" w:rsidRDefault="003D5DA7" w:rsidP="003D5DA7">
      <w:pPr>
        <w:ind w:left="454" w:hanging="454"/>
      </w:pPr>
      <w:r>
        <w:rPr>
          <w:rFonts w:ascii="新細明體" w:eastAsia="新細明體" w:hAnsi="新細明體"/>
          <w:sz w:val="24"/>
        </w:rPr>
        <w:t xml:space="preserve">10. </w:t>
      </w:r>
      <w:r w:rsidRPr="001B6067">
        <w:rPr>
          <w:rFonts w:hint="eastAsia"/>
        </w:rPr>
        <w:t>含碳量最多的煤是</w:t>
      </w:r>
      <w:r w:rsidRPr="001B6067">
        <w:t>(1)____________</w:t>
      </w:r>
      <w:r w:rsidRPr="001B6067">
        <w:rPr>
          <w:rFonts w:hint="eastAsia"/>
        </w:rPr>
        <w:t>，含碳量最少的煤是</w:t>
      </w:r>
      <w:r w:rsidRPr="001B6067">
        <w:t>(2)____________</w:t>
      </w:r>
      <w:r w:rsidRPr="001B6067">
        <w:rPr>
          <w:rFonts w:hint="eastAsia"/>
        </w:rPr>
        <w:t>。</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0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1)</w:t>
      </w:r>
      <w:r w:rsidRPr="003D5DA7">
        <w:rPr>
          <w:rFonts w:hint="eastAsia"/>
        </w:rPr>
        <w:t>無煙煤</w:t>
      </w:r>
      <w:r w:rsidRPr="003D5DA7">
        <w:t>;(2)</w:t>
      </w:r>
      <w:r w:rsidRPr="003D5DA7">
        <w:rPr>
          <w:rFonts w:hint="eastAsia"/>
        </w:rPr>
        <w:t>泥煤</w:t>
      </w:r>
    </w:p>
    <w:p w:rsidR="003D5DA7" w:rsidRPr="00106CC5" w:rsidRDefault="003D5DA7" w:rsidP="003D5DA7">
      <w:pPr>
        <w:ind w:left="454" w:hanging="454"/>
      </w:pPr>
      <w:r>
        <w:rPr>
          <w:rFonts w:ascii="新細明體" w:eastAsia="新細明體" w:hAnsi="新細明體"/>
          <w:sz w:val="24"/>
        </w:rPr>
        <w:t xml:space="preserve">11. </w:t>
      </w:r>
      <w:r w:rsidRPr="00106CC5">
        <w:rPr>
          <w:rFonts w:hint="eastAsia"/>
        </w:rPr>
        <w:t>天然氣的主要成分是</w:t>
      </w:r>
      <w:r w:rsidRPr="00106CC5">
        <w:t>(1)____________</w:t>
      </w:r>
      <w:r w:rsidRPr="00106CC5">
        <w:rPr>
          <w:rFonts w:hint="eastAsia"/>
        </w:rPr>
        <w:t>，液化石油氣的主要成分是</w:t>
      </w:r>
      <w:r w:rsidRPr="00106CC5">
        <w:t>(2)____________</w:t>
      </w:r>
      <w:r w:rsidRPr="00106CC5">
        <w:rPr>
          <w:rFonts w:hint="eastAsia"/>
        </w:rPr>
        <w:t>和</w:t>
      </w:r>
      <w:r w:rsidRPr="00106CC5">
        <w:t>(3)____________</w:t>
      </w:r>
      <w:r w:rsidRPr="00106CC5">
        <w:rPr>
          <w:rFonts w:hint="eastAsia"/>
        </w:rPr>
        <w:t>。</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0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1)</w:t>
      </w:r>
      <w:r w:rsidRPr="003D5DA7">
        <w:rPr>
          <w:rFonts w:hint="eastAsia"/>
        </w:rPr>
        <w:t>甲烷</w:t>
      </w:r>
      <w:r w:rsidRPr="003D5DA7">
        <w:t>;(2)</w:t>
      </w:r>
      <w:r w:rsidRPr="003D5DA7">
        <w:rPr>
          <w:rFonts w:hint="eastAsia"/>
        </w:rPr>
        <w:t>丙烷</w:t>
      </w:r>
      <w:r w:rsidRPr="003D5DA7">
        <w:t>;(3)</w:t>
      </w:r>
      <w:r w:rsidRPr="003D5DA7">
        <w:rPr>
          <w:rFonts w:hint="eastAsia"/>
        </w:rPr>
        <w:t>丁烷</w:t>
      </w:r>
    </w:p>
    <w:p w:rsidR="003D5DA7" w:rsidRPr="00287C1B" w:rsidRDefault="003D5DA7" w:rsidP="003D5DA7">
      <w:pPr>
        <w:ind w:left="454" w:hanging="454"/>
      </w:pPr>
      <w:r>
        <w:rPr>
          <w:rFonts w:ascii="新細明體" w:eastAsia="新細明體" w:hAnsi="新細明體"/>
          <w:sz w:val="24"/>
        </w:rPr>
        <w:t xml:space="preserve">12. </w:t>
      </w:r>
      <w:r w:rsidRPr="00287C1B">
        <w:rPr>
          <w:rFonts w:hint="eastAsia"/>
        </w:rPr>
        <w:t>為了解決含鉛汽油的汙染問題，目前在汽油中加入</w:t>
      </w:r>
      <w:r w:rsidRPr="00287C1B">
        <w:t>____________</w:t>
      </w:r>
      <w:r w:rsidRPr="00287C1B">
        <w:rPr>
          <w:rFonts w:hint="eastAsia"/>
        </w:rPr>
        <w:t>以取代四乙基鉛，用來提高辛烷值，此即為無鉛汽油。</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0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甲基三級丁基醚</w:t>
      </w:r>
    </w:p>
    <w:p w:rsidR="003D5DA7" w:rsidRPr="00F20627" w:rsidRDefault="003D5DA7" w:rsidP="003D5DA7">
      <w:pPr>
        <w:ind w:left="454" w:hanging="454"/>
      </w:pPr>
      <w:r>
        <w:rPr>
          <w:rFonts w:ascii="新細明體" w:eastAsia="新細明體" w:hAnsi="新細明體"/>
          <w:sz w:val="24"/>
        </w:rPr>
        <w:t xml:space="preserve">13. </w:t>
      </w:r>
      <w:r w:rsidRPr="00F20627">
        <w:rPr>
          <w:rFonts w:hint="eastAsia"/>
        </w:rPr>
        <w:t>正庚烷的辛烷值為</w:t>
      </w:r>
      <w:r w:rsidRPr="00F20627">
        <w:t>(1)____________</w:t>
      </w:r>
      <w:r w:rsidRPr="00F20627">
        <w:rPr>
          <w:rFonts w:hint="eastAsia"/>
        </w:rPr>
        <w:t>，異辛烷的辛烷值為</w:t>
      </w:r>
      <w:r w:rsidRPr="00F20627">
        <w:t>(2)____________</w:t>
      </w:r>
      <w:r w:rsidRPr="00F20627">
        <w:rPr>
          <w:rFonts w:hint="eastAsia"/>
        </w:rPr>
        <w:t>。</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0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1)0;(2)100</w:t>
      </w:r>
    </w:p>
    <w:p w:rsidR="003D5DA7" w:rsidRPr="002F6404" w:rsidRDefault="003D5DA7" w:rsidP="003D5DA7">
      <w:pPr>
        <w:ind w:left="454" w:hanging="454"/>
      </w:pPr>
      <w:r>
        <w:rPr>
          <w:rFonts w:ascii="新細明體" w:eastAsia="新細明體" w:hAnsi="新細明體"/>
          <w:sz w:val="24"/>
        </w:rPr>
        <w:t xml:space="preserve">14. </w:t>
      </w:r>
      <w:r w:rsidRPr="002F6404">
        <w:rPr>
          <w:rFonts w:hint="eastAsia"/>
        </w:rPr>
        <w:t>異辛烷的辛烷值訂為</w:t>
      </w:r>
      <w:r w:rsidRPr="002F6404">
        <w:t>(1)____________</w:t>
      </w:r>
      <w:r w:rsidRPr="002F6404">
        <w:rPr>
          <w:rFonts w:hint="eastAsia"/>
        </w:rPr>
        <w:t>，正庚烷的辛烷值訂為</w:t>
      </w:r>
      <w:r w:rsidRPr="002F6404">
        <w:t>(2)____________</w:t>
      </w:r>
      <w:r w:rsidRPr="002F6404">
        <w:rPr>
          <w:rFonts w:hint="eastAsia"/>
        </w:rPr>
        <w:t>。</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0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1)100;(2)0</w:t>
      </w:r>
    </w:p>
    <w:p w:rsidR="003D5DA7" w:rsidRPr="00361E12" w:rsidRDefault="003D5DA7" w:rsidP="003D5DA7">
      <w:pPr>
        <w:ind w:left="454" w:hanging="454"/>
      </w:pPr>
      <w:r>
        <w:rPr>
          <w:rFonts w:ascii="新細明體" w:eastAsia="新細明體" w:hAnsi="新細明體"/>
          <w:sz w:val="24"/>
        </w:rPr>
        <w:t xml:space="preserve">15. </w:t>
      </w:r>
      <w:r w:rsidRPr="00361E12">
        <w:rPr>
          <w:rFonts w:hint="eastAsia"/>
        </w:rPr>
        <w:t>無鉛汽油燃燒後所排放的廢氣中含</w:t>
      </w:r>
      <w:r w:rsidRPr="00361E12">
        <w:t>(1)____________</w:t>
      </w:r>
      <w:r w:rsidRPr="00361E12">
        <w:rPr>
          <w:rFonts w:hint="eastAsia"/>
        </w:rPr>
        <w:t>、氮氧化物（</w:t>
      </w:r>
      <w:r w:rsidRPr="00361E12">
        <w:t>NO</w:t>
      </w:r>
      <w:r w:rsidRPr="00361E12">
        <w:rPr>
          <w:i/>
          <w:vertAlign w:val="subscript"/>
        </w:rPr>
        <w:t>x</w:t>
      </w:r>
      <w:r w:rsidRPr="00361E12">
        <w:rPr>
          <w:rFonts w:hint="eastAsia"/>
        </w:rPr>
        <w:t>）及</w:t>
      </w:r>
      <w:r w:rsidRPr="00361E12">
        <w:t>(2)____________</w:t>
      </w:r>
      <w:r w:rsidRPr="00361E12">
        <w:rPr>
          <w:rFonts w:hint="eastAsia"/>
        </w:rPr>
        <w:t>。</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0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1)</w:t>
      </w:r>
      <w:r w:rsidRPr="003D5DA7">
        <w:rPr>
          <w:rFonts w:hint="eastAsia"/>
        </w:rPr>
        <w:t>一氧化碳</w:t>
      </w:r>
      <w:r w:rsidRPr="003D5DA7">
        <w:t>;(2)</w:t>
      </w:r>
      <w:r w:rsidRPr="003D5DA7">
        <w:rPr>
          <w:rFonts w:hint="eastAsia"/>
        </w:rPr>
        <w:t>碳氫化合物</w:t>
      </w:r>
    </w:p>
    <w:p w:rsidR="003D5DA7" w:rsidRPr="003408E2" w:rsidRDefault="003D5DA7" w:rsidP="003D5DA7">
      <w:pPr>
        <w:ind w:left="454" w:hanging="454"/>
      </w:pPr>
      <w:r>
        <w:rPr>
          <w:rFonts w:ascii="新細明體" w:eastAsia="新細明體" w:hAnsi="新細明體"/>
          <w:sz w:val="24"/>
        </w:rPr>
        <w:t xml:space="preserve">16. </w:t>
      </w:r>
      <w:r w:rsidRPr="003408E2">
        <w:rPr>
          <w:rFonts w:hint="eastAsia"/>
        </w:rPr>
        <w:t>辛烷值：</w:t>
      </w:r>
      <w:r w:rsidRPr="003408E2">
        <w:t>(1)</w:t>
      </w:r>
      <w:r w:rsidRPr="003408E2">
        <w:rPr>
          <w:rFonts w:hint="eastAsia"/>
        </w:rPr>
        <w:t>是否可大於</w:t>
      </w:r>
      <w:r w:rsidRPr="003408E2">
        <w:t>100</w:t>
      </w:r>
      <w:r w:rsidRPr="003408E2">
        <w:rPr>
          <w:rFonts w:hint="eastAsia"/>
        </w:rPr>
        <w:t xml:space="preserve">？　</w:t>
      </w:r>
      <w:r w:rsidRPr="003408E2">
        <w:t>(2)</w:t>
      </w:r>
      <w:r w:rsidRPr="003408E2">
        <w:rPr>
          <w:rFonts w:hint="eastAsia"/>
        </w:rPr>
        <w:t>是否可小於</w:t>
      </w:r>
      <w:r w:rsidRPr="003408E2">
        <w:t>0</w:t>
      </w:r>
      <w:r w:rsidRPr="003408E2">
        <w:rPr>
          <w:rFonts w:hint="eastAsia"/>
        </w:rPr>
        <w:t>？</w:t>
      </w:r>
      <w:r w:rsidRPr="003408E2">
        <w:t xml:space="preserve"> </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0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1)</w:t>
      </w:r>
      <w:r w:rsidRPr="003D5DA7">
        <w:rPr>
          <w:rFonts w:hint="eastAsia"/>
        </w:rPr>
        <w:t>可大於</w:t>
      </w:r>
      <w:r w:rsidRPr="003D5DA7">
        <w:t>100;(2)</w:t>
      </w:r>
      <w:r w:rsidRPr="003D5DA7">
        <w:rPr>
          <w:rFonts w:hint="eastAsia"/>
        </w:rPr>
        <w:t>也可小於</w:t>
      </w:r>
      <w:r w:rsidRPr="003D5DA7">
        <w:t>0</w:t>
      </w:r>
    </w:p>
    <w:p w:rsidR="003D5DA7" w:rsidRPr="00830B9E" w:rsidRDefault="003D5DA7" w:rsidP="003D5DA7">
      <w:pPr>
        <w:ind w:left="454" w:hanging="454"/>
      </w:pPr>
      <w:r>
        <w:rPr>
          <w:rFonts w:ascii="新細明體" w:eastAsia="新細明體" w:hAnsi="新細明體"/>
          <w:sz w:val="24"/>
        </w:rPr>
        <w:t xml:space="preserve">17. </w:t>
      </w:r>
      <w:r w:rsidRPr="00830B9E">
        <w:rPr>
          <w:rFonts w:hint="eastAsia"/>
        </w:rPr>
        <w:t>已知</w:t>
      </w:r>
      <w:r w:rsidRPr="00830B9E">
        <w:t>C</w:t>
      </w:r>
      <w:r w:rsidRPr="00830B9E">
        <w:rPr>
          <w:vertAlign w:val="subscript"/>
        </w:rPr>
        <w:t>(s)</w:t>
      </w:r>
      <w:r w:rsidRPr="00830B9E">
        <w:t xml:space="preserve"> + H</w:t>
      </w:r>
      <w:r w:rsidRPr="00830B9E">
        <w:rPr>
          <w:vertAlign w:val="subscript"/>
        </w:rPr>
        <w:t>2</w:t>
      </w:r>
      <w:r w:rsidRPr="00830B9E">
        <w:t>O</w:t>
      </w:r>
      <w:r w:rsidRPr="00830B9E">
        <w:rPr>
          <w:vertAlign w:val="subscript"/>
        </w:rPr>
        <w:t>(g)</w:t>
      </w:r>
      <w:r w:rsidRPr="00830B9E">
        <w:t xml:space="preserve"> +</w:t>
      </w:r>
      <w:r w:rsidRPr="00830B9E">
        <w:rPr>
          <w:rFonts w:hint="eastAsia"/>
        </w:rPr>
        <w:t>熱→</w:t>
      </w:r>
      <w:r w:rsidRPr="00830B9E">
        <w:t xml:space="preserve"> CO</w:t>
      </w:r>
      <w:r w:rsidRPr="00830B9E">
        <w:rPr>
          <w:vertAlign w:val="subscript"/>
        </w:rPr>
        <w:t>(g)</w:t>
      </w:r>
      <w:r w:rsidRPr="00830B9E">
        <w:t xml:space="preserve"> + H</w:t>
      </w:r>
      <w:r w:rsidRPr="00830B9E">
        <w:rPr>
          <w:vertAlign w:val="subscript"/>
        </w:rPr>
        <w:t>2(g)</w:t>
      </w:r>
      <w:r w:rsidRPr="00830B9E">
        <w:rPr>
          <w:rFonts w:hint="eastAsia"/>
        </w:rPr>
        <w:t>，試比較</w:t>
      </w:r>
      <w:r w:rsidRPr="00830B9E">
        <w:t>(1) 1</w:t>
      </w:r>
      <w:r w:rsidRPr="00830B9E">
        <w:rPr>
          <w:rFonts w:hint="eastAsia"/>
        </w:rPr>
        <w:t>莫耳</w:t>
      </w:r>
      <w:r w:rsidRPr="00830B9E">
        <w:t>CO + 1</w:t>
      </w:r>
      <w:r w:rsidRPr="00830B9E">
        <w:rPr>
          <w:rFonts w:hint="eastAsia"/>
        </w:rPr>
        <w:t>莫耳</w:t>
      </w:r>
      <w:r w:rsidRPr="00830B9E">
        <w:t>H</w:t>
      </w:r>
      <w:r w:rsidRPr="00830B9E">
        <w:rPr>
          <w:vertAlign w:val="subscript"/>
        </w:rPr>
        <w:t>2</w:t>
      </w:r>
      <w:r w:rsidRPr="00830B9E">
        <w:rPr>
          <w:rFonts w:hint="eastAsia"/>
        </w:rPr>
        <w:t xml:space="preserve"> </w:t>
      </w:r>
      <w:r w:rsidRPr="00830B9E">
        <w:t>__</w:t>
      </w:r>
      <w:r w:rsidRPr="00830B9E">
        <w:rPr>
          <w:rFonts w:hint="eastAsia"/>
        </w:rPr>
        <w:t>____</w:t>
      </w:r>
      <w:r w:rsidRPr="00830B9E">
        <w:t>(2) 1</w:t>
      </w:r>
      <w:r w:rsidRPr="00830B9E">
        <w:rPr>
          <w:rFonts w:hint="eastAsia"/>
        </w:rPr>
        <w:t>莫耳</w:t>
      </w:r>
      <w:r w:rsidRPr="00830B9E">
        <w:t>C</w:t>
      </w:r>
      <w:r w:rsidRPr="00830B9E">
        <w:rPr>
          <w:vertAlign w:val="subscript"/>
        </w:rPr>
        <w:t>(s)</w:t>
      </w:r>
      <w:r w:rsidRPr="00830B9E">
        <w:rPr>
          <w:rFonts w:hint="eastAsia"/>
        </w:rPr>
        <w:t>完全燃燒時放出熱量的大小。（</w:t>
      </w:r>
      <w:r w:rsidRPr="00830B9E">
        <w:rPr>
          <w:rFonts w:hint="eastAsia"/>
        </w:rPr>
        <w:t>&gt;</w:t>
      </w:r>
      <w:r w:rsidRPr="00830B9E">
        <w:rPr>
          <w:rFonts w:hint="eastAsia"/>
        </w:rPr>
        <w:t>、</w:t>
      </w:r>
      <w:r w:rsidRPr="00830B9E">
        <w:rPr>
          <w:rFonts w:hint="eastAsia"/>
        </w:rPr>
        <w:t>&lt;</w:t>
      </w:r>
      <w:r w:rsidRPr="00830B9E">
        <w:rPr>
          <w:rFonts w:hint="eastAsia"/>
        </w:rPr>
        <w:t>或</w:t>
      </w:r>
      <w:r w:rsidRPr="00830B9E">
        <w:rPr>
          <w:rFonts w:hint="eastAsia"/>
        </w:rPr>
        <w:t>=</w:t>
      </w:r>
      <w:r w:rsidRPr="00830B9E">
        <w:rPr>
          <w:rFonts w:hint="eastAsia"/>
        </w:rPr>
        <w:t>）</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0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p>
    <w:p w:rsidR="003D5DA7" w:rsidRPr="0055763D" w:rsidRDefault="003D5DA7" w:rsidP="003D5DA7">
      <w:pPr>
        <w:ind w:left="454" w:hanging="454"/>
      </w:pPr>
      <w:r>
        <w:rPr>
          <w:rFonts w:ascii="新細明體" w:eastAsia="新細明體" w:hAnsi="新細明體"/>
          <w:sz w:val="24"/>
        </w:rPr>
        <w:t xml:space="preserve">18. </w:t>
      </w:r>
      <w:r w:rsidRPr="0055763D">
        <w:rPr>
          <w:rFonts w:hint="eastAsia"/>
        </w:rPr>
        <w:t>已知</w:t>
      </w:r>
      <w:r w:rsidRPr="0055763D">
        <w:t>CH</w:t>
      </w:r>
      <w:r w:rsidRPr="0055763D">
        <w:rPr>
          <w:vertAlign w:val="subscript"/>
        </w:rPr>
        <w:t>4</w:t>
      </w:r>
      <w:r w:rsidRPr="0055763D">
        <w:rPr>
          <w:rFonts w:hint="eastAsia"/>
        </w:rPr>
        <w:t>、</w:t>
      </w:r>
      <w:r w:rsidRPr="0055763D">
        <w:t>C</w:t>
      </w:r>
      <w:r w:rsidRPr="0055763D">
        <w:rPr>
          <w:vertAlign w:val="subscript"/>
        </w:rPr>
        <w:t>2</w:t>
      </w:r>
      <w:r w:rsidRPr="0055763D">
        <w:t>H</w:t>
      </w:r>
      <w:r w:rsidRPr="0055763D">
        <w:rPr>
          <w:vertAlign w:val="subscript"/>
        </w:rPr>
        <w:t>6</w:t>
      </w:r>
      <w:r w:rsidRPr="0055763D">
        <w:rPr>
          <w:rFonts w:hint="eastAsia"/>
        </w:rPr>
        <w:t>之莫耳燃燒熱分別放熱</w:t>
      </w:r>
      <w:r w:rsidRPr="0055763D">
        <w:t>890</w:t>
      </w:r>
      <w:r w:rsidRPr="0055763D">
        <w:rPr>
          <w:rFonts w:hint="eastAsia"/>
        </w:rPr>
        <w:t>千焦、</w:t>
      </w:r>
      <w:r w:rsidRPr="0055763D">
        <w:t>1558</w:t>
      </w:r>
      <w:r w:rsidRPr="0055763D">
        <w:rPr>
          <w:rFonts w:hint="eastAsia"/>
        </w:rPr>
        <w:t>千焦，試比較甲烷及乙烷每克燃燒放出熱量的大小。</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0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rPr>
          <w:vertAlign w:val="subscript"/>
        </w:rPr>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CH</w:t>
      </w:r>
      <w:r w:rsidRPr="003D5DA7">
        <w:rPr>
          <w:vertAlign w:val="subscript"/>
        </w:rPr>
        <w:t>4</w:t>
      </w:r>
      <w:r w:rsidRPr="003D5DA7">
        <w:t xml:space="preserve"> &gt; C</w:t>
      </w:r>
      <w:r w:rsidRPr="003D5DA7">
        <w:rPr>
          <w:vertAlign w:val="subscript"/>
        </w:rPr>
        <w:t>2</w:t>
      </w:r>
      <w:r w:rsidRPr="003D5DA7">
        <w:t>H</w:t>
      </w:r>
      <w:r w:rsidRPr="003D5DA7">
        <w:rPr>
          <w:vertAlign w:val="subscript"/>
        </w:rPr>
        <w:t>6</w:t>
      </w:r>
    </w:p>
    <w:p w:rsidR="003D5DA7" w:rsidRPr="00303AF2" w:rsidRDefault="003D5DA7" w:rsidP="003D5DA7">
      <w:pPr>
        <w:ind w:left="454" w:hanging="454"/>
      </w:pPr>
      <w:r>
        <w:rPr>
          <w:rFonts w:ascii="新細明體" w:eastAsia="新細明體" w:hAnsi="新細明體"/>
          <w:sz w:val="24"/>
        </w:rPr>
        <w:t xml:space="preserve">19. </w:t>
      </w:r>
      <w:r w:rsidRPr="00303AF2">
        <w:t>(1)</w:t>
      </w:r>
      <w:r w:rsidRPr="00303AF2">
        <w:rPr>
          <w:rFonts w:hint="eastAsia"/>
        </w:rPr>
        <w:t>太陽能電池的能量形式轉換為</w:t>
      </w:r>
      <w:r w:rsidRPr="00303AF2">
        <w:t>____________</w:t>
      </w:r>
      <w:r w:rsidRPr="00303AF2">
        <w:rPr>
          <w:rFonts w:hint="eastAsia"/>
        </w:rPr>
        <w:t>。</w:t>
      </w:r>
      <w:r w:rsidRPr="00303AF2">
        <w:br/>
        <w:t>(2)</w:t>
      </w:r>
      <w:r w:rsidRPr="00303AF2">
        <w:rPr>
          <w:rFonts w:hint="eastAsia"/>
        </w:rPr>
        <w:t>正庚烷的辛烷值訂為</w:t>
      </w:r>
      <w:r w:rsidRPr="00303AF2">
        <w:t>0</w:t>
      </w:r>
      <w:r w:rsidRPr="00303AF2">
        <w:rPr>
          <w:rFonts w:hint="eastAsia"/>
        </w:rPr>
        <w:t>，</w:t>
      </w:r>
      <w:r w:rsidRPr="00303AF2">
        <w:t>____________</w:t>
      </w:r>
      <w:r w:rsidRPr="00303AF2">
        <w:rPr>
          <w:rFonts w:hint="eastAsia"/>
        </w:rPr>
        <w:t>的辛烷值訂為</w:t>
      </w:r>
      <w:r w:rsidRPr="00303AF2">
        <w:t>100</w:t>
      </w:r>
      <w:r w:rsidRPr="00303AF2">
        <w:rPr>
          <w:rFonts w:hint="eastAsia"/>
        </w:rPr>
        <w:t>。</w:t>
      </w:r>
      <w:r w:rsidRPr="00303AF2">
        <w:br/>
        <w:t>(3)</w:t>
      </w:r>
      <w:r w:rsidRPr="00303AF2">
        <w:rPr>
          <w:rFonts w:hint="eastAsia"/>
        </w:rPr>
        <w:t xml:space="preserve"> </w:t>
      </w:r>
      <w:r w:rsidRPr="00303AF2">
        <w:t>92</w:t>
      </w:r>
      <w:r w:rsidRPr="00303AF2">
        <w:rPr>
          <w:rFonts w:hint="eastAsia"/>
        </w:rPr>
        <w:t>汽油與</w:t>
      </w:r>
      <w:r w:rsidRPr="00303AF2">
        <w:t>95</w:t>
      </w:r>
      <w:r w:rsidRPr="00303AF2">
        <w:rPr>
          <w:rFonts w:hint="eastAsia"/>
        </w:rPr>
        <w:t>汽油比較，何者的爆震較嚴重？</w:t>
      </w:r>
      <w:r w:rsidRPr="00303AF2">
        <w:t>____________</w:t>
      </w:r>
      <w:r w:rsidRPr="00303AF2">
        <w:rPr>
          <w:u w:val="single"/>
        </w:rPr>
        <w:br/>
      </w:r>
      <w:r w:rsidRPr="00303AF2">
        <w:t>(4)</w:t>
      </w:r>
      <w:r w:rsidRPr="00303AF2">
        <w:rPr>
          <w:rFonts w:hint="eastAsia"/>
        </w:rPr>
        <w:t xml:space="preserve"> </w:t>
      </w:r>
      <w:r w:rsidRPr="00303AF2">
        <w:t>92</w:t>
      </w:r>
      <w:r w:rsidRPr="00303AF2">
        <w:rPr>
          <w:rFonts w:hint="eastAsia"/>
        </w:rPr>
        <w:t>汽油與</w:t>
      </w:r>
      <w:r w:rsidRPr="00303AF2">
        <w:t>98</w:t>
      </w:r>
      <w:r w:rsidRPr="00303AF2">
        <w:rPr>
          <w:rFonts w:hint="eastAsia"/>
        </w:rPr>
        <w:t>汽油比較，何者較適合高壓縮比的汽車使用？</w:t>
      </w:r>
      <w:r w:rsidRPr="00303AF2">
        <w:t>____________</w:t>
      </w:r>
      <w:r w:rsidRPr="00303AF2">
        <w:rPr>
          <w:u w:val="single"/>
        </w:rPr>
        <w:br/>
      </w:r>
      <w:r w:rsidRPr="00303AF2">
        <w:t>(5)</w:t>
      </w:r>
      <w:r w:rsidRPr="00303AF2">
        <w:rPr>
          <w:rFonts w:hint="eastAsia"/>
        </w:rPr>
        <w:t>化學反應的反應熱受溫度與壓力的影響，通常以</w:t>
      </w:r>
      <w:r w:rsidRPr="00303AF2">
        <w:sym w:font="Wingdings" w:char="0081"/>
      </w:r>
      <w:r w:rsidRPr="00303AF2">
        <w:t>____________</w:t>
      </w:r>
      <w:r w:rsidRPr="00303AF2">
        <w:rPr>
          <w:rFonts w:hint="eastAsia"/>
        </w:rPr>
        <w:sym w:font="Symbol" w:char="F0B0"/>
      </w:r>
      <w:r w:rsidRPr="00303AF2">
        <w:rPr>
          <w:rFonts w:hint="eastAsia"/>
        </w:rPr>
        <w:t>C</w:t>
      </w:r>
      <w:r w:rsidRPr="00303AF2">
        <w:rPr>
          <w:rFonts w:hint="eastAsia"/>
        </w:rPr>
        <w:t>、</w:t>
      </w:r>
      <w:r w:rsidRPr="00303AF2">
        <w:sym w:font="Wingdings" w:char="0082"/>
      </w:r>
      <w:r w:rsidRPr="00303AF2">
        <w:t>____________</w:t>
      </w:r>
      <w:r w:rsidRPr="00303AF2">
        <w:rPr>
          <w:rFonts w:hint="eastAsia"/>
        </w:rPr>
        <w:t>大氣壓下的反應熱作為標準反應熱。</w:t>
      </w:r>
      <w:r w:rsidRPr="00303AF2">
        <w:br/>
        <w:t>(6)</w:t>
      </w:r>
      <w:r w:rsidRPr="00303AF2">
        <w:rPr>
          <w:rFonts w:hint="eastAsia"/>
        </w:rPr>
        <w:t>若考量等重量的放熱值及燃燒產物的汙染性，公認為最佳燃料的為</w:t>
      </w:r>
      <w:r w:rsidRPr="00303AF2">
        <w:t>____________</w:t>
      </w:r>
      <w:r w:rsidRPr="00303AF2">
        <w:rPr>
          <w:rFonts w:hint="eastAsia"/>
        </w:rPr>
        <w:t>氣。</w:t>
      </w:r>
      <w:r w:rsidRPr="00303AF2">
        <w:br/>
        <w:t>(7)</w:t>
      </w:r>
      <w:r w:rsidRPr="00303AF2">
        <w:rPr>
          <w:rFonts w:hint="eastAsia"/>
        </w:rPr>
        <w:t>蒸汽機與內燃機，何者的能源效率較高？</w:t>
      </w:r>
      <w:r w:rsidRPr="00303AF2">
        <w:t>____________</w:t>
      </w:r>
      <w:r w:rsidRPr="00303AF2">
        <w:rPr>
          <w:u w:val="single"/>
        </w:rPr>
        <w:br/>
      </w:r>
      <w:r w:rsidRPr="00303AF2">
        <w:t>(8)</w:t>
      </w:r>
      <w:r w:rsidRPr="00303AF2">
        <w:rPr>
          <w:rFonts w:hint="eastAsia"/>
        </w:rPr>
        <w:t>氧氣與一氧化碳，何者與血液中血紅素的結合力較強？</w:t>
      </w:r>
      <w:r w:rsidRPr="00303AF2">
        <w:t>____________</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0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1)</w:t>
      </w:r>
      <w:r w:rsidRPr="003D5DA7">
        <w:rPr>
          <w:rFonts w:hint="eastAsia"/>
        </w:rPr>
        <w:t>光能→電能</w:t>
      </w:r>
      <w:r w:rsidRPr="003D5DA7">
        <w:t>;(2)</w:t>
      </w:r>
      <w:r w:rsidRPr="003D5DA7">
        <w:rPr>
          <w:rFonts w:hint="eastAsia"/>
        </w:rPr>
        <w:t>異辛烷</w:t>
      </w:r>
      <w:r w:rsidRPr="003D5DA7">
        <w:t>;(3)92</w:t>
      </w:r>
      <w:r w:rsidRPr="003D5DA7">
        <w:rPr>
          <w:rFonts w:hint="eastAsia"/>
        </w:rPr>
        <w:t>汽油</w:t>
      </w:r>
      <w:r w:rsidRPr="003D5DA7">
        <w:t>;(4)98</w:t>
      </w:r>
      <w:r w:rsidRPr="003D5DA7">
        <w:rPr>
          <w:rFonts w:hint="eastAsia"/>
        </w:rPr>
        <w:t>汽油</w:t>
      </w:r>
      <w:r w:rsidRPr="003D5DA7">
        <w:t>;(5)</w:t>
      </w:r>
      <w:r w:rsidRPr="003D5DA7">
        <w:sym w:font="Wingdings" w:char="0081"/>
      </w:r>
      <w:r w:rsidRPr="003D5DA7">
        <w:t>25</w:t>
      </w:r>
      <w:r w:rsidRPr="003D5DA7">
        <w:rPr>
          <w:rFonts w:hint="eastAsia"/>
        </w:rPr>
        <w:t xml:space="preserve"> </w:t>
      </w:r>
      <w:r w:rsidRPr="003D5DA7">
        <w:rPr>
          <w:rFonts w:hint="eastAsia"/>
        </w:rPr>
        <w:sym w:font="Symbol" w:char="F0B0"/>
      </w:r>
      <w:r w:rsidRPr="003D5DA7">
        <w:rPr>
          <w:rFonts w:hint="eastAsia"/>
        </w:rPr>
        <w:t>C;</w:t>
      </w:r>
      <w:r w:rsidRPr="003D5DA7">
        <w:sym w:font="Wingdings" w:char="0082"/>
      </w:r>
      <w:r w:rsidRPr="003D5DA7">
        <w:t>1 atm;(6)</w:t>
      </w:r>
      <w:r w:rsidRPr="003D5DA7">
        <w:rPr>
          <w:rFonts w:hint="eastAsia"/>
        </w:rPr>
        <w:t>氫氣</w:t>
      </w:r>
      <w:r w:rsidRPr="003D5DA7">
        <w:t>;(7)</w:t>
      </w:r>
      <w:r w:rsidRPr="003D5DA7">
        <w:rPr>
          <w:rFonts w:hint="eastAsia"/>
        </w:rPr>
        <w:t>內燃機</w:t>
      </w:r>
      <w:r w:rsidRPr="003D5DA7">
        <w:t>;(8)</w:t>
      </w:r>
      <w:r w:rsidRPr="003D5DA7">
        <w:rPr>
          <w:rFonts w:hint="eastAsia"/>
        </w:rPr>
        <w:t>一氧化碳</w:t>
      </w:r>
    </w:p>
    <w:p w:rsidR="003D5DA7" w:rsidRPr="00145507" w:rsidRDefault="003D5DA7" w:rsidP="003D5DA7">
      <w:pPr>
        <w:ind w:left="454" w:hanging="454"/>
      </w:pPr>
      <w:r>
        <w:rPr>
          <w:rFonts w:ascii="新細明體" w:eastAsia="新細明體" w:hAnsi="新細明體"/>
          <w:sz w:val="24"/>
        </w:rPr>
        <w:t xml:space="preserve">20. </w:t>
      </w:r>
      <w:r w:rsidRPr="00145507">
        <w:rPr>
          <w:rFonts w:hint="eastAsia"/>
        </w:rPr>
        <w:t>已知甲烷的莫耳燃燒熱為</w:t>
      </w:r>
      <w:r w:rsidRPr="00145507">
        <w:sym w:font="Symbol" w:char="002D"/>
      </w:r>
      <w:r w:rsidRPr="00145507">
        <w:t>880</w:t>
      </w:r>
      <w:r w:rsidRPr="00145507">
        <w:rPr>
          <w:rFonts w:hint="eastAsia"/>
        </w:rPr>
        <w:t>千焦，乙烷的莫耳燃燒熱為</w:t>
      </w:r>
      <w:r w:rsidRPr="00145507">
        <w:sym w:font="Symbol" w:char="002D"/>
      </w:r>
      <w:r w:rsidRPr="00145507">
        <w:t>1540</w:t>
      </w:r>
      <w:r w:rsidRPr="00145507">
        <w:rPr>
          <w:rFonts w:hint="eastAsia"/>
        </w:rPr>
        <w:t>千焦，若以同重量計算，何者放熱量較大？</w:t>
      </w:r>
      <w:r w:rsidRPr="00145507">
        <w:t xml:space="preserve"> </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1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甲烷</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甲烷（</w:t>
      </w:r>
      <w:r w:rsidRPr="003D5DA7">
        <w:t>CH</w:t>
      </w:r>
      <w:r w:rsidRPr="003D5DA7">
        <w:rPr>
          <w:vertAlign w:val="subscript"/>
        </w:rPr>
        <w:t>4</w:t>
      </w:r>
      <w:r w:rsidRPr="003D5DA7">
        <w:rPr>
          <w:rFonts w:hint="eastAsia"/>
        </w:rPr>
        <w:t>）分子量</w:t>
      </w:r>
      <w:r w:rsidRPr="003D5DA7">
        <w:t>16</w:t>
      </w:r>
      <w:r w:rsidRPr="003D5DA7">
        <w:rPr>
          <w:rFonts w:hint="eastAsia"/>
        </w:rPr>
        <w:t>，每克放熱</w:t>
      </w:r>
      <w:r w:rsidRPr="003D5DA7">
        <w:rPr>
          <w:position w:val="-22"/>
        </w:rPr>
        <w:object w:dxaOrig="440" w:dyaOrig="580">
          <v:shape id="_x0000_i1085" type="#_x0000_t75" style="width:21.75pt;height:29.25pt" o:ole="">
            <v:imagedata r:id="rId110" o:title=""/>
          </v:shape>
          <o:OLEObject Type="Embed" ProgID="Equation.DSMT4" ShapeID="_x0000_i1085" DrawAspect="Content" ObjectID="_1523807578" r:id="rId111"/>
        </w:object>
      </w:r>
      <w:r w:rsidRPr="003D5DA7">
        <w:t>= 55</w:t>
      </w:r>
      <w:r w:rsidRPr="003D5DA7">
        <w:rPr>
          <w:rFonts w:hint="eastAsia"/>
        </w:rPr>
        <w:t>（</w:t>
      </w:r>
      <w:r w:rsidRPr="003D5DA7">
        <w:t>kJ</w:t>
      </w:r>
      <w:r w:rsidRPr="003D5DA7">
        <w:rPr>
          <w:rFonts w:hint="eastAsia"/>
        </w:rPr>
        <w:t>）</w:t>
      </w:r>
      <w:r w:rsidRPr="003D5DA7">
        <w:br/>
      </w:r>
      <w:r w:rsidRPr="003D5DA7">
        <w:rPr>
          <w:rFonts w:hint="eastAsia"/>
        </w:rPr>
        <w:t>乙烷（</w:t>
      </w:r>
      <w:r w:rsidRPr="003D5DA7">
        <w:t>C</w:t>
      </w:r>
      <w:r w:rsidRPr="003D5DA7">
        <w:rPr>
          <w:vertAlign w:val="subscript"/>
        </w:rPr>
        <w:t>2</w:t>
      </w:r>
      <w:r w:rsidRPr="003D5DA7">
        <w:t>H</w:t>
      </w:r>
      <w:r w:rsidRPr="003D5DA7">
        <w:rPr>
          <w:vertAlign w:val="subscript"/>
        </w:rPr>
        <w:t>6</w:t>
      </w:r>
      <w:r w:rsidRPr="003D5DA7">
        <w:rPr>
          <w:rFonts w:hint="eastAsia"/>
        </w:rPr>
        <w:t>）分子量</w:t>
      </w:r>
      <w:r w:rsidRPr="003D5DA7">
        <w:t>30</w:t>
      </w:r>
      <w:r w:rsidRPr="003D5DA7">
        <w:rPr>
          <w:rFonts w:hint="eastAsia"/>
        </w:rPr>
        <w:t>，每克放熱</w:t>
      </w:r>
      <w:r w:rsidRPr="003D5DA7">
        <w:rPr>
          <w:position w:val="-22"/>
        </w:rPr>
        <w:object w:dxaOrig="540" w:dyaOrig="580">
          <v:shape id="_x0000_i1086" type="#_x0000_t75" style="width:27pt;height:28.5pt" o:ole="" fillcolor="window">
            <v:imagedata r:id="rId112" o:title=""/>
          </v:shape>
          <o:OLEObject Type="Embed" ProgID="Equation.DSMT4" ShapeID="_x0000_i1086" DrawAspect="Content" ObjectID="_1523807579" r:id="rId113"/>
        </w:object>
      </w:r>
      <w:r w:rsidRPr="003D5DA7">
        <w:t>= 51.3</w:t>
      </w:r>
      <w:r w:rsidRPr="003D5DA7">
        <w:rPr>
          <w:rFonts w:hint="eastAsia"/>
        </w:rPr>
        <w:t>（</w:t>
      </w:r>
      <w:r w:rsidRPr="003D5DA7">
        <w:t>kJ</w:t>
      </w:r>
      <w:r w:rsidRPr="003D5DA7">
        <w:rPr>
          <w:rFonts w:hint="eastAsia"/>
        </w:rPr>
        <w:t>）</w:t>
      </w:r>
      <w:r w:rsidRPr="003D5DA7">
        <w:br/>
      </w:r>
      <w:r w:rsidRPr="003D5DA7">
        <w:rPr>
          <w:rFonts w:hint="eastAsia"/>
        </w:rPr>
        <w:t>故以同重量計算，甲烷放熱量較多。</w:t>
      </w:r>
    </w:p>
    <w:p w:rsidR="003D5DA7" w:rsidRPr="0057241C" w:rsidRDefault="003D5DA7" w:rsidP="003D5DA7">
      <w:pPr>
        <w:ind w:left="454" w:hanging="454"/>
      </w:pPr>
      <w:r>
        <w:rPr>
          <w:rFonts w:ascii="新細明體" w:eastAsia="新細明體" w:hAnsi="新細明體"/>
          <w:sz w:val="24"/>
        </w:rPr>
        <w:t xml:space="preserve">21. </w:t>
      </w:r>
      <w:r w:rsidRPr="0057241C">
        <w:rPr>
          <w:rFonts w:hint="eastAsia"/>
        </w:rPr>
        <w:t>已知丙烷（</w:t>
      </w:r>
      <w:r w:rsidRPr="0057241C">
        <w:t>C</w:t>
      </w:r>
      <w:r w:rsidRPr="0057241C">
        <w:rPr>
          <w:vertAlign w:val="subscript"/>
        </w:rPr>
        <w:t>3</w:t>
      </w:r>
      <w:r w:rsidRPr="0057241C">
        <w:t>H</w:t>
      </w:r>
      <w:r w:rsidRPr="0057241C">
        <w:rPr>
          <w:vertAlign w:val="subscript"/>
        </w:rPr>
        <w:t>8</w:t>
      </w:r>
      <w:r w:rsidRPr="0057241C">
        <w:rPr>
          <w:rFonts w:hint="eastAsia"/>
        </w:rPr>
        <w:t>）的莫耳燃燒熱為</w:t>
      </w:r>
      <w:r w:rsidRPr="0057241C">
        <w:sym w:font="Symbol" w:char="002D"/>
      </w:r>
      <w:r w:rsidRPr="0057241C">
        <w:t>2200</w:t>
      </w:r>
      <w:r w:rsidRPr="0057241C">
        <w:rPr>
          <w:rFonts w:hint="eastAsia"/>
        </w:rPr>
        <w:t>千焦，丁烷（</w:t>
      </w:r>
      <w:r w:rsidRPr="0057241C">
        <w:t>C</w:t>
      </w:r>
      <w:r w:rsidRPr="0057241C">
        <w:rPr>
          <w:vertAlign w:val="subscript"/>
        </w:rPr>
        <w:t>4</w:t>
      </w:r>
      <w:r w:rsidRPr="0057241C">
        <w:t>H</w:t>
      </w:r>
      <w:r w:rsidRPr="0057241C">
        <w:rPr>
          <w:vertAlign w:val="subscript"/>
        </w:rPr>
        <w:t>10</w:t>
      </w:r>
      <w:r w:rsidRPr="0057241C">
        <w:rPr>
          <w:rFonts w:hint="eastAsia"/>
        </w:rPr>
        <w:t>）的莫耳燃燒熱為</w:t>
      </w:r>
      <w:r w:rsidRPr="0057241C">
        <w:sym w:font="Symbol" w:char="002D"/>
      </w:r>
      <w:r w:rsidRPr="0057241C">
        <w:t>2880</w:t>
      </w:r>
      <w:r w:rsidRPr="0057241C">
        <w:rPr>
          <w:rFonts w:hint="eastAsia"/>
        </w:rPr>
        <w:t>千焦，某液化石油氣試樣，其重量組成丙烷占</w:t>
      </w:r>
      <w:r w:rsidRPr="0057241C">
        <w:t>66</w:t>
      </w:r>
      <w:r w:rsidRPr="0057241C">
        <w:rPr>
          <w:rFonts w:hint="eastAsia"/>
        </w:rPr>
        <w:t>%</w:t>
      </w:r>
      <w:r w:rsidRPr="0057241C">
        <w:rPr>
          <w:rFonts w:hint="eastAsia"/>
        </w:rPr>
        <w:t>、丁烷占</w:t>
      </w:r>
      <w:r w:rsidRPr="0057241C">
        <w:t>29</w:t>
      </w:r>
      <w:r w:rsidRPr="0057241C">
        <w:rPr>
          <w:rFonts w:hint="eastAsia"/>
        </w:rPr>
        <w:t>%</w:t>
      </w:r>
      <w:r w:rsidRPr="0057241C">
        <w:rPr>
          <w:rFonts w:hint="eastAsia"/>
        </w:rPr>
        <w:t>、其餘為氮氣及二氧化碳，則燃燒液化石油氣每公斤可釋出多少千焦的能量？</w:t>
      </w:r>
      <w:r w:rsidRPr="0057241C">
        <w:t xml:space="preserve"> </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1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47400</w:t>
      </w:r>
      <w:r w:rsidRPr="003D5DA7">
        <w:rPr>
          <w:rFonts w:hint="eastAsia"/>
        </w:rPr>
        <w:t>千焦</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液化石油氣</w:t>
      </w:r>
      <w:smartTag w:uri="urn:schemas-microsoft-com:office:smarttags" w:element="chmetcnv">
        <w:smartTagPr>
          <w:attr w:name="UnitName" w:val="克"/>
          <w:attr w:name="SourceValue" w:val="1000"/>
          <w:attr w:name="HasSpace" w:val="False"/>
          <w:attr w:name="Negative" w:val="False"/>
          <w:attr w:name="NumberType" w:val="1"/>
          <w:attr w:name="TCSC" w:val="0"/>
        </w:smartTagPr>
        <w:r w:rsidRPr="003D5DA7">
          <w:t>1000</w:t>
        </w:r>
        <w:r w:rsidRPr="003D5DA7">
          <w:rPr>
            <w:rFonts w:hint="eastAsia"/>
          </w:rPr>
          <w:t>克</w:t>
        </w:r>
      </w:smartTag>
      <w:r w:rsidRPr="003D5DA7">
        <w:rPr>
          <w:rFonts w:hint="eastAsia"/>
        </w:rPr>
        <w:t>中丙烷</w:t>
      </w:r>
      <w:smartTag w:uri="urn:schemas-microsoft-com:office:smarttags" w:element="chmetcnv">
        <w:smartTagPr>
          <w:attr w:name="UnitName" w:val="克"/>
          <w:attr w:name="SourceValue" w:val="660"/>
          <w:attr w:name="HasSpace" w:val="False"/>
          <w:attr w:name="Negative" w:val="False"/>
          <w:attr w:name="NumberType" w:val="1"/>
          <w:attr w:name="TCSC" w:val="0"/>
        </w:smartTagPr>
        <w:r w:rsidRPr="003D5DA7">
          <w:t>660</w:t>
        </w:r>
        <w:r w:rsidRPr="003D5DA7">
          <w:rPr>
            <w:rFonts w:hint="eastAsia"/>
          </w:rPr>
          <w:t>克</w:t>
        </w:r>
      </w:smartTag>
      <w:r w:rsidRPr="003D5DA7">
        <w:rPr>
          <w:rFonts w:hint="eastAsia"/>
        </w:rPr>
        <w:t>、丁烷</w:t>
      </w:r>
      <w:smartTag w:uri="urn:schemas-microsoft-com:office:smarttags" w:element="chmetcnv">
        <w:smartTagPr>
          <w:attr w:name="UnitName" w:val="克"/>
          <w:attr w:name="SourceValue" w:val="290"/>
          <w:attr w:name="HasSpace" w:val="False"/>
          <w:attr w:name="Negative" w:val="False"/>
          <w:attr w:name="NumberType" w:val="1"/>
          <w:attr w:name="TCSC" w:val="0"/>
        </w:smartTagPr>
        <w:r w:rsidRPr="003D5DA7">
          <w:t>290</w:t>
        </w:r>
        <w:r w:rsidRPr="003D5DA7">
          <w:rPr>
            <w:rFonts w:hint="eastAsia"/>
          </w:rPr>
          <w:t>克</w:t>
        </w:r>
      </w:smartTag>
      <w:r w:rsidRPr="003D5DA7">
        <w:rPr>
          <w:rFonts w:hint="eastAsia"/>
        </w:rPr>
        <w:t>，分子量</w:t>
      </w:r>
      <w:r w:rsidRPr="003D5DA7">
        <w:t>C</w:t>
      </w:r>
      <w:r w:rsidRPr="003D5DA7">
        <w:rPr>
          <w:vertAlign w:val="subscript"/>
        </w:rPr>
        <w:t>3</w:t>
      </w:r>
      <w:r w:rsidRPr="003D5DA7">
        <w:t>H</w:t>
      </w:r>
      <w:r w:rsidRPr="003D5DA7">
        <w:rPr>
          <w:vertAlign w:val="subscript"/>
        </w:rPr>
        <w:t>8</w:t>
      </w:r>
      <w:r w:rsidRPr="003D5DA7">
        <w:t xml:space="preserve"> = 44</w:t>
      </w:r>
      <w:r w:rsidRPr="003D5DA7">
        <w:rPr>
          <w:rFonts w:hint="eastAsia"/>
        </w:rPr>
        <w:t>，</w:t>
      </w:r>
      <w:r w:rsidRPr="003D5DA7">
        <w:t>C</w:t>
      </w:r>
      <w:r w:rsidRPr="003D5DA7">
        <w:rPr>
          <w:vertAlign w:val="subscript"/>
        </w:rPr>
        <w:t>4</w:t>
      </w:r>
      <w:r w:rsidRPr="003D5DA7">
        <w:t>H</w:t>
      </w:r>
      <w:r w:rsidRPr="003D5DA7">
        <w:rPr>
          <w:vertAlign w:val="subscript"/>
        </w:rPr>
        <w:t>10</w:t>
      </w:r>
      <w:r w:rsidRPr="003D5DA7">
        <w:t xml:space="preserve"> = 58</w:t>
      </w:r>
      <w:r w:rsidRPr="003D5DA7">
        <w:br/>
      </w:r>
      <w:r w:rsidRPr="003D5DA7">
        <w:rPr>
          <w:rFonts w:hint="eastAsia"/>
        </w:rPr>
        <w:t>丙烷莫耳數</w:t>
      </w:r>
      <w:r w:rsidRPr="003D5DA7">
        <w:t>=</w:t>
      </w:r>
      <w:r w:rsidRPr="003D5DA7">
        <w:rPr>
          <w:position w:val="-22"/>
        </w:rPr>
        <w:object w:dxaOrig="440" w:dyaOrig="580">
          <v:shape id="_x0000_i1087" type="#_x0000_t75" style="width:21.75pt;height:28.5pt" o:ole="" fillcolor="window">
            <v:imagedata r:id="rId114" o:title=""/>
          </v:shape>
          <o:OLEObject Type="Embed" ProgID="Equation.DSMT4" ShapeID="_x0000_i1087" DrawAspect="Content" ObjectID="_1523807580" r:id="rId115"/>
        </w:object>
      </w:r>
      <w:r w:rsidRPr="003D5DA7">
        <w:t>= 15</w:t>
      </w:r>
      <w:r w:rsidRPr="003D5DA7">
        <w:rPr>
          <w:rFonts w:hint="eastAsia"/>
        </w:rPr>
        <w:t>（</w:t>
      </w:r>
      <w:r w:rsidRPr="003D5DA7">
        <w:t>mol</w:t>
      </w:r>
      <w:r w:rsidRPr="003D5DA7">
        <w:rPr>
          <w:rFonts w:hint="eastAsia"/>
        </w:rPr>
        <w:t>），丁烷莫耳數</w:t>
      </w:r>
      <w:r w:rsidRPr="003D5DA7">
        <w:t>=</w:t>
      </w:r>
      <w:r w:rsidRPr="003D5DA7">
        <w:rPr>
          <w:position w:val="-22"/>
        </w:rPr>
        <w:object w:dxaOrig="440" w:dyaOrig="580">
          <v:shape id="_x0000_i1088" type="#_x0000_t75" style="width:21.75pt;height:28.5pt" o:ole="" fillcolor="window">
            <v:imagedata r:id="rId116" o:title=""/>
          </v:shape>
          <o:OLEObject Type="Embed" ProgID="Equation.DSMT4" ShapeID="_x0000_i1088" DrawAspect="Content" ObjectID="_1523807581" r:id="rId117"/>
        </w:object>
      </w:r>
      <w:r w:rsidRPr="003D5DA7">
        <w:t>= 5</w:t>
      </w:r>
      <w:r w:rsidRPr="003D5DA7">
        <w:rPr>
          <w:rFonts w:hint="eastAsia"/>
        </w:rPr>
        <w:t>（</w:t>
      </w:r>
      <w:r w:rsidRPr="003D5DA7">
        <w:t>mol</w:t>
      </w:r>
      <w:r w:rsidRPr="003D5DA7">
        <w:rPr>
          <w:rFonts w:hint="eastAsia"/>
        </w:rPr>
        <w:t>）</w:t>
      </w:r>
      <w:r w:rsidRPr="003D5DA7">
        <w:br/>
      </w:r>
      <w:r w:rsidRPr="003D5DA7">
        <w:rPr>
          <w:rFonts w:hint="eastAsia"/>
        </w:rPr>
        <w:t>共放熱</w:t>
      </w:r>
      <w:r w:rsidRPr="003D5DA7">
        <w:t xml:space="preserve">2200 kJ </w:t>
      </w:r>
      <w:r w:rsidRPr="003D5DA7">
        <w:sym w:font="Symbol" w:char="00B4"/>
      </w:r>
      <w:r w:rsidRPr="003D5DA7">
        <w:t xml:space="preserve"> 15 + 2880 kJ </w:t>
      </w:r>
      <w:r w:rsidRPr="003D5DA7">
        <w:sym w:font="Symbol" w:char="00B4"/>
      </w:r>
      <w:r w:rsidRPr="003D5DA7">
        <w:t xml:space="preserve"> 5 = 47400</w:t>
      </w:r>
      <w:r w:rsidRPr="003D5DA7">
        <w:rPr>
          <w:rFonts w:hint="eastAsia"/>
        </w:rPr>
        <w:t>（</w:t>
      </w:r>
      <w:r w:rsidRPr="003D5DA7">
        <w:t>kJ</w:t>
      </w:r>
      <w:r w:rsidRPr="003D5DA7">
        <w:rPr>
          <w:rFonts w:hint="eastAsia"/>
        </w:rPr>
        <w:t>）</w:t>
      </w:r>
    </w:p>
    <w:p w:rsidR="003D5DA7" w:rsidRPr="006B7899" w:rsidRDefault="003D5DA7" w:rsidP="003D5DA7">
      <w:pPr>
        <w:ind w:left="454" w:hanging="454"/>
      </w:pPr>
      <w:r>
        <w:rPr>
          <w:rFonts w:ascii="新細明體" w:eastAsia="新細明體" w:hAnsi="新細明體"/>
          <w:sz w:val="24"/>
        </w:rPr>
        <w:t xml:space="preserve">22. </w:t>
      </w:r>
      <w:r w:rsidRPr="006B7899">
        <w:t>1</w:t>
      </w:r>
      <w:r w:rsidRPr="006B7899">
        <w:rPr>
          <w:rFonts w:hint="eastAsia"/>
        </w:rPr>
        <w:t>莫耳氫氣完全燃燒產生水，放出</w:t>
      </w:r>
      <w:r w:rsidRPr="006B7899">
        <w:t>285.8</w:t>
      </w:r>
      <w:r w:rsidRPr="006B7899">
        <w:rPr>
          <w:rFonts w:hint="eastAsia"/>
        </w:rPr>
        <w:t>千焦的熱量，試回答下列問題：</w:t>
      </w:r>
      <w:r w:rsidRPr="006B7899">
        <w:br/>
        <w:t>(1)</w:t>
      </w:r>
      <w:r w:rsidRPr="006B7899">
        <w:rPr>
          <w:rFonts w:hint="eastAsia"/>
        </w:rPr>
        <w:t>寫出其熱化學反應式。</w:t>
      </w:r>
      <w:r w:rsidRPr="006B7899">
        <w:br/>
        <w:t>(2)</w:t>
      </w:r>
      <w:r w:rsidRPr="006B7899">
        <w:rPr>
          <w:rFonts w:hint="eastAsia"/>
        </w:rPr>
        <w:t>以熱含量為縱軸，反應坐標為橫軸，畫出其能量變化圖形。</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1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rPr>
          <w:lang w:val="pt-BR"/>
        </w:rPr>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lang w:val="pt-BR"/>
        </w:rPr>
        <w:t>(1) H</w:t>
      </w:r>
      <w:r w:rsidRPr="003D5DA7">
        <w:rPr>
          <w:vertAlign w:val="subscript"/>
          <w:lang w:val="pt-BR"/>
        </w:rPr>
        <w:t>2(g)</w:t>
      </w:r>
      <w:r w:rsidRPr="003D5DA7">
        <w:rPr>
          <w:lang w:val="pt-BR"/>
        </w:rPr>
        <w:t xml:space="preserve"> </w:t>
      </w:r>
      <w:r w:rsidRPr="003D5DA7">
        <w:t>+</w:t>
      </w:r>
      <w:r w:rsidRPr="003D5DA7">
        <w:rPr>
          <w:position w:val="-24"/>
        </w:rPr>
        <w:object w:dxaOrig="240" w:dyaOrig="620">
          <v:shape id="_x0000_i1089" type="#_x0000_t75" style="width:12pt;height:30.75pt" o:ole="" fillcolor="window">
            <v:imagedata r:id="rId118" o:title=""/>
          </v:shape>
          <o:OLEObject Type="Embed" ProgID="Equation.3" ShapeID="_x0000_i1089" DrawAspect="Content" ObjectID="_1523807582" r:id="rId119"/>
        </w:object>
      </w:r>
      <w:r w:rsidRPr="003D5DA7">
        <w:rPr>
          <w:lang w:val="pt-BR"/>
        </w:rPr>
        <w:t>O</w:t>
      </w:r>
      <w:r w:rsidRPr="003D5DA7">
        <w:rPr>
          <w:vertAlign w:val="subscript"/>
          <w:lang w:val="pt-BR"/>
        </w:rPr>
        <w:t>2(g)</w:t>
      </w:r>
      <w:r w:rsidRPr="003D5DA7">
        <w:rPr>
          <w:lang w:val="pt-BR"/>
        </w:rPr>
        <w:t xml:space="preserve"> </w:t>
      </w:r>
      <w:r w:rsidRPr="003D5DA7">
        <w:rPr>
          <w:rFonts w:hint="eastAsia"/>
          <w:lang w:val="pt-BR"/>
        </w:rPr>
        <w:t>→</w:t>
      </w:r>
      <w:r w:rsidRPr="003D5DA7">
        <w:rPr>
          <w:lang w:val="pt-BR"/>
        </w:rPr>
        <w:t xml:space="preserve"> H</w:t>
      </w:r>
      <w:r w:rsidRPr="003D5DA7">
        <w:rPr>
          <w:vertAlign w:val="subscript"/>
          <w:lang w:val="pt-BR"/>
        </w:rPr>
        <w:t>2</w:t>
      </w:r>
      <w:r w:rsidRPr="003D5DA7">
        <w:rPr>
          <w:lang w:val="pt-BR"/>
        </w:rPr>
        <w:t>O</w:t>
      </w:r>
      <w:r w:rsidRPr="003D5DA7">
        <w:rPr>
          <w:vertAlign w:val="subscript"/>
          <w:lang w:val="pt-BR"/>
        </w:rPr>
        <w:t>(l)</w:t>
      </w:r>
      <w:r w:rsidRPr="003D5DA7">
        <w:rPr>
          <w:lang w:val="pt-BR"/>
        </w:rPr>
        <w:t xml:space="preserve"> </w:t>
      </w:r>
      <w:r w:rsidRPr="003D5DA7">
        <w:t>+</w:t>
      </w:r>
      <w:r w:rsidRPr="003D5DA7">
        <w:rPr>
          <w:lang w:val="pt-BR"/>
        </w:rPr>
        <w:t xml:space="preserve"> 285.8 kJ</w:t>
      </w:r>
      <w:r w:rsidRPr="003D5DA7">
        <w:rPr>
          <w:rFonts w:hint="eastAsia"/>
        </w:rPr>
        <w:t>或</w:t>
      </w:r>
      <w:r w:rsidRPr="003D5DA7">
        <w:rPr>
          <w:lang w:val="pt-BR"/>
        </w:rPr>
        <w:t>H</w:t>
      </w:r>
      <w:r w:rsidRPr="003D5DA7">
        <w:rPr>
          <w:vertAlign w:val="subscript"/>
          <w:lang w:val="pt-BR"/>
        </w:rPr>
        <w:t>2(g)</w:t>
      </w:r>
      <w:r w:rsidRPr="003D5DA7">
        <w:rPr>
          <w:lang w:val="pt-BR"/>
        </w:rPr>
        <w:t xml:space="preserve"> </w:t>
      </w:r>
      <w:r w:rsidRPr="003D5DA7">
        <w:t>+</w:t>
      </w:r>
      <w:r w:rsidRPr="003D5DA7">
        <w:rPr>
          <w:position w:val="-24"/>
        </w:rPr>
        <w:object w:dxaOrig="240" w:dyaOrig="620">
          <v:shape id="_x0000_i1090" type="#_x0000_t75" style="width:12pt;height:30.75pt" o:ole="" fillcolor="window">
            <v:imagedata r:id="rId120" o:title=""/>
          </v:shape>
          <o:OLEObject Type="Embed" ProgID="Equation.3" ShapeID="_x0000_i1090" DrawAspect="Content" ObjectID="_1523807583" r:id="rId121"/>
        </w:object>
      </w:r>
      <w:r w:rsidRPr="003D5DA7">
        <w:rPr>
          <w:lang w:val="pt-BR"/>
        </w:rPr>
        <w:t>O</w:t>
      </w:r>
      <w:r w:rsidRPr="003D5DA7">
        <w:rPr>
          <w:vertAlign w:val="subscript"/>
          <w:lang w:val="pt-BR"/>
        </w:rPr>
        <w:t>2(g)</w:t>
      </w:r>
      <w:r w:rsidRPr="003D5DA7">
        <w:rPr>
          <w:lang w:val="pt-BR"/>
        </w:rPr>
        <w:t xml:space="preserve"> </w:t>
      </w:r>
      <w:r w:rsidRPr="003D5DA7">
        <w:rPr>
          <w:rFonts w:hint="eastAsia"/>
          <w:lang w:val="pt-BR"/>
        </w:rPr>
        <w:t>→</w:t>
      </w:r>
      <w:r w:rsidRPr="003D5DA7">
        <w:rPr>
          <w:lang w:val="pt-BR"/>
        </w:rPr>
        <w:t xml:space="preserve"> H</w:t>
      </w:r>
      <w:r w:rsidRPr="003D5DA7">
        <w:rPr>
          <w:vertAlign w:val="subscript"/>
          <w:lang w:val="pt-BR"/>
        </w:rPr>
        <w:t>2</w:t>
      </w:r>
      <w:r w:rsidRPr="003D5DA7">
        <w:rPr>
          <w:lang w:val="pt-BR"/>
        </w:rPr>
        <w:t>O</w:t>
      </w:r>
      <w:r w:rsidRPr="003D5DA7">
        <w:rPr>
          <w:vertAlign w:val="subscript"/>
          <w:lang w:val="pt-BR"/>
        </w:rPr>
        <w:t>(l)</w:t>
      </w:r>
      <w:r w:rsidRPr="003D5DA7">
        <w:rPr>
          <w:rFonts w:hint="eastAsia"/>
        </w:rPr>
        <w:t xml:space="preserve">　</w:t>
      </w:r>
      <w:r w:rsidRPr="003D5DA7">
        <w:t>Δ</w:t>
      </w:r>
      <w:r w:rsidRPr="003D5DA7">
        <w:rPr>
          <w:i/>
          <w:lang w:val="pt-BR"/>
        </w:rPr>
        <w:t>H</w:t>
      </w:r>
      <w:r w:rsidRPr="003D5DA7">
        <w:rPr>
          <w:lang w:val="pt-BR"/>
        </w:rPr>
        <w:t xml:space="preserve"> </w:t>
      </w:r>
      <w:r w:rsidRPr="003D5DA7">
        <w:t>=</w:t>
      </w:r>
      <w:r w:rsidRPr="003D5DA7">
        <w:rPr>
          <w:lang w:val="pt-BR"/>
        </w:rPr>
        <w:t xml:space="preserve"> </w:t>
      </w:r>
      <w:r w:rsidRPr="003D5DA7">
        <w:sym w:font="Symbol" w:char="002D"/>
      </w:r>
      <w:r w:rsidRPr="003D5DA7">
        <w:rPr>
          <w:lang w:val="pt-BR"/>
        </w:rPr>
        <w:t>285.8</w:t>
      </w:r>
      <w:r w:rsidRPr="003D5DA7">
        <w:rPr>
          <w:rFonts w:hint="eastAsia"/>
          <w:lang w:val="pt-BR"/>
        </w:rPr>
        <w:t xml:space="preserve"> kJ;</w:t>
      </w:r>
      <w:r w:rsidRPr="003D5DA7">
        <w:rPr>
          <w:lang w:val="pt-BR"/>
        </w:rPr>
        <w:t>(2)</w:t>
      </w:r>
      <w:r w:rsidR="00AD71DF">
        <w:rPr>
          <w:position w:val="-160"/>
        </w:rPr>
        <w:pict>
          <v:shape id="_x0000_i1091" type="#_x0000_t75" style="width:149.25pt;height:87.75pt" fillcolor="window">
            <v:imagedata r:id="rId122" o:title="c104-2001" croptop="3960f" cropbottom="4172f"/>
          </v:shape>
        </w:pict>
      </w:r>
      <w:r w:rsidRPr="003D5DA7">
        <w:rPr>
          <w:lang w:val="pt-BR"/>
        </w:rPr>
        <w:t xml:space="preserve"> </w:t>
      </w:r>
    </w:p>
    <w:p w:rsidR="003D5DA7" w:rsidRPr="00632FAE" w:rsidRDefault="003D5DA7" w:rsidP="003D5DA7">
      <w:pPr>
        <w:ind w:left="454" w:hanging="454"/>
      </w:pPr>
      <w:r>
        <w:rPr>
          <w:rFonts w:ascii="新細明體" w:eastAsia="新細明體" w:hAnsi="新細明體"/>
          <w:sz w:val="24"/>
        </w:rPr>
        <w:t xml:space="preserve">23. </w:t>
      </w:r>
      <w:r w:rsidRPr="00632FAE">
        <w:rPr>
          <w:rFonts w:hint="eastAsia"/>
        </w:rPr>
        <w:t>觸媒轉化器有何功用？</w:t>
      </w:r>
      <w:r w:rsidRPr="00632FAE">
        <w:t xml:space="preserve"> </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1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使</w:t>
      </w:r>
      <w:r w:rsidRPr="003D5DA7">
        <w:t>CO</w:t>
      </w:r>
      <w:r w:rsidRPr="003D5DA7">
        <w:rPr>
          <w:rFonts w:hint="eastAsia"/>
        </w:rPr>
        <w:t>及</w:t>
      </w:r>
      <w:r w:rsidRPr="003D5DA7">
        <w:t>NO</w:t>
      </w:r>
      <w:r w:rsidRPr="003D5DA7">
        <w:rPr>
          <w:i/>
          <w:vertAlign w:val="subscript"/>
        </w:rPr>
        <w:t>x</w:t>
      </w:r>
      <w:r w:rsidRPr="003D5DA7">
        <w:rPr>
          <w:rFonts w:hint="eastAsia"/>
        </w:rPr>
        <w:t>反應成</w:t>
      </w:r>
      <w:r w:rsidRPr="003D5DA7">
        <w:t>CO</w:t>
      </w:r>
      <w:r w:rsidRPr="003D5DA7">
        <w:rPr>
          <w:vertAlign w:val="subscript"/>
        </w:rPr>
        <w:t>2</w:t>
      </w:r>
      <w:r w:rsidRPr="003D5DA7">
        <w:rPr>
          <w:rFonts w:hint="eastAsia"/>
        </w:rPr>
        <w:t>及</w:t>
      </w:r>
      <w:r w:rsidRPr="003D5DA7">
        <w:t>N</w:t>
      </w:r>
      <w:r w:rsidRPr="003D5DA7">
        <w:rPr>
          <w:vertAlign w:val="subscript"/>
        </w:rPr>
        <w:t>2</w:t>
      </w:r>
      <w:r w:rsidRPr="003D5DA7">
        <w:rPr>
          <w:rFonts w:hint="eastAsia"/>
        </w:rPr>
        <w:t>或將烴類充分氧化成</w:t>
      </w:r>
      <w:r w:rsidRPr="003D5DA7">
        <w:t>CO</w:t>
      </w:r>
      <w:r w:rsidRPr="003D5DA7">
        <w:rPr>
          <w:vertAlign w:val="subscript"/>
        </w:rPr>
        <w:t>2</w:t>
      </w:r>
      <w:r w:rsidRPr="003D5DA7">
        <w:rPr>
          <w:rFonts w:hint="eastAsia"/>
        </w:rPr>
        <w:t>及水，以減少排出有害的空氣汙染物。</w:t>
      </w:r>
    </w:p>
    <w:p w:rsidR="003D5DA7" w:rsidRPr="002F5556" w:rsidRDefault="003D5DA7" w:rsidP="003D5DA7">
      <w:pPr>
        <w:ind w:left="454" w:hanging="454"/>
      </w:pPr>
      <w:r>
        <w:rPr>
          <w:rFonts w:ascii="新細明體" w:eastAsia="新細明體" w:hAnsi="新細明體"/>
          <w:sz w:val="24"/>
        </w:rPr>
        <w:t xml:space="preserve">24. </w:t>
      </w:r>
      <w:r w:rsidRPr="002F5556">
        <w:rPr>
          <w:rFonts w:hint="eastAsia"/>
        </w:rPr>
        <w:t>密閉容器內含氧氣及</w:t>
      </w:r>
      <w:smartTag w:uri="urn:schemas-microsoft-com:office:smarttags" w:element="chmetcnv">
        <w:smartTagPr>
          <w:attr w:name="UnitName" w:val="克"/>
          <w:attr w:name="SourceValue" w:val="16"/>
          <w:attr w:name="HasSpace" w:val="False"/>
          <w:attr w:name="Negative" w:val="False"/>
          <w:attr w:name="NumberType" w:val="1"/>
          <w:attr w:name="TCSC" w:val="0"/>
        </w:smartTagPr>
        <w:r w:rsidRPr="002F5556">
          <w:t>16</w:t>
        </w:r>
        <w:r w:rsidRPr="002F5556">
          <w:rPr>
            <w:rFonts w:hint="eastAsia"/>
          </w:rPr>
          <w:t>克</w:t>
        </w:r>
      </w:smartTag>
      <w:r w:rsidRPr="002F5556">
        <w:rPr>
          <w:rFonts w:hint="eastAsia"/>
        </w:rPr>
        <w:t>甲烷，由於氧氣量不足，點火產生不完全燃燒，氧氣與甲烷耗盡，生成碳粒、一氧化碳、二氧化碳、水蒸氣，若碳粒重</w:t>
      </w:r>
      <w:smartTag w:uri="urn:schemas-microsoft-com:office:smarttags" w:element="chmetcnv">
        <w:smartTagPr>
          <w:attr w:name="UnitName" w:val="克"/>
          <w:attr w:name="SourceValue" w:val="6"/>
          <w:attr w:name="HasSpace" w:val="False"/>
          <w:attr w:name="Negative" w:val="False"/>
          <w:attr w:name="NumberType" w:val="1"/>
          <w:attr w:name="TCSC" w:val="0"/>
        </w:smartTagPr>
        <w:r w:rsidRPr="002F5556">
          <w:t>6</w:t>
        </w:r>
        <w:r w:rsidRPr="002F5556">
          <w:rPr>
            <w:rFonts w:hint="eastAsia"/>
          </w:rPr>
          <w:t>克</w:t>
        </w:r>
      </w:smartTag>
      <w:r w:rsidRPr="002F5556">
        <w:rPr>
          <w:rFonts w:hint="eastAsia"/>
        </w:rPr>
        <w:t>，而二氧化碳重</w:t>
      </w:r>
      <w:smartTag w:uri="urn:schemas-microsoft-com:office:smarttags" w:element="chmetcnv">
        <w:smartTagPr>
          <w:attr w:name="UnitName" w:val="克"/>
          <w:attr w:name="SourceValue" w:val="4.4"/>
          <w:attr w:name="HasSpace" w:val="False"/>
          <w:attr w:name="Negative" w:val="False"/>
          <w:attr w:name="NumberType" w:val="1"/>
          <w:attr w:name="TCSC" w:val="0"/>
        </w:smartTagPr>
        <w:r w:rsidRPr="002F5556">
          <w:t>4.4</w:t>
        </w:r>
        <w:r w:rsidRPr="002F5556">
          <w:rPr>
            <w:rFonts w:hint="eastAsia"/>
          </w:rPr>
          <w:t>克</w:t>
        </w:r>
      </w:smartTag>
      <w:r w:rsidRPr="002F5556">
        <w:rPr>
          <w:rFonts w:hint="eastAsia"/>
        </w:rPr>
        <w:t>，試問：</w:t>
      </w:r>
      <w:r w:rsidRPr="002F5556">
        <w:br/>
        <w:t>(1)</w:t>
      </w:r>
      <w:r w:rsidRPr="002F5556">
        <w:rPr>
          <w:rFonts w:hint="eastAsia"/>
        </w:rPr>
        <w:t>生成一氧化碳若干克？</w:t>
      </w:r>
      <w:r w:rsidRPr="002F5556">
        <w:br/>
        <w:t>(2)</w:t>
      </w:r>
      <w:r w:rsidRPr="002F5556">
        <w:rPr>
          <w:rFonts w:hint="eastAsia"/>
        </w:rPr>
        <w:t>生成水蒸氣若干克？</w:t>
      </w:r>
      <w:r w:rsidRPr="002F5556">
        <w:br/>
        <w:t>(3)</w:t>
      </w:r>
      <w:r w:rsidRPr="002F5556">
        <w:rPr>
          <w:rFonts w:hint="eastAsia"/>
        </w:rPr>
        <w:t>容器內含氧氣若干克？</w:t>
      </w:r>
      <w:r w:rsidRPr="002F5556">
        <w:t xml:space="preserve"> </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1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1)</w:t>
      </w:r>
      <w:smartTag w:uri="urn:schemas-microsoft-com:office:smarttags" w:element="chmetcnv">
        <w:smartTagPr>
          <w:attr w:name="UnitName" w:val="克"/>
          <w:attr w:name="SourceValue" w:val="11.2"/>
          <w:attr w:name="HasSpace" w:val="False"/>
          <w:attr w:name="Negative" w:val="False"/>
          <w:attr w:name="NumberType" w:val="1"/>
          <w:attr w:name="TCSC" w:val="0"/>
        </w:smartTagPr>
        <w:r w:rsidRPr="003D5DA7">
          <w:t>11.2</w:t>
        </w:r>
        <w:r w:rsidRPr="003D5DA7">
          <w:rPr>
            <w:rFonts w:hint="eastAsia"/>
          </w:rPr>
          <w:t>克</w:t>
        </w:r>
      </w:smartTag>
      <w:r w:rsidRPr="003D5DA7">
        <w:t>;(2)</w:t>
      </w:r>
      <w:smartTag w:uri="urn:schemas-microsoft-com:office:smarttags" w:element="chmetcnv">
        <w:smartTagPr>
          <w:attr w:name="UnitName" w:val="克"/>
          <w:attr w:name="SourceValue" w:val="36"/>
          <w:attr w:name="HasSpace" w:val="False"/>
          <w:attr w:name="Negative" w:val="False"/>
          <w:attr w:name="NumberType" w:val="1"/>
          <w:attr w:name="TCSC" w:val="0"/>
        </w:smartTagPr>
        <w:r w:rsidRPr="003D5DA7">
          <w:t>36</w:t>
        </w:r>
        <w:r w:rsidRPr="003D5DA7">
          <w:rPr>
            <w:rFonts w:hint="eastAsia"/>
          </w:rPr>
          <w:t>克</w:t>
        </w:r>
      </w:smartTag>
      <w:r w:rsidRPr="003D5DA7">
        <w:t>;(3)41.6</w:t>
      </w:r>
      <w:r w:rsidRPr="003D5DA7">
        <w:rPr>
          <w:rFonts w:hint="eastAsia"/>
        </w:rPr>
        <w:t>克</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甲烷</w:t>
      </w:r>
      <w:r w:rsidRPr="003D5DA7">
        <w:t>CH</w:t>
      </w:r>
      <w:r w:rsidRPr="003D5DA7">
        <w:rPr>
          <w:vertAlign w:val="subscript"/>
        </w:rPr>
        <w:t>4</w:t>
      </w:r>
      <w:r w:rsidRPr="003D5DA7">
        <w:rPr>
          <w:rFonts w:hint="eastAsia"/>
        </w:rPr>
        <w:t>分子量</w:t>
      </w:r>
      <w:r w:rsidRPr="003D5DA7">
        <w:t>16</w:t>
      </w:r>
      <w:r w:rsidRPr="003D5DA7">
        <w:rPr>
          <w:rFonts w:hint="eastAsia"/>
        </w:rPr>
        <w:t>，</w:t>
      </w:r>
      <w:smartTag w:uri="urn:schemas-microsoft-com:office:smarttags" w:element="chmetcnv">
        <w:smartTagPr>
          <w:attr w:name="UnitName" w:val="克"/>
          <w:attr w:name="SourceValue" w:val="16"/>
          <w:attr w:name="HasSpace" w:val="False"/>
          <w:attr w:name="Negative" w:val="False"/>
          <w:attr w:name="NumberType" w:val="1"/>
          <w:attr w:name="TCSC" w:val="0"/>
        </w:smartTagPr>
        <w:r w:rsidRPr="003D5DA7">
          <w:t>16</w:t>
        </w:r>
        <w:r w:rsidRPr="003D5DA7">
          <w:rPr>
            <w:rFonts w:hint="eastAsia"/>
          </w:rPr>
          <w:t>克</w:t>
        </w:r>
      </w:smartTag>
      <w:r w:rsidRPr="003D5DA7">
        <w:rPr>
          <w:rFonts w:hint="eastAsia"/>
        </w:rPr>
        <w:t>甲烷</w:t>
      </w:r>
      <w:r w:rsidRPr="003D5DA7">
        <w:t>= 1.0</w:t>
      </w:r>
      <w:r w:rsidRPr="003D5DA7">
        <w:rPr>
          <w:rFonts w:hint="eastAsia"/>
        </w:rPr>
        <w:t>莫耳，由原子不滅可知</w:t>
      </w:r>
      <w:r w:rsidRPr="003D5DA7">
        <w:br/>
      </w:r>
      <w:r w:rsidRPr="003D5DA7">
        <w:rPr>
          <w:rFonts w:hint="eastAsia"/>
        </w:rPr>
        <w:t>生成水蒸氣</w:t>
      </w:r>
      <w:r w:rsidRPr="003D5DA7">
        <w:t>H</w:t>
      </w:r>
      <w:r w:rsidRPr="003D5DA7">
        <w:rPr>
          <w:vertAlign w:val="subscript"/>
        </w:rPr>
        <w:t>2</w:t>
      </w:r>
      <w:r w:rsidRPr="003D5DA7">
        <w:t>O</w:t>
      </w:r>
      <w:r w:rsidRPr="003D5DA7">
        <w:rPr>
          <w:rFonts w:hint="eastAsia"/>
        </w:rPr>
        <w:t>莫耳數</w:t>
      </w:r>
      <w:r w:rsidRPr="003D5DA7">
        <w:t xml:space="preserve">= 1.0 </w:t>
      </w:r>
      <w:r w:rsidRPr="003D5DA7">
        <w:sym w:font="Symbol" w:char="00B4"/>
      </w:r>
      <w:r w:rsidRPr="003D5DA7">
        <w:t xml:space="preserve"> 4 / 2 = 2.0</w:t>
      </w:r>
      <w:r w:rsidRPr="003D5DA7">
        <w:rPr>
          <w:rFonts w:hint="eastAsia"/>
        </w:rPr>
        <w:t>（</w:t>
      </w:r>
      <w:r w:rsidRPr="003D5DA7">
        <w:t>mol</w:t>
      </w:r>
      <w:r w:rsidRPr="003D5DA7">
        <w:rPr>
          <w:rFonts w:hint="eastAsia"/>
        </w:rPr>
        <w:t>）</w:t>
      </w:r>
      <w:r w:rsidRPr="003D5DA7">
        <w:br/>
      </w:r>
      <w:r w:rsidRPr="003D5DA7">
        <w:rPr>
          <w:rFonts w:hint="eastAsia"/>
        </w:rPr>
        <w:t>生成碳粒</w:t>
      </w:r>
      <w:r w:rsidRPr="003D5DA7">
        <w:t>C</w:t>
      </w:r>
      <w:r w:rsidRPr="003D5DA7">
        <w:rPr>
          <w:rFonts w:hint="eastAsia"/>
        </w:rPr>
        <w:t>、一氧化碳</w:t>
      </w:r>
      <w:r w:rsidRPr="003D5DA7">
        <w:t>CO</w:t>
      </w:r>
      <w:r w:rsidRPr="003D5DA7">
        <w:rPr>
          <w:rFonts w:hint="eastAsia"/>
        </w:rPr>
        <w:t>、二氧化碳</w:t>
      </w:r>
      <w:r w:rsidRPr="003D5DA7">
        <w:t>CO</w:t>
      </w:r>
      <w:r w:rsidRPr="003D5DA7">
        <w:rPr>
          <w:vertAlign w:val="subscript"/>
        </w:rPr>
        <w:t>2</w:t>
      </w:r>
      <w:r w:rsidRPr="003D5DA7">
        <w:rPr>
          <w:rFonts w:hint="eastAsia"/>
        </w:rPr>
        <w:t>共</w:t>
      </w:r>
      <w:r w:rsidRPr="003D5DA7">
        <w:t>1.0</w:t>
      </w:r>
      <w:r w:rsidRPr="003D5DA7">
        <w:rPr>
          <w:rFonts w:hint="eastAsia"/>
        </w:rPr>
        <w:t>莫耳</w:t>
      </w:r>
      <w:r w:rsidRPr="003D5DA7">
        <w:br/>
      </w:r>
      <w:r w:rsidRPr="003D5DA7">
        <w:rPr>
          <w:rFonts w:hint="eastAsia"/>
        </w:rPr>
        <w:t>已知碳粒</w:t>
      </w:r>
      <w:r w:rsidRPr="003D5DA7">
        <w:t>C</w:t>
      </w:r>
      <w:r w:rsidRPr="003D5DA7">
        <w:rPr>
          <w:rFonts w:hint="eastAsia"/>
        </w:rPr>
        <w:t>莫耳數</w:t>
      </w:r>
      <w:r w:rsidRPr="003D5DA7">
        <w:t>= 6 / 12 = 0.5</w:t>
      </w:r>
      <w:r w:rsidRPr="003D5DA7">
        <w:rPr>
          <w:rFonts w:hint="eastAsia"/>
        </w:rPr>
        <w:t>（</w:t>
      </w:r>
      <w:r w:rsidRPr="003D5DA7">
        <w:t>mol</w:t>
      </w:r>
      <w:r w:rsidRPr="003D5DA7">
        <w:rPr>
          <w:rFonts w:hint="eastAsia"/>
        </w:rPr>
        <w:t>），二氧化碳</w:t>
      </w:r>
      <w:r w:rsidRPr="003D5DA7">
        <w:t>CO</w:t>
      </w:r>
      <w:r w:rsidRPr="003D5DA7">
        <w:rPr>
          <w:vertAlign w:val="subscript"/>
        </w:rPr>
        <w:t>2</w:t>
      </w:r>
      <w:r w:rsidRPr="003D5DA7">
        <w:rPr>
          <w:rFonts w:hint="eastAsia"/>
        </w:rPr>
        <w:t>莫耳數</w:t>
      </w:r>
      <w:r w:rsidRPr="003D5DA7">
        <w:t>= 4.4 / 44 = 0.1</w:t>
      </w:r>
      <w:r w:rsidRPr="003D5DA7">
        <w:rPr>
          <w:rFonts w:hint="eastAsia"/>
        </w:rPr>
        <w:t>（</w:t>
      </w:r>
      <w:r w:rsidRPr="003D5DA7">
        <w:t>mol</w:t>
      </w:r>
      <w:r w:rsidRPr="003D5DA7">
        <w:rPr>
          <w:rFonts w:hint="eastAsia"/>
        </w:rPr>
        <w:t>）</w:t>
      </w:r>
      <w:r w:rsidRPr="003D5DA7">
        <w:br/>
      </w:r>
      <w:r w:rsidRPr="003D5DA7">
        <w:rPr>
          <w:rFonts w:hint="eastAsia"/>
        </w:rPr>
        <w:t>一氧化碳</w:t>
      </w:r>
      <w:r w:rsidRPr="003D5DA7">
        <w:t>CO</w:t>
      </w:r>
      <w:r w:rsidRPr="003D5DA7">
        <w:rPr>
          <w:rFonts w:hint="eastAsia"/>
        </w:rPr>
        <w:t>莫耳數</w:t>
      </w:r>
      <w:r w:rsidRPr="003D5DA7">
        <w:t xml:space="preserve">= 1.0 </w:t>
      </w:r>
      <w:r w:rsidRPr="003D5DA7">
        <w:sym w:font="Symbol" w:char="002D"/>
      </w:r>
      <w:r w:rsidRPr="003D5DA7">
        <w:t xml:space="preserve"> 0.5 </w:t>
      </w:r>
      <w:r w:rsidRPr="003D5DA7">
        <w:sym w:font="Symbol" w:char="002D"/>
      </w:r>
      <w:r w:rsidRPr="003D5DA7">
        <w:t xml:space="preserve"> 0.1 = 0.4</w:t>
      </w:r>
      <w:r w:rsidRPr="003D5DA7">
        <w:rPr>
          <w:rFonts w:hint="eastAsia"/>
        </w:rPr>
        <w:t>（</w:t>
      </w:r>
      <w:r w:rsidRPr="003D5DA7">
        <w:t>mol</w:t>
      </w:r>
      <w:r w:rsidRPr="003D5DA7">
        <w:rPr>
          <w:rFonts w:hint="eastAsia"/>
        </w:rPr>
        <w:t>）</w:t>
      </w:r>
      <w:r w:rsidRPr="003D5DA7">
        <w:br/>
      </w:r>
      <w:r w:rsidRPr="003D5DA7">
        <w:rPr>
          <w:rFonts w:hint="eastAsia"/>
        </w:rPr>
        <w:t>氧氣莫耳數</w:t>
      </w:r>
      <w:r w:rsidRPr="003D5DA7">
        <w:t>= H</w:t>
      </w:r>
      <w:r w:rsidRPr="003D5DA7">
        <w:rPr>
          <w:vertAlign w:val="subscript"/>
        </w:rPr>
        <w:t>2</w:t>
      </w:r>
      <w:r w:rsidRPr="003D5DA7">
        <w:t>O</w:t>
      </w:r>
      <w:r w:rsidRPr="003D5DA7">
        <w:rPr>
          <w:rFonts w:hint="eastAsia"/>
        </w:rPr>
        <w:t>莫耳數</w:t>
      </w:r>
      <w:r w:rsidRPr="003D5DA7">
        <w:sym w:font="Symbol" w:char="00B4"/>
      </w:r>
      <w:r w:rsidRPr="003D5DA7">
        <w:t xml:space="preserve"> 1 / 2 + CO</w:t>
      </w:r>
      <w:r w:rsidRPr="003D5DA7">
        <w:rPr>
          <w:rFonts w:hint="eastAsia"/>
        </w:rPr>
        <w:t>莫耳數</w:t>
      </w:r>
      <w:r w:rsidRPr="003D5DA7">
        <w:sym w:font="Symbol" w:char="00B4"/>
      </w:r>
      <w:r w:rsidRPr="003D5DA7">
        <w:t xml:space="preserve"> 1 / 2 + CO</w:t>
      </w:r>
      <w:r w:rsidRPr="003D5DA7">
        <w:rPr>
          <w:vertAlign w:val="subscript"/>
        </w:rPr>
        <w:t>2</w:t>
      </w:r>
      <w:r w:rsidRPr="003D5DA7">
        <w:rPr>
          <w:rFonts w:hint="eastAsia"/>
        </w:rPr>
        <w:t>莫耳數</w:t>
      </w:r>
      <w:r w:rsidRPr="003D5DA7">
        <w:sym w:font="Symbol" w:char="00B4"/>
      </w:r>
      <w:r w:rsidRPr="003D5DA7">
        <w:t xml:space="preserve"> 1</w:t>
      </w:r>
      <w:r w:rsidRPr="003D5DA7">
        <w:br/>
      </w:r>
      <w:r w:rsidRPr="003D5DA7">
        <w:rPr>
          <w:rFonts w:hint="eastAsia"/>
        </w:rPr>
        <w:t xml:space="preserve">　　　　　</w:t>
      </w:r>
      <w:r w:rsidRPr="003D5DA7">
        <w:t xml:space="preserve">= 2.0 </w:t>
      </w:r>
      <w:r w:rsidRPr="003D5DA7">
        <w:sym w:font="Symbol" w:char="00B4"/>
      </w:r>
      <w:r w:rsidRPr="003D5DA7">
        <w:t xml:space="preserve"> 1 / 2 + 0.4 </w:t>
      </w:r>
      <w:r w:rsidRPr="003D5DA7">
        <w:sym w:font="Symbol" w:char="00B4"/>
      </w:r>
      <w:r w:rsidRPr="003D5DA7">
        <w:t xml:space="preserve"> 1 / 2 + 0.1 </w:t>
      </w:r>
      <w:r w:rsidRPr="003D5DA7">
        <w:sym w:font="Symbol" w:char="00B4"/>
      </w:r>
      <w:r w:rsidRPr="003D5DA7">
        <w:t xml:space="preserve"> 1 = 1.3</w:t>
      </w:r>
      <w:r w:rsidRPr="003D5DA7">
        <w:rPr>
          <w:rFonts w:hint="eastAsia"/>
        </w:rPr>
        <w:t>（</w:t>
      </w:r>
      <w:r w:rsidRPr="003D5DA7">
        <w:t>mol</w:t>
      </w:r>
      <w:r w:rsidRPr="003D5DA7">
        <w:rPr>
          <w:rFonts w:hint="eastAsia"/>
        </w:rPr>
        <w:t>）</w:t>
      </w:r>
      <w:r w:rsidRPr="003D5DA7">
        <w:br/>
        <w:t>(1)</w:t>
      </w:r>
      <w:r w:rsidRPr="003D5DA7">
        <w:rPr>
          <w:rFonts w:hint="eastAsia"/>
        </w:rPr>
        <w:t>分子量：</w:t>
      </w:r>
      <w:r w:rsidRPr="003D5DA7">
        <w:t>CO = 28</w:t>
      </w:r>
      <w:r w:rsidRPr="003D5DA7">
        <w:rPr>
          <w:rFonts w:hint="eastAsia"/>
        </w:rPr>
        <w:t>，生成一氧化碳</w:t>
      </w:r>
      <w:r w:rsidRPr="003D5DA7">
        <w:t xml:space="preserve">= 0.4 </w:t>
      </w:r>
      <w:r w:rsidRPr="003D5DA7">
        <w:sym w:font="Symbol" w:char="00B4"/>
      </w:r>
      <w:r w:rsidRPr="003D5DA7">
        <w:t xml:space="preserve"> 28 = 11.2</w:t>
      </w:r>
      <w:r w:rsidRPr="003D5DA7">
        <w:rPr>
          <w:rFonts w:hint="eastAsia"/>
        </w:rPr>
        <w:t>（</w:t>
      </w:r>
      <w:r w:rsidRPr="003D5DA7">
        <w:t>g</w:t>
      </w:r>
      <w:r w:rsidRPr="003D5DA7">
        <w:rPr>
          <w:rFonts w:hint="eastAsia"/>
        </w:rPr>
        <w:t>）</w:t>
      </w:r>
      <w:r w:rsidRPr="003D5DA7">
        <w:br/>
        <w:t>(2)</w:t>
      </w:r>
      <w:r w:rsidRPr="003D5DA7">
        <w:rPr>
          <w:rFonts w:hint="eastAsia"/>
        </w:rPr>
        <w:t>生成水蒸氣</w:t>
      </w:r>
      <w:r w:rsidRPr="003D5DA7">
        <w:t xml:space="preserve">= 2 </w:t>
      </w:r>
      <w:r w:rsidRPr="003D5DA7">
        <w:sym w:font="Symbol" w:char="00B4"/>
      </w:r>
      <w:r w:rsidRPr="003D5DA7">
        <w:t xml:space="preserve"> 18 = 36</w:t>
      </w:r>
      <w:r w:rsidRPr="003D5DA7">
        <w:rPr>
          <w:rFonts w:hint="eastAsia"/>
        </w:rPr>
        <w:t>（</w:t>
      </w:r>
      <w:r w:rsidRPr="003D5DA7">
        <w:t>g</w:t>
      </w:r>
      <w:r w:rsidRPr="003D5DA7">
        <w:rPr>
          <w:rFonts w:hint="eastAsia"/>
        </w:rPr>
        <w:t>）</w:t>
      </w:r>
      <w:r w:rsidRPr="003D5DA7">
        <w:br/>
        <w:t>(3)</w:t>
      </w:r>
      <w:r w:rsidRPr="003D5DA7">
        <w:rPr>
          <w:rFonts w:hint="eastAsia"/>
        </w:rPr>
        <w:t>容器內含氧氣</w:t>
      </w:r>
      <w:r w:rsidRPr="003D5DA7">
        <w:t xml:space="preserve">= 1.3 </w:t>
      </w:r>
      <w:r w:rsidRPr="003D5DA7">
        <w:sym w:font="Symbol" w:char="00B4"/>
      </w:r>
      <w:r w:rsidRPr="003D5DA7">
        <w:t xml:space="preserve"> 32 = 41.6</w:t>
      </w:r>
      <w:r w:rsidRPr="003D5DA7">
        <w:rPr>
          <w:rFonts w:hint="eastAsia"/>
        </w:rPr>
        <w:t>（</w:t>
      </w:r>
      <w:r w:rsidRPr="003D5DA7">
        <w:t>g</w:t>
      </w:r>
      <w:r w:rsidRPr="003D5DA7">
        <w:rPr>
          <w:rFonts w:hint="eastAsia"/>
        </w:rPr>
        <w:t>）</w:t>
      </w:r>
    </w:p>
    <w:p w:rsidR="003D5DA7" w:rsidRPr="002162B8" w:rsidRDefault="003D5DA7" w:rsidP="003D5DA7">
      <w:pPr>
        <w:ind w:left="454" w:hanging="454"/>
      </w:pPr>
      <w:r>
        <w:rPr>
          <w:rFonts w:ascii="新細明體" w:eastAsia="新細明體" w:hAnsi="新細明體"/>
          <w:sz w:val="24"/>
        </w:rPr>
        <w:t xml:space="preserve">25. </w:t>
      </w:r>
      <w:r w:rsidRPr="002162B8">
        <w:rPr>
          <w:rFonts w:hint="eastAsia"/>
        </w:rPr>
        <w:t>下列所列的一些氣態燃料，有些作為工業燃料，有些作為家庭燃料。請以化學式寫出其主要的成分：</w:t>
      </w:r>
      <w:r w:rsidRPr="002162B8">
        <w:br/>
        <w:t>(1)</w:t>
      </w:r>
      <w:r w:rsidRPr="002162B8">
        <w:rPr>
          <w:rFonts w:hint="eastAsia"/>
        </w:rPr>
        <w:t>液化石油氣：</w:t>
      </w:r>
      <w:r w:rsidRPr="002162B8">
        <w:rPr>
          <w:rFonts w:hint="eastAsia"/>
        </w:rPr>
        <w:sym w:font="Wingdings" w:char="F081"/>
      </w:r>
      <w:r w:rsidRPr="002162B8">
        <w:t>______________</w:t>
      </w:r>
      <w:r w:rsidRPr="002162B8">
        <w:rPr>
          <w:rFonts w:hint="eastAsia"/>
        </w:rPr>
        <w:t>，</w:t>
      </w:r>
      <w:r w:rsidRPr="002162B8">
        <w:rPr>
          <w:rFonts w:hint="eastAsia"/>
        </w:rPr>
        <w:sym w:font="Wingdings" w:char="F082"/>
      </w:r>
      <w:r w:rsidRPr="002162B8">
        <w:t>______________</w:t>
      </w:r>
      <w:r w:rsidRPr="002162B8">
        <w:rPr>
          <w:rFonts w:hint="eastAsia"/>
        </w:rPr>
        <w:t>。</w:t>
      </w:r>
      <w:r w:rsidRPr="002162B8">
        <w:rPr>
          <w:rFonts w:hint="eastAsia"/>
        </w:rPr>
        <w:br/>
      </w:r>
      <w:r w:rsidRPr="002162B8">
        <w:t>(2)</w:t>
      </w:r>
      <w:r w:rsidRPr="002162B8">
        <w:rPr>
          <w:rFonts w:hint="eastAsia"/>
        </w:rPr>
        <w:t>水煤氣：</w:t>
      </w:r>
      <w:r w:rsidRPr="002162B8">
        <w:rPr>
          <w:rFonts w:hint="eastAsia"/>
        </w:rPr>
        <w:sym w:font="Wingdings" w:char="F081"/>
      </w:r>
      <w:r w:rsidRPr="002162B8">
        <w:t>______________</w:t>
      </w:r>
      <w:r w:rsidRPr="002162B8">
        <w:rPr>
          <w:rFonts w:hint="eastAsia"/>
        </w:rPr>
        <w:t>，</w:t>
      </w:r>
      <w:r w:rsidRPr="002162B8">
        <w:rPr>
          <w:rFonts w:hint="eastAsia"/>
        </w:rPr>
        <w:sym w:font="Wingdings" w:char="F082"/>
      </w:r>
      <w:r w:rsidRPr="002162B8">
        <w:t>______________</w:t>
      </w:r>
      <w:r w:rsidRPr="002162B8">
        <w:rPr>
          <w:rFonts w:hint="eastAsia"/>
        </w:rPr>
        <w:t>。</w:t>
      </w:r>
      <w:r w:rsidRPr="002162B8">
        <w:br/>
        <w:t>(3)</w:t>
      </w:r>
      <w:r w:rsidRPr="002162B8">
        <w:rPr>
          <w:rFonts w:hint="eastAsia"/>
        </w:rPr>
        <w:t>煤氣：</w:t>
      </w:r>
      <w:r w:rsidRPr="002162B8">
        <w:rPr>
          <w:rFonts w:hint="eastAsia"/>
        </w:rPr>
        <w:sym w:font="Wingdings" w:char="F081"/>
      </w:r>
      <w:r w:rsidRPr="002162B8">
        <w:t>______________</w:t>
      </w:r>
      <w:r w:rsidRPr="002162B8">
        <w:rPr>
          <w:rFonts w:hint="eastAsia"/>
        </w:rPr>
        <w:t>，</w:t>
      </w:r>
      <w:r w:rsidRPr="002162B8">
        <w:rPr>
          <w:rFonts w:hint="eastAsia"/>
        </w:rPr>
        <w:sym w:font="Wingdings" w:char="F082"/>
      </w:r>
      <w:r w:rsidRPr="002162B8">
        <w:t>______________</w:t>
      </w:r>
      <w:r w:rsidRPr="002162B8">
        <w:rPr>
          <w:rFonts w:hint="eastAsia"/>
        </w:rPr>
        <w:t>。</w:t>
      </w:r>
      <w:r w:rsidRPr="002162B8">
        <w:rPr>
          <w:rFonts w:hint="eastAsia"/>
        </w:rPr>
        <w:br/>
      </w:r>
      <w:r w:rsidRPr="002162B8">
        <w:t>(4)</w:t>
      </w:r>
      <w:r w:rsidRPr="002162B8">
        <w:rPr>
          <w:rFonts w:hint="eastAsia"/>
        </w:rPr>
        <w:t>天然氣：</w:t>
      </w:r>
      <w:r w:rsidRPr="002162B8">
        <w:rPr>
          <w:rFonts w:hint="eastAsia"/>
        </w:rPr>
        <w:sym w:font="Wingdings" w:char="F081"/>
      </w:r>
      <w:r w:rsidRPr="002162B8">
        <w:t>______________</w:t>
      </w:r>
      <w:r w:rsidRPr="002162B8">
        <w:rPr>
          <w:rFonts w:hint="eastAsia"/>
        </w:rPr>
        <w:t>，</w:t>
      </w:r>
      <w:r w:rsidRPr="002162B8">
        <w:rPr>
          <w:rFonts w:hint="eastAsia"/>
        </w:rPr>
        <w:sym w:font="Wingdings" w:char="F082"/>
      </w:r>
      <w:r w:rsidRPr="002162B8">
        <w:t>______________</w:t>
      </w:r>
      <w:r w:rsidRPr="002162B8">
        <w:rPr>
          <w:rFonts w:hint="eastAsia"/>
        </w:rPr>
        <w:t>。</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1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rPr>
          <w:vertAlign w:val="subscript"/>
          <w:lang w:val="pt-BR"/>
        </w:rPr>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lang w:val="pt-BR"/>
        </w:rPr>
        <w:t>(1)</w:t>
      </w:r>
      <w:r w:rsidRPr="003D5DA7">
        <w:rPr>
          <w:lang w:val="pt-BR"/>
        </w:rPr>
        <w:sym w:font="Wingdings" w:char="F081"/>
      </w:r>
      <w:r w:rsidRPr="003D5DA7">
        <w:rPr>
          <w:lang w:val="pt-BR"/>
        </w:rPr>
        <w:t>C</w:t>
      </w:r>
      <w:r w:rsidRPr="003D5DA7">
        <w:rPr>
          <w:vertAlign w:val="subscript"/>
          <w:lang w:val="pt-BR"/>
        </w:rPr>
        <w:t>3</w:t>
      </w:r>
      <w:r w:rsidRPr="003D5DA7">
        <w:rPr>
          <w:lang w:val="pt-BR"/>
        </w:rPr>
        <w:t>H</w:t>
      </w:r>
      <w:r w:rsidRPr="003D5DA7">
        <w:rPr>
          <w:vertAlign w:val="subscript"/>
          <w:lang w:val="pt-BR"/>
        </w:rPr>
        <w:t>8</w:t>
      </w:r>
      <w:r w:rsidRPr="003D5DA7">
        <w:rPr>
          <w:rFonts w:hint="eastAsia"/>
          <w:lang w:val="pt-BR"/>
        </w:rPr>
        <w:t>;</w:t>
      </w:r>
      <w:r w:rsidRPr="003D5DA7">
        <w:rPr>
          <w:rFonts w:hint="eastAsia"/>
          <w:lang w:val="pt-BR"/>
        </w:rPr>
        <w:sym w:font="Wingdings" w:char="F082"/>
      </w:r>
      <w:r w:rsidRPr="003D5DA7">
        <w:rPr>
          <w:lang w:val="pt-BR"/>
        </w:rPr>
        <w:t>C</w:t>
      </w:r>
      <w:r w:rsidRPr="003D5DA7">
        <w:rPr>
          <w:vertAlign w:val="subscript"/>
          <w:lang w:val="pt-BR"/>
        </w:rPr>
        <w:t>4</w:t>
      </w:r>
      <w:r w:rsidRPr="003D5DA7">
        <w:rPr>
          <w:lang w:val="pt-BR"/>
        </w:rPr>
        <w:t>H</w:t>
      </w:r>
      <w:r w:rsidRPr="003D5DA7">
        <w:rPr>
          <w:vertAlign w:val="subscript"/>
          <w:lang w:val="pt-BR"/>
        </w:rPr>
        <w:t>10</w:t>
      </w:r>
      <w:r w:rsidRPr="003D5DA7">
        <w:rPr>
          <w:lang w:val="pt-BR"/>
        </w:rPr>
        <w:t>;(2)</w:t>
      </w:r>
      <w:r w:rsidRPr="003D5DA7">
        <w:rPr>
          <w:lang w:val="pt-BR"/>
        </w:rPr>
        <w:sym w:font="Wingdings" w:char="F081"/>
      </w:r>
      <w:r w:rsidRPr="003D5DA7">
        <w:rPr>
          <w:lang w:val="pt-BR"/>
        </w:rPr>
        <w:t>CO</w:t>
      </w:r>
      <w:r w:rsidRPr="003D5DA7">
        <w:rPr>
          <w:rFonts w:hint="eastAsia"/>
          <w:lang w:val="pt-BR"/>
        </w:rPr>
        <w:t>;</w:t>
      </w:r>
      <w:r w:rsidRPr="003D5DA7">
        <w:rPr>
          <w:rFonts w:hint="eastAsia"/>
          <w:lang w:val="pt-BR"/>
        </w:rPr>
        <w:sym w:font="Wingdings" w:char="F082"/>
      </w:r>
      <w:r w:rsidRPr="003D5DA7">
        <w:rPr>
          <w:lang w:val="pt-BR"/>
        </w:rPr>
        <w:t>H</w:t>
      </w:r>
      <w:r w:rsidRPr="003D5DA7">
        <w:rPr>
          <w:vertAlign w:val="subscript"/>
          <w:lang w:val="pt-BR"/>
        </w:rPr>
        <w:t>2</w:t>
      </w:r>
      <w:r w:rsidRPr="003D5DA7">
        <w:rPr>
          <w:lang w:val="pt-BR"/>
        </w:rPr>
        <w:t>;(3)</w:t>
      </w:r>
      <w:r w:rsidRPr="003D5DA7">
        <w:rPr>
          <w:lang w:val="pt-BR"/>
        </w:rPr>
        <w:sym w:font="Wingdings" w:char="F081"/>
      </w:r>
      <w:r w:rsidRPr="003D5DA7">
        <w:rPr>
          <w:lang w:val="pt-BR"/>
        </w:rPr>
        <w:t>CH</w:t>
      </w:r>
      <w:r w:rsidRPr="003D5DA7">
        <w:rPr>
          <w:vertAlign w:val="subscript"/>
          <w:lang w:val="pt-BR"/>
        </w:rPr>
        <w:t>4</w:t>
      </w:r>
      <w:r w:rsidRPr="003D5DA7">
        <w:rPr>
          <w:rFonts w:hint="eastAsia"/>
          <w:lang w:val="pt-BR"/>
        </w:rPr>
        <w:t>;</w:t>
      </w:r>
      <w:r w:rsidRPr="003D5DA7">
        <w:rPr>
          <w:rFonts w:hint="eastAsia"/>
          <w:lang w:val="pt-BR"/>
        </w:rPr>
        <w:sym w:font="Wingdings" w:char="F082"/>
      </w:r>
      <w:r w:rsidRPr="003D5DA7">
        <w:rPr>
          <w:lang w:val="pt-BR"/>
        </w:rPr>
        <w:t>H</w:t>
      </w:r>
      <w:r w:rsidRPr="003D5DA7">
        <w:rPr>
          <w:vertAlign w:val="subscript"/>
          <w:lang w:val="pt-BR"/>
        </w:rPr>
        <w:t>2</w:t>
      </w:r>
      <w:r w:rsidRPr="003D5DA7">
        <w:rPr>
          <w:lang w:val="pt-BR"/>
        </w:rPr>
        <w:t>;(4)</w:t>
      </w:r>
      <w:r w:rsidRPr="003D5DA7">
        <w:rPr>
          <w:lang w:val="pt-BR"/>
        </w:rPr>
        <w:sym w:font="Wingdings" w:char="F081"/>
      </w:r>
      <w:r w:rsidRPr="003D5DA7">
        <w:rPr>
          <w:lang w:val="pt-BR"/>
        </w:rPr>
        <w:t>CH</w:t>
      </w:r>
      <w:r w:rsidRPr="003D5DA7">
        <w:rPr>
          <w:vertAlign w:val="subscript"/>
          <w:lang w:val="pt-BR"/>
        </w:rPr>
        <w:t>4</w:t>
      </w:r>
      <w:r w:rsidRPr="003D5DA7">
        <w:rPr>
          <w:rFonts w:hint="eastAsia"/>
          <w:lang w:val="pt-BR"/>
        </w:rPr>
        <w:t>;</w:t>
      </w:r>
      <w:r w:rsidRPr="003D5DA7">
        <w:rPr>
          <w:rFonts w:hint="eastAsia"/>
          <w:lang w:val="pt-BR"/>
        </w:rPr>
        <w:sym w:font="Wingdings" w:char="F082"/>
      </w:r>
      <w:r w:rsidRPr="003D5DA7">
        <w:rPr>
          <w:lang w:val="pt-BR"/>
        </w:rPr>
        <w:t>C</w:t>
      </w:r>
      <w:r w:rsidRPr="003D5DA7">
        <w:rPr>
          <w:vertAlign w:val="subscript"/>
          <w:lang w:val="pt-BR"/>
        </w:rPr>
        <w:t>2</w:t>
      </w:r>
      <w:r w:rsidRPr="003D5DA7">
        <w:rPr>
          <w:lang w:val="pt-BR"/>
        </w:rPr>
        <w:t>H</w:t>
      </w:r>
      <w:r w:rsidRPr="003D5DA7">
        <w:rPr>
          <w:vertAlign w:val="subscript"/>
          <w:lang w:val="pt-BR"/>
        </w:rPr>
        <w:t>6</w:t>
      </w:r>
    </w:p>
    <w:p w:rsidR="003D5DA7" w:rsidRPr="009055D6" w:rsidRDefault="003D5DA7" w:rsidP="003D5DA7">
      <w:pPr>
        <w:ind w:left="454" w:hanging="454"/>
      </w:pPr>
      <w:r>
        <w:rPr>
          <w:rFonts w:ascii="新細明體" w:eastAsia="新細明體" w:hAnsi="新細明體"/>
          <w:sz w:val="24"/>
        </w:rPr>
        <w:t xml:space="preserve">26. </w:t>
      </w:r>
      <w:r w:rsidRPr="009055D6">
        <w:rPr>
          <w:rFonts w:hint="eastAsia"/>
        </w:rPr>
        <w:t>一油品含有</w:t>
      </w:r>
      <w:r w:rsidRPr="009055D6">
        <w:t>90</w:t>
      </w:r>
      <w:r w:rsidRPr="009055D6">
        <w:rPr>
          <w:rFonts w:hint="eastAsia"/>
        </w:rPr>
        <w:t>%</w:t>
      </w:r>
      <w:r w:rsidRPr="009055D6">
        <w:rPr>
          <w:rFonts w:hint="eastAsia"/>
        </w:rPr>
        <w:t>甲醇（辛烷值</w:t>
      </w:r>
      <w:r w:rsidRPr="009055D6">
        <w:rPr>
          <w:rFonts w:hint="eastAsia"/>
        </w:rPr>
        <w:t xml:space="preserve">= </w:t>
      </w:r>
      <w:r w:rsidRPr="009055D6">
        <w:t>107</w:t>
      </w:r>
      <w:r w:rsidRPr="009055D6">
        <w:rPr>
          <w:rFonts w:hint="eastAsia"/>
        </w:rPr>
        <w:t>）與</w:t>
      </w:r>
      <w:r w:rsidRPr="009055D6">
        <w:t>10</w:t>
      </w:r>
      <w:r w:rsidRPr="009055D6">
        <w:rPr>
          <w:rFonts w:hint="eastAsia"/>
        </w:rPr>
        <w:t>%</w:t>
      </w:r>
      <w:r w:rsidRPr="009055D6">
        <w:rPr>
          <w:rFonts w:hint="eastAsia"/>
        </w:rPr>
        <w:t>正戊烷（辛烷值</w:t>
      </w:r>
      <w:r w:rsidRPr="009055D6">
        <w:rPr>
          <w:rFonts w:hint="eastAsia"/>
        </w:rPr>
        <w:t xml:space="preserve">= </w:t>
      </w:r>
      <w:r w:rsidRPr="009055D6">
        <w:t>62</w:t>
      </w:r>
      <w:r w:rsidRPr="009055D6">
        <w:rPr>
          <w:rFonts w:hint="eastAsia"/>
        </w:rPr>
        <w:t>），則此油品的辛烷值為多少？</w:t>
      </w:r>
      <w:r w:rsidRPr="009055D6">
        <w:t xml:space="preserve"> </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1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102.5</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辛烷值</w:t>
      </w:r>
      <w:r w:rsidRPr="003D5DA7">
        <w:rPr>
          <w:rFonts w:hint="eastAsia"/>
        </w:rPr>
        <w:t xml:space="preserve">= </w:t>
      </w:r>
      <w:r w:rsidRPr="003D5DA7">
        <w:t>107</w:t>
      </w:r>
      <w:r w:rsidRPr="003D5DA7">
        <w:rPr>
          <w:rFonts w:hint="eastAsia"/>
        </w:rPr>
        <w:t xml:space="preserve"> </w:t>
      </w:r>
      <w:r w:rsidRPr="003D5DA7">
        <w:rPr>
          <w:rFonts w:hint="eastAsia"/>
        </w:rPr>
        <w:sym w:font="Symbol" w:char="F0B4"/>
      </w:r>
      <w:r w:rsidRPr="003D5DA7">
        <w:rPr>
          <w:rFonts w:hint="eastAsia"/>
        </w:rPr>
        <w:t xml:space="preserve"> </w:t>
      </w:r>
      <w:r w:rsidRPr="003D5DA7">
        <w:t>90</w:t>
      </w:r>
      <w:r w:rsidRPr="003D5DA7">
        <w:rPr>
          <w:rFonts w:hint="eastAsia"/>
        </w:rPr>
        <w:t>%</w:t>
      </w:r>
      <w:r w:rsidRPr="003D5DA7">
        <w:t xml:space="preserve"> + 62</w:t>
      </w:r>
      <w:r w:rsidRPr="003D5DA7">
        <w:rPr>
          <w:rFonts w:hint="eastAsia"/>
        </w:rPr>
        <w:t xml:space="preserve"> </w:t>
      </w:r>
      <w:r w:rsidRPr="003D5DA7">
        <w:rPr>
          <w:rFonts w:hint="eastAsia"/>
        </w:rPr>
        <w:sym w:font="Symbol" w:char="F0B4"/>
      </w:r>
      <w:r w:rsidRPr="003D5DA7">
        <w:rPr>
          <w:rFonts w:hint="eastAsia"/>
        </w:rPr>
        <w:t xml:space="preserve"> </w:t>
      </w:r>
      <w:r w:rsidRPr="003D5DA7">
        <w:t>10</w:t>
      </w:r>
      <w:r w:rsidRPr="003D5DA7">
        <w:rPr>
          <w:rFonts w:hint="eastAsia"/>
        </w:rPr>
        <w:t xml:space="preserve">% = </w:t>
      </w:r>
      <w:r w:rsidRPr="003D5DA7">
        <w:t>102.5</w:t>
      </w:r>
    </w:p>
    <w:p w:rsidR="003D5DA7" w:rsidRPr="0061627E" w:rsidRDefault="003D5DA7" w:rsidP="003D5DA7">
      <w:pPr>
        <w:ind w:left="454" w:hanging="454"/>
      </w:pPr>
      <w:r>
        <w:rPr>
          <w:rFonts w:ascii="新細明體" w:eastAsia="新細明體" w:hAnsi="新細明體"/>
          <w:sz w:val="24"/>
        </w:rPr>
        <w:t xml:space="preserve">27. </w:t>
      </w:r>
      <w:r w:rsidRPr="0061627E">
        <w:rPr>
          <w:rFonts w:hint="eastAsia"/>
        </w:rPr>
        <w:t>若已知正戊烷之辛烷值為</w:t>
      </w:r>
      <w:r w:rsidRPr="0061627E">
        <w:t>60</w:t>
      </w:r>
      <w:r w:rsidRPr="0061627E">
        <w:rPr>
          <w:rFonts w:hint="eastAsia"/>
        </w:rPr>
        <w:t>，而異辛烷之辛烷值為</w:t>
      </w:r>
      <w:r w:rsidRPr="0061627E">
        <w:t>100</w:t>
      </w:r>
      <w:r w:rsidRPr="0061627E">
        <w:rPr>
          <w:rFonts w:hint="eastAsia"/>
        </w:rPr>
        <w:t>。請利用此兩種燃料配出辛烷值為</w:t>
      </w:r>
      <w:r w:rsidRPr="0061627E">
        <w:t>90</w:t>
      </w:r>
      <w:r w:rsidRPr="0061627E">
        <w:rPr>
          <w:rFonts w:hint="eastAsia"/>
        </w:rPr>
        <w:t>之燃料，配製方法為何？</w:t>
      </w:r>
      <w:r w:rsidRPr="0061627E">
        <w:t xml:space="preserve"> </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1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正戊烷與異辛烷以體積比</w:t>
      </w:r>
      <w:r w:rsidRPr="003D5DA7">
        <w:t>1</w:t>
      </w:r>
      <w:r w:rsidRPr="003D5DA7">
        <w:rPr>
          <w:rFonts w:hint="eastAsia"/>
        </w:rPr>
        <w:t>：</w:t>
      </w:r>
      <w:r w:rsidRPr="003D5DA7">
        <w:t>3</w:t>
      </w:r>
      <w:r w:rsidRPr="003D5DA7">
        <w:rPr>
          <w:rFonts w:hint="eastAsia"/>
        </w:rPr>
        <w:t>混合而成。</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設正戊烷為</w:t>
      </w:r>
      <w:r w:rsidRPr="003D5DA7">
        <w:rPr>
          <w:rFonts w:hint="eastAsia"/>
          <w:i/>
        </w:rPr>
        <w:t>x</w:t>
      </w:r>
      <w:r w:rsidRPr="003D5DA7">
        <w:rPr>
          <w:rFonts w:hint="eastAsia"/>
        </w:rPr>
        <w:t>，異辛烷為</w:t>
      </w:r>
      <w:r w:rsidRPr="003D5DA7">
        <w:rPr>
          <w:position w:val="-6"/>
        </w:rPr>
        <w:object w:dxaOrig="460" w:dyaOrig="260">
          <v:shape id="_x0000_i1092" type="#_x0000_t75" style="width:23.25pt;height:12.75pt" o:ole="">
            <v:imagedata r:id="rId123" o:title=""/>
          </v:shape>
          <o:OLEObject Type="Embed" ProgID="Equation.DSMT4" ShapeID="_x0000_i1092" DrawAspect="Content" ObjectID="_1523807584" r:id="rId124"/>
        </w:object>
      </w:r>
      <w:r w:rsidRPr="003D5DA7">
        <w:br/>
      </w:r>
      <w:r w:rsidRPr="003D5DA7">
        <w:rPr>
          <w:position w:val="-10"/>
        </w:rPr>
        <w:object w:dxaOrig="2240" w:dyaOrig="300">
          <v:shape id="_x0000_i1093" type="#_x0000_t75" style="width:112.5pt;height:15pt" o:ole="">
            <v:imagedata r:id="rId125" o:title=""/>
          </v:shape>
          <o:OLEObject Type="Embed" ProgID="Equation.DSMT4" ShapeID="_x0000_i1093" DrawAspect="Content" ObjectID="_1523807585" r:id="rId126"/>
        </w:object>
      </w:r>
      <w:r w:rsidRPr="003D5DA7">
        <w:rPr>
          <w:rFonts w:hint="eastAsia"/>
        </w:rPr>
        <w:t xml:space="preserve">　</w:t>
      </w:r>
      <w:r w:rsidRPr="003D5DA7">
        <w:rPr>
          <w:position w:val="-22"/>
        </w:rPr>
        <w:object w:dxaOrig="560" w:dyaOrig="580">
          <v:shape id="_x0000_i1094" type="#_x0000_t75" style="width:27.75pt;height:29.25pt" o:ole="">
            <v:imagedata r:id="rId127" o:title=""/>
          </v:shape>
          <o:OLEObject Type="Embed" ProgID="Equation.DSMT4" ShapeID="_x0000_i1094" DrawAspect="Content" ObjectID="_1523807586" r:id="rId128"/>
        </w:object>
      </w:r>
    </w:p>
    <w:p w:rsidR="003D5DA7" w:rsidRPr="00846B87" w:rsidRDefault="003D5DA7" w:rsidP="003D5DA7">
      <w:pPr>
        <w:ind w:left="454" w:hanging="454"/>
      </w:pPr>
      <w:r>
        <w:rPr>
          <w:rFonts w:ascii="新細明體" w:eastAsia="新細明體" w:hAnsi="新細明體"/>
          <w:sz w:val="24"/>
        </w:rPr>
        <w:t xml:space="preserve">28. </w:t>
      </w:r>
      <w:r w:rsidRPr="00846B87">
        <w:rPr>
          <w:rFonts w:hint="eastAsia"/>
        </w:rPr>
        <w:t>若已知正戊烷之辛烷值為</w:t>
      </w:r>
      <w:r w:rsidRPr="00846B87">
        <w:t>60</w:t>
      </w:r>
      <w:r w:rsidRPr="00846B87">
        <w:rPr>
          <w:rFonts w:hint="eastAsia"/>
        </w:rPr>
        <w:t>，甲基三級丁基醚之辛烷值</w:t>
      </w:r>
      <w:r w:rsidRPr="00846B87">
        <w:t>120</w:t>
      </w:r>
      <w:r w:rsidRPr="00846B87">
        <w:rPr>
          <w:rFonts w:hint="eastAsia"/>
        </w:rPr>
        <w:t>。請利用此兩種燃料，調配出辛烷值為</w:t>
      </w:r>
      <w:r w:rsidRPr="00846B87">
        <w:t>90</w:t>
      </w:r>
      <w:r w:rsidRPr="00846B87">
        <w:rPr>
          <w:rFonts w:hint="eastAsia"/>
        </w:rPr>
        <w:t>之燃料。</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1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正戊烷與甲基三級丁基醚以體積比</w:t>
      </w:r>
      <w:r w:rsidRPr="003D5DA7">
        <w:t>1</w:t>
      </w:r>
      <w:r w:rsidRPr="003D5DA7">
        <w:rPr>
          <w:rFonts w:hint="eastAsia"/>
        </w:rPr>
        <w:t>：</w:t>
      </w:r>
      <w:r w:rsidRPr="003D5DA7">
        <w:t>1</w:t>
      </w:r>
      <w:r w:rsidRPr="003D5DA7">
        <w:rPr>
          <w:rFonts w:hint="eastAsia"/>
        </w:rPr>
        <w:t>混合而成。</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設正戊烷體積為</w:t>
      </w:r>
      <w:r w:rsidRPr="003D5DA7">
        <w:rPr>
          <w:rFonts w:hint="eastAsia"/>
          <w:i/>
        </w:rPr>
        <w:t>x</w:t>
      </w:r>
      <w:r w:rsidRPr="003D5DA7">
        <w:rPr>
          <w:rFonts w:hint="eastAsia"/>
        </w:rPr>
        <w:t>，而甲基三級丁基醚為</w:t>
      </w:r>
      <w:r w:rsidRPr="003D5DA7">
        <w:rPr>
          <w:position w:val="-6"/>
        </w:rPr>
        <w:object w:dxaOrig="460" w:dyaOrig="260">
          <v:shape id="_x0000_i1095" type="#_x0000_t75" style="width:23.25pt;height:12.75pt" o:ole="">
            <v:imagedata r:id="rId123" o:title=""/>
          </v:shape>
          <o:OLEObject Type="Embed" ProgID="Equation.DSMT4" ShapeID="_x0000_i1095" DrawAspect="Content" ObjectID="_1523807587" r:id="rId129"/>
        </w:object>
      </w:r>
      <w:r w:rsidRPr="003D5DA7">
        <w:br/>
      </w:r>
      <w:r w:rsidRPr="003D5DA7">
        <w:rPr>
          <w:position w:val="-10"/>
        </w:rPr>
        <w:object w:dxaOrig="3140" w:dyaOrig="300">
          <v:shape id="_x0000_i1096" type="#_x0000_t75" style="width:156.75pt;height:15pt" o:ole="">
            <v:imagedata r:id="rId130" o:title=""/>
          </v:shape>
          <o:OLEObject Type="Embed" ProgID="Equation.DSMT4" ShapeID="_x0000_i1096" DrawAspect="Content" ObjectID="_1523807588" r:id="rId131"/>
        </w:object>
      </w:r>
    </w:p>
    <w:p w:rsidR="003D5DA7" w:rsidRPr="00F74715" w:rsidRDefault="003D5DA7" w:rsidP="003D5DA7">
      <w:pPr>
        <w:ind w:left="454" w:hanging="454"/>
      </w:pPr>
      <w:r>
        <w:rPr>
          <w:rFonts w:ascii="新細明體" w:eastAsia="新細明體" w:hAnsi="新細明體"/>
          <w:sz w:val="24"/>
        </w:rPr>
        <w:t xml:space="preserve">29. </w:t>
      </w:r>
      <w:r w:rsidRPr="00F74715">
        <w:rPr>
          <w:rFonts w:hint="eastAsia"/>
        </w:rPr>
        <w:t>請寫出下列常用能源之主要成分：（以化學式表示）</w:t>
      </w:r>
      <w:r w:rsidRPr="00F74715">
        <w:br/>
        <w:t>(1)</w:t>
      </w:r>
      <w:r w:rsidRPr="00F74715">
        <w:rPr>
          <w:rFonts w:hint="eastAsia"/>
        </w:rPr>
        <w:t>天然氣：</w:t>
      </w:r>
      <w:r w:rsidRPr="00F74715">
        <w:rPr>
          <w:rFonts w:hint="eastAsia"/>
        </w:rPr>
        <w:sym w:font="Wingdings" w:char="F081"/>
      </w:r>
      <w:r w:rsidRPr="00F74715">
        <w:t>____________</w:t>
      </w:r>
      <w:r w:rsidRPr="00F74715">
        <w:rPr>
          <w:rFonts w:hint="eastAsia"/>
        </w:rPr>
        <w:t>與</w:t>
      </w:r>
      <w:r w:rsidRPr="00F74715">
        <w:rPr>
          <w:rFonts w:hint="eastAsia"/>
        </w:rPr>
        <w:sym w:font="Wingdings" w:char="F082"/>
      </w:r>
      <w:r w:rsidRPr="00F74715">
        <w:t>____________</w:t>
      </w:r>
      <w:r w:rsidRPr="00F74715">
        <w:rPr>
          <w:rFonts w:hint="eastAsia"/>
        </w:rPr>
        <w:t>。</w:t>
      </w:r>
      <w:r w:rsidRPr="00F74715">
        <w:br/>
        <w:t>(2)</w:t>
      </w:r>
      <w:r w:rsidRPr="00F74715">
        <w:rPr>
          <w:rFonts w:hint="eastAsia"/>
        </w:rPr>
        <w:t>液化石油氣：</w:t>
      </w:r>
      <w:r w:rsidRPr="00F74715">
        <w:rPr>
          <w:rFonts w:hint="eastAsia"/>
        </w:rPr>
        <w:sym w:font="Wingdings" w:char="F081"/>
      </w:r>
      <w:r w:rsidRPr="00F74715">
        <w:t>____________</w:t>
      </w:r>
      <w:r w:rsidRPr="00F74715">
        <w:rPr>
          <w:rFonts w:hint="eastAsia"/>
        </w:rPr>
        <w:t>與</w:t>
      </w:r>
      <w:r w:rsidRPr="00F74715">
        <w:rPr>
          <w:rFonts w:hint="eastAsia"/>
        </w:rPr>
        <w:sym w:font="Wingdings" w:char="F082"/>
      </w:r>
      <w:r w:rsidRPr="00F74715">
        <w:t>____________</w:t>
      </w:r>
      <w:r w:rsidRPr="00F74715">
        <w:rPr>
          <w:rFonts w:hint="eastAsia"/>
        </w:rPr>
        <w:t>。</w:t>
      </w:r>
      <w:r w:rsidRPr="00F74715">
        <w:br/>
        <w:t>(3)</w:t>
      </w:r>
      <w:r w:rsidRPr="00F74715">
        <w:rPr>
          <w:rFonts w:hint="eastAsia"/>
        </w:rPr>
        <w:t>煤氣：</w:t>
      </w:r>
      <w:r w:rsidRPr="00F74715">
        <w:rPr>
          <w:rFonts w:hint="eastAsia"/>
        </w:rPr>
        <w:sym w:font="Wingdings" w:char="F081"/>
      </w:r>
      <w:r w:rsidRPr="00F74715">
        <w:t>____________</w:t>
      </w:r>
      <w:r w:rsidRPr="00F74715">
        <w:rPr>
          <w:rFonts w:hint="eastAsia"/>
        </w:rPr>
        <w:t>與</w:t>
      </w:r>
      <w:r w:rsidRPr="00F74715">
        <w:rPr>
          <w:rFonts w:hint="eastAsia"/>
        </w:rPr>
        <w:sym w:font="Wingdings" w:char="F082"/>
      </w:r>
      <w:r w:rsidRPr="00F74715">
        <w:t>____________</w:t>
      </w:r>
      <w:r w:rsidRPr="00F74715">
        <w:rPr>
          <w:rFonts w:hint="eastAsia"/>
        </w:rPr>
        <w:t>。</w:t>
      </w:r>
      <w:r w:rsidRPr="00F74715">
        <w:br/>
        <w:t>(4)</w:t>
      </w:r>
      <w:r w:rsidRPr="00F74715">
        <w:rPr>
          <w:rFonts w:hint="eastAsia"/>
        </w:rPr>
        <w:t>煤焦：</w:t>
      </w:r>
      <w:r w:rsidRPr="00F74715">
        <w:t>____________</w:t>
      </w:r>
      <w:r w:rsidRPr="00F74715">
        <w:rPr>
          <w:rFonts w:hint="eastAsia"/>
        </w:rPr>
        <w:t>。</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1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1)</w:t>
      </w:r>
      <w:r w:rsidRPr="003D5DA7">
        <w:sym w:font="Wingdings" w:char="F081"/>
      </w:r>
      <w:r w:rsidRPr="003D5DA7">
        <w:rPr>
          <w:position w:val="-10"/>
        </w:rPr>
        <w:object w:dxaOrig="440" w:dyaOrig="320">
          <v:shape id="_x0000_i1097" type="#_x0000_t75" style="width:21.75pt;height:15.75pt" o:ole="">
            <v:imagedata r:id="rId132" o:title=""/>
          </v:shape>
          <o:OLEObject Type="Embed" ProgID="Equation.DSMT4" ShapeID="_x0000_i1097" DrawAspect="Content" ObjectID="_1523807589" r:id="rId133"/>
        </w:object>
      </w:r>
      <w:r w:rsidRPr="003D5DA7">
        <w:rPr>
          <w:rFonts w:hint="eastAsia"/>
        </w:rPr>
        <w:t>;</w:t>
      </w:r>
      <w:r w:rsidRPr="003D5DA7">
        <w:rPr>
          <w:rFonts w:hint="eastAsia"/>
        </w:rPr>
        <w:sym w:font="Wingdings" w:char="F082"/>
      </w:r>
      <w:r w:rsidRPr="003D5DA7">
        <w:rPr>
          <w:position w:val="-10"/>
        </w:rPr>
        <w:object w:dxaOrig="520" w:dyaOrig="320">
          <v:shape id="_x0000_i1098" type="#_x0000_t75" style="width:26.25pt;height:15.75pt" o:ole="">
            <v:imagedata r:id="rId134" o:title=""/>
          </v:shape>
          <o:OLEObject Type="Embed" ProgID="Equation.DSMT4" ShapeID="_x0000_i1098" DrawAspect="Content" ObjectID="_1523807590" r:id="rId135"/>
        </w:object>
      </w:r>
      <w:r w:rsidRPr="003D5DA7">
        <w:t>;(2)</w:t>
      </w:r>
      <w:r w:rsidRPr="003D5DA7">
        <w:sym w:font="Wingdings" w:char="F081"/>
      </w:r>
      <w:r w:rsidRPr="003D5DA7">
        <w:rPr>
          <w:position w:val="-10"/>
        </w:rPr>
        <w:object w:dxaOrig="500" w:dyaOrig="320">
          <v:shape id="_x0000_i1099" type="#_x0000_t75" style="width:24.75pt;height:15.75pt" o:ole="">
            <v:imagedata r:id="rId136" o:title=""/>
          </v:shape>
          <o:OLEObject Type="Embed" ProgID="Equation.DSMT4" ShapeID="_x0000_i1099" DrawAspect="Content" ObjectID="_1523807591" r:id="rId137"/>
        </w:object>
      </w:r>
      <w:r w:rsidRPr="003D5DA7">
        <w:rPr>
          <w:rFonts w:hint="eastAsia"/>
        </w:rPr>
        <w:t>;</w:t>
      </w:r>
      <w:r w:rsidRPr="003D5DA7">
        <w:rPr>
          <w:rFonts w:hint="eastAsia"/>
        </w:rPr>
        <w:sym w:font="Wingdings" w:char="F082"/>
      </w:r>
      <w:r w:rsidRPr="003D5DA7">
        <w:rPr>
          <w:position w:val="-10"/>
        </w:rPr>
        <w:object w:dxaOrig="560" w:dyaOrig="320">
          <v:shape id="_x0000_i1100" type="#_x0000_t75" style="width:27.75pt;height:15.75pt" o:ole="">
            <v:imagedata r:id="rId138" o:title=""/>
          </v:shape>
          <o:OLEObject Type="Embed" ProgID="Equation.DSMT4" ShapeID="_x0000_i1100" DrawAspect="Content" ObjectID="_1523807592" r:id="rId139"/>
        </w:object>
      </w:r>
      <w:r w:rsidRPr="003D5DA7">
        <w:t>;(3)</w:t>
      </w:r>
      <w:r w:rsidRPr="003D5DA7">
        <w:sym w:font="Wingdings" w:char="F081"/>
      </w:r>
      <w:r w:rsidRPr="003D5DA7">
        <w:rPr>
          <w:position w:val="-10"/>
        </w:rPr>
        <w:object w:dxaOrig="440" w:dyaOrig="320">
          <v:shape id="_x0000_i1101" type="#_x0000_t75" style="width:21.75pt;height:15.75pt" o:ole="">
            <v:imagedata r:id="rId132" o:title=""/>
          </v:shape>
          <o:OLEObject Type="Embed" ProgID="Equation.DSMT4" ShapeID="_x0000_i1101" DrawAspect="Content" ObjectID="_1523807593" r:id="rId140"/>
        </w:object>
      </w:r>
      <w:r w:rsidRPr="003D5DA7">
        <w:rPr>
          <w:rFonts w:hint="eastAsia"/>
        </w:rPr>
        <w:t>;</w:t>
      </w:r>
      <w:r w:rsidRPr="003D5DA7">
        <w:rPr>
          <w:rFonts w:hint="eastAsia"/>
        </w:rPr>
        <w:sym w:font="Wingdings" w:char="F082"/>
      </w:r>
      <w:r w:rsidRPr="003D5DA7">
        <w:rPr>
          <w:position w:val="-10"/>
        </w:rPr>
        <w:object w:dxaOrig="300" w:dyaOrig="320">
          <v:shape id="_x0000_i1102" type="#_x0000_t75" style="width:15pt;height:15.75pt" o:ole="">
            <v:imagedata r:id="rId141" o:title=""/>
          </v:shape>
          <o:OLEObject Type="Embed" ProgID="Equation.DSMT4" ShapeID="_x0000_i1102" DrawAspect="Content" ObjectID="_1523807594" r:id="rId142"/>
        </w:object>
      </w:r>
      <w:r w:rsidRPr="003D5DA7">
        <w:t>;(4)C</w:t>
      </w:r>
    </w:p>
    <w:p w:rsidR="003D5DA7" w:rsidRPr="00C71F6F" w:rsidRDefault="003D5DA7" w:rsidP="003D5DA7">
      <w:pPr>
        <w:ind w:left="454" w:hanging="454"/>
      </w:pPr>
      <w:r>
        <w:rPr>
          <w:rFonts w:ascii="新細明體" w:eastAsia="新細明體" w:hAnsi="新細明體"/>
          <w:sz w:val="24"/>
        </w:rPr>
        <w:t xml:space="preserve">30. </w:t>
      </w:r>
      <w:r w:rsidRPr="00C71F6F">
        <w:rPr>
          <w:rFonts w:hint="eastAsia"/>
        </w:rPr>
        <w:t>化石燃料是指哪些物質？</w:t>
      </w:r>
      <w:r w:rsidRPr="00C71F6F">
        <w:t xml:space="preserve"> </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2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化石燃料是指煤、石油及天然氣。</w:t>
      </w:r>
    </w:p>
    <w:p w:rsidR="003D5DA7" w:rsidRPr="00987877" w:rsidRDefault="003D5DA7" w:rsidP="003D5DA7">
      <w:pPr>
        <w:ind w:left="454" w:hanging="454"/>
      </w:pPr>
      <w:r>
        <w:rPr>
          <w:rFonts w:ascii="新細明體" w:eastAsia="新細明體" w:hAnsi="新細明體"/>
          <w:sz w:val="24"/>
        </w:rPr>
        <w:t xml:space="preserve">31. </w:t>
      </w:r>
      <w:r w:rsidRPr="00987877">
        <w:t>寫出下列各項氣體的主要成分：</w:t>
      </w:r>
      <w:r w:rsidRPr="00987877">
        <w:t xml:space="preserve"> </w:t>
      </w:r>
      <w:r w:rsidRPr="00987877">
        <w:br/>
        <w:t>(1)</w:t>
      </w:r>
      <w:r w:rsidRPr="00987877">
        <w:t>天然氣</w:t>
      </w:r>
      <w:r w:rsidRPr="00987877">
        <w:rPr>
          <w:rFonts w:hint="eastAsia"/>
        </w:rPr>
        <w:t>：</w:t>
      </w:r>
      <w:r w:rsidRPr="00987877">
        <w:rPr>
          <w:rFonts w:hint="eastAsia"/>
        </w:rPr>
        <w:t>____________</w:t>
      </w:r>
      <w:r w:rsidRPr="00987877">
        <w:rPr>
          <w:rFonts w:hint="eastAsia"/>
        </w:rPr>
        <w:t>。</w:t>
      </w:r>
      <w:r w:rsidRPr="00987877">
        <w:br/>
        <w:t>(2)</w:t>
      </w:r>
      <w:r w:rsidRPr="00987877">
        <w:t>液化石油氣</w:t>
      </w:r>
      <w:r w:rsidRPr="00987877">
        <w:rPr>
          <w:rFonts w:hint="eastAsia"/>
        </w:rPr>
        <w:t>：</w:t>
      </w:r>
      <w:r w:rsidRPr="00987877">
        <w:rPr>
          <w:rFonts w:hint="eastAsia"/>
        </w:rPr>
        <w:sym w:font="Wingdings" w:char="F081"/>
      </w:r>
      <w:r w:rsidRPr="00987877">
        <w:rPr>
          <w:rFonts w:hint="eastAsia"/>
        </w:rPr>
        <w:t>____________</w:t>
      </w:r>
      <w:r w:rsidRPr="00987877">
        <w:rPr>
          <w:rFonts w:hint="eastAsia"/>
        </w:rPr>
        <w:t>，</w:t>
      </w:r>
      <w:r w:rsidRPr="00987877">
        <w:rPr>
          <w:rFonts w:hint="eastAsia"/>
        </w:rPr>
        <w:sym w:font="Wingdings" w:char="F082"/>
      </w:r>
      <w:r w:rsidRPr="00987877">
        <w:rPr>
          <w:rFonts w:hint="eastAsia"/>
        </w:rPr>
        <w:t>____________</w:t>
      </w:r>
      <w:r w:rsidRPr="00987877">
        <w:rPr>
          <w:rFonts w:hint="eastAsia"/>
        </w:rPr>
        <w:t>。</w:t>
      </w:r>
      <w:r w:rsidRPr="00987877">
        <w:br/>
        <w:t>(3)</w:t>
      </w:r>
      <w:r w:rsidRPr="00987877">
        <w:t>煤氣</w:t>
      </w:r>
      <w:r w:rsidRPr="00987877">
        <w:rPr>
          <w:rFonts w:hint="eastAsia"/>
        </w:rPr>
        <w:t>：</w:t>
      </w:r>
      <w:r w:rsidRPr="00987877">
        <w:rPr>
          <w:rFonts w:hint="eastAsia"/>
        </w:rPr>
        <w:sym w:font="Wingdings" w:char="F081"/>
      </w:r>
      <w:r w:rsidRPr="00987877">
        <w:rPr>
          <w:rFonts w:hint="eastAsia"/>
        </w:rPr>
        <w:t>____________</w:t>
      </w:r>
      <w:r w:rsidRPr="00987877">
        <w:rPr>
          <w:rFonts w:hint="eastAsia"/>
        </w:rPr>
        <w:t>，</w:t>
      </w:r>
      <w:r w:rsidRPr="00987877">
        <w:rPr>
          <w:rFonts w:hint="eastAsia"/>
        </w:rPr>
        <w:sym w:font="Wingdings" w:char="F082"/>
      </w:r>
      <w:r w:rsidRPr="00987877">
        <w:rPr>
          <w:rFonts w:hint="eastAsia"/>
        </w:rPr>
        <w:t>____________</w:t>
      </w:r>
      <w:r w:rsidRPr="00987877">
        <w:rPr>
          <w:rFonts w:hint="eastAsia"/>
        </w:rPr>
        <w:t>，</w:t>
      </w:r>
      <w:r w:rsidRPr="00987877">
        <w:rPr>
          <w:rFonts w:hint="eastAsia"/>
        </w:rPr>
        <w:sym w:font="Wingdings" w:char="F083"/>
      </w:r>
      <w:r w:rsidRPr="00987877">
        <w:rPr>
          <w:rFonts w:hint="eastAsia"/>
        </w:rPr>
        <w:t>____________</w:t>
      </w:r>
      <w:r w:rsidRPr="00987877">
        <w:rPr>
          <w:rFonts w:hint="eastAsia"/>
        </w:rPr>
        <w:t>。</w:t>
      </w:r>
      <w:r w:rsidRPr="00987877">
        <w:br/>
        <w:t>(4)</w:t>
      </w:r>
      <w:r w:rsidRPr="00987877">
        <w:t>水煤氣</w:t>
      </w:r>
      <w:r w:rsidRPr="00987877">
        <w:rPr>
          <w:rFonts w:hint="eastAsia"/>
        </w:rPr>
        <w:t>：</w:t>
      </w:r>
      <w:r w:rsidRPr="00987877">
        <w:rPr>
          <w:rFonts w:hint="eastAsia"/>
        </w:rPr>
        <w:sym w:font="Wingdings" w:char="F081"/>
      </w:r>
      <w:r w:rsidRPr="00987877">
        <w:rPr>
          <w:rFonts w:hint="eastAsia"/>
        </w:rPr>
        <w:t>____________</w:t>
      </w:r>
      <w:r w:rsidRPr="00987877">
        <w:rPr>
          <w:rFonts w:hint="eastAsia"/>
        </w:rPr>
        <w:t>，</w:t>
      </w:r>
      <w:r w:rsidRPr="00987877">
        <w:rPr>
          <w:rFonts w:hint="eastAsia"/>
        </w:rPr>
        <w:sym w:font="Wingdings" w:char="F082"/>
      </w:r>
      <w:r w:rsidRPr="00987877">
        <w:rPr>
          <w:rFonts w:hint="eastAsia"/>
        </w:rPr>
        <w:t>____________</w:t>
      </w:r>
      <w:r w:rsidRPr="00987877">
        <w:rPr>
          <w:rFonts w:hint="eastAsia"/>
        </w:rPr>
        <w:t>。</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2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rPr>
          <w:lang w:val="pt-BR"/>
        </w:rPr>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lang w:val="pt-BR"/>
        </w:rPr>
        <w:t>(1)CH</w:t>
      </w:r>
      <w:r w:rsidRPr="003D5DA7">
        <w:rPr>
          <w:vertAlign w:val="subscript"/>
          <w:lang w:val="pt-BR"/>
        </w:rPr>
        <w:t>4</w:t>
      </w:r>
      <w:r w:rsidRPr="003D5DA7">
        <w:rPr>
          <w:rFonts w:hint="eastAsia"/>
          <w:lang w:val="pt-BR"/>
        </w:rPr>
        <w:t>;</w:t>
      </w:r>
      <w:r w:rsidRPr="003D5DA7">
        <w:rPr>
          <w:lang w:val="pt-BR"/>
        </w:rPr>
        <w:t>(2)</w:t>
      </w:r>
      <w:r w:rsidRPr="003D5DA7">
        <w:rPr>
          <w:lang w:val="pt-BR"/>
        </w:rPr>
        <w:sym w:font="Wingdings" w:char="F081"/>
      </w:r>
      <w:r w:rsidRPr="003D5DA7">
        <w:rPr>
          <w:lang w:val="pt-BR"/>
        </w:rPr>
        <w:t>C</w:t>
      </w:r>
      <w:r w:rsidRPr="003D5DA7">
        <w:rPr>
          <w:vertAlign w:val="subscript"/>
          <w:lang w:val="pt-BR"/>
        </w:rPr>
        <w:t>3</w:t>
      </w:r>
      <w:r w:rsidRPr="003D5DA7">
        <w:rPr>
          <w:lang w:val="pt-BR"/>
        </w:rPr>
        <w:t>H</w:t>
      </w:r>
      <w:r w:rsidRPr="003D5DA7">
        <w:rPr>
          <w:vertAlign w:val="subscript"/>
          <w:lang w:val="pt-BR"/>
        </w:rPr>
        <w:t>8</w:t>
      </w:r>
      <w:r w:rsidRPr="003D5DA7">
        <w:rPr>
          <w:rFonts w:hint="eastAsia"/>
          <w:lang w:val="pt-BR"/>
        </w:rPr>
        <w:t>;</w:t>
      </w:r>
      <w:r w:rsidRPr="003D5DA7">
        <w:rPr>
          <w:rFonts w:hint="eastAsia"/>
          <w:lang w:val="pt-BR"/>
        </w:rPr>
        <w:sym w:font="Wingdings" w:char="F082"/>
      </w:r>
      <w:r w:rsidRPr="003D5DA7">
        <w:rPr>
          <w:lang w:val="pt-BR"/>
        </w:rPr>
        <w:t>C</w:t>
      </w:r>
      <w:r w:rsidRPr="003D5DA7">
        <w:rPr>
          <w:vertAlign w:val="subscript"/>
          <w:lang w:val="pt-BR"/>
        </w:rPr>
        <w:t>4</w:t>
      </w:r>
      <w:r w:rsidRPr="003D5DA7">
        <w:rPr>
          <w:lang w:val="pt-BR"/>
        </w:rPr>
        <w:t>H</w:t>
      </w:r>
      <w:r w:rsidRPr="003D5DA7">
        <w:rPr>
          <w:vertAlign w:val="subscript"/>
          <w:lang w:val="pt-BR"/>
        </w:rPr>
        <w:t>10</w:t>
      </w:r>
      <w:r w:rsidRPr="003D5DA7">
        <w:rPr>
          <w:rFonts w:hint="eastAsia"/>
          <w:lang w:val="pt-BR"/>
        </w:rPr>
        <w:t>;</w:t>
      </w:r>
      <w:r w:rsidRPr="003D5DA7">
        <w:rPr>
          <w:lang w:val="pt-BR"/>
        </w:rPr>
        <w:t>(3)</w:t>
      </w:r>
      <w:r w:rsidRPr="003D5DA7">
        <w:rPr>
          <w:lang w:val="pt-BR"/>
        </w:rPr>
        <w:sym w:font="Wingdings" w:char="F081"/>
      </w:r>
      <w:r w:rsidRPr="003D5DA7">
        <w:rPr>
          <w:lang w:val="pt-BR"/>
        </w:rPr>
        <w:t>CH</w:t>
      </w:r>
      <w:r w:rsidRPr="003D5DA7">
        <w:rPr>
          <w:vertAlign w:val="subscript"/>
          <w:lang w:val="pt-BR"/>
        </w:rPr>
        <w:t>4</w:t>
      </w:r>
      <w:r w:rsidRPr="003D5DA7">
        <w:rPr>
          <w:rFonts w:hint="eastAsia"/>
          <w:lang w:val="pt-BR"/>
        </w:rPr>
        <w:t>;</w:t>
      </w:r>
      <w:r w:rsidRPr="003D5DA7">
        <w:rPr>
          <w:rFonts w:hint="eastAsia"/>
          <w:lang w:val="pt-BR"/>
        </w:rPr>
        <w:sym w:font="Wingdings" w:char="F082"/>
      </w:r>
      <w:r w:rsidRPr="003D5DA7">
        <w:rPr>
          <w:lang w:val="pt-BR"/>
        </w:rPr>
        <w:t>H</w:t>
      </w:r>
      <w:r w:rsidRPr="003D5DA7">
        <w:rPr>
          <w:vertAlign w:val="subscript"/>
          <w:lang w:val="pt-BR"/>
        </w:rPr>
        <w:t>2</w:t>
      </w:r>
      <w:r w:rsidRPr="003D5DA7">
        <w:rPr>
          <w:rFonts w:hint="eastAsia"/>
          <w:lang w:val="pt-BR"/>
        </w:rPr>
        <w:t>;</w:t>
      </w:r>
      <w:r w:rsidRPr="003D5DA7">
        <w:rPr>
          <w:rFonts w:hint="eastAsia"/>
          <w:lang w:val="pt-BR"/>
        </w:rPr>
        <w:sym w:font="Wingdings" w:char="F083"/>
      </w:r>
      <w:r w:rsidRPr="003D5DA7">
        <w:rPr>
          <w:lang w:val="pt-BR"/>
        </w:rPr>
        <w:t>CO</w:t>
      </w:r>
      <w:r w:rsidRPr="003D5DA7">
        <w:rPr>
          <w:rFonts w:hint="eastAsia"/>
          <w:lang w:val="pt-BR"/>
        </w:rPr>
        <w:t>;</w:t>
      </w:r>
      <w:r w:rsidRPr="003D5DA7">
        <w:rPr>
          <w:lang w:val="pt-BR"/>
        </w:rPr>
        <w:t>(4)</w:t>
      </w:r>
      <w:r w:rsidRPr="003D5DA7">
        <w:rPr>
          <w:lang w:val="pt-BR"/>
        </w:rPr>
        <w:sym w:font="Wingdings" w:char="F081"/>
      </w:r>
      <w:r w:rsidRPr="003D5DA7">
        <w:rPr>
          <w:lang w:val="pt-BR"/>
        </w:rPr>
        <w:t>H</w:t>
      </w:r>
      <w:r w:rsidRPr="003D5DA7">
        <w:rPr>
          <w:vertAlign w:val="subscript"/>
          <w:lang w:val="pt-BR"/>
        </w:rPr>
        <w:t>2</w:t>
      </w:r>
      <w:r w:rsidRPr="003D5DA7">
        <w:rPr>
          <w:rFonts w:hint="eastAsia"/>
          <w:lang w:val="pt-BR"/>
        </w:rPr>
        <w:t>;</w:t>
      </w:r>
      <w:r w:rsidRPr="003D5DA7">
        <w:rPr>
          <w:rFonts w:hint="eastAsia"/>
          <w:lang w:val="pt-BR"/>
        </w:rPr>
        <w:sym w:font="Wingdings" w:char="F082"/>
      </w:r>
      <w:r w:rsidRPr="003D5DA7">
        <w:rPr>
          <w:lang w:val="pt-BR"/>
        </w:rPr>
        <w:t>CO</w:t>
      </w:r>
    </w:p>
    <w:p w:rsidR="003D5DA7" w:rsidRPr="006269D9" w:rsidRDefault="003D5DA7" w:rsidP="003D5DA7">
      <w:pPr>
        <w:ind w:left="454" w:hanging="454"/>
      </w:pPr>
      <w:r>
        <w:rPr>
          <w:rFonts w:ascii="新細明體" w:eastAsia="新細明體" w:hAnsi="新細明體"/>
          <w:sz w:val="24"/>
        </w:rPr>
        <w:t xml:space="preserve">32. </w:t>
      </w:r>
      <w:r w:rsidRPr="006269D9">
        <w:t>某種汽油之震爆性與</w:t>
      </w:r>
      <w:r w:rsidRPr="006269D9">
        <w:t>20%</w:t>
      </w:r>
      <w:r w:rsidRPr="006269D9">
        <w:t>正庚烷和</w:t>
      </w:r>
      <w:r w:rsidRPr="006269D9">
        <w:t>80%</w:t>
      </w:r>
      <w:r w:rsidRPr="006269D9">
        <w:t>異辛烷之混合物的震爆性相當，則其辛烷值為若干？</w:t>
      </w:r>
      <w:r w:rsidRPr="006269D9">
        <w:t xml:space="preserve"> </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2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80</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0.2</w:t>
      </w:r>
      <w:r w:rsidRPr="003D5DA7">
        <w:rPr>
          <w:rFonts w:hint="eastAsia"/>
        </w:rPr>
        <w:t xml:space="preserve"> </w:t>
      </w:r>
      <w:r w:rsidRPr="003D5DA7">
        <w:rPr>
          <w:rFonts w:hint="eastAsia"/>
        </w:rPr>
        <w:sym w:font="Symbol" w:char="F0B4"/>
      </w:r>
      <w:r w:rsidRPr="003D5DA7">
        <w:rPr>
          <w:rFonts w:hint="eastAsia"/>
        </w:rPr>
        <w:t xml:space="preserve"> </w:t>
      </w:r>
      <w:r w:rsidRPr="003D5DA7">
        <w:t>0 + 0.8</w:t>
      </w:r>
      <w:r w:rsidRPr="003D5DA7">
        <w:rPr>
          <w:rFonts w:hint="eastAsia"/>
        </w:rPr>
        <w:t xml:space="preserve"> </w:t>
      </w:r>
      <w:r w:rsidRPr="003D5DA7">
        <w:rPr>
          <w:rFonts w:hint="eastAsia"/>
        </w:rPr>
        <w:sym w:font="Symbol" w:char="F0B4"/>
      </w:r>
      <w:r w:rsidRPr="003D5DA7">
        <w:rPr>
          <w:rFonts w:hint="eastAsia"/>
        </w:rPr>
        <w:t xml:space="preserve"> </w:t>
      </w:r>
      <w:r w:rsidRPr="003D5DA7">
        <w:t>100 = 80</w:t>
      </w:r>
    </w:p>
    <w:p w:rsidR="003D5DA7" w:rsidRDefault="003D5DA7">
      <w:pPr>
        <w:rPr>
          <w:rFonts w:ascii="新細明體" w:eastAsia="新細明體" w:hAnsi="新細明體"/>
          <w:sz w:val="24"/>
        </w:rPr>
      </w:pPr>
    </w:p>
    <w:p w:rsidR="003D5DA7" w:rsidRDefault="003D5DA7">
      <w:pPr>
        <w:rPr>
          <w:rFonts w:ascii="新細明體" w:eastAsia="新細明體" w:hAnsi="新細明體"/>
          <w:sz w:val="36"/>
        </w:rPr>
      </w:pPr>
      <w:r>
        <w:rPr>
          <w:rFonts w:ascii="新細明體" w:eastAsia="新細明體" w:hAnsi="新細明體" w:hint="eastAsia"/>
          <w:sz w:val="36"/>
        </w:rPr>
        <w:t>【題組單選題】</w:t>
      </w:r>
    </w:p>
    <w:p w:rsidR="003D5DA7" w:rsidRPr="00F91B47" w:rsidRDefault="003D5DA7" w:rsidP="003D5DA7">
      <w:pPr>
        <w:ind w:left="454" w:hanging="454"/>
      </w:pPr>
      <w:r>
        <w:rPr>
          <w:rFonts w:ascii="新細明體" w:eastAsia="新細明體" w:hAnsi="新細明體"/>
          <w:sz w:val="24"/>
        </w:rPr>
        <w:t xml:space="preserve"> 1. </w:t>
      </w:r>
      <w:r w:rsidRPr="00F91B47">
        <w:t>燃料的莫耳燃燒熱是每莫耳燃料完全燃燒時所放出的熱量，下表列出一些常見的莫耳燃燒熱</w:t>
      </w:r>
      <w:r w:rsidRPr="00F91B47">
        <w:rPr>
          <w:rFonts w:hint="eastAsia"/>
        </w:rPr>
        <w:t>：</w:t>
      </w:r>
      <w:r w:rsidRPr="00F91B47">
        <w:br/>
      </w:r>
      <w:bookmarkStart w:id="5" w:name="_MON_1406536558"/>
      <w:bookmarkEnd w:id="5"/>
      <w:r w:rsidRPr="00F91B47">
        <w:object w:dxaOrig="4692" w:dyaOrig="1942">
          <v:shape id="_x0000_i1103" type="#_x0000_t75" style="width:234.75pt;height:96.75pt" o:ole="">
            <v:imagedata r:id="rId143" o:title=""/>
          </v:shape>
          <o:OLEObject Type="Embed" ProgID="Word.Document.8" ShapeID="_x0000_i1103" DrawAspect="Content" ObjectID="_1523807595" r:id="rId144">
            <o:FieldCodes>\s</o:FieldCodes>
          </o:OLEObject>
        </w:object>
      </w:r>
      <w:r w:rsidRPr="00F91B47">
        <w:rPr>
          <w:rFonts w:hint="eastAsia"/>
        </w:rPr>
        <w:br/>
        <w:t>(1)</w:t>
      </w:r>
      <w:r w:rsidRPr="00F91B47">
        <w:t>完全燃燒</w:t>
      </w:r>
      <w:smartTag w:uri="urn:schemas-microsoft-com:office:smarttags" w:element="chmetcnv">
        <w:smartTagPr>
          <w:attr w:name="UnitName" w:val="克"/>
          <w:attr w:name="SourceValue" w:val="1"/>
          <w:attr w:name="HasSpace" w:val="False"/>
          <w:attr w:name="Negative" w:val="False"/>
          <w:attr w:name="NumberType" w:val="1"/>
          <w:attr w:name="TCSC" w:val="0"/>
        </w:smartTagPr>
        <w:r w:rsidRPr="00F91B47">
          <w:rPr>
            <w:rFonts w:hint="eastAsia"/>
          </w:rPr>
          <w:t>1</w:t>
        </w:r>
        <w:r w:rsidRPr="00F91B47">
          <w:t>克</w:t>
        </w:r>
      </w:smartTag>
      <w:r w:rsidRPr="00F91B47">
        <w:t>的甲烷會放出多少</w:t>
      </w:r>
      <w:r w:rsidRPr="00F91B47">
        <w:rPr>
          <w:rFonts w:hint="eastAsia"/>
        </w:rPr>
        <w:t>千</w:t>
      </w:r>
      <w:r w:rsidRPr="00F91B47">
        <w:t>焦的熱量？</w:t>
      </w:r>
      <w:r w:rsidRPr="00F91B47">
        <w:rPr>
          <w:rFonts w:hint="eastAsia"/>
        </w:rPr>
        <w:t xml:space="preserve">　</w:t>
      </w:r>
      <w:r w:rsidRPr="00F91B47">
        <w:t>(A) 13</w:t>
      </w:r>
      <w:r w:rsidRPr="00F91B47">
        <w:rPr>
          <w:rFonts w:hint="eastAsia"/>
        </w:rPr>
        <w:t xml:space="preserve">　</w:t>
      </w:r>
      <w:r w:rsidRPr="00F91B47">
        <w:t>(B) 54.6</w:t>
      </w:r>
      <w:r w:rsidRPr="00F91B47">
        <w:rPr>
          <w:rFonts w:hint="eastAsia"/>
        </w:rPr>
        <w:t xml:space="preserve">　</w:t>
      </w:r>
      <w:r w:rsidRPr="00F91B47">
        <w:t>(C) 105.3</w:t>
      </w:r>
      <w:r w:rsidRPr="00F91B47">
        <w:rPr>
          <w:rFonts w:hint="eastAsia"/>
        </w:rPr>
        <w:t xml:space="preserve">　</w:t>
      </w:r>
      <w:r w:rsidRPr="00F91B47">
        <w:t>(D) 208</w:t>
      </w:r>
      <w:r w:rsidRPr="00F91B47">
        <w:rPr>
          <w:rFonts w:hint="eastAsia"/>
        </w:rPr>
        <w:t xml:space="preserve">　</w:t>
      </w:r>
      <w:r w:rsidRPr="00F91B47">
        <w:t>(E) 221</w:t>
      </w:r>
      <w:r w:rsidRPr="00F91B47">
        <w:rPr>
          <w:rFonts w:hint="eastAsia"/>
        </w:rPr>
        <w:t>。</w:t>
      </w:r>
      <w:r w:rsidRPr="00F91B47">
        <w:br/>
      </w:r>
      <w:r w:rsidRPr="00F91B47">
        <w:rPr>
          <w:rFonts w:hint="eastAsia"/>
        </w:rPr>
        <w:t>(</w:t>
      </w:r>
      <w:r w:rsidRPr="00F91B47">
        <w:t>2</w:t>
      </w:r>
      <w:r w:rsidRPr="00F91B47">
        <w:rPr>
          <w:rFonts w:hint="eastAsia"/>
        </w:rPr>
        <w:t>)</w:t>
      </w:r>
      <w:r w:rsidRPr="00F91B47">
        <w:t>單位質量所放出的熱量愈大，愈適合作為火箭燃料，則下列何種燃料最適合應用於火箭推進的燃料？</w:t>
      </w:r>
      <w:r w:rsidRPr="00F91B47">
        <w:rPr>
          <w:rFonts w:hint="eastAsia"/>
        </w:rPr>
        <w:t xml:space="preserve">　</w:t>
      </w:r>
      <w:r w:rsidRPr="00F91B47">
        <w:t>(A)</w:t>
      </w:r>
      <w:r w:rsidRPr="00F91B47">
        <w:t>液態氫</w:t>
      </w:r>
      <w:r w:rsidRPr="00F91B47">
        <w:rPr>
          <w:rFonts w:hint="eastAsia"/>
        </w:rPr>
        <w:t xml:space="preserve">　</w:t>
      </w:r>
      <w:r w:rsidRPr="00F91B47">
        <w:t>(B)</w:t>
      </w:r>
      <w:r w:rsidRPr="00F91B47">
        <w:t>甲烷</w:t>
      </w:r>
      <w:r w:rsidRPr="00F91B47">
        <w:rPr>
          <w:rFonts w:hint="eastAsia"/>
        </w:rPr>
        <w:t xml:space="preserve">　</w:t>
      </w:r>
      <w:r w:rsidRPr="00F91B47">
        <w:t>(C)</w:t>
      </w:r>
      <w:r w:rsidRPr="00F91B47">
        <w:t>丙烷</w:t>
      </w:r>
      <w:r w:rsidRPr="00F91B47">
        <w:rPr>
          <w:rFonts w:hint="eastAsia"/>
        </w:rPr>
        <w:t xml:space="preserve">　</w:t>
      </w:r>
      <w:r w:rsidRPr="00F91B47">
        <w:t>(D)</w:t>
      </w:r>
      <w:r w:rsidRPr="00F91B47">
        <w:t>柴油</w:t>
      </w:r>
      <w:r w:rsidRPr="00F91B47">
        <w:rPr>
          <w:rFonts w:hint="eastAsia"/>
        </w:rPr>
        <w:t xml:space="preserve">　</w:t>
      </w:r>
      <w:r w:rsidRPr="00F91B47">
        <w:t>(E)</w:t>
      </w:r>
      <w:r w:rsidRPr="00F91B47">
        <w:t>乙醇</w:t>
      </w:r>
      <w:r w:rsidRPr="00F91B47">
        <w:rPr>
          <w:rFonts w:hint="eastAsia"/>
        </w:rPr>
        <w:t>。</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306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1)</w:t>
      </w:r>
      <w:r w:rsidRPr="003D5DA7">
        <w:t>B</w:t>
      </w:r>
      <w:r w:rsidRPr="003D5DA7">
        <w:rPr>
          <w:rFonts w:hint="eastAsia"/>
        </w:rPr>
        <w:t>;(2)</w:t>
      </w:r>
      <w:r w:rsidRPr="003D5DA7">
        <w:t>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1)</w:t>
      </w:r>
      <w:r w:rsidRPr="003D5DA7">
        <w:rPr>
          <w:position w:val="-22"/>
        </w:rPr>
        <w:object w:dxaOrig="580" w:dyaOrig="580">
          <v:shape id="_x0000_i1104" type="#_x0000_t75" style="width:29.25pt;height:29.25pt" o:ole="">
            <v:imagedata r:id="rId145" o:title=""/>
          </v:shape>
          <o:OLEObject Type="Embed" ProgID="Equation.DSMT4" ShapeID="_x0000_i1104" DrawAspect="Content" ObjectID="_1523807596" r:id="rId146"/>
        </w:object>
      </w:r>
      <w:r w:rsidRPr="003D5DA7">
        <w:t xml:space="preserve">4.2 = 54.6 </w:t>
      </w:r>
      <w:r w:rsidRPr="003D5DA7">
        <w:rPr>
          <w:rFonts w:hint="eastAsia"/>
        </w:rPr>
        <w:t>kJ</w:t>
      </w:r>
      <w:r w:rsidRPr="003D5DA7">
        <w:rPr>
          <w:rFonts w:hint="eastAsia"/>
        </w:rPr>
        <w:br/>
        <w:t>(2)</w:t>
      </w:r>
      <w:r w:rsidRPr="003D5DA7">
        <w:t>各燃料之熱值</w:t>
      </w:r>
      <w:r w:rsidRPr="003D5DA7">
        <w:rPr>
          <w:rFonts w:hint="eastAsia"/>
        </w:rPr>
        <w:br/>
      </w:r>
      <w:r w:rsidRPr="003D5DA7">
        <w:t>氫氣</w:t>
      </w:r>
      <w:r w:rsidRPr="003D5DA7">
        <w:t>=</w:t>
      </w:r>
      <w:r w:rsidRPr="003D5DA7">
        <w:rPr>
          <w:position w:val="-22"/>
        </w:rPr>
        <w:object w:dxaOrig="320" w:dyaOrig="580">
          <v:shape id="_x0000_i1105" type="#_x0000_t75" style="width:15.75pt;height:29.25pt" o:ole="">
            <v:imagedata r:id="rId147" o:title=""/>
          </v:shape>
          <o:OLEObject Type="Embed" ProgID="Equation.DSMT4" ShapeID="_x0000_i1105" DrawAspect="Content" ObjectID="_1523807597" r:id="rId148"/>
        </w:object>
      </w:r>
      <w:r w:rsidRPr="003D5DA7">
        <w:t>= 34 kcal/g</w:t>
      </w:r>
      <w:r w:rsidRPr="003D5DA7">
        <w:t>，甲烷</w:t>
      </w:r>
      <w:r w:rsidRPr="003D5DA7">
        <w:t>=</w:t>
      </w:r>
      <w:r w:rsidRPr="003D5DA7">
        <w:rPr>
          <w:position w:val="-22"/>
        </w:rPr>
        <w:object w:dxaOrig="440" w:dyaOrig="580">
          <v:shape id="_x0000_i1106" type="#_x0000_t75" style="width:21.75pt;height:29.25pt" o:ole="">
            <v:imagedata r:id="rId149" o:title=""/>
          </v:shape>
          <o:OLEObject Type="Embed" ProgID="Equation.DSMT4" ShapeID="_x0000_i1106" DrawAspect="Content" ObjectID="_1523807598" r:id="rId150"/>
        </w:object>
      </w:r>
      <w:r w:rsidRPr="003D5DA7">
        <w:t>= 13 kcal/g</w:t>
      </w:r>
      <w:r w:rsidRPr="003D5DA7">
        <w:t>，</w:t>
      </w:r>
      <w:r w:rsidRPr="003D5DA7">
        <w:t xml:space="preserve"> </w:t>
      </w:r>
      <w:r w:rsidRPr="003D5DA7">
        <w:rPr>
          <w:rFonts w:hint="eastAsia"/>
        </w:rPr>
        <w:br/>
      </w:r>
      <w:r w:rsidRPr="003D5DA7">
        <w:t>丙烷</w:t>
      </w:r>
      <w:r w:rsidRPr="003D5DA7">
        <w:t>=</w:t>
      </w:r>
      <w:r w:rsidRPr="003D5DA7">
        <w:rPr>
          <w:position w:val="-22"/>
        </w:rPr>
        <w:object w:dxaOrig="440" w:dyaOrig="580">
          <v:shape id="_x0000_i1107" type="#_x0000_t75" style="width:21.75pt;height:29.25pt" o:ole="">
            <v:imagedata r:id="rId151" o:title=""/>
          </v:shape>
          <o:OLEObject Type="Embed" ProgID="Equation.DSMT4" ShapeID="_x0000_i1107" DrawAspect="Content" ObjectID="_1523807599" r:id="rId152"/>
        </w:object>
      </w:r>
      <w:r w:rsidRPr="003D5DA7">
        <w:t>= 12 kcal/g</w:t>
      </w:r>
      <w:r w:rsidRPr="003D5DA7">
        <w:t>，乙醇</w:t>
      </w:r>
      <w:r w:rsidRPr="003D5DA7">
        <w:t>=</w:t>
      </w:r>
      <w:r w:rsidRPr="003D5DA7">
        <w:rPr>
          <w:position w:val="-22"/>
        </w:rPr>
        <w:object w:dxaOrig="440" w:dyaOrig="580">
          <v:shape id="_x0000_i1108" type="#_x0000_t75" style="width:21.75pt;height:29.25pt" o:ole="">
            <v:imagedata r:id="rId153" o:title=""/>
          </v:shape>
          <o:OLEObject Type="Embed" ProgID="Equation.DSMT4" ShapeID="_x0000_i1108" DrawAspect="Content" ObjectID="_1523807600" r:id="rId154"/>
        </w:object>
      </w:r>
      <w:r w:rsidRPr="003D5DA7">
        <w:t>= 7.1 kcal/g</w:t>
      </w:r>
      <w:r w:rsidRPr="003D5DA7">
        <w:t>，</w:t>
      </w:r>
      <w:r w:rsidRPr="003D5DA7">
        <w:t xml:space="preserve"> </w:t>
      </w:r>
      <w:r w:rsidRPr="003D5DA7">
        <w:rPr>
          <w:rFonts w:hint="eastAsia"/>
        </w:rPr>
        <w:br/>
      </w:r>
      <w:r w:rsidRPr="003D5DA7">
        <w:t>柴油</w:t>
      </w:r>
      <w:r w:rsidRPr="003D5DA7">
        <w:t>=</w:t>
      </w:r>
      <w:r w:rsidRPr="003D5DA7">
        <w:rPr>
          <w:position w:val="-22"/>
        </w:rPr>
        <w:object w:dxaOrig="560" w:dyaOrig="580">
          <v:shape id="_x0000_i1109" type="#_x0000_t75" style="width:27.75pt;height:29.25pt" o:ole="">
            <v:imagedata r:id="rId155" o:title=""/>
          </v:shape>
          <o:OLEObject Type="Embed" ProgID="Equation.DSMT4" ShapeID="_x0000_i1109" DrawAspect="Content" ObjectID="_1523807601" r:id="rId156"/>
        </w:object>
      </w:r>
      <w:r w:rsidRPr="003D5DA7">
        <w:t xml:space="preserve">= 11.3 kcal/g </w:t>
      </w:r>
      <w:r w:rsidRPr="003D5DA7">
        <w:rPr>
          <w:rFonts w:hint="eastAsia"/>
        </w:rPr>
        <w:br/>
      </w:r>
      <w:r w:rsidRPr="003D5DA7">
        <w:t>每單位質量氫氣可放出最大的熱量，最適合</w:t>
      </w:r>
      <w:r w:rsidRPr="003D5DA7">
        <w:rPr>
          <w:rFonts w:hint="eastAsia"/>
        </w:rPr>
        <w:t>作</w:t>
      </w:r>
      <w:r w:rsidRPr="003D5DA7">
        <w:t>為火箭燃料</w:t>
      </w:r>
      <w:r w:rsidRPr="003D5DA7">
        <w:rPr>
          <w:rFonts w:hint="eastAsia"/>
        </w:rPr>
        <w:t>。</w:t>
      </w:r>
    </w:p>
    <w:p w:rsidR="003D5DA7" w:rsidRPr="00633E02" w:rsidRDefault="003D5DA7" w:rsidP="003D5DA7">
      <w:pPr>
        <w:ind w:left="454" w:hanging="454"/>
      </w:pPr>
      <w:r>
        <w:rPr>
          <w:rFonts w:ascii="新細明體" w:eastAsia="新細明體" w:hAnsi="新細明體"/>
          <w:sz w:val="24"/>
        </w:rPr>
        <w:t xml:space="preserve"> 2. </w:t>
      </w:r>
      <w:r w:rsidRPr="00633E02">
        <w:rPr>
          <w:rFonts w:hint="eastAsia"/>
        </w:rPr>
        <w:t>燃料的莫耳燃燒熱是每莫耳燃料完全燃燒時所放出的熱量。下表為一些常見的莫耳燃燒熱，試依表中資料回答</w:t>
      </w:r>
      <w:r w:rsidRPr="00633E02">
        <w:t>(1)</w:t>
      </w:r>
      <w:r w:rsidRPr="00633E02">
        <w:rPr>
          <w:rFonts w:hint="eastAsia"/>
        </w:rPr>
        <w:t>～</w:t>
      </w:r>
      <w:r w:rsidRPr="00633E02">
        <w:t>(2)</w:t>
      </w:r>
      <w:r w:rsidRPr="00633E02">
        <w:rPr>
          <w:rFonts w:hint="eastAsia"/>
        </w:rPr>
        <w:t>題。</w:t>
      </w:r>
      <w:r w:rsidRPr="00633E02">
        <w:br/>
      </w:r>
      <w:bookmarkStart w:id="6" w:name="_MON_1406536596"/>
      <w:bookmarkEnd w:id="6"/>
      <w:r w:rsidRPr="00633E02">
        <w:object w:dxaOrig="5707" w:dyaOrig="1810">
          <v:shape id="_x0000_i1110" type="#_x0000_t75" style="width:285pt;height:90.75pt" o:ole="">
            <v:imagedata r:id="rId157" o:title=""/>
          </v:shape>
          <o:OLEObject Type="Embed" ProgID="Word.Document.8" ShapeID="_x0000_i1110" DrawAspect="Content" ObjectID="_1523807602" r:id="rId158">
            <o:FieldCodes>\s</o:FieldCodes>
          </o:OLEObject>
        </w:object>
      </w:r>
      <w:r w:rsidRPr="00633E02">
        <w:br/>
      </w:r>
      <w:r w:rsidRPr="00633E02">
        <w:rPr>
          <w:rFonts w:hint="eastAsia"/>
        </w:rPr>
        <w:t>(</w:t>
      </w:r>
      <w:r w:rsidRPr="00633E02">
        <w:t>1)</w:t>
      </w:r>
      <w:r w:rsidRPr="00633E02">
        <w:rPr>
          <w:rFonts w:hint="eastAsia"/>
        </w:rPr>
        <w:t>完全燃燒</w:t>
      </w:r>
      <w:smartTag w:uri="urn:schemas-microsoft-com:office:smarttags" w:element="chmetcnv">
        <w:smartTagPr>
          <w:attr w:name="UnitName" w:val="克"/>
          <w:attr w:name="SourceValue" w:val="1"/>
          <w:attr w:name="HasSpace" w:val="False"/>
          <w:attr w:name="Negative" w:val="False"/>
          <w:attr w:name="NumberType" w:val="1"/>
          <w:attr w:name="TCSC" w:val="0"/>
        </w:smartTagPr>
        <w:r w:rsidRPr="00633E02">
          <w:t>1</w:t>
        </w:r>
        <w:r w:rsidRPr="00633E02">
          <w:rPr>
            <w:rFonts w:hint="eastAsia"/>
          </w:rPr>
          <w:t>克</w:t>
        </w:r>
      </w:smartTag>
      <w:r w:rsidRPr="00633E02">
        <w:rPr>
          <w:rFonts w:hint="eastAsia"/>
        </w:rPr>
        <w:t xml:space="preserve">的甲烷會放出多少千卡的熱量？　</w:t>
      </w:r>
      <w:r w:rsidRPr="00633E02">
        <w:t>(A) 13</w:t>
      </w:r>
      <w:r w:rsidRPr="00633E02">
        <w:rPr>
          <w:rFonts w:hint="eastAsia"/>
        </w:rPr>
        <w:t xml:space="preserve">　</w:t>
      </w:r>
      <w:r w:rsidRPr="00633E02">
        <w:t>(B) 16</w:t>
      </w:r>
      <w:r w:rsidRPr="00633E02">
        <w:rPr>
          <w:rFonts w:hint="eastAsia"/>
        </w:rPr>
        <w:t xml:space="preserve">　</w:t>
      </w:r>
      <w:r w:rsidRPr="00633E02">
        <w:t>(C) 68</w:t>
      </w:r>
      <w:r w:rsidRPr="00633E02">
        <w:rPr>
          <w:rFonts w:hint="eastAsia"/>
        </w:rPr>
        <w:t xml:space="preserve">　</w:t>
      </w:r>
      <w:r w:rsidRPr="00633E02">
        <w:t>(D) 208</w:t>
      </w:r>
      <w:r w:rsidRPr="00633E02">
        <w:rPr>
          <w:rFonts w:hint="eastAsia"/>
        </w:rPr>
        <w:t>。</w:t>
      </w:r>
      <w:r w:rsidRPr="00633E02">
        <w:br/>
      </w:r>
      <w:r w:rsidRPr="00633E02">
        <w:rPr>
          <w:rFonts w:hint="eastAsia"/>
        </w:rPr>
        <w:t>(</w:t>
      </w:r>
      <w:r w:rsidRPr="00633E02">
        <w:t>2)</w:t>
      </w:r>
      <w:r w:rsidRPr="00633E02">
        <w:rPr>
          <w:rFonts w:hint="eastAsia"/>
        </w:rPr>
        <w:t xml:space="preserve">下列何種燃料因其單位重量所放出的熱量最大，所以最適合用來當作推進火箭的燃料？　</w:t>
      </w:r>
      <w:r w:rsidRPr="00633E02">
        <w:t>(A)</w:t>
      </w:r>
      <w:r w:rsidRPr="00633E02">
        <w:rPr>
          <w:rFonts w:hint="eastAsia"/>
        </w:rPr>
        <w:t xml:space="preserve">液態氫　</w:t>
      </w:r>
      <w:r w:rsidRPr="00633E02">
        <w:t>(B)</w:t>
      </w:r>
      <w:r w:rsidRPr="00633E02">
        <w:rPr>
          <w:rFonts w:hint="eastAsia"/>
        </w:rPr>
        <w:t xml:space="preserve">甲烷　</w:t>
      </w:r>
      <w:r w:rsidRPr="00633E02">
        <w:t>(C)</w:t>
      </w:r>
      <w:r w:rsidRPr="00633E02">
        <w:rPr>
          <w:rFonts w:hint="eastAsia"/>
        </w:rPr>
        <w:t xml:space="preserve">丙烷　</w:t>
      </w:r>
      <w:r w:rsidRPr="00633E02">
        <w:t>(D)</w:t>
      </w:r>
      <w:r w:rsidRPr="00633E02">
        <w:rPr>
          <w:rFonts w:hint="eastAsia"/>
        </w:rPr>
        <w:t>柴油。</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306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1)A;(2)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1)</w:t>
      </w:r>
      <w:r w:rsidRPr="003D5DA7">
        <w:rPr>
          <w:rFonts w:hint="eastAsia"/>
        </w:rPr>
        <w:t>每</w:t>
      </w:r>
      <w:smartTag w:uri="urn:schemas-microsoft-com:office:smarttags" w:element="chmetcnv">
        <w:smartTagPr>
          <w:attr w:name="UnitName" w:val="克"/>
          <w:attr w:name="SourceValue" w:val="1"/>
          <w:attr w:name="HasSpace" w:val="False"/>
          <w:attr w:name="Negative" w:val="False"/>
          <w:attr w:name="NumberType" w:val="1"/>
          <w:attr w:name="TCSC" w:val="0"/>
        </w:smartTagPr>
        <w:r w:rsidRPr="003D5DA7">
          <w:t>1</w:t>
        </w:r>
        <w:r w:rsidRPr="003D5DA7">
          <w:rPr>
            <w:rFonts w:hint="eastAsia"/>
          </w:rPr>
          <w:t>克</w:t>
        </w:r>
      </w:smartTag>
      <w:r w:rsidRPr="003D5DA7">
        <w:rPr>
          <w:rFonts w:hint="eastAsia"/>
        </w:rPr>
        <w:t>約放出熱量</w:t>
      </w:r>
      <w:r w:rsidRPr="003D5DA7">
        <w:t>=</w:t>
      </w:r>
      <w:r w:rsidRPr="003D5DA7">
        <w:rPr>
          <w:position w:val="-22"/>
        </w:rPr>
        <w:object w:dxaOrig="440" w:dyaOrig="580">
          <v:shape id="_x0000_i1111" type="#_x0000_t75" style="width:21.75pt;height:28.5pt" o:ole="" fillcolor="window">
            <v:imagedata r:id="rId159" o:title=""/>
          </v:shape>
          <o:OLEObject Type="Embed" ProgID="Equation.DSMT4" ShapeID="_x0000_i1111" DrawAspect="Content" ObjectID="_1523807603" r:id="rId160"/>
        </w:object>
      </w:r>
      <w:r w:rsidRPr="003D5DA7">
        <w:t>= 13</w:t>
      </w:r>
      <w:r w:rsidRPr="003D5DA7">
        <w:rPr>
          <w:rFonts w:hint="eastAsia"/>
        </w:rPr>
        <w:t>（</w:t>
      </w:r>
      <w:r w:rsidRPr="003D5DA7">
        <w:t>kcal/g</w:t>
      </w:r>
      <w:r w:rsidRPr="003D5DA7">
        <w:rPr>
          <w:rFonts w:hint="eastAsia"/>
        </w:rPr>
        <w:t>）</w:t>
      </w:r>
      <w:r w:rsidRPr="003D5DA7">
        <w:br/>
        <w:t>(2)</w:t>
      </w:r>
      <w:r w:rsidRPr="003D5DA7">
        <w:rPr>
          <w:rFonts w:hint="eastAsia"/>
        </w:rPr>
        <w:t>每</w:t>
      </w:r>
      <w:smartTag w:uri="urn:schemas-microsoft-com:office:smarttags" w:element="chmetcnv">
        <w:smartTagPr>
          <w:attr w:name="UnitName" w:val="克"/>
          <w:attr w:name="SourceValue" w:val="1"/>
          <w:attr w:name="HasSpace" w:val="False"/>
          <w:attr w:name="Negative" w:val="False"/>
          <w:attr w:name="NumberType" w:val="1"/>
          <w:attr w:name="TCSC" w:val="0"/>
        </w:smartTagPr>
        <w:r w:rsidRPr="003D5DA7">
          <w:t>1</w:t>
        </w:r>
        <w:r w:rsidRPr="003D5DA7">
          <w:rPr>
            <w:rFonts w:hint="eastAsia"/>
          </w:rPr>
          <w:t>克</w:t>
        </w:r>
      </w:smartTag>
      <w:r w:rsidRPr="003D5DA7">
        <w:rPr>
          <w:rFonts w:hint="eastAsia"/>
        </w:rPr>
        <w:t>放出的熱量（</w:t>
      </w:r>
      <w:r w:rsidRPr="003D5DA7">
        <w:t>kcal</w:t>
      </w:r>
      <w:r w:rsidRPr="003D5DA7">
        <w:rPr>
          <w:rFonts w:hint="eastAsia"/>
        </w:rPr>
        <w:t>）：</w:t>
      </w:r>
      <w:r w:rsidRPr="003D5DA7">
        <w:br/>
      </w:r>
      <w:r w:rsidRPr="003D5DA7">
        <w:rPr>
          <w:rFonts w:hint="eastAsia"/>
        </w:rPr>
        <w:t>氫氣</w:t>
      </w:r>
      <w:r w:rsidRPr="003D5DA7">
        <w:t>=</w:t>
      </w:r>
      <w:r w:rsidRPr="003D5DA7">
        <w:rPr>
          <w:position w:val="-22"/>
        </w:rPr>
        <w:object w:dxaOrig="320" w:dyaOrig="580">
          <v:shape id="_x0000_i1112" type="#_x0000_t75" style="width:16.5pt;height:28.5pt" o:ole="" fillcolor="window">
            <v:imagedata r:id="rId161" o:title=""/>
          </v:shape>
          <o:OLEObject Type="Embed" ProgID="Equation.DSMT4" ShapeID="_x0000_i1112" DrawAspect="Content" ObjectID="_1523807604" r:id="rId162"/>
        </w:object>
      </w:r>
      <w:r w:rsidRPr="003D5DA7">
        <w:t xml:space="preserve">= </w:t>
      </w:r>
      <w:smartTag w:uri="urn:schemas-microsoft-com:office:smarttags" w:element="chmetcnv">
        <w:smartTagPr>
          <w:attr w:name="UnitName" w:val="甲"/>
          <w:attr w:name="SourceValue" w:val="34"/>
          <w:attr w:name="HasSpace" w:val="False"/>
          <w:attr w:name="Negative" w:val="False"/>
          <w:attr w:name="NumberType" w:val="1"/>
          <w:attr w:name="TCSC" w:val="0"/>
        </w:smartTagPr>
        <w:r w:rsidRPr="003D5DA7">
          <w:t>34</w:t>
        </w:r>
        <w:r w:rsidRPr="003D5DA7">
          <w:rPr>
            <w:rFonts w:hint="eastAsia"/>
          </w:rPr>
          <w:t xml:space="preserve">　</w:t>
        </w:r>
      </w:smartTag>
      <w:r w:rsidRPr="003D5DA7">
        <w:rPr>
          <w:rFonts w:hint="eastAsia"/>
        </w:rPr>
        <w:t>甲烷</w:t>
      </w:r>
      <w:r w:rsidRPr="003D5DA7">
        <w:t>=</w:t>
      </w:r>
      <w:r w:rsidRPr="003D5DA7">
        <w:rPr>
          <w:position w:val="-22"/>
        </w:rPr>
        <w:object w:dxaOrig="440" w:dyaOrig="580">
          <v:shape id="_x0000_i1113" type="#_x0000_t75" style="width:21.75pt;height:28.5pt" o:ole="" fillcolor="window">
            <v:imagedata r:id="rId163" o:title=""/>
          </v:shape>
          <o:OLEObject Type="Embed" ProgID="Equation.DSMT4" ShapeID="_x0000_i1113" DrawAspect="Content" ObjectID="_1523807605" r:id="rId164"/>
        </w:object>
      </w:r>
      <w:r w:rsidRPr="003D5DA7">
        <w:t>= 13</w:t>
      </w:r>
      <w:r w:rsidRPr="003D5DA7">
        <w:rPr>
          <w:rFonts w:hint="eastAsia"/>
        </w:rPr>
        <w:t xml:space="preserve">　丙烷</w:t>
      </w:r>
      <w:r w:rsidRPr="003D5DA7">
        <w:t>=</w:t>
      </w:r>
      <w:r w:rsidRPr="003D5DA7">
        <w:rPr>
          <w:position w:val="-22"/>
        </w:rPr>
        <w:object w:dxaOrig="440" w:dyaOrig="580">
          <v:shape id="_x0000_i1114" type="#_x0000_t75" style="width:22.5pt;height:28.5pt" o:ole="" fillcolor="window">
            <v:imagedata r:id="rId165" o:title=""/>
          </v:shape>
          <o:OLEObject Type="Embed" ProgID="Equation.DSMT4" ShapeID="_x0000_i1114" DrawAspect="Content" ObjectID="_1523807606" r:id="rId166"/>
        </w:object>
      </w:r>
      <w:r w:rsidR="00AD71DF">
        <w:rPr>
          <w:position w:val="-2"/>
        </w:rPr>
        <w:pict>
          <v:shape id="_x0000_i1115" type="#_x0000_t75" style="width:6.75pt;height:8.25pt" fillcolor="window">
            <v:imagedata r:id="rId167" o:title="0-01" croptop="21201f" cropbottom="21621f" cropleft="21031f" cropright="22199f"/>
            <o:lock v:ext="edit" aspectratio="f"/>
          </v:shape>
        </w:pict>
      </w:r>
      <w:r w:rsidRPr="003D5DA7">
        <w:t>12</w:t>
      </w:r>
      <w:r w:rsidRPr="003D5DA7">
        <w:rPr>
          <w:rFonts w:hint="eastAsia"/>
        </w:rPr>
        <w:t xml:space="preserve">　乙醇</w:t>
      </w:r>
      <w:r w:rsidRPr="003D5DA7">
        <w:t>=</w:t>
      </w:r>
      <w:r w:rsidRPr="003D5DA7">
        <w:rPr>
          <w:position w:val="-22"/>
        </w:rPr>
        <w:object w:dxaOrig="440" w:dyaOrig="580">
          <v:shape id="_x0000_i1116" type="#_x0000_t75" style="width:22.5pt;height:28.5pt" o:ole="" fillcolor="window">
            <v:imagedata r:id="rId168" o:title=""/>
          </v:shape>
          <o:OLEObject Type="Embed" ProgID="Equation.DSMT4" ShapeID="_x0000_i1116" DrawAspect="Content" ObjectID="_1523807607" r:id="rId169"/>
        </w:object>
      </w:r>
      <w:r w:rsidRPr="003D5DA7">
        <w:t>= 7.1</w:t>
      </w:r>
      <w:r w:rsidRPr="003D5DA7">
        <w:rPr>
          <w:rFonts w:hint="eastAsia"/>
        </w:rPr>
        <w:t xml:space="preserve">　柴油</w:t>
      </w:r>
      <w:r w:rsidRPr="003D5DA7">
        <w:t>=</w:t>
      </w:r>
      <w:r w:rsidRPr="003D5DA7">
        <w:rPr>
          <w:position w:val="-22"/>
        </w:rPr>
        <w:object w:dxaOrig="560" w:dyaOrig="580">
          <v:shape id="_x0000_i1117" type="#_x0000_t75" style="width:27.75pt;height:28.5pt" o:ole="" fillcolor="window">
            <v:imagedata r:id="rId170" o:title=""/>
          </v:shape>
          <o:OLEObject Type="Embed" ProgID="Equation.DSMT4" ShapeID="_x0000_i1117" DrawAspect="Content" ObjectID="_1523807608" r:id="rId171"/>
        </w:object>
      </w:r>
      <w:r w:rsidRPr="003D5DA7">
        <w:t>= 11.3</w:t>
      </w:r>
    </w:p>
    <w:p w:rsidR="003D5DA7" w:rsidRPr="00E012C3" w:rsidRDefault="003D5DA7" w:rsidP="003D5DA7">
      <w:pPr>
        <w:ind w:left="454" w:hanging="454"/>
      </w:pPr>
      <w:r>
        <w:rPr>
          <w:rFonts w:ascii="新細明體" w:eastAsia="新細明體" w:hAnsi="新細明體"/>
          <w:sz w:val="24"/>
        </w:rPr>
        <w:t xml:space="preserve"> 3. </w:t>
      </w:r>
      <w:r w:rsidRPr="00E012C3">
        <w:rPr>
          <w:rFonts w:hint="eastAsia"/>
          <w:u w:val="single"/>
        </w:rPr>
        <w:t>民國</w:t>
      </w:r>
      <w:r w:rsidRPr="00E012C3">
        <w:t>88</w:t>
      </w:r>
      <w:r w:rsidRPr="00E012C3">
        <w:rPr>
          <w:rFonts w:hint="eastAsia"/>
        </w:rPr>
        <w:t>年</w:t>
      </w:r>
      <w:r w:rsidRPr="00E012C3">
        <w:t>9</w:t>
      </w:r>
      <w:r w:rsidRPr="00E012C3">
        <w:rPr>
          <w:rFonts w:hint="eastAsia"/>
        </w:rPr>
        <w:t>月</w:t>
      </w:r>
      <w:r w:rsidRPr="00E012C3">
        <w:t>21</w:t>
      </w:r>
      <w:r w:rsidRPr="00E012C3">
        <w:rPr>
          <w:rFonts w:hint="eastAsia"/>
        </w:rPr>
        <w:t>日凌晨，</w:t>
      </w:r>
      <w:r w:rsidRPr="00E012C3">
        <w:rPr>
          <w:rFonts w:hint="eastAsia"/>
          <w:u w:val="single"/>
        </w:rPr>
        <w:t>臺灣</w:t>
      </w:r>
      <w:r w:rsidRPr="00E012C3">
        <w:rPr>
          <w:rFonts w:hint="eastAsia"/>
        </w:rPr>
        <w:t>發生</w:t>
      </w:r>
      <w:r w:rsidRPr="00E012C3">
        <w:rPr>
          <w:rFonts w:hint="eastAsia"/>
          <w:u w:val="single"/>
        </w:rPr>
        <w:t>集集</w:t>
      </w:r>
      <w:r w:rsidRPr="00E012C3">
        <w:rPr>
          <w:rFonts w:hint="eastAsia"/>
        </w:rPr>
        <w:t>大地震，造成慘重的災情，有少數地方在地震發生前數日，曾發生地底泥漿伴隨氣泡湧出地表的罕見現象，試答</w:t>
      </w:r>
      <w:r w:rsidRPr="00E012C3">
        <w:t>(1)</w:t>
      </w:r>
      <w:r w:rsidRPr="00E012C3">
        <w:rPr>
          <w:rFonts w:hint="eastAsia"/>
        </w:rPr>
        <w:t>～</w:t>
      </w:r>
      <w:r w:rsidRPr="00E012C3">
        <w:t>(3)</w:t>
      </w:r>
      <w:r w:rsidRPr="00E012C3">
        <w:rPr>
          <w:rFonts w:hint="eastAsia"/>
        </w:rPr>
        <w:t>題：</w:t>
      </w:r>
      <w:r w:rsidRPr="00E012C3">
        <w:br/>
      </w:r>
      <w:r w:rsidRPr="00E012C3">
        <w:rPr>
          <w:rFonts w:hint="eastAsia"/>
        </w:rPr>
        <w:t>(</w:t>
      </w:r>
      <w:r w:rsidRPr="00E012C3">
        <w:t>1)</w:t>
      </w:r>
      <w:r w:rsidRPr="00E012C3">
        <w:rPr>
          <w:rFonts w:hint="eastAsia"/>
        </w:rPr>
        <w:t xml:space="preserve">若將那些從泥漿中湧出的氣泡，收集後直接導入澄清的石灰水中，石灰水變渾濁，則顯示泥漿中的氣泡，可能含有下列哪一種氣體？　</w:t>
      </w:r>
      <w:r w:rsidRPr="00E012C3">
        <w:t>(A) H</w:t>
      </w:r>
      <w:r w:rsidRPr="00E012C3">
        <w:rPr>
          <w:vertAlign w:val="subscript"/>
        </w:rPr>
        <w:t>2</w:t>
      </w:r>
      <w:r w:rsidRPr="00E012C3">
        <w:rPr>
          <w:rFonts w:hint="eastAsia"/>
        </w:rPr>
        <w:t xml:space="preserve">　</w:t>
      </w:r>
      <w:r w:rsidRPr="00E012C3">
        <w:t>(B) CO</w:t>
      </w:r>
      <w:r w:rsidRPr="00E012C3">
        <w:rPr>
          <w:rFonts w:hint="eastAsia"/>
        </w:rPr>
        <w:t xml:space="preserve">　</w:t>
      </w:r>
      <w:r w:rsidRPr="00E012C3">
        <w:t>(C) CO</w:t>
      </w:r>
      <w:r w:rsidRPr="00E012C3">
        <w:rPr>
          <w:vertAlign w:val="subscript"/>
        </w:rPr>
        <w:t>2</w:t>
      </w:r>
      <w:r w:rsidRPr="00E012C3">
        <w:rPr>
          <w:rFonts w:hint="eastAsia"/>
        </w:rPr>
        <w:t xml:space="preserve">　</w:t>
      </w:r>
      <w:r w:rsidRPr="00E012C3">
        <w:t>(D) CH</w:t>
      </w:r>
      <w:r w:rsidRPr="00E012C3">
        <w:rPr>
          <w:vertAlign w:val="subscript"/>
        </w:rPr>
        <w:t>4</w:t>
      </w:r>
      <w:r w:rsidRPr="00E012C3">
        <w:rPr>
          <w:rFonts w:hint="eastAsia"/>
        </w:rPr>
        <w:t>。</w:t>
      </w:r>
      <w:r w:rsidRPr="00E012C3">
        <w:rPr>
          <w:vertAlign w:val="subscript"/>
        </w:rPr>
        <w:br/>
      </w:r>
      <w:r w:rsidRPr="00E012C3">
        <w:rPr>
          <w:rFonts w:hint="eastAsia"/>
        </w:rPr>
        <w:t>(</w:t>
      </w:r>
      <w:r w:rsidRPr="00E012C3">
        <w:t>2)</w:t>
      </w:r>
      <w:r w:rsidRPr="00E012C3">
        <w:rPr>
          <w:rFonts w:hint="eastAsia"/>
        </w:rPr>
        <w:t xml:space="preserve">有些地區因其他地質活動，有天然氣或沼氣從地表釋出而燃燒，被誤認為與地震有關，試問天然氣、沼氣的主要成分為何？　</w:t>
      </w:r>
      <w:r w:rsidRPr="00E012C3">
        <w:t>(A) H</w:t>
      </w:r>
      <w:r w:rsidRPr="00E012C3">
        <w:rPr>
          <w:vertAlign w:val="subscript"/>
        </w:rPr>
        <w:t>2</w:t>
      </w:r>
      <w:r w:rsidRPr="00E012C3">
        <w:rPr>
          <w:rFonts w:hint="eastAsia"/>
        </w:rPr>
        <w:t xml:space="preserve">　</w:t>
      </w:r>
      <w:r w:rsidRPr="00E012C3">
        <w:t>(B) CO</w:t>
      </w:r>
      <w:r w:rsidRPr="00E012C3">
        <w:rPr>
          <w:rFonts w:hint="eastAsia"/>
        </w:rPr>
        <w:t xml:space="preserve">　</w:t>
      </w:r>
      <w:r w:rsidRPr="00E012C3">
        <w:t>(C) CO</w:t>
      </w:r>
      <w:r w:rsidRPr="00E012C3">
        <w:rPr>
          <w:vertAlign w:val="subscript"/>
        </w:rPr>
        <w:t>2</w:t>
      </w:r>
      <w:r w:rsidRPr="00E012C3">
        <w:rPr>
          <w:rFonts w:hint="eastAsia"/>
        </w:rPr>
        <w:t xml:space="preserve">　</w:t>
      </w:r>
      <w:r w:rsidRPr="00E012C3">
        <w:t>(D) CH</w:t>
      </w:r>
      <w:r w:rsidRPr="00E012C3">
        <w:rPr>
          <w:vertAlign w:val="subscript"/>
        </w:rPr>
        <w:t>4</w:t>
      </w:r>
      <w:r w:rsidRPr="00E012C3">
        <w:rPr>
          <w:rFonts w:hint="eastAsia"/>
        </w:rPr>
        <w:t>。</w:t>
      </w:r>
      <w:r w:rsidRPr="00E012C3">
        <w:rPr>
          <w:vertAlign w:val="subscript"/>
        </w:rPr>
        <w:br/>
      </w:r>
      <w:r w:rsidRPr="00E012C3">
        <w:rPr>
          <w:rFonts w:hint="eastAsia"/>
        </w:rPr>
        <w:t>(</w:t>
      </w:r>
      <w:r w:rsidRPr="00E012C3">
        <w:t>3)</w:t>
      </w:r>
      <w:r w:rsidRPr="00E012C3">
        <w:rPr>
          <w:rFonts w:hint="eastAsia"/>
        </w:rPr>
        <w:t xml:space="preserve">地震也會造成家用瓦斯外洩，引起火災。瓦斯燃燒不完全，而產生無色、無臭、無味，卻容易中毒致死的氣體為何？　</w:t>
      </w:r>
      <w:r w:rsidRPr="00E012C3">
        <w:t>(A) H</w:t>
      </w:r>
      <w:r w:rsidRPr="00E012C3">
        <w:rPr>
          <w:vertAlign w:val="subscript"/>
        </w:rPr>
        <w:t>2</w:t>
      </w:r>
      <w:r w:rsidRPr="00E012C3">
        <w:rPr>
          <w:rFonts w:hint="eastAsia"/>
        </w:rPr>
        <w:t xml:space="preserve">　</w:t>
      </w:r>
      <w:r w:rsidRPr="00E012C3">
        <w:t>(B) CO</w:t>
      </w:r>
      <w:r w:rsidRPr="00E012C3">
        <w:rPr>
          <w:rFonts w:hint="eastAsia"/>
        </w:rPr>
        <w:t xml:space="preserve">　</w:t>
      </w:r>
      <w:r w:rsidRPr="00E012C3">
        <w:t>(C) CO</w:t>
      </w:r>
      <w:r w:rsidRPr="00E012C3">
        <w:rPr>
          <w:vertAlign w:val="subscript"/>
        </w:rPr>
        <w:t>2</w:t>
      </w:r>
      <w:r w:rsidRPr="00E012C3">
        <w:rPr>
          <w:rFonts w:hint="eastAsia"/>
        </w:rPr>
        <w:t xml:space="preserve">　</w:t>
      </w:r>
      <w:r w:rsidRPr="00E012C3">
        <w:t>(D) CH</w:t>
      </w:r>
      <w:r w:rsidRPr="00E012C3">
        <w:rPr>
          <w:vertAlign w:val="subscript"/>
        </w:rPr>
        <w:t>4</w:t>
      </w:r>
      <w:r w:rsidRPr="00E012C3">
        <w:rPr>
          <w:rFonts w:hint="eastAsia"/>
        </w:rPr>
        <w:t>。</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306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1)C;(2)D;(3)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1)</w:t>
      </w:r>
      <w:r w:rsidRPr="003D5DA7">
        <w:rPr>
          <w:rFonts w:hint="eastAsia"/>
        </w:rPr>
        <w:t xml:space="preserve"> </w:t>
      </w:r>
      <w:r w:rsidRPr="003D5DA7">
        <w:t>CO</w:t>
      </w:r>
      <w:r w:rsidRPr="003D5DA7">
        <w:rPr>
          <w:vertAlign w:val="subscript"/>
        </w:rPr>
        <w:t>2</w:t>
      </w:r>
      <w:r w:rsidRPr="003D5DA7">
        <w:rPr>
          <w:rFonts w:hint="eastAsia"/>
        </w:rPr>
        <w:t>通入澄清石灰水中，會產生</w:t>
      </w:r>
      <w:r w:rsidRPr="003D5DA7">
        <w:t>CaCO</w:t>
      </w:r>
      <w:r w:rsidRPr="003D5DA7">
        <w:rPr>
          <w:vertAlign w:val="subscript"/>
        </w:rPr>
        <w:t>3</w:t>
      </w:r>
      <w:r w:rsidRPr="003D5DA7">
        <w:rPr>
          <w:rFonts w:hint="eastAsia"/>
        </w:rPr>
        <w:t>的</w:t>
      </w:r>
      <w:r w:rsidR="00AD71DF">
        <w:rPr>
          <w:position w:val="-4"/>
        </w:rPr>
        <w:pict>
          <v:shape id="_x0000_i1118" type="#_x0000_t75" style="width:11.25pt;height:11.25pt">
            <v:imagedata r:id="rId172" o:title="fafc"/>
          </v:shape>
        </w:pict>
      </w:r>
      <w:r w:rsidRPr="003D5DA7">
        <w:rPr>
          <w:rFonts w:hint="eastAsia"/>
        </w:rPr>
        <w:t>澱。</w:t>
      </w:r>
      <w:r w:rsidRPr="003D5DA7">
        <w:br/>
        <w:t>(2)</w:t>
      </w:r>
      <w:r w:rsidRPr="003D5DA7">
        <w:rPr>
          <w:rFonts w:hint="eastAsia"/>
        </w:rPr>
        <w:t>天然氣主要成分為</w:t>
      </w:r>
      <w:r w:rsidRPr="003D5DA7">
        <w:t>CH</w:t>
      </w:r>
      <w:r w:rsidRPr="003D5DA7">
        <w:rPr>
          <w:vertAlign w:val="subscript"/>
        </w:rPr>
        <w:t>4</w:t>
      </w:r>
      <w:r w:rsidRPr="003D5DA7">
        <w:rPr>
          <w:rFonts w:hint="eastAsia"/>
        </w:rPr>
        <w:t>及</w:t>
      </w:r>
      <w:r w:rsidRPr="003D5DA7">
        <w:t>C</w:t>
      </w:r>
      <w:r w:rsidRPr="003D5DA7">
        <w:rPr>
          <w:vertAlign w:val="subscript"/>
        </w:rPr>
        <w:t>2</w:t>
      </w:r>
      <w:r w:rsidRPr="003D5DA7">
        <w:t>H</w:t>
      </w:r>
      <w:r w:rsidRPr="003D5DA7">
        <w:rPr>
          <w:vertAlign w:val="subscript"/>
        </w:rPr>
        <w:t>6</w:t>
      </w:r>
      <w:r w:rsidRPr="003D5DA7">
        <w:rPr>
          <w:rFonts w:hint="eastAsia"/>
        </w:rPr>
        <w:t>。</w:t>
      </w:r>
      <w:r w:rsidRPr="003D5DA7">
        <w:br/>
        <w:t>(3)</w:t>
      </w:r>
      <w:r w:rsidRPr="003D5DA7">
        <w:rPr>
          <w:rFonts w:hint="eastAsia"/>
        </w:rPr>
        <w:t>不完全燃燒產物成分中有</w:t>
      </w:r>
      <w:r w:rsidRPr="003D5DA7">
        <w:t>CO</w:t>
      </w:r>
      <w:r w:rsidRPr="003D5DA7">
        <w:rPr>
          <w:rFonts w:hint="eastAsia"/>
        </w:rPr>
        <w:t>，具毒性。</w:t>
      </w:r>
    </w:p>
    <w:p w:rsidR="003D5DA7" w:rsidRPr="00BD1056" w:rsidRDefault="003D5DA7" w:rsidP="003D5DA7">
      <w:pPr>
        <w:ind w:left="454" w:hanging="454"/>
      </w:pPr>
      <w:r>
        <w:rPr>
          <w:rFonts w:ascii="新細明體" w:eastAsia="新細明體" w:hAnsi="新細明體"/>
          <w:sz w:val="24"/>
        </w:rPr>
        <w:t xml:space="preserve"> 4. </w:t>
      </w:r>
      <w:r w:rsidRPr="00BD1056">
        <w:t>石油是由烴類化合物組成的混合物，附圖是精煉石油的分餾塔簡圖，碳數約為</w:t>
      </w:r>
      <w:r w:rsidRPr="00BD1056">
        <w:t>13</w:t>
      </w:r>
      <w:r w:rsidRPr="00BD1056">
        <w:t>～</w:t>
      </w:r>
      <w:r w:rsidRPr="00BD1056">
        <w:t>19</w:t>
      </w:r>
      <w:r w:rsidRPr="00BD1056">
        <w:t>的分餾物質由丙出口流出，請回答下列問題。</w:t>
      </w:r>
      <w:r w:rsidRPr="00BD1056">
        <w:rPr>
          <w:rFonts w:hint="eastAsia"/>
        </w:rPr>
        <w:br/>
      </w:r>
      <w:r w:rsidR="00AD71DF">
        <w:pict>
          <v:shape id="_x0000_i1119" type="#_x0000_t75" style="width:115.5pt;height:160.5pt">
            <v:imagedata r:id="rId173" o:title=""/>
          </v:shape>
        </w:pict>
      </w:r>
      <w:r w:rsidRPr="00BD1056">
        <w:br/>
      </w:r>
      <w:r w:rsidRPr="00BD1056">
        <w:rPr>
          <w:rFonts w:hint="eastAsia"/>
        </w:rPr>
        <w:t>(1)</w:t>
      </w:r>
      <w:r w:rsidRPr="00BD1056">
        <w:t xml:space="preserve">有關分餾的敘述，何者正確？　</w:t>
      </w:r>
      <w:r w:rsidRPr="00BD1056">
        <w:t>(A)</w:t>
      </w:r>
      <w:r w:rsidRPr="00BD1056">
        <w:t>分餾出的物質為純物質</w:t>
      </w:r>
      <w:r w:rsidRPr="00BD1056">
        <w:rPr>
          <w:rFonts w:hint="eastAsia"/>
        </w:rPr>
        <w:t xml:space="preserve">　</w:t>
      </w:r>
      <w:r w:rsidRPr="00BD1056">
        <w:t>(B)</w:t>
      </w:r>
      <w:r w:rsidRPr="00BD1056">
        <w:t>甲出口之分餾物質的平均分子量比丙的小</w:t>
      </w:r>
      <w:r w:rsidRPr="00BD1056">
        <w:rPr>
          <w:rFonts w:hint="eastAsia"/>
        </w:rPr>
        <w:t xml:space="preserve">　</w:t>
      </w:r>
      <w:r w:rsidRPr="00BD1056">
        <w:t>(C)</w:t>
      </w:r>
      <w:r w:rsidRPr="00BD1056">
        <w:t>丁出口之分餾物質的平均分子量比丙的小</w:t>
      </w:r>
      <w:r w:rsidRPr="00BD1056">
        <w:rPr>
          <w:rFonts w:hint="eastAsia"/>
        </w:rPr>
        <w:t xml:space="preserve">　</w:t>
      </w:r>
      <w:r w:rsidRPr="00BD1056">
        <w:t>(D)</w:t>
      </w:r>
      <w:r w:rsidRPr="00BD1056">
        <w:t>分餾是一種化學變化</w:t>
      </w:r>
      <w:r w:rsidRPr="00BD1056">
        <w:rPr>
          <w:rFonts w:hint="eastAsia"/>
        </w:rPr>
        <w:t>。</w:t>
      </w:r>
      <w:r w:rsidRPr="00BD1056">
        <w:rPr>
          <w:rFonts w:hint="eastAsia"/>
        </w:rPr>
        <w:br/>
        <w:t>(2)</w:t>
      </w:r>
      <w:r w:rsidRPr="00BD1056">
        <w:t xml:space="preserve">有關各出口餾分的性質與用途，下列敘述何者正確？　</w:t>
      </w:r>
      <w:r w:rsidRPr="00BD1056">
        <w:t>(A)</w:t>
      </w:r>
      <w:r w:rsidRPr="00BD1056">
        <w:t>甲出口之餾分是氣體，冷凝收集後，多用作飛機燃油</w:t>
      </w:r>
      <w:r w:rsidRPr="00BD1056">
        <w:rPr>
          <w:rFonts w:hint="eastAsia"/>
        </w:rPr>
        <w:t xml:space="preserve">　</w:t>
      </w:r>
      <w:r w:rsidRPr="00BD1056">
        <w:t>(B)</w:t>
      </w:r>
      <w:r w:rsidRPr="00BD1056">
        <w:t>乙出口之餾分的碳數不會超過</w:t>
      </w:r>
      <w:r w:rsidRPr="00BD1056">
        <w:t>13</w:t>
      </w:r>
      <w:r w:rsidRPr="00BD1056">
        <w:t>，多用作汽油</w:t>
      </w:r>
      <w:r w:rsidRPr="00BD1056">
        <w:rPr>
          <w:rFonts w:hint="eastAsia"/>
        </w:rPr>
        <w:t xml:space="preserve">　</w:t>
      </w:r>
      <w:r w:rsidRPr="00BD1056">
        <w:t>(C)</w:t>
      </w:r>
      <w:r w:rsidRPr="00BD1056">
        <w:t>含鉛汽油直接從丙出口流出，辛烷值高，可防爆震</w:t>
      </w:r>
      <w:r w:rsidRPr="00BD1056">
        <w:rPr>
          <w:rFonts w:hint="eastAsia"/>
        </w:rPr>
        <w:t xml:space="preserve">　</w:t>
      </w:r>
      <w:r w:rsidRPr="00BD1056">
        <w:t>(D)</w:t>
      </w:r>
      <w:r w:rsidRPr="00BD1056">
        <w:t>丁出口之餾分是沸點最低的的物質</w:t>
      </w:r>
      <w:r w:rsidRPr="00BD1056">
        <w:rPr>
          <w:rFonts w:hint="eastAsia"/>
        </w:rPr>
        <w:t>。</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307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1)</w:t>
      </w:r>
      <w:r w:rsidRPr="003D5DA7">
        <w:t>B</w:t>
      </w:r>
      <w:r w:rsidRPr="003D5DA7">
        <w:rPr>
          <w:rFonts w:hint="eastAsia"/>
        </w:rPr>
        <w:t>;(2)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 xml:space="preserve">(1) </w:t>
      </w:r>
      <w:r w:rsidRPr="003D5DA7">
        <w:t>(A)</w:t>
      </w:r>
      <w:r w:rsidRPr="003D5DA7">
        <w:t>分餾出混合物為烴類或芳香族的</w:t>
      </w:r>
      <w:r w:rsidRPr="003D5DA7">
        <w:rPr>
          <w:rFonts w:hint="eastAsia"/>
        </w:rPr>
        <w:t xml:space="preserve">　</w:t>
      </w:r>
      <w:r w:rsidRPr="003D5DA7">
        <w:t>(C)</w:t>
      </w:r>
      <w:r w:rsidRPr="003D5DA7">
        <w:t>分餾塔</w:t>
      </w:r>
      <w:r w:rsidRPr="003D5DA7">
        <w:rPr>
          <w:rFonts w:hint="eastAsia"/>
        </w:rPr>
        <w:t>愈</w:t>
      </w:r>
      <w:r w:rsidRPr="003D5DA7">
        <w:t>下層物質之沸點</w:t>
      </w:r>
      <w:r w:rsidRPr="003D5DA7">
        <w:rPr>
          <w:rFonts w:hint="eastAsia"/>
        </w:rPr>
        <w:t>愈</w:t>
      </w:r>
      <w:r w:rsidRPr="003D5DA7">
        <w:t>高，分子間作用力強，具有較高的分子量</w:t>
      </w:r>
      <w:r w:rsidRPr="003D5DA7">
        <w:rPr>
          <w:rFonts w:hint="eastAsia"/>
        </w:rPr>
        <w:t xml:space="preserve">　</w:t>
      </w:r>
      <w:r w:rsidRPr="003D5DA7">
        <w:t>(D)</w:t>
      </w:r>
      <w:r w:rsidRPr="003D5DA7">
        <w:t>分餾是利用物質沸點的不同而達到分離的目的，為一物理變化</w:t>
      </w:r>
      <w:r w:rsidRPr="003D5DA7">
        <w:rPr>
          <w:rFonts w:hint="eastAsia"/>
        </w:rPr>
        <w:t>。</w:t>
      </w:r>
      <w:r w:rsidRPr="003D5DA7">
        <w:br/>
      </w:r>
      <w:r w:rsidRPr="003D5DA7">
        <w:rPr>
          <w:rFonts w:hint="eastAsia"/>
        </w:rPr>
        <w:t xml:space="preserve">(2) </w:t>
      </w:r>
      <w:r w:rsidRPr="003D5DA7">
        <w:t>(A)</w:t>
      </w:r>
      <w:r w:rsidRPr="003D5DA7">
        <w:t>甲出口之餾分為氣體，</w:t>
      </w:r>
      <w:r w:rsidRPr="003D5DA7">
        <w:rPr>
          <w:rFonts w:hint="eastAsia"/>
        </w:rPr>
        <w:t>作</w:t>
      </w:r>
      <w:r w:rsidRPr="003D5DA7">
        <w:t>為石化原料或家用燃料</w:t>
      </w:r>
      <w:r w:rsidRPr="003D5DA7">
        <w:rPr>
          <w:rFonts w:hint="eastAsia"/>
        </w:rPr>
        <w:t xml:space="preserve">　</w:t>
      </w:r>
      <w:r w:rsidRPr="003D5DA7">
        <w:t>(C)</w:t>
      </w:r>
      <w:r w:rsidRPr="003D5DA7">
        <w:t>分餾出的汽油辛烷值約</w:t>
      </w:r>
      <w:r w:rsidRPr="003D5DA7">
        <w:t>50</w:t>
      </w:r>
      <w:r w:rsidRPr="003D5DA7">
        <w:rPr>
          <w:rFonts w:hint="eastAsia"/>
        </w:rPr>
        <w:t>～</w:t>
      </w:r>
      <w:r w:rsidRPr="003D5DA7">
        <w:t>60</w:t>
      </w:r>
      <w:r w:rsidRPr="003D5DA7">
        <w:t>，震爆程度高，須再加入抗震爆劑才可</w:t>
      </w:r>
      <w:r w:rsidRPr="003D5DA7">
        <w:rPr>
          <w:rFonts w:hint="eastAsia"/>
        </w:rPr>
        <w:t>作</w:t>
      </w:r>
      <w:r w:rsidRPr="003D5DA7">
        <w:t>為汽油</w:t>
      </w:r>
      <w:r w:rsidRPr="003D5DA7">
        <w:rPr>
          <w:rFonts w:hint="eastAsia"/>
        </w:rPr>
        <w:t xml:space="preserve">　</w:t>
      </w:r>
      <w:r w:rsidRPr="003D5DA7">
        <w:t>(D)</w:t>
      </w:r>
      <w:r w:rsidRPr="003D5DA7">
        <w:t>丁出口所餾出之物質沸點最</w:t>
      </w:r>
      <w:r w:rsidRPr="003D5DA7">
        <w:rPr>
          <w:rFonts w:hint="eastAsia"/>
        </w:rPr>
        <w:t>高。</w:t>
      </w:r>
    </w:p>
    <w:p w:rsidR="003D5DA7" w:rsidRPr="00672BF9" w:rsidRDefault="003D5DA7" w:rsidP="003D5DA7">
      <w:pPr>
        <w:ind w:left="454" w:hanging="454"/>
        <w:rPr>
          <w:rFonts w:hAnsi="新細明體"/>
        </w:rPr>
      </w:pPr>
      <w:r>
        <w:rPr>
          <w:rFonts w:ascii="新細明體" w:eastAsia="新細明體" w:hAnsi="新細明體"/>
          <w:sz w:val="24"/>
        </w:rPr>
        <w:t xml:space="preserve"> 5. </w:t>
      </w:r>
      <w:r w:rsidRPr="00672BF9">
        <w:rPr>
          <w:rFonts w:hint="eastAsia"/>
        </w:rPr>
        <w:t>(1) CO</w:t>
      </w:r>
      <w:r w:rsidRPr="00672BF9">
        <w:rPr>
          <w:rFonts w:hint="eastAsia"/>
          <w:vertAlign w:val="subscript"/>
        </w:rPr>
        <w:t>2</w:t>
      </w:r>
      <w:r w:rsidRPr="00672BF9">
        <w:rPr>
          <w:rFonts w:hAnsi="新細明體" w:hint="eastAsia"/>
        </w:rPr>
        <w:t>的排放量日增，造成地表之溫度逐漸升高，</w:t>
      </w:r>
      <w:r w:rsidRPr="00672BF9">
        <w:rPr>
          <w:rFonts w:hint="eastAsia"/>
        </w:rPr>
        <w:t>1997</w:t>
      </w:r>
      <w:r w:rsidRPr="00672BF9">
        <w:rPr>
          <w:rFonts w:hAnsi="新細明體" w:hint="eastAsia"/>
        </w:rPr>
        <w:t>年通過之京都議定書更要求各國減少包含</w:t>
      </w:r>
      <w:r w:rsidRPr="00672BF9">
        <w:rPr>
          <w:rFonts w:hint="eastAsia"/>
        </w:rPr>
        <w:t>CO</w:t>
      </w:r>
      <w:r w:rsidRPr="00672BF9">
        <w:rPr>
          <w:rFonts w:hint="eastAsia"/>
          <w:vertAlign w:val="subscript"/>
        </w:rPr>
        <w:t>2</w:t>
      </w:r>
      <w:r w:rsidRPr="00672BF9">
        <w:rPr>
          <w:rFonts w:hAnsi="新細明體" w:hint="eastAsia"/>
        </w:rPr>
        <w:t>在內的六種溫室氣體之排放量，有些國家為有效控制二氧化碳的排放量，研擬以開徵碳排放稅之方式因應之。若欲產生相同的熱量，則燃燒下列何種燃料所產生的</w:t>
      </w:r>
      <w:r w:rsidRPr="00672BF9">
        <w:rPr>
          <w:rFonts w:hint="eastAsia"/>
        </w:rPr>
        <w:t>CO</w:t>
      </w:r>
      <w:r w:rsidRPr="00672BF9">
        <w:rPr>
          <w:rFonts w:hint="eastAsia"/>
          <w:vertAlign w:val="subscript"/>
        </w:rPr>
        <w:t>2</w:t>
      </w:r>
      <w:r w:rsidRPr="00672BF9">
        <w:rPr>
          <w:rFonts w:hAnsi="新細明體" w:hint="eastAsia"/>
        </w:rPr>
        <w:t>排放量最少？</w:t>
      </w:r>
      <w:r w:rsidRPr="00672BF9">
        <w:rPr>
          <w:rFonts w:hAnsi="新細明體"/>
        </w:rPr>
        <w:br/>
      </w:r>
      <w:bookmarkStart w:id="7" w:name="_MON_1439037073"/>
      <w:bookmarkEnd w:id="7"/>
      <w:r w:rsidRPr="00672BF9">
        <w:rPr>
          <w:rFonts w:hAnsi="新細明體"/>
        </w:rPr>
        <w:object w:dxaOrig="5113" w:dyaOrig="2145">
          <v:shape id="_x0000_i1120" type="#_x0000_t75" style="width:255.75pt;height:107.25pt" o:ole="">
            <v:imagedata r:id="rId174" o:title=""/>
          </v:shape>
          <o:OLEObject Type="Embed" ProgID="Word.Document.8" ShapeID="_x0000_i1120" DrawAspect="Content" ObjectID="_1523807609" r:id="rId175">
            <o:FieldCodes>\s</o:FieldCodes>
          </o:OLEObject>
        </w:object>
      </w:r>
      <w:r w:rsidRPr="00672BF9">
        <w:rPr>
          <w:rFonts w:hAnsi="新細明體" w:hint="eastAsia"/>
        </w:rPr>
        <w:br/>
      </w:r>
      <w:r w:rsidRPr="00672BF9">
        <w:rPr>
          <w:rFonts w:hint="eastAsia"/>
        </w:rPr>
        <w:t>(A)</w:t>
      </w:r>
      <w:r w:rsidRPr="00672BF9">
        <w:rPr>
          <w:rFonts w:hAnsi="新細明體" w:hint="eastAsia"/>
        </w:rPr>
        <w:t>甲烷</w:t>
      </w:r>
      <w:r w:rsidRPr="00672BF9">
        <w:rPr>
          <w:rFonts w:hint="eastAsia"/>
        </w:rPr>
        <w:t xml:space="preserve">　</w:t>
      </w:r>
      <w:r w:rsidRPr="00672BF9">
        <w:rPr>
          <w:rFonts w:hint="eastAsia"/>
        </w:rPr>
        <w:t>(B)</w:t>
      </w:r>
      <w:r w:rsidRPr="00672BF9">
        <w:rPr>
          <w:rFonts w:hAnsi="新細明體" w:hint="eastAsia"/>
        </w:rPr>
        <w:t>乙烷</w:t>
      </w:r>
      <w:r w:rsidRPr="00672BF9">
        <w:rPr>
          <w:rFonts w:hint="eastAsia"/>
        </w:rPr>
        <w:t xml:space="preserve">　</w:t>
      </w:r>
      <w:r w:rsidRPr="00672BF9">
        <w:rPr>
          <w:rFonts w:hint="eastAsia"/>
        </w:rPr>
        <w:t>(C)</w:t>
      </w:r>
      <w:r w:rsidRPr="00672BF9">
        <w:rPr>
          <w:rFonts w:hAnsi="新細明體" w:hint="eastAsia"/>
        </w:rPr>
        <w:t>丙烷</w:t>
      </w:r>
      <w:r w:rsidRPr="00672BF9">
        <w:rPr>
          <w:rFonts w:hint="eastAsia"/>
        </w:rPr>
        <w:t xml:space="preserve">　</w:t>
      </w:r>
      <w:r w:rsidRPr="00672BF9">
        <w:rPr>
          <w:rFonts w:hint="eastAsia"/>
        </w:rPr>
        <w:t>(D)</w:t>
      </w:r>
      <w:r w:rsidRPr="00672BF9">
        <w:rPr>
          <w:rFonts w:hAnsi="新細明體" w:hint="eastAsia"/>
        </w:rPr>
        <w:t>甲醇</w:t>
      </w:r>
      <w:r w:rsidRPr="00672BF9">
        <w:rPr>
          <w:rFonts w:hint="eastAsia"/>
        </w:rPr>
        <w:t xml:space="preserve">　</w:t>
      </w:r>
      <w:r w:rsidRPr="00672BF9">
        <w:rPr>
          <w:rFonts w:hint="eastAsia"/>
        </w:rPr>
        <w:t>(E)</w:t>
      </w:r>
      <w:r w:rsidRPr="00672BF9">
        <w:rPr>
          <w:rFonts w:hAnsi="新細明體" w:hint="eastAsia"/>
        </w:rPr>
        <w:t>乙醇</w:t>
      </w:r>
      <w:r w:rsidRPr="00672BF9">
        <w:rPr>
          <w:rFonts w:hAnsi="新細明體" w:hint="eastAsia"/>
        </w:rPr>
        <w:br/>
        <w:t>(2)</w:t>
      </w:r>
      <w:r w:rsidRPr="00672BF9">
        <w:rPr>
          <w:rFonts w:hAnsi="新細明體" w:hint="eastAsia"/>
        </w:rPr>
        <w:t>承上題，何者的熱值最高？</w:t>
      </w:r>
      <w:r w:rsidRPr="00672BF9">
        <w:rPr>
          <w:rFonts w:hint="eastAsia"/>
        </w:rPr>
        <w:t xml:space="preserve">　</w:t>
      </w:r>
      <w:r w:rsidRPr="00672BF9">
        <w:rPr>
          <w:rFonts w:hint="eastAsia"/>
        </w:rPr>
        <w:t>(A)</w:t>
      </w:r>
      <w:r w:rsidRPr="00672BF9">
        <w:rPr>
          <w:rFonts w:hAnsi="新細明體" w:hint="eastAsia"/>
        </w:rPr>
        <w:t>甲烷</w:t>
      </w:r>
      <w:r w:rsidRPr="00672BF9">
        <w:rPr>
          <w:rFonts w:hint="eastAsia"/>
        </w:rPr>
        <w:t xml:space="preserve">　</w:t>
      </w:r>
      <w:r w:rsidRPr="00672BF9">
        <w:rPr>
          <w:rFonts w:hint="eastAsia"/>
        </w:rPr>
        <w:t>(B)</w:t>
      </w:r>
      <w:r w:rsidRPr="00672BF9">
        <w:rPr>
          <w:rFonts w:hAnsi="新細明體" w:hint="eastAsia"/>
        </w:rPr>
        <w:t>乙烷</w:t>
      </w:r>
      <w:r w:rsidRPr="00672BF9">
        <w:rPr>
          <w:rFonts w:hint="eastAsia"/>
        </w:rPr>
        <w:t xml:space="preserve">　</w:t>
      </w:r>
      <w:r w:rsidRPr="00672BF9">
        <w:rPr>
          <w:rFonts w:hint="eastAsia"/>
        </w:rPr>
        <w:t>(C)</w:t>
      </w:r>
      <w:r w:rsidRPr="00672BF9">
        <w:rPr>
          <w:rFonts w:hAnsi="新細明體" w:hint="eastAsia"/>
        </w:rPr>
        <w:t>丙烷</w:t>
      </w:r>
      <w:r w:rsidRPr="00672BF9">
        <w:rPr>
          <w:rFonts w:hint="eastAsia"/>
        </w:rPr>
        <w:t xml:space="preserve">　</w:t>
      </w:r>
      <w:r w:rsidRPr="00672BF9">
        <w:rPr>
          <w:rFonts w:hint="eastAsia"/>
        </w:rPr>
        <w:t>(D)</w:t>
      </w:r>
      <w:r w:rsidRPr="00672BF9">
        <w:rPr>
          <w:rFonts w:hAnsi="新細明體" w:hint="eastAsia"/>
        </w:rPr>
        <w:t>甲醇</w:t>
      </w:r>
      <w:r w:rsidRPr="00672BF9">
        <w:rPr>
          <w:rFonts w:hint="eastAsia"/>
        </w:rPr>
        <w:t xml:space="preserve">　</w:t>
      </w:r>
      <w:r w:rsidRPr="00672BF9">
        <w:rPr>
          <w:rFonts w:hint="eastAsia"/>
        </w:rPr>
        <w:t>(E)</w:t>
      </w:r>
      <w:r w:rsidRPr="00672BF9">
        <w:rPr>
          <w:rFonts w:hAnsi="新細明體" w:hint="eastAsia"/>
        </w:rPr>
        <w:t>乙醇</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310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中山女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1)A;(2)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1) (A) CH</w:t>
      </w:r>
      <w:r w:rsidRPr="003D5DA7">
        <w:rPr>
          <w:rFonts w:hint="eastAsia"/>
          <w:vertAlign w:val="subscript"/>
        </w:rPr>
        <w:t>4</w:t>
      </w:r>
      <w:r w:rsidRPr="003D5DA7">
        <w:rPr>
          <w:rFonts w:hint="eastAsia"/>
        </w:rPr>
        <w:t xml:space="preserve"> + 2O</w:t>
      </w:r>
      <w:r w:rsidRPr="003D5DA7">
        <w:rPr>
          <w:rFonts w:hint="eastAsia"/>
          <w:vertAlign w:val="subscript"/>
        </w:rPr>
        <w:t>2</w:t>
      </w:r>
      <w:r w:rsidRPr="003D5DA7">
        <w:rPr>
          <w:rFonts w:hint="eastAsia"/>
        </w:rPr>
        <w:t xml:space="preserve"> </w:t>
      </w:r>
      <w:r w:rsidRPr="003D5DA7">
        <w:rPr>
          <w:rFonts w:hint="eastAsia"/>
        </w:rPr>
        <w:t>→</w:t>
      </w:r>
      <w:r w:rsidRPr="003D5DA7">
        <w:rPr>
          <w:rFonts w:hint="eastAsia"/>
        </w:rPr>
        <w:t xml:space="preserve"> CO</w:t>
      </w:r>
      <w:r w:rsidRPr="003D5DA7">
        <w:rPr>
          <w:rFonts w:hint="eastAsia"/>
          <w:vertAlign w:val="subscript"/>
        </w:rPr>
        <w:t>2</w:t>
      </w:r>
      <w:r w:rsidRPr="003D5DA7">
        <w:rPr>
          <w:rFonts w:hint="eastAsia"/>
        </w:rPr>
        <w:t xml:space="preserve"> + 2H</w:t>
      </w:r>
      <w:r w:rsidRPr="003D5DA7">
        <w:rPr>
          <w:rFonts w:hint="eastAsia"/>
          <w:vertAlign w:val="subscript"/>
        </w:rPr>
        <w:t>2</w:t>
      </w:r>
      <w:r w:rsidRPr="003D5DA7">
        <w:rPr>
          <w:rFonts w:hint="eastAsia"/>
        </w:rPr>
        <w:t>O</w:t>
      </w:r>
      <w:r w:rsidRPr="003D5DA7">
        <w:rPr>
          <w:rFonts w:hint="eastAsia"/>
        </w:rPr>
        <w:t xml:space="preserve">　</w:t>
      </w:r>
      <w:r w:rsidRPr="003D5DA7">
        <w:rPr>
          <w:position w:val="-22"/>
        </w:rPr>
        <w:object w:dxaOrig="1300" w:dyaOrig="580">
          <v:shape id="_x0000_i1121" type="#_x0000_t75" style="width:65.25pt;height:29.25pt" o:ole="">
            <v:imagedata r:id="rId176" o:title=""/>
          </v:shape>
          <o:OLEObject Type="Embed" ProgID="Equation.DSMT4" ShapeID="_x0000_i1121" DrawAspect="Content" ObjectID="_1523807610" r:id="rId177"/>
        </w:object>
      </w:r>
      <w:r w:rsidRPr="003D5DA7">
        <w:br/>
      </w:r>
      <w:r w:rsidRPr="003D5DA7">
        <w:rPr>
          <w:rFonts w:hint="eastAsia"/>
        </w:rPr>
        <w:t xml:space="preserve">　</w:t>
      </w:r>
      <w:r w:rsidRPr="003D5DA7">
        <w:rPr>
          <w:rFonts w:hint="eastAsia"/>
        </w:rPr>
        <w:t xml:space="preserve"> (B) C</w:t>
      </w:r>
      <w:r w:rsidRPr="003D5DA7">
        <w:rPr>
          <w:rFonts w:hint="eastAsia"/>
          <w:vertAlign w:val="subscript"/>
        </w:rPr>
        <w:t>2</w:t>
      </w:r>
      <w:r w:rsidRPr="003D5DA7">
        <w:rPr>
          <w:rFonts w:hint="eastAsia"/>
        </w:rPr>
        <w:t>H</w:t>
      </w:r>
      <w:r w:rsidRPr="003D5DA7">
        <w:rPr>
          <w:rFonts w:hint="eastAsia"/>
          <w:vertAlign w:val="subscript"/>
        </w:rPr>
        <w:t>6</w:t>
      </w:r>
      <w:r w:rsidRPr="003D5DA7">
        <w:rPr>
          <w:rFonts w:hint="eastAsia"/>
        </w:rPr>
        <w:t xml:space="preserve"> +</w:t>
      </w:r>
      <w:r w:rsidRPr="003D5DA7">
        <w:rPr>
          <w:position w:val="-22"/>
        </w:rPr>
        <w:object w:dxaOrig="220" w:dyaOrig="580">
          <v:shape id="_x0000_i1122" type="#_x0000_t75" style="width:11.25pt;height:29.25pt" o:ole="">
            <v:imagedata r:id="rId178" o:title=""/>
          </v:shape>
          <o:OLEObject Type="Embed" ProgID="Equation.DSMT4" ShapeID="_x0000_i1122" DrawAspect="Content" ObjectID="_1523807611" r:id="rId179"/>
        </w:object>
      </w:r>
      <w:r w:rsidRPr="003D5DA7">
        <w:rPr>
          <w:rFonts w:hint="eastAsia"/>
        </w:rPr>
        <w:t>O</w:t>
      </w:r>
      <w:r w:rsidRPr="003D5DA7">
        <w:rPr>
          <w:rFonts w:hint="eastAsia"/>
          <w:vertAlign w:val="subscript"/>
        </w:rPr>
        <w:t>2</w:t>
      </w:r>
      <w:r w:rsidRPr="003D5DA7">
        <w:rPr>
          <w:rFonts w:hint="eastAsia"/>
        </w:rPr>
        <w:t xml:space="preserve"> </w:t>
      </w:r>
      <w:r w:rsidRPr="003D5DA7">
        <w:rPr>
          <w:rFonts w:hint="eastAsia"/>
        </w:rPr>
        <w:t>→</w:t>
      </w:r>
      <w:r w:rsidRPr="003D5DA7">
        <w:rPr>
          <w:rFonts w:hint="eastAsia"/>
        </w:rPr>
        <w:t xml:space="preserve"> 2CO</w:t>
      </w:r>
      <w:r w:rsidRPr="003D5DA7">
        <w:rPr>
          <w:rFonts w:hint="eastAsia"/>
          <w:vertAlign w:val="subscript"/>
        </w:rPr>
        <w:t>2</w:t>
      </w:r>
      <w:r w:rsidRPr="003D5DA7">
        <w:rPr>
          <w:rFonts w:hint="eastAsia"/>
        </w:rPr>
        <w:t xml:space="preserve"> + 3H</w:t>
      </w:r>
      <w:r w:rsidRPr="003D5DA7">
        <w:rPr>
          <w:rFonts w:hint="eastAsia"/>
          <w:vertAlign w:val="subscript"/>
        </w:rPr>
        <w:t>2</w:t>
      </w:r>
      <w:r w:rsidRPr="003D5DA7">
        <w:rPr>
          <w:rFonts w:hint="eastAsia"/>
        </w:rPr>
        <w:t>O</w:t>
      </w:r>
      <w:r w:rsidRPr="003D5DA7">
        <w:rPr>
          <w:rFonts w:hint="eastAsia"/>
        </w:rPr>
        <w:t xml:space="preserve">　</w:t>
      </w:r>
      <w:r w:rsidRPr="003D5DA7">
        <w:rPr>
          <w:position w:val="-22"/>
        </w:rPr>
        <w:object w:dxaOrig="1340" w:dyaOrig="580">
          <v:shape id="_x0000_i1123" type="#_x0000_t75" style="width:66.75pt;height:29.25pt" o:ole="">
            <v:imagedata r:id="rId180" o:title=""/>
          </v:shape>
          <o:OLEObject Type="Embed" ProgID="Equation.DSMT4" ShapeID="_x0000_i1123" DrawAspect="Content" ObjectID="_1523807612" r:id="rId181"/>
        </w:object>
      </w:r>
      <w:r w:rsidRPr="003D5DA7">
        <w:br/>
      </w:r>
      <w:r w:rsidRPr="003D5DA7">
        <w:rPr>
          <w:rFonts w:hint="eastAsia"/>
        </w:rPr>
        <w:t xml:space="preserve">　</w:t>
      </w:r>
      <w:r w:rsidRPr="003D5DA7">
        <w:rPr>
          <w:rFonts w:hint="eastAsia"/>
        </w:rPr>
        <w:t xml:space="preserve"> (C) C</w:t>
      </w:r>
      <w:r w:rsidRPr="003D5DA7">
        <w:rPr>
          <w:rFonts w:hint="eastAsia"/>
          <w:vertAlign w:val="subscript"/>
        </w:rPr>
        <w:t>3</w:t>
      </w:r>
      <w:r w:rsidRPr="003D5DA7">
        <w:rPr>
          <w:rFonts w:hint="eastAsia"/>
        </w:rPr>
        <w:t>H</w:t>
      </w:r>
      <w:r w:rsidRPr="003D5DA7">
        <w:rPr>
          <w:rFonts w:hint="eastAsia"/>
          <w:vertAlign w:val="subscript"/>
        </w:rPr>
        <w:t>8</w:t>
      </w:r>
      <w:r w:rsidRPr="003D5DA7">
        <w:rPr>
          <w:rFonts w:hint="eastAsia"/>
        </w:rPr>
        <w:t xml:space="preserve"> + 5O</w:t>
      </w:r>
      <w:r w:rsidRPr="003D5DA7">
        <w:rPr>
          <w:rFonts w:hint="eastAsia"/>
          <w:vertAlign w:val="subscript"/>
        </w:rPr>
        <w:t>2</w:t>
      </w:r>
      <w:r w:rsidRPr="003D5DA7">
        <w:rPr>
          <w:rFonts w:hint="eastAsia"/>
        </w:rPr>
        <w:t xml:space="preserve"> </w:t>
      </w:r>
      <w:r w:rsidRPr="003D5DA7">
        <w:rPr>
          <w:rFonts w:hint="eastAsia"/>
        </w:rPr>
        <w:t>→</w:t>
      </w:r>
      <w:r w:rsidRPr="003D5DA7">
        <w:rPr>
          <w:rFonts w:hint="eastAsia"/>
        </w:rPr>
        <w:t xml:space="preserve"> 3CO</w:t>
      </w:r>
      <w:r w:rsidRPr="003D5DA7">
        <w:rPr>
          <w:rFonts w:hint="eastAsia"/>
          <w:vertAlign w:val="subscript"/>
        </w:rPr>
        <w:t>2</w:t>
      </w:r>
      <w:r w:rsidRPr="003D5DA7">
        <w:rPr>
          <w:rFonts w:hint="eastAsia"/>
        </w:rPr>
        <w:t xml:space="preserve"> + 4H</w:t>
      </w:r>
      <w:r w:rsidRPr="003D5DA7">
        <w:rPr>
          <w:rFonts w:hint="eastAsia"/>
          <w:vertAlign w:val="subscript"/>
        </w:rPr>
        <w:t>2</w:t>
      </w:r>
      <w:r w:rsidRPr="003D5DA7">
        <w:rPr>
          <w:rFonts w:hint="eastAsia"/>
        </w:rPr>
        <w:t>O</w:t>
      </w:r>
      <w:r w:rsidRPr="003D5DA7">
        <w:rPr>
          <w:rFonts w:hint="eastAsia"/>
        </w:rPr>
        <w:t xml:space="preserve">　</w:t>
      </w:r>
      <w:r w:rsidRPr="003D5DA7">
        <w:rPr>
          <w:position w:val="-22"/>
        </w:rPr>
        <w:object w:dxaOrig="1320" w:dyaOrig="580">
          <v:shape id="_x0000_i1124" type="#_x0000_t75" style="width:66pt;height:29.25pt" o:ole="">
            <v:imagedata r:id="rId182" o:title=""/>
          </v:shape>
          <o:OLEObject Type="Embed" ProgID="Equation.DSMT4" ShapeID="_x0000_i1124" DrawAspect="Content" ObjectID="_1523807613" r:id="rId183"/>
        </w:object>
      </w:r>
      <w:r w:rsidRPr="003D5DA7">
        <w:br/>
      </w:r>
      <w:r w:rsidRPr="003D5DA7">
        <w:rPr>
          <w:rFonts w:hint="eastAsia"/>
        </w:rPr>
        <w:t xml:space="preserve">　</w:t>
      </w:r>
      <w:r w:rsidRPr="003D5DA7">
        <w:rPr>
          <w:rFonts w:hint="eastAsia"/>
        </w:rPr>
        <w:t xml:space="preserve"> (D) CH</w:t>
      </w:r>
      <w:r w:rsidRPr="003D5DA7">
        <w:rPr>
          <w:rFonts w:hint="eastAsia"/>
          <w:vertAlign w:val="subscript"/>
        </w:rPr>
        <w:t>3</w:t>
      </w:r>
      <w:r w:rsidRPr="003D5DA7">
        <w:rPr>
          <w:rFonts w:hint="eastAsia"/>
        </w:rPr>
        <w:t>OH +</w:t>
      </w:r>
      <w:r w:rsidRPr="003D5DA7">
        <w:rPr>
          <w:position w:val="-22"/>
        </w:rPr>
        <w:object w:dxaOrig="220" w:dyaOrig="580">
          <v:shape id="_x0000_i1125" type="#_x0000_t75" style="width:11.25pt;height:29.25pt" o:ole="">
            <v:imagedata r:id="rId184" o:title=""/>
          </v:shape>
          <o:OLEObject Type="Embed" ProgID="Equation.DSMT4" ShapeID="_x0000_i1125" DrawAspect="Content" ObjectID="_1523807614" r:id="rId185"/>
        </w:object>
      </w:r>
      <w:r w:rsidRPr="003D5DA7">
        <w:rPr>
          <w:rFonts w:hint="eastAsia"/>
        </w:rPr>
        <w:t>O</w:t>
      </w:r>
      <w:r w:rsidRPr="003D5DA7">
        <w:rPr>
          <w:rFonts w:hint="eastAsia"/>
          <w:vertAlign w:val="subscript"/>
        </w:rPr>
        <w:t>2</w:t>
      </w:r>
      <w:r w:rsidRPr="003D5DA7">
        <w:rPr>
          <w:rFonts w:hint="eastAsia"/>
        </w:rPr>
        <w:t xml:space="preserve"> </w:t>
      </w:r>
      <w:r w:rsidRPr="003D5DA7">
        <w:rPr>
          <w:rFonts w:hint="eastAsia"/>
        </w:rPr>
        <w:t>→</w:t>
      </w:r>
      <w:r w:rsidRPr="003D5DA7">
        <w:rPr>
          <w:rFonts w:hint="eastAsia"/>
        </w:rPr>
        <w:t xml:space="preserve"> CO</w:t>
      </w:r>
      <w:r w:rsidRPr="003D5DA7">
        <w:rPr>
          <w:rFonts w:hint="eastAsia"/>
          <w:vertAlign w:val="subscript"/>
        </w:rPr>
        <w:t>2</w:t>
      </w:r>
      <w:r w:rsidRPr="003D5DA7">
        <w:rPr>
          <w:rFonts w:hint="eastAsia"/>
        </w:rPr>
        <w:t xml:space="preserve"> + 2H</w:t>
      </w:r>
      <w:r w:rsidRPr="003D5DA7">
        <w:rPr>
          <w:rFonts w:hint="eastAsia"/>
          <w:vertAlign w:val="subscript"/>
        </w:rPr>
        <w:t>2</w:t>
      </w:r>
      <w:r w:rsidRPr="003D5DA7">
        <w:rPr>
          <w:rFonts w:hint="eastAsia"/>
        </w:rPr>
        <w:t>O</w:t>
      </w:r>
      <w:r w:rsidRPr="003D5DA7">
        <w:rPr>
          <w:rFonts w:hint="eastAsia"/>
        </w:rPr>
        <w:t xml:space="preserve">　</w:t>
      </w:r>
      <w:r w:rsidRPr="003D5DA7">
        <w:rPr>
          <w:position w:val="-22"/>
        </w:rPr>
        <w:object w:dxaOrig="1300" w:dyaOrig="580">
          <v:shape id="_x0000_i1126" type="#_x0000_t75" style="width:65.25pt;height:29.25pt" o:ole="">
            <v:imagedata r:id="rId186" o:title=""/>
          </v:shape>
          <o:OLEObject Type="Embed" ProgID="Equation.DSMT4" ShapeID="_x0000_i1126" DrawAspect="Content" ObjectID="_1523807615" r:id="rId187"/>
        </w:object>
      </w:r>
      <w:r w:rsidRPr="003D5DA7">
        <w:rPr>
          <w:rFonts w:hint="eastAsia"/>
        </w:rPr>
        <w:br/>
      </w:r>
      <w:r w:rsidRPr="003D5DA7">
        <w:rPr>
          <w:rFonts w:hint="eastAsia"/>
        </w:rPr>
        <w:t xml:space="preserve">　</w:t>
      </w:r>
      <w:r w:rsidRPr="003D5DA7">
        <w:rPr>
          <w:rFonts w:hint="eastAsia"/>
        </w:rPr>
        <w:t xml:space="preserve"> (E) C</w:t>
      </w:r>
      <w:r w:rsidRPr="003D5DA7">
        <w:rPr>
          <w:rFonts w:hint="eastAsia"/>
          <w:vertAlign w:val="subscript"/>
        </w:rPr>
        <w:t>2</w:t>
      </w:r>
      <w:r w:rsidRPr="003D5DA7">
        <w:rPr>
          <w:rFonts w:hint="eastAsia"/>
        </w:rPr>
        <w:t>H</w:t>
      </w:r>
      <w:r w:rsidRPr="003D5DA7">
        <w:rPr>
          <w:rFonts w:hint="eastAsia"/>
          <w:vertAlign w:val="subscript"/>
        </w:rPr>
        <w:t>5</w:t>
      </w:r>
      <w:r w:rsidRPr="003D5DA7">
        <w:rPr>
          <w:rFonts w:hint="eastAsia"/>
        </w:rPr>
        <w:t>OH + 3O</w:t>
      </w:r>
      <w:r w:rsidRPr="003D5DA7">
        <w:rPr>
          <w:rFonts w:hint="eastAsia"/>
          <w:vertAlign w:val="subscript"/>
        </w:rPr>
        <w:t>2</w:t>
      </w:r>
      <w:r w:rsidRPr="003D5DA7">
        <w:rPr>
          <w:rFonts w:hint="eastAsia"/>
        </w:rPr>
        <w:t xml:space="preserve"> </w:t>
      </w:r>
      <w:r w:rsidRPr="003D5DA7">
        <w:rPr>
          <w:rFonts w:hint="eastAsia"/>
        </w:rPr>
        <w:t>→</w:t>
      </w:r>
      <w:r w:rsidRPr="003D5DA7">
        <w:rPr>
          <w:rFonts w:hint="eastAsia"/>
        </w:rPr>
        <w:t xml:space="preserve"> 2CO</w:t>
      </w:r>
      <w:r w:rsidRPr="003D5DA7">
        <w:rPr>
          <w:rFonts w:hint="eastAsia"/>
          <w:vertAlign w:val="subscript"/>
        </w:rPr>
        <w:t>2</w:t>
      </w:r>
      <w:r w:rsidRPr="003D5DA7">
        <w:rPr>
          <w:rFonts w:hint="eastAsia"/>
        </w:rPr>
        <w:t xml:space="preserve"> + 3H</w:t>
      </w:r>
      <w:r w:rsidRPr="003D5DA7">
        <w:rPr>
          <w:rFonts w:hint="eastAsia"/>
          <w:vertAlign w:val="subscript"/>
        </w:rPr>
        <w:t>2</w:t>
      </w:r>
      <w:r w:rsidRPr="003D5DA7">
        <w:rPr>
          <w:rFonts w:hint="eastAsia"/>
        </w:rPr>
        <w:t>O</w:t>
      </w:r>
      <w:r w:rsidRPr="003D5DA7">
        <w:rPr>
          <w:rFonts w:hint="eastAsia"/>
        </w:rPr>
        <w:t xml:space="preserve">　</w:t>
      </w:r>
      <w:r w:rsidRPr="003D5DA7">
        <w:rPr>
          <w:position w:val="-22"/>
        </w:rPr>
        <w:object w:dxaOrig="1340" w:dyaOrig="580">
          <v:shape id="_x0000_i1127" type="#_x0000_t75" style="width:66.75pt;height:29.25pt" o:ole="">
            <v:imagedata r:id="rId188" o:title=""/>
          </v:shape>
          <o:OLEObject Type="Embed" ProgID="Equation.DSMT4" ShapeID="_x0000_i1127" DrawAspect="Content" ObjectID="_1523807616" r:id="rId189"/>
        </w:object>
      </w:r>
      <w:r w:rsidRPr="003D5DA7">
        <w:br/>
      </w:r>
      <w:r w:rsidRPr="003D5DA7">
        <w:rPr>
          <w:rFonts w:hint="eastAsia"/>
        </w:rPr>
        <w:t xml:space="preserve">(2) (A) </w:t>
      </w:r>
      <w:r w:rsidRPr="003D5DA7">
        <w:t>Δ</w:t>
      </w:r>
      <w:r w:rsidRPr="003D5DA7">
        <w:rPr>
          <w:rFonts w:hint="eastAsia"/>
          <w:i/>
        </w:rPr>
        <w:t>H</w:t>
      </w:r>
      <w:r w:rsidRPr="003D5DA7">
        <w:rPr>
          <w:rFonts w:hint="eastAsia"/>
        </w:rPr>
        <w:t xml:space="preserve"> =</w:t>
      </w:r>
      <w:r w:rsidRPr="003D5DA7">
        <w:rPr>
          <w:position w:val="-22"/>
        </w:rPr>
        <w:object w:dxaOrig="440" w:dyaOrig="580">
          <v:shape id="_x0000_i1128" type="#_x0000_t75" style="width:21.75pt;height:29.25pt" o:ole="">
            <v:imagedata r:id="rId190" o:title=""/>
          </v:shape>
          <o:OLEObject Type="Embed" ProgID="Equation.DSMT4" ShapeID="_x0000_i1128" DrawAspect="Content" ObjectID="_1523807617" r:id="rId191"/>
        </w:object>
      </w:r>
      <w:r w:rsidRPr="003D5DA7">
        <w:rPr>
          <w:rFonts w:hint="eastAsia"/>
        </w:rPr>
        <w:t>= 14</w:t>
      </w:r>
      <w:r w:rsidRPr="003D5DA7">
        <w:br/>
      </w:r>
      <w:r w:rsidRPr="003D5DA7">
        <w:rPr>
          <w:rFonts w:hint="eastAsia"/>
        </w:rPr>
        <w:t xml:space="preserve">　</w:t>
      </w:r>
      <w:r w:rsidRPr="003D5DA7">
        <w:rPr>
          <w:rFonts w:hint="eastAsia"/>
        </w:rPr>
        <w:t xml:space="preserve"> (B) </w:t>
      </w:r>
      <w:r w:rsidRPr="003D5DA7">
        <w:t>Δ</w:t>
      </w:r>
      <w:r w:rsidRPr="003D5DA7">
        <w:rPr>
          <w:rFonts w:hint="eastAsia"/>
          <w:i/>
        </w:rPr>
        <w:t>H</w:t>
      </w:r>
      <w:r w:rsidRPr="003D5DA7">
        <w:rPr>
          <w:rFonts w:hint="eastAsia"/>
        </w:rPr>
        <w:t xml:space="preserve"> =</w:t>
      </w:r>
      <w:r w:rsidRPr="003D5DA7">
        <w:rPr>
          <w:position w:val="-22"/>
        </w:rPr>
        <w:object w:dxaOrig="440" w:dyaOrig="580">
          <v:shape id="_x0000_i1129" type="#_x0000_t75" style="width:21.75pt;height:29.25pt" o:ole="">
            <v:imagedata r:id="rId192" o:title=""/>
          </v:shape>
          <o:OLEObject Type="Embed" ProgID="Equation.DSMT4" ShapeID="_x0000_i1129" DrawAspect="Content" ObjectID="_1523807618" r:id="rId193"/>
        </w:object>
      </w:r>
      <w:r w:rsidRPr="003D5DA7">
        <w:rPr>
          <w:rFonts w:hint="eastAsia"/>
        </w:rPr>
        <w:t>= 13</w:t>
      </w:r>
      <w:r w:rsidRPr="003D5DA7">
        <w:br/>
      </w:r>
      <w:r w:rsidRPr="003D5DA7">
        <w:rPr>
          <w:rFonts w:hint="eastAsia"/>
        </w:rPr>
        <w:t xml:space="preserve">　</w:t>
      </w:r>
      <w:r w:rsidRPr="003D5DA7">
        <w:rPr>
          <w:rFonts w:hint="eastAsia"/>
        </w:rPr>
        <w:t xml:space="preserve"> (C) </w:t>
      </w:r>
      <w:r w:rsidRPr="003D5DA7">
        <w:t>Δ</w:t>
      </w:r>
      <w:r w:rsidRPr="003D5DA7">
        <w:rPr>
          <w:rFonts w:hint="eastAsia"/>
          <w:i/>
        </w:rPr>
        <w:t>H</w:t>
      </w:r>
      <w:r w:rsidRPr="003D5DA7">
        <w:rPr>
          <w:rFonts w:hint="eastAsia"/>
        </w:rPr>
        <w:t xml:space="preserve"> =</w:t>
      </w:r>
      <w:r w:rsidRPr="003D5DA7">
        <w:rPr>
          <w:position w:val="-22"/>
        </w:rPr>
        <w:object w:dxaOrig="440" w:dyaOrig="580">
          <v:shape id="_x0000_i1130" type="#_x0000_t75" style="width:21.75pt;height:29.25pt" o:ole="">
            <v:imagedata r:id="rId194" o:title=""/>
          </v:shape>
          <o:OLEObject Type="Embed" ProgID="Equation.DSMT4" ShapeID="_x0000_i1130" DrawAspect="Content" ObjectID="_1523807619" r:id="rId195"/>
        </w:object>
      </w:r>
      <w:r w:rsidRPr="003D5DA7">
        <w:rPr>
          <w:rFonts w:hint="eastAsia"/>
        </w:rPr>
        <w:t>= 12</w:t>
      </w:r>
      <w:r w:rsidRPr="003D5DA7">
        <w:br/>
      </w:r>
      <w:r w:rsidRPr="003D5DA7">
        <w:rPr>
          <w:rFonts w:hint="eastAsia"/>
        </w:rPr>
        <w:t xml:space="preserve">　</w:t>
      </w:r>
      <w:r w:rsidRPr="003D5DA7">
        <w:rPr>
          <w:rFonts w:hint="eastAsia"/>
        </w:rPr>
        <w:t xml:space="preserve"> (D) </w:t>
      </w:r>
      <w:r w:rsidRPr="003D5DA7">
        <w:t>Δ</w:t>
      </w:r>
      <w:r w:rsidRPr="003D5DA7">
        <w:rPr>
          <w:rFonts w:hint="eastAsia"/>
          <w:i/>
        </w:rPr>
        <w:t>H</w:t>
      </w:r>
      <w:r w:rsidRPr="003D5DA7">
        <w:rPr>
          <w:rFonts w:hint="eastAsia"/>
        </w:rPr>
        <w:t xml:space="preserve"> =</w:t>
      </w:r>
      <w:r w:rsidRPr="003D5DA7">
        <w:rPr>
          <w:position w:val="-22"/>
        </w:rPr>
        <w:object w:dxaOrig="420" w:dyaOrig="580">
          <v:shape id="_x0000_i1131" type="#_x0000_t75" style="width:21pt;height:29.25pt" o:ole="">
            <v:imagedata r:id="rId196" o:title=""/>
          </v:shape>
          <o:OLEObject Type="Embed" ProgID="Equation.DSMT4" ShapeID="_x0000_i1131" DrawAspect="Content" ObjectID="_1523807620" r:id="rId197"/>
        </w:object>
      </w:r>
      <w:r w:rsidRPr="003D5DA7">
        <w:rPr>
          <w:rFonts w:hint="eastAsia"/>
        </w:rPr>
        <w:t>= 5.44</w:t>
      </w:r>
      <w:r w:rsidRPr="003D5DA7">
        <w:br/>
      </w:r>
      <w:r w:rsidRPr="003D5DA7">
        <w:rPr>
          <w:rFonts w:hint="eastAsia"/>
        </w:rPr>
        <w:t xml:space="preserve">　</w:t>
      </w:r>
      <w:r w:rsidRPr="003D5DA7">
        <w:rPr>
          <w:rFonts w:hint="eastAsia"/>
        </w:rPr>
        <w:t xml:space="preserve"> (E) </w:t>
      </w:r>
      <w:r w:rsidRPr="003D5DA7">
        <w:t>Δ</w:t>
      </w:r>
      <w:r w:rsidRPr="003D5DA7">
        <w:rPr>
          <w:rFonts w:hint="eastAsia"/>
          <w:i/>
        </w:rPr>
        <w:t>H</w:t>
      </w:r>
      <w:r w:rsidRPr="003D5DA7">
        <w:rPr>
          <w:rFonts w:hint="eastAsia"/>
        </w:rPr>
        <w:t xml:space="preserve"> =</w:t>
      </w:r>
      <w:r w:rsidRPr="003D5DA7">
        <w:rPr>
          <w:position w:val="-22"/>
        </w:rPr>
        <w:object w:dxaOrig="440" w:dyaOrig="580">
          <v:shape id="_x0000_i1132" type="#_x0000_t75" style="width:21.75pt;height:29.25pt" o:ole="">
            <v:imagedata r:id="rId198" o:title=""/>
          </v:shape>
          <o:OLEObject Type="Embed" ProgID="Equation.DSMT4" ShapeID="_x0000_i1132" DrawAspect="Content" ObjectID="_1523807621" r:id="rId199"/>
        </w:object>
      </w:r>
      <w:r w:rsidRPr="003D5DA7">
        <w:rPr>
          <w:rFonts w:hint="eastAsia"/>
        </w:rPr>
        <w:t>= 6.78</w:t>
      </w:r>
    </w:p>
    <w:p w:rsidR="003D5DA7" w:rsidRPr="00445814" w:rsidRDefault="003D5DA7" w:rsidP="003D5DA7">
      <w:pPr>
        <w:ind w:left="454" w:hanging="454"/>
        <w:rPr>
          <w:rFonts w:hAnsi="新細明體"/>
        </w:rPr>
      </w:pPr>
      <w:r>
        <w:rPr>
          <w:rFonts w:ascii="新細明體" w:eastAsia="新細明體" w:hAnsi="新細明體"/>
          <w:sz w:val="24"/>
        </w:rPr>
        <w:t xml:space="preserve"> 6. </w:t>
      </w:r>
      <w:r w:rsidRPr="00445814">
        <w:rPr>
          <w:rFonts w:hAnsi="新細明體" w:hint="eastAsia"/>
        </w:rPr>
        <w:t>石油是由烴類化合物組成的混合物，附圖是精煉石油的分餾塔簡圖，碳數約為</w:t>
      </w:r>
      <w:r w:rsidRPr="00445814">
        <w:rPr>
          <w:rFonts w:hint="eastAsia"/>
        </w:rPr>
        <w:t>10</w:t>
      </w:r>
      <w:r w:rsidRPr="00445814">
        <w:rPr>
          <w:rFonts w:hAnsi="新細明體" w:hint="eastAsia"/>
        </w:rPr>
        <w:t>～</w:t>
      </w:r>
      <w:r w:rsidRPr="00445814">
        <w:rPr>
          <w:rFonts w:hint="eastAsia"/>
        </w:rPr>
        <w:t>16</w:t>
      </w:r>
      <w:r w:rsidRPr="00445814">
        <w:rPr>
          <w:rFonts w:hAnsi="新細明體" w:hint="eastAsia"/>
        </w:rPr>
        <w:t>的煤油由丙出口流出。</w:t>
      </w:r>
      <w:r w:rsidRPr="00445814">
        <w:rPr>
          <w:rFonts w:hAnsi="新細明體"/>
        </w:rPr>
        <w:br/>
      </w:r>
      <w:r w:rsidR="00AD71DF">
        <w:pict>
          <v:shape id="_x0000_i1133" type="#_x0000_t75" style="width:157.5pt;height:155.25pt;mso-wrap-distance-left:22.7pt" o:allowoverlap="f">
            <v:imagedata r:id="rId200" o:title="8-17"/>
          </v:shape>
        </w:pict>
      </w:r>
      <w:r w:rsidRPr="00445814">
        <w:rPr>
          <w:rFonts w:hint="eastAsia"/>
        </w:rPr>
        <w:br/>
        <w:t>(1)</w:t>
      </w:r>
      <w:r w:rsidRPr="00445814">
        <w:rPr>
          <w:rFonts w:hAnsi="新細明體" w:hint="eastAsia"/>
        </w:rPr>
        <w:t xml:space="preserve">下列何者敘述正確？　</w:t>
      </w:r>
      <w:r w:rsidRPr="00445814">
        <w:rPr>
          <w:rFonts w:hint="eastAsia"/>
        </w:rPr>
        <w:t>(A)</w:t>
      </w:r>
      <w:r w:rsidRPr="00445814">
        <w:rPr>
          <w:rFonts w:hAnsi="新細明體" w:hint="eastAsia"/>
        </w:rPr>
        <w:t xml:space="preserve">丙出口之餾出物的平均分子量比丁的大　</w:t>
      </w:r>
      <w:r w:rsidRPr="00445814">
        <w:rPr>
          <w:rFonts w:hint="eastAsia"/>
        </w:rPr>
        <w:t>(B)</w:t>
      </w:r>
      <w:r w:rsidRPr="00445814">
        <w:rPr>
          <w:rFonts w:hAnsi="新細明體" w:hint="eastAsia"/>
        </w:rPr>
        <w:t xml:space="preserve">甲出口之餾出物是氣體，凝結收集後，多用作飛機燃油　</w:t>
      </w:r>
      <w:r w:rsidRPr="00445814">
        <w:rPr>
          <w:rFonts w:hint="eastAsia"/>
        </w:rPr>
        <w:t>(C)</w:t>
      </w:r>
      <w:r w:rsidRPr="00445814">
        <w:rPr>
          <w:rFonts w:hAnsi="新細明體" w:hint="eastAsia"/>
        </w:rPr>
        <w:t xml:space="preserve">含鉛汽油直接從乙出口流出，辛烷值高，可防震爆　</w:t>
      </w:r>
      <w:r w:rsidRPr="00445814">
        <w:rPr>
          <w:rFonts w:hint="eastAsia"/>
        </w:rPr>
        <w:t>(D)</w:t>
      </w:r>
      <w:r w:rsidRPr="00445814">
        <w:rPr>
          <w:rFonts w:hAnsi="新細明體" w:hint="eastAsia"/>
        </w:rPr>
        <w:t xml:space="preserve">近蒸餾塔底部收集的分餾物，常溫下常為固態或黏稠狀　</w:t>
      </w:r>
      <w:r w:rsidRPr="00445814">
        <w:rPr>
          <w:rFonts w:hint="eastAsia"/>
        </w:rPr>
        <w:t>(E)</w:t>
      </w:r>
      <w:r w:rsidRPr="00445814">
        <w:rPr>
          <w:rFonts w:hAnsi="新細明體" w:hint="eastAsia"/>
        </w:rPr>
        <w:t>分餾是利用沸點分離混合物的方法，每一層可以得到純物質。</w:t>
      </w:r>
      <w:r w:rsidRPr="00445814">
        <w:rPr>
          <w:rFonts w:hAnsi="新細明體"/>
        </w:rPr>
        <w:br/>
      </w:r>
      <w:r w:rsidRPr="00445814">
        <w:rPr>
          <w:rFonts w:hAnsi="新細明體" w:hint="eastAsia"/>
        </w:rPr>
        <w:t>(2)</w:t>
      </w:r>
      <w:r w:rsidRPr="00445814">
        <w:rPr>
          <w:rFonts w:hAnsi="新細明體" w:hint="eastAsia"/>
        </w:rPr>
        <w:t xml:space="preserve">台塑在雲林縣麥寮鄉建了一座「輕油裂解廠」，簡稱六輕，有關輕油裂解的敘述，何者正確？　</w:t>
      </w:r>
      <w:r w:rsidRPr="00445814">
        <w:rPr>
          <w:rFonts w:hint="eastAsia"/>
        </w:rPr>
        <w:t>(A)</w:t>
      </w:r>
      <w:r w:rsidRPr="00445814">
        <w:rPr>
          <w:rFonts w:hAnsi="新細明體" w:hint="eastAsia"/>
        </w:rPr>
        <w:t xml:space="preserve">輕油一般指的是丁出口的餾出物　</w:t>
      </w:r>
      <w:r w:rsidRPr="00445814">
        <w:rPr>
          <w:rFonts w:hint="eastAsia"/>
        </w:rPr>
        <w:t>(B)</w:t>
      </w:r>
      <w:r w:rsidRPr="00445814">
        <w:rPr>
          <w:rFonts w:hAnsi="新細明體" w:hint="eastAsia"/>
        </w:rPr>
        <w:t xml:space="preserve">輕油裂解一般需在空氣中施以高溫、高壓的條件下完成　</w:t>
      </w:r>
      <w:r w:rsidRPr="00445814">
        <w:rPr>
          <w:rFonts w:hint="eastAsia"/>
        </w:rPr>
        <w:t>(C)</w:t>
      </w:r>
      <w:r w:rsidRPr="00445814">
        <w:rPr>
          <w:rFonts w:hAnsi="新細明體" w:hint="eastAsia"/>
        </w:rPr>
        <w:t xml:space="preserve">台塑所建的是臺灣第六座輕油裂解廠　</w:t>
      </w:r>
      <w:r w:rsidRPr="00445814">
        <w:rPr>
          <w:rFonts w:hint="eastAsia"/>
        </w:rPr>
        <w:t>(D)</w:t>
      </w:r>
      <w:r w:rsidRPr="00445814">
        <w:rPr>
          <w:rFonts w:hAnsi="新細明體" w:hint="eastAsia"/>
        </w:rPr>
        <w:t xml:space="preserve">輕油裂解的產物，主要作為燃料的用途　</w:t>
      </w:r>
      <w:r w:rsidRPr="00445814">
        <w:rPr>
          <w:rFonts w:hint="eastAsia"/>
        </w:rPr>
        <w:t>(E)</w:t>
      </w:r>
      <w:r w:rsidRPr="00445814">
        <w:rPr>
          <w:rFonts w:hAnsi="新細明體" w:hint="eastAsia"/>
        </w:rPr>
        <w:t>以上皆是。</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310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竹高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1)D;(2)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1) (A)</w:t>
      </w:r>
      <w:r w:rsidRPr="003D5DA7">
        <w:rPr>
          <w:rFonts w:hint="eastAsia"/>
        </w:rPr>
        <w:t>分餾塔愈上方平均分子量愈小甲</w:t>
      </w:r>
      <w:r w:rsidRPr="003D5DA7">
        <w:rPr>
          <w:rFonts w:hint="eastAsia"/>
        </w:rPr>
        <w:t>&lt;</w:t>
      </w:r>
      <w:r w:rsidRPr="003D5DA7">
        <w:rPr>
          <w:rFonts w:hint="eastAsia"/>
        </w:rPr>
        <w:t>乙</w:t>
      </w:r>
      <w:r w:rsidRPr="003D5DA7">
        <w:rPr>
          <w:rFonts w:hint="eastAsia"/>
        </w:rPr>
        <w:t>&lt;</w:t>
      </w:r>
      <w:r w:rsidRPr="003D5DA7">
        <w:rPr>
          <w:rFonts w:hint="eastAsia"/>
        </w:rPr>
        <w:t>丙</w:t>
      </w:r>
      <w:r w:rsidRPr="003D5DA7">
        <w:rPr>
          <w:rFonts w:hint="eastAsia"/>
        </w:rPr>
        <w:t>&lt;</w:t>
      </w:r>
      <w:r w:rsidRPr="003D5DA7">
        <w:rPr>
          <w:rFonts w:hint="eastAsia"/>
        </w:rPr>
        <w:t>丁</w:t>
      </w:r>
      <w:r w:rsidRPr="003D5DA7">
        <w:rPr>
          <w:rFonts w:hint="eastAsia"/>
        </w:rPr>
        <w:t>&lt;</w:t>
      </w:r>
      <w:r w:rsidRPr="003D5DA7">
        <w:rPr>
          <w:rFonts w:hint="eastAsia"/>
        </w:rPr>
        <w:t xml:space="preserve">戊　</w:t>
      </w:r>
      <w:r w:rsidRPr="003D5DA7">
        <w:rPr>
          <w:rFonts w:hint="eastAsia"/>
        </w:rPr>
        <w:t>(B)</w:t>
      </w:r>
      <w:r w:rsidRPr="003D5DA7">
        <w:rPr>
          <w:rFonts w:hint="eastAsia"/>
        </w:rPr>
        <w:t xml:space="preserve">甲餾出物為氣體，多用於石化原料與家庭燃料　</w:t>
      </w:r>
      <w:r w:rsidRPr="003D5DA7">
        <w:rPr>
          <w:rFonts w:hint="eastAsia"/>
        </w:rPr>
        <w:t>(C)</w:t>
      </w:r>
      <w:r w:rsidRPr="003D5DA7">
        <w:rPr>
          <w:rFonts w:hint="eastAsia"/>
        </w:rPr>
        <w:t>含鉛汽油需外加</w:t>
      </w:r>
      <w:r w:rsidRPr="003D5DA7">
        <w:rPr>
          <w:rFonts w:hint="eastAsia"/>
        </w:rPr>
        <w:t>(C</w:t>
      </w:r>
      <w:r w:rsidRPr="003D5DA7">
        <w:rPr>
          <w:rFonts w:hint="eastAsia"/>
          <w:vertAlign w:val="subscript"/>
        </w:rPr>
        <w:t>2</w:t>
      </w:r>
      <w:r w:rsidRPr="003D5DA7">
        <w:rPr>
          <w:rFonts w:hint="eastAsia"/>
        </w:rPr>
        <w:t>H</w:t>
      </w:r>
      <w:r w:rsidRPr="003D5DA7">
        <w:rPr>
          <w:rFonts w:hint="eastAsia"/>
          <w:vertAlign w:val="subscript"/>
        </w:rPr>
        <w:t>5</w:t>
      </w:r>
      <w:r w:rsidRPr="003D5DA7">
        <w:rPr>
          <w:rFonts w:hint="eastAsia"/>
        </w:rPr>
        <w:t>)</w:t>
      </w:r>
      <w:r w:rsidRPr="003D5DA7">
        <w:rPr>
          <w:rFonts w:hint="eastAsia"/>
          <w:vertAlign w:val="subscript"/>
        </w:rPr>
        <w:t>4</w:t>
      </w:r>
      <w:r w:rsidRPr="003D5DA7">
        <w:rPr>
          <w:rFonts w:hint="eastAsia"/>
        </w:rPr>
        <w:t>Pb</w:t>
      </w:r>
      <w:r w:rsidRPr="003D5DA7">
        <w:rPr>
          <w:rFonts w:hint="eastAsia"/>
        </w:rPr>
        <w:t xml:space="preserve">，並非由分餾塔直接餾出　</w:t>
      </w:r>
      <w:r w:rsidRPr="003D5DA7">
        <w:rPr>
          <w:rFonts w:hint="eastAsia"/>
        </w:rPr>
        <w:t>(D)</w:t>
      </w:r>
      <w:r w:rsidRPr="003D5DA7">
        <w:rPr>
          <w:rFonts w:hint="eastAsia"/>
        </w:rPr>
        <w:t xml:space="preserve">戊之分餾物分子量大，沸點高之黏稠狀液體或固態，如瀝青或重油，腊油　</w:t>
      </w:r>
      <w:r w:rsidRPr="003D5DA7">
        <w:rPr>
          <w:rFonts w:hint="eastAsia"/>
        </w:rPr>
        <w:t>(E)</w:t>
      </w:r>
      <w:r w:rsidRPr="003D5DA7">
        <w:rPr>
          <w:rFonts w:hint="eastAsia"/>
        </w:rPr>
        <w:t>分餾之產物仍為混合物並非純物質</w:t>
      </w:r>
      <w:r w:rsidRPr="003D5DA7">
        <w:br/>
      </w:r>
      <w:r w:rsidRPr="003D5DA7">
        <w:rPr>
          <w:rFonts w:hint="eastAsia"/>
        </w:rPr>
        <w:t>(2) (A)</w:t>
      </w:r>
      <w:r w:rsidRPr="003D5DA7">
        <w:rPr>
          <w:rFonts w:hint="eastAsia"/>
        </w:rPr>
        <w:t xml:space="preserve">輕油一般指丙、丁出口餾出物　</w:t>
      </w:r>
      <w:r w:rsidRPr="003D5DA7">
        <w:rPr>
          <w:rFonts w:hint="eastAsia"/>
        </w:rPr>
        <w:t>(B)</w:t>
      </w:r>
      <w:r w:rsidRPr="003D5DA7">
        <w:rPr>
          <w:rFonts w:hint="eastAsia"/>
        </w:rPr>
        <w:t xml:space="preserve">輕油裂解在密閉中施以高溫高壓下完成　</w:t>
      </w:r>
      <w:r w:rsidRPr="003D5DA7">
        <w:rPr>
          <w:rFonts w:hint="eastAsia"/>
        </w:rPr>
        <w:t>(D)</w:t>
      </w:r>
      <w:r w:rsidRPr="003D5DA7">
        <w:rPr>
          <w:rFonts w:hint="eastAsia"/>
        </w:rPr>
        <w:t>輕油裂解除作燃料外，亦作為工業上原料</w:t>
      </w:r>
    </w:p>
    <w:p w:rsidR="003D5DA7" w:rsidRPr="008E6626" w:rsidRDefault="003D5DA7" w:rsidP="003D5DA7">
      <w:pPr>
        <w:ind w:left="454" w:hanging="454"/>
        <w:rPr>
          <w:rFonts w:hAnsi="新細明體"/>
        </w:rPr>
      </w:pPr>
      <w:r>
        <w:rPr>
          <w:rFonts w:ascii="新細明體" w:eastAsia="新細明體" w:hAnsi="新細明體"/>
          <w:sz w:val="24"/>
        </w:rPr>
        <w:t xml:space="preserve"> 7. </w:t>
      </w:r>
      <w:r w:rsidRPr="008E6626">
        <w:rPr>
          <w:rFonts w:hAnsi="新細明體" w:hint="eastAsia"/>
        </w:rPr>
        <w:t>下表為各種氣體在</w:t>
      </w:r>
      <w:smartTag w:uri="urn:schemas-microsoft-com:office:smarttags" w:element="chmetcnv">
        <w:smartTagPr>
          <w:attr w:name="UnitName" w:val="C"/>
          <w:attr w:name="SourceValue" w:val="25"/>
          <w:attr w:name="HasSpace" w:val="True"/>
          <w:attr w:name="Negative" w:val="False"/>
          <w:attr w:name="NumberType" w:val="1"/>
          <w:attr w:name="TCSC" w:val="0"/>
        </w:smartTagPr>
        <w:r w:rsidRPr="008E6626">
          <w:t>25</w:t>
        </w:r>
        <w:r w:rsidRPr="008E6626">
          <w:rPr>
            <w:rFonts w:hint="eastAsia"/>
          </w:rPr>
          <w:t xml:space="preserve"> </w:t>
        </w:r>
        <w:r w:rsidRPr="008E6626">
          <w:rPr>
            <w:rFonts w:hint="eastAsia"/>
          </w:rPr>
          <w:sym w:font="Symbol" w:char="F0B0"/>
        </w:r>
        <w:r w:rsidRPr="008E6626">
          <w:rPr>
            <w:rFonts w:hint="eastAsia"/>
          </w:rPr>
          <w:t>C</w:t>
        </w:r>
      </w:smartTag>
      <w:r w:rsidRPr="008E6626">
        <w:rPr>
          <w:rFonts w:hAnsi="新細明體" w:hint="eastAsia"/>
        </w:rPr>
        <w:t>、</w:t>
      </w:r>
      <w:r w:rsidRPr="008E6626">
        <w:rPr>
          <w:rFonts w:hint="eastAsia"/>
        </w:rPr>
        <w:t>1</w:t>
      </w:r>
      <w:r w:rsidRPr="008E6626">
        <w:rPr>
          <w:rFonts w:hAnsi="新細明體" w:hint="eastAsia"/>
        </w:rPr>
        <w:t>大氣壓下的熱值，回答下列各題。（氣體在</w:t>
      </w:r>
      <w:smartTag w:uri="urn:schemas-microsoft-com:office:smarttags" w:element="chmetcnv">
        <w:smartTagPr>
          <w:attr w:name="UnitName" w:val="C"/>
          <w:attr w:name="SourceValue" w:val="25"/>
          <w:attr w:name="HasSpace" w:val="True"/>
          <w:attr w:name="Negative" w:val="False"/>
          <w:attr w:name="NumberType" w:val="1"/>
          <w:attr w:name="TCSC" w:val="0"/>
        </w:smartTagPr>
        <w:r w:rsidRPr="008E6626">
          <w:t>25</w:t>
        </w:r>
        <w:r w:rsidRPr="008E6626">
          <w:rPr>
            <w:rFonts w:hint="eastAsia"/>
          </w:rPr>
          <w:t xml:space="preserve"> </w:t>
        </w:r>
        <w:r w:rsidRPr="008E6626">
          <w:rPr>
            <w:rFonts w:hint="eastAsia"/>
          </w:rPr>
          <w:sym w:font="Symbol" w:char="F0B0"/>
        </w:r>
        <w:r w:rsidRPr="008E6626">
          <w:rPr>
            <w:rFonts w:hint="eastAsia"/>
          </w:rPr>
          <w:t>C</w:t>
        </w:r>
      </w:smartTag>
      <w:r w:rsidRPr="008E6626">
        <w:rPr>
          <w:rFonts w:hAnsi="新細明體" w:hint="eastAsia"/>
        </w:rPr>
        <w:t>、</w:t>
      </w:r>
      <w:r w:rsidRPr="008E6626">
        <w:rPr>
          <w:rFonts w:hint="eastAsia"/>
        </w:rPr>
        <w:t>1</w:t>
      </w:r>
      <w:r w:rsidRPr="008E6626">
        <w:rPr>
          <w:rFonts w:hAnsi="新細明體" w:hint="eastAsia"/>
        </w:rPr>
        <w:t>大氣壓下的莫耳體積為</w:t>
      </w:r>
      <w:smartTag w:uri="urn:schemas-microsoft-com:office:smarttags" w:element="chmetcnv">
        <w:smartTagPr>
          <w:attr w:name="UnitName" w:val="升"/>
          <w:attr w:name="SourceValue" w:val="24.5"/>
          <w:attr w:name="HasSpace" w:val="False"/>
          <w:attr w:name="Negative" w:val="False"/>
          <w:attr w:name="NumberType" w:val="1"/>
          <w:attr w:name="TCSC" w:val="0"/>
        </w:smartTagPr>
        <w:r w:rsidRPr="008E6626">
          <w:rPr>
            <w:rFonts w:hint="eastAsia"/>
          </w:rPr>
          <w:t>24.5</w:t>
        </w:r>
        <w:r w:rsidRPr="008E6626">
          <w:rPr>
            <w:rFonts w:hAnsi="新細明體" w:hint="eastAsia"/>
          </w:rPr>
          <w:t>升</w:t>
        </w:r>
      </w:smartTag>
      <w:r w:rsidRPr="008E6626">
        <w:rPr>
          <w:rFonts w:hAnsi="新細明體" w:hint="eastAsia"/>
        </w:rPr>
        <w:t>／莫耳）</w:t>
      </w:r>
      <w:r w:rsidRPr="008E6626">
        <w:rPr>
          <w:rFonts w:hAnsi="新細明體"/>
        </w:rPr>
        <w:br/>
      </w:r>
      <w:bookmarkStart w:id="8" w:name="_MON_1407158958"/>
      <w:bookmarkEnd w:id="8"/>
      <w:r w:rsidRPr="008E6626">
        <w:rPr>
          <w:rFonts w:hAnsi="新細明體"/>
        </w:rPr>
        <w:object w:dxaOrig="5672" w:dyaOrig="737">
          <v:shape id="_x0000_i1134" type="#_x0000_t75" style="width:283.5pt;height:36.75pt" o:ole="">
            <v:imagedata r:id="rId201" o:title=""/>
          </v:shape>
          <o:OLEObject Type="Embed" ProgID="Word.Document.8" ShapeID="_x0000_i1134" DrawAspect="Content" ObjectID="_1523807622" r:id="rId202">
            <o:FieldCodes>\s</o:FieldCodes>
          </o:OLEObject>
        </w:object>
      </w:r>
      <w:r w:rsidRPr="008E6626">
        <w:rPr>
          <w:rFonts w:hAnsi="新細明體" w:hint="eastAsia"/>
        </w:rPr>
        <w:br/>
      </w:r>
      <w:r w:rsidRPr="008E6626">
        <w:rPr>
          <w:rFonts w:hint="eastAsia"/>
        </w:rPr>
        <w:t>(1) C</w:t>
      </w:r>
      <w:r w:rsidRPr="008E6626">
        <w:rPr>
          <w:rFonts w:hint="eastAsia"/>
          <w:vertAlign w:val="subscript"/>
        </w:rPr>
        <w:t>2</w:t>
      </w:r>
      <w:r w:rsidRPr="008E6626">
        <w:rPr>
          <w:rFonts w:hint="eastAsia"/>
        </w:rPr>
        <w:t>H</w:t>
      </w:r>
      <w:r w:rsidRPr="008E6626">
        <w:rPr>
          <w:rFonts w:hint="eastAsia"/>
          <w:vertAlign w:val="subscript"/>
        </w:rPr>
        <w:t>6</w:t>
      </w:r>
      <w:r w:rsidRPr="008E6626">
        <w:rPr>
          <w:rFonts w:hAnsi="新細明體" w:hint="eastAsia"/>
        </w:rPr>
        <w:t xml:space="preserve">的莫耳燃燒熱約為若干千焦／莫耳？　</w:t>
      </w:r>
      <w:r w:rsidRPr="008E6626">
        <w:rPr>
          <w:rFonts w:hint="eastAsia"/>
        </w:rPr>
        <w:t>(A) 0.87</w:t>
      </w:r>
      <w:r w:rsidRPr="008E6626">
        <w:rPr>
          <w:rFonts w:hAnsi="新細明體" w:hint="eastAsia"/>
        </w:rPr>
        <w:t xml:space="preserve">　</w:t>
      </w:r>
      <w:r w:rsidRPr="008E6626">
        <w:rPr>
          <w:rFonts w:hint="eastAsia"/>
        </w:rPr>
        <w:t>(B) 870</w:t>
      </w:r>
      <w:r w:rsidRPr="008E6626">
        <w:rPr>
          <w:rFonts w:hAnsi="新細明體" w:hint="eastAsia"/>
        </w:rPr>
        <w:t xml:space="preserve">　</w:t>
      </w:r>
      <w:r w:rsidRPr="008E6626">
        <w:rPr>
          <w:rFonts w:hint="eastAsia"/>
        </w:rPr>
        <w:t>(C) 1.62</w:t>
      </w:r>
      <w:r w:rsidRPr="008E6626">
        <w:rPr>
          <w:rFonts w:hAnsi="新細明體" w:hint="eastAsia"/>
        </w:rPr>
        <w:t xml:space="preserve">　</w:t>
      </w:r>
      <w:r w:rsidRPr="008E6626">
        <w:rPr>
          <w:rFonts w:hint="eastAsia"/>
        </w:rPr>
        <w:t>(D) 1620</w:t>
      </w:r>
      <w:r w:rsidRPr="008E6626">
        <w:rPr>
          <w:rFonts w:hAnsi="新細明體" w:hint="eastAsia"/>
        </w:rPr>
        <w:t xml:space="preserve">　</w:t>
      </w:r>
      <w:r w:rsidRPr="008E6626">
        <w:rPr>
          <w:rFonts w:hint="eastAsia"/>
        </w:rPr>
        <w:t>(E) 2200</w:t>
      </w:r>
      <w:r w:rsidRPr="008E6626">
        <w:rPr>
          <w:rFonts w:hAnsi="新細明體" w:hint="eastAsia"/>
        </w:rPr>
        <w:t>。</w:t>
      </w:r>
      <w:r w:rsidRPr="008E6626">
        <w:rPr>
          <w:rFonts w:hAnsi="新細明體"/>
        </w:rPr>
        <w:br/>
      </w:r>
      <w:r w:rsidRPr="008E6626">
        <w:rPr>
          <w:rFonts w:hAnsi="新細明體" w:hint="eastAsia"/>
        </w:rPr>
        <w:t xml:space="preserve">(2) </w:t>
      </w:r>
      <w:r w:rsidRPr="008E6626">
        <w:rPr>
          <w:rFonts w:hint="eastAsia"/>
        </w:rPr>
        <w:t>H</w:t>
      </w:r>
      <w:r w:rsidRPr="008E6626">
        <w:rPr>
          <w:rFonts w:hint="eastAsia"/>
          <w:vertAlign w:val="subscript"/>
        </w:rPr>
        <w:t>2</w:t>
      </w:r>
      <w:r w:rsidRPr="008E6626">
        <w:rPr>
          <w:rFonts w:hAnsi="新細明體" w:hint="eastAsia"/>
        </w:rPr>
        <w:t xml:space="preserve">的每克燃燒熱約為若干千焦／克？　</w:t>
      </w:r>
      <w:r w:rsidRPr="008E6626">
        <w:rPr>
          <w:rFonts w:hint="eastAsia"/>
        </w:rPr>
        <w:t>(A) 86</w:t>
      </w:r>
      <w:r w:rsidRPr="008E6626">
        <w:rPr>
          <w:rFonts w:hAnsi="新細明體" w:hint="eastAsia"/>
        </w:rPr>
        <w:t xml:space="preserve">　</w:t>
      </w:r>
      <w:r w:rsidRPr="008E6626">
        <w:rPr>
          <w:rFonts w:hint="eastAsia"/>
        </w:rPr>
        <w:t>(B) 116</w:t>
      </w:r>
      <w:r w:rsidRPr="008E6626">
        <w:rPr>
          <w:rFonts w:hAnsi="新細明體" w:hint="eastAsia"/>
        </w:rPr>
        <w:t xml:space="preserve">　</w:t>
      </w:r>
      <w:r w:rsidRPr="008E6626">
        <w:rPr>
          <w:rFonts w:hint="eastAsia"/>
        </w:rPr>
        <w:t>(C) 160</w:t>
      </w:r>
      <w:r w:rsidRPr="008E6626">
        <w:rPr>
          <w:rFonts w:hAnsi="新細明體" w:hint="eastAsia"/>
        </w:rPr>
        <w:t xml:space="preserve">　</w:t>
      </w:r>
      <w:r w:rsidRPr="008E6626">
        <w:rPr>
          <w:rFonts w:hint="eastAsia"/>
        </w:rPr>
        <w:t>(D) 176</w:t>
      </w:r>
      <w:r w:rsidRPr="008E6626">
        <w:rPr>
          <w:rFonts w:hAnsi="新細明體" w:hint="eastAsia"/>
        </w:rPr>
        <w:t xml:space="preserve">　</w:t>
      </w:r>
      <w:r w:rsidRPr="008E6626">
        <w:rPr>
          <w:rFonts w:hint="eastAsia"/>
        </w:rPr>
        <w:t>(E) 206</w:t>
      </w:r>
      <w:r w:rsidRPr="008E6626">
        <w:rPr>
          <w:rFonts w:hAnsi="新細明體" w:hint="eastAsia"/>
        </w:rPr>
        <w:t>。</w:t>
      </w:r>
      <w:r w:rsidRPr="008E6626">
        <w:rPr>
          <w:rFonts w:hAnsi="新細明體"/>
        </w:rPr>
        <w:br/>
      </w:r>
      <w:r w:rsidRPr="008E6626">
        <w:rPr>
          <w:rFonts w:hAnsi="新細明體" w:hint="eastAsia"/>
        </w:rPr>
        <w:t>(3)</w:t>
      </w:r>
      <w:r w:rsidRPr="008E6626">
        <w:rPr>
          <w:rFonts w:hAnsi="新細明體" w:hint="eastAsia"/>
        </w:rPr>
        <w:t xml:space="preserve">若考慮每克的熱值時，哪一種氣體為最差的燃料？　</w:t>
      </w:r>
      <w:r w:rsidRPr="008E6626">
        <w:rPr>
          <w:rFonts w:hint="eastAsia"/>
        </w:rPr>
        <w:t>(A) CH</w:t>
      </w:r>
      <w:r w:rsidRPr="008E6626">
        <w:rPr>
          <w:rFonts w:hint="eastAsia"/>
          <w:vertAlign w:val="subscript"/>
        </w:rPr>
        <w:t>4</w:t>
      </w:r>
      <w:r w:rsidRPr="008E6626">
        <w:rPr>
          <w:rFonts w:hAnsi="新細明體" w:hint="eastAsia"/>
        </w:rPr>
        <w:t xml:space="preserve">　</w:t>
      </w:r>
      <w:r w:rsidRPr="008E6626">
        <w:rPr>
          <w:rFonts w:hint="eastAsia"/>
        </w:rPr>
        <w:t>(B) C</w:t>
      </w:r>
      <w:r w:rsidRPr="008E6626">
        <w:rPr>
          <w:rFonts w:hint="eastAsia"/>
          <w:vertAlign w:val="subscript"/>
        </w:rPr>
        <w:t>2</w:t>
      </w:r>
      <w:r w:rsidRPr="008E6626">
        <w:rPr>
          <w:rFonts w:hint="eastAsia"/>
        </w:rPr>
        <w:t>H</w:t>
      </w:r>
      <w:r w:rsidRPr="008E6626">
        <w:rPr>
          <w:rFonts w:hint="eastAsia"/>
          <w:vertAlign w:val="subscript"/>
        </w:rPr>
        <w:t>6</w:t>
      </w:r>
      <w:r w:rsidRPr="008E6626">
        <w:rPr>
          <w:rFonts w:hAnsi="新細明體" w:hint="eastAsia"/>
        </w:rPr>
        <w:t xml:space="preserve">　</w:t>
      </w:r>
      <w:r w:rsidRPr="008E6626">
        <w:rPr>
          <w:rFonts w:hint="eastAsia"/>
        </w:rPr>
        <w:t>(C) CO</w:t>
      </w:r>
      <w:r w:rsidRPr="008E6626">
        <w:rPr>
          <w:rFonts w:hAnsi="新細明體" w:hint="eastAsia"/>
        </w:rPr>
        <w:t xml:space="preserve">　</w:t>
      </w:r>
      <w:r w:rsidRPr="008E6626">
        <w:rPr>
          <w:rFonts w:hint="eastAsia"/>
        </w:rPr>
        <w:t>(D) C</w:t>
      </w:r>
      <w:r w:rsidRPr="008E6626">
        <w:rPr>
          <w:rFonts w:hint="eastAsia"/>
          <w:vertAlign w:val="subscript"/>
        </w:rPr>
        <w:t>3</w:t>
      </w:r>
      <w:r w:rsidRPr="008E6626">
        <w:rPr>
          <w:rFonts w:hint="eastAsia"/>
        </w:rPr>
        <w:t>H</w:t>
      </w:r>
      <w:r w:rsidRPr="008E6626">
        <w:rPr>
          <w:rFonts w:hint="eastAsia"/>
          <w:vertAlign w:val="subscript"/>
        </w:rPr>
        <w:t>8</w:t>
      </w:r>
      <w:r w:rsidRPr="008E6626">
        <w:rPr>
          <w:rFonts w:hAnsi="新細明體" w:hint="eastAsia"/>
        </w:rPr>
        <w:t xml:space="preserve">　</w:t>
      </w:r>
      <w:r w:rsidRPr="008E6626">
        <w:rPr>
          <w:rFonts w:hint="eastAsia"/>
        </w:rPr>
        <w:t>(E) H</w:t>
      </w:r>
      <w:r w:rsidRPr="008E6626">
        <w:rPr>
          <w:rFonts w:hint="eastAsia"/>
          <w:vertAlign w:val="subscript"/>
        </w:rPr>
        <w:t>2</w:t>
      </w:r>
      <w:r w:rsidRPr="008E6626">
        <w:rPr>
          <w:rFonts w:hAnsi="新細明體" w:hint="eastAsia"/>
        </w:rPr>
        <w:t>。</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311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竹高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1)D;(2)C;(3)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1) C</w:t>
      </w:r>
      <w:r w:rsidRPr="003D5DA7">
        <w:rPr>
          <w:rFonts w:hint="eastAsia"/>
          <w:vertAlign w:val="subscript"/>
        </w:rPr>
        <w:t>2</w:t>
      </w:r>
      <w:r w:rsidRPr="003D5DA7">
        <w:rPr>
          <w:rFonts w:hint="eastAsia"/>
        </w:rPr>
        <w:t>H</w:t>
      </w:r>
      <w:r w:rsidRPr="003D5DA7">
        <w:rPr>
          <w:rFonts w:hint="eastAsia"/>
          <w:vertAlign w:val="subscript"/>
        </w:rPr>
        <w:t>6</w:t>
      </w:r>
      <w:r w:rsidRPr="003D5DA7">
        <w:rPr>
          <w:rFonts w:hint="eastAsia"/>
        </w:rPr>
        <w:t>熱值</w:t>
      </w:r>
      <w:r w:rsidRPr="003D5DA7">
        <w:rPr>
          <w:rFonts w:hint="eastAsia"/>
        </w:rPr>
        <w:t xml:space="preserve">= </w:t>
      </w:r>
      <w:smartTag w:uri="urn:schemas-microsoft-com:office:smarttags" w:element="chmetcnv">
        <w:smartTagPr>
          <w:attr w:name="UnitName" w:val="m3"/>
          <w:attr w:name="SourceValue" w:val="66000"/>
          <w:attr w:name="HasSpace" w:val="False"/>
          <w:attr w:name="Negative" w:val="False"/>
          <w:attr w:name="NumberType" w:val="1"/>
          <w:attr w:name="TCSC" w:val="0"/>
        </w:smartTagPr>
        <w:r w:rsidRPr="003D5DA7">
          <w:rPr>
            <w:rFonts w:hint="eastAsia"/>
          </w:rPr>
          <w:t>66000m</w:t>
        </w:r>
        <w:r w:rsidRPr="003D5DA7">
          <w:rPr>
            <w:rFonts w:hint="eastAsia"/>
            <w:vertAlign w:val="superscript"/>
          </w:rPr>
          <w:t>3</w:t>
        </w:r>
      </w:smartTag>
      <w:r w:rsidRPr="003D5DA7">
        <w:rPr>
          <w:rFonts w:hint="eastAsia"/>
        </w:rPr>
        <w:t xml:space="preserve"> =</w:t>
      </w:r>
      <w:r w:rsidRPr="003D5DA7">
        <w:rPr>
          <w:position w:val="-28"/>
        </w:rPr>
        <w:object w:dxaOrig="1860" w:dyaOrig="639">
          <v:shape id="_x0000_i1135" type="#_x0000_t75" style="width:93pt;height:32.25pt" o:ole="">
            <v:imagedata r:id="rId203" o:title=""/>
          </v:shape>
          <o:OLEObject Type="Embed" ProgID="Equation.DSMT4" ShapeID="_x0000_i1135" DrawAspect="Content" ObjectID="_1523807623" r:id="rId204"/>
        </w:object>
      </w:r>
      <w:r w:rsidRPr="003D5DA7">
        <w:rPr>
          <w:rFonts w:hint="eastAsia"/>
        </w:rPr>
        <w:br/>
      </w:r>
      <w:r w:rsidRPr="003D5DA7">
        <w:rPr>
          <w:position w:val="-50"/>
        </w:rPr>
        <w:object w:dxaOrig="2420" w:dyaOrig="859">
          <v:shape id="_x0000_i1136" type="#_x0000_t75" style="width:120.75pt;height:42.75pt" o:ole="">
            <v:imagedata r:id="rId205" o:title=""/>
          </v:shape>
          <o:OLEObject Type="Embed" ProgID="Equation.DSMT4" ShapeID="_x0000_i1136" DrawAspect="Content" ObjectID="_1523807624" r:id="rId206"/>
        </w:object>
      </w:r>
      <w:r w:rsidRPr="003D5DA7">
        <w:br/>
      </w:r>
      <w:r w:rsidRPr="003D5DA7">
        <w:rPr>
          <w:rFonts w:hint="eastAsia"/>
        </w:rPr>
        <w:t>(2) H</w:t>
      </w:r>
      <w:r w:rsidRPr="003D5DA7">
        <w:rPr>
          <w:rFonts w:hint="eastAsia"/>
          <w:vertAlign w:val="subscript"/>
        </w:rPr>
        <w:t>2</w:t>
      </w:r>
      <w:r w:rsidRPr="003D5DA7">
        <w:rPr>
          <w:rFonts w:hint="eastAsia"/>
        </w:rPr>
        <w:t>熱值</w:t>
      </w:r>
      <w:r w:rsidRPr="003D5DA7">
        <w:rPr>
          <w:rFonts w:hint="eastAsia"/>
        </w:rPr>
        <w:t xml:space="preserve">= </w:t>
      </w:r>
      <w:smartTag w:uri="urn:schemas-microsoft-com:office:smarttags" w:element="chmetcnv">
        <w:smartTagPr>
          <w:attr w:name="UnitName" w:val="m3"/>
          <w:attr w:name="SourceValue" w:val="13000"/>
          <w:attr w:name="HasSpace" w:val="False"/>
          <w:attr w:name="Negative" w:val="False"/>
          <w:attr w:name="NumberType" w:val="1"/>
          <w:attr w:name="TCSC" w:val="0"/>
        </w:smartTagPr>
        <w:r w:rsidRPr="003D5DA7">
          <w:rPr>
            <w:rFonts w:hint="eastAsia"/>
          </w:rPr>
          <w:t>13000m</w:t>
        </w:r>
        <w:r w:rsidRPr="003D5DA7">
          <w:rPr>
            <w:rFonts w:hint="eastAsia"/>
            <w:vertAlign w:val="superscript"/>
          </w:rPr>
          <w:t>3</w:t>
        </w:r>
      </w:smartTag>
      <w:r w:rsidRPr="003D5DA7">
        <w:rPr>
          <w:rFonts w:hint="eastAsia"/>
        </w:rPr>
        <w:t xml:space="preserve"> =</w:t>
      </w:r>
      <w:r w:rsidRPr="003D5DA7">
        <w:rPr>
          <w:position w:val="-28"/>
        </w:rPr>
        <w:object w:dxaOrig="1800" w:dyaOrig="639">
          <v:shape id="_x0000_i1137" type="#_x0000_t75" style="width:90pt;height:32.25pt" o:ole="">
            <v:imagedata r:id="rId207" o:title=""/>
          </v:shape>
          <o:OLEObject Type="Embed" ProgID="Equation.DSMT4" ShapeID="_x0000_i1137" DrawAspect="Content" ObjectID="_1523807625" r:id="rId208"/>
        </w:object>
      </w:r>
      <w:r w:rsidRPr="003D5DA7">
        <w:rPr>
          <w:rFonts w:hint="eastAsia"/>
        </w:rPr>
        <w:br/>
      </w:r>
      <w:r w:rsidRPr="003D5DA7">
        <w:rPr>
          <w:position w:val="-50"/>
        </w:rPr>
        <w:object w:dxaOrig="4480" w:dyaOrig="859">
          <v:shape id="_x0000_i1138" type="#_x0000_t75" style="width:224.25pt;height:42.75pt" o:ole="">
            <v:imagedata r:id="rId209" o:title=""/>
          </v:shape>
          <o:OLEObject Type="Embed" ProgID="Equation.DSMT4" ShapeID="_x0000_i1138" DrawAspect="Content" ObjectID="_1523807626" r:id="rId210"/>
        </w:object>
      </w:r>
      <w:r w:rsidRPr="003D5DA7">
        <w:br/>
      </w:r>
      <w:r w:rsidRPr="003D5DA7">
        <w:rPr>
          <w:rFonts w:hint="eastAsia"/>
        </w:rPr>
        <w:t>(3) (A)</w:t>
      </w:r>
      <w:r w:rsidRPr="003D5DA7">
        <w:rPr>
          <w:position w:val="-22"/>
        </w:rPr>
        <w:object w:dxaOrig="3540" w:dyaOrig="580">
          <v:shape id="_x0000_i1139" type="#_x0000_t75" style="width:177pt;height:29.25pt" o:ole="">
            <v:imagedata r:id="rId211" o:title=""/>
          </v:shape>
          <o:OLEObject Type="Embed" ProgID="Equation.DSMT4" ShapeID="_x0000_i1139" DrawAspect="Content" ObjectID="_1523807627" r:id="rId212"/>
        </w:object>
      </w:r>
      <w:r w:rsidRPr="003D5DA7">
        <w:rPr>
          <w:rFonts w:hint="eastAsia"/>
        </w:rPr>
        <w:t xml:space="preserve">　</w:t>
      </w:r>
      <w:r w:rsidRPr="003D5DA7">
        <w:rPr>
          <w:rFonts w:hint="eastAsia"/>
        </w:rPr>
        <w:t>(B)</w:t>
      </w:r>
      <w:r w:rsidRPr="003D5DA7">
        <w:rPr>
          <w:position w:val="-22"/>
        </w:rPr>
        <w:object w:dxaOrig="3620" w:dyaOrig="580">
          <v:shape id="_x0000_i1140" type="#_x0000_t75" style="width:180.75pt;height:29.25pt" o:ole="">
            <v:imagedata r:id="rId213" o:title=""/>
          </v:shape>
          <o:OLEObject Type="Embed" ProgID="Equation.DSMT4" ShapeID="_x0000_i1140" DrawAspect="Content" ObjectID="_1523807628" r:id="rId214"/>
        </w:object>
      </w:r>
      <w:r w:rsidRPr="003D5DA7">
        <w:rPr>
          <w:rFonts w:hint="eastAsia"/>
        </w:rPr>
        <w:t xml:space="preserve">　</w:t>
      </w:r>
      <w:r w:rsidRPr="003D5DA7">
        <w:rPr>
          <w:rFonts w:hint="eastAsia"/>
        </w:rPr>
        <w:t>(C)</w:t>
      </w:r>
      <w:r w:rsidRPr="003D5DA7">
        <w:rPr>
          <w:position w:val="-22"/>
        </w:rPr>
        <w:object w:dxaOrig="3780" w:dyaOrig="580">
          <v:shape id="_x0000_i1141" type="#_x0000_t75" style="width:189pt;height:29.25pt" o:ole="">
            <v:imagedata r:id="rId215" o:title=""/>
          </v:shape>
          <o:OLEObject Type="Embed" ProgID="Equation.DSMT4" ShapeID="_x0000_i1141" DrawAspect="Content" ObjectID="_1523807629" r:id="rId216"/>
        </w:object>
      </w:r>
      <w:r w:rsidRPr="003D5DA7">
        <w:rPr>
          <w:rFonts w:hint="eastAsia"/>
        </w:rPr>
        <w:t xml:space="preserve">　</w:t>
      </w:r>
      <w:r w:rsidRPr="003D5DA7">
        <w:rPr>
          <w:rFonts w:hint="eastAsia"/>
        </w:rPr>
        <w:t>(D)</w:t>
      </w:r>
      <w:r w:rsidRPr="003D5DA7">
        <w:rPr>
          <w:position w:val="-22"/>
        </w:rPr>
        <w:object w:dxaOrig="3600" w:dyaOrig="580">
          <v:shape id="_x0000_i1142" type="#_x0000_t75" style="width:180pt;height:29.25pt" o:ole="">
            <v:imagedata r:id="rId217" o:title=""/>
          </v:shape>
          <o:OLEObject Type="Embed" ProgID="Equation.DSMT4" ShapeID="_x0000_i1142" DrawAspect="Content" ObjectID="_1523807630" r:id="rId218"/>
        </w:object>
      </w:r>
      <w:r w:rsidRPr="003D5DA7">
        <w:rPr>
          <w:rFonts w:hint="eastAsia"/>
        </w:rPr>
        <w:t xml:space="preserve">　</w:t>
      </w:r>
      <w:r w:rsidRPr="003D5DA7">
        <w:rPr>
          <w:rFonts w:hint="eastAsia"/>
        </w:rPr>
        <w:t>(E)</w:t>
      </w:r>
      <w:r w:rsidRPr="003D5DA7">
        <w:rPr>
          <w:position w:val="-22"/>
        </w:rPr>
        <w:object w:dxaOrig="3280" w:dyaOrig="580">
          <v:shape id="_x0000_i1143" type="#_x0000_t75" style="width:164.25pt;height:29.25pt" o:ole="">
            <v:imagedata r:id="rId219" o:title=""/>
          </v:shape>
          <o:OLEObject Type="Embed" ProgID="Equation.DSMT4" ShapeID="_x0000_i1143" DrawAspect="Content" ObjectID="_1523807631" r:id="rId220"/>
        </w:object>
      </w:r>
      <w:r w:rsidRPr="003D5DA7">
        <w:t xml:space="preserve"> </w:t>
      </w:r>
    </w:p>
    <w:p w:rsidR="003D5DA7" w:rsidRDefault="003D5DA7" w:rsidP="00604BBF">
      <w:pPr>
        <w:rPr>
          <w:rFonts w:eastAsia="細明體"/>
          <w:sz w:val="40"/>
        </w:rPr>
      </w:pPr>
      <w:r>
        <w:rPr>
          <w:rFonts w:eastAsia="細明體" w:hint="eastAsia"/>
          <w:sz w:val="40"/>
        </w:rPr>
        <w:t>4-2</w:t>
      </w:r>
      <w:r>
        <w:rPr>
          <w:rFonts w:eastAsia="細明體" w:hint="eastAsia"/>
          <w:sz w:val="40"/>
        </w:rPr>
        <w:t>電池</w:t>
      </w:r>
    </w:p>
    <w:p w:rsidR="003D5DA7" w:rsidRDefault="00AD71DF">
      <w:pPr>
        <w:rPr>
          <w:rFonts w:ascii="新細明體" w:eastAsia="新細明體" w:hAnsi="新細明體"/>
          <w:sz w:val="36"/>
        </w:rPr>
      </w:pPr>
      <w:r>
        <w:rPr>
          <w:rFonts w:eastAsia="細明體"/>
          <w:noProof/>
          <w:sz w:val="40"/>
        </w:rPr>
        <w:pict>
          <v:line id="_x0000_s1027" style="position:absolute;z-index:251661312" from="0,0" to="482pt,0" strokeweight="3pt"/>
        </w:pict>
      </w:r>
      <w:r w:rsidR="003D5DA7">
        <w:rPr>
          <w:rFonts w:ascii="新細明體" w:eastAsia="新細明體" w:hAnsi="新細明體" w:hint="eastAsia"/>
          <w:sz w:val="36"/>
        </w:rPr>
        <w:t>【單選題】</w:t>
      </w:r>
    </w:p>
    <w:p w:rsidR="003D5DA7" w:rsidRPr="00C32DE4" w:rsidRDefault="003D5DA7" w:rsidP="003D5DA7">
      <w:pPr>
        <w:ind w:left="454" w:hanging="454"/>
        <w:rPr>
          <w:rFonts w:eastAsia="細明體"/>
        </w:rPr>
      </w:pPr>
      <w:r>
        <w:rPr>
          <w:rFonts w:ascii="新細明體" w:eastAsia="新細明體" w:hAnsi="新細明體"/>
          <w:sz w:val="24"/>
        </w:rPr>
        <w:t xml:space="preserve"> 1. </w:t>
      </w:r>
      <w:r w:rsidRPr="00C32DE4">
        <w:rPr>
          <w:rFonts w:hAnsi="新細明體" w:hint="eastAsia"/>
        </w:rPr>
        <w:t>小康</w:t>
      </w:r>
      <w:r w:rsidRPr="00C32DE4">
        <w:rPr>
          <w:rFonts w:hAnsi="新細明體"/>
        </w:rPr>
        <w:t>的重機甲車電瓶電量不足，無法發動，</w:t>
      </w:r>
      <w:r w:rsidRPr="00C32DE4">
        <w:rPr>
          <w:rFonts w:hAnsi="新細明體" w:hint="eastAsia"/>
        </w:rPr>
        <w:t>小熹</w:t>
      </w:r>
      <w:r w:rsidRPr="00C32DE4">
        <w:rPr>
          <w:rFonts w:hAnsi="新細明體"/>
        </w:rPr>
        <w:t xml:space="preserve">英雄救美將自己的乙車發動後，以其電瓶幫甲車充電。下列有關此充電過程的敘述，何者正確？　</w:t>
      </w:r>
      <w:r w:rsidRPr="00C32DE4">
        <w:t>(A)</w:t>
      </w:r>
      <w:r w:rsidRPr="00C32DE4">
        <w:rPr>
          <w:rFonts w:hAnsi="新細明體"/>
        </w:rPr>
        <w:t xml:space="preserve">電子是從負極流向正極，所以乙車電瓶的負極應連接在甲車電瓶的正極　</w:t>
      </w:r>
      <w:r w:rsidRPr="00C32DE4">
        <w:t>(B)</w:t>
      </w:r>
      <w:r w:rsidRPr="00C32DE4">
        <w:rPr>
          <w:rFonts w:hAnsi="新細明體"/>
        </w:rPr>
        <w:t xml:space="preserve">甲車電瓶的二氧化鉛發生氧化反應，乙車的二氧化鉛則發生還原反應　</w:t>
      </w:r>
      <w:r w:rsidRPr="00C32DE4">
        <w:t>(C)</w:t>
      </w:r>
      <w:r w:rsidRPr="00C32DE4">
        <w:rPr>
          <w:rFonts w:hAnsi="新細明體"/>
        </w:rPr>
        <w:t xml:space="preserve">充電後，甲車電瓶陰極和陽極的重量都會增加　</w:t>
      </w:r>
      <w:r w:rsidRPr="00C32DE4">
        <w:t>(D)</w:t>
      </w:r>
      <w:r w:rsidRPr="00C32DE4">
        <w:rPr>
          <w:rFonts w:hAnsi="新細明體"/>
        </w:rPr>
        <w:t>充電後，兩車電瓶硫酸的濃度都會下降</w:t>
      </w:r>
      <w:r w:rsidRPr="00C32DE4">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001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左營高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A)</w:t>
      </w:r>
      <w:r w:rsidRPr="003D5DA7">
        <w:rPr>
          <w:rFonts w:hint="eastAsia"/>
        </w:rPr>
        <w:t>充電時，甲車電瓶負極連接外接電源負極</w:t>
      </w:r>
      <w:r w:rsidRPr="003D5DA7">
        <w:br/>
      </w:r>
      <w:r w:rsidRPr="003D5DA7">
        <w:rPr>
          <w:rFonts w:hint="eastAsia"/>
        </w:rPr>
        <w:t>(C)</w:t>
      </w:r>
      <w:r w:rsidRPr="003D5DA7">
        <w:rPr>
          <w:rFonts w:hint="eastAsia"/>
        </w:rPr>
        <w:t>甲車被充電，兩極質量均減輕</w:t>
      </w:r>
      <w:r w:rsidRPr="003D5DA7">
        <w:br/>
      </w:r>
      <w:r w:rsidRPr="003D5DA7">
        <w:rPr>
          <w:rFonts w:hint="eastAsia"/>
        </w:rPr>
        <w:t>(D)</w:t>
      </w:r>
      <w:r w:rsidRPr="003D5DA7">
        <w:rPr>
          <w:rFonts w:hint="eastAsia"/>
        </w:rPr>
        <w:t>甲車被充電，</w:t>
      </w:r>
      <w:r w:rsidRPr="003D5DA7">
        <w:rPr>
          <w:rFonts w:hint="eastAsia"/>
        </w:rPr>
        <w:t>H</w:t>
      </w:r>
      <w:r w:rsidRPr="003D5DA7">
        <w:rPr>
          <w:rFonts w:hint="eastAsia"/>
          <w:vertAlign w:val="subscript"/>
        </w:rPr>
        <w:t>2</w:t>
      </w:r>
      <w:r w:rsidRPr="003D5DA7">
        <w:rPr>
          <w:rFonts w:hint="eastAsia"/>
        </w:rPr>
        <w:t>SO</w:t>
      </w:r>
      <w:r w:rsidRPr="003D5DA7">
        <w:rPr>
          <w:rFonts w:hint="eastAsia"/>
          <w:vertAlign w:val="subscript"/>
        </w:rPr>
        <w:t>4</w:t>
      </w:r>
      <w:r w:rsidRPr="003D5DA7">
        <w:rPr>
          <w:rFonts w:hint="eastAsia"/>
        </w:rPr>
        <w:t>濃度會增加</w:t>
      </w:r>
    </w:p>
    <w:p w:rsidR="003D5DA7" w:rsidRPr="00EF474F" w:rsidRDefault="003D5DA7" w:rsidP="003D5DA7">
      <w:pPr>
        <w:ind w:left="454" w:hanging="454"/>
        <w:rPr>
          <w:rFonts w:eastAsia="細明體"/>
        </w:rPr>
      </w:pPr>
      <w:r>
        <w:rPr>
          <w:rFonts w:ascii="新細明體" w:eastAsia="新細明體" w:hAnsi="新細明體"/>
          <w:sz w:val="24"/>
        </w:rPr>
        <w:t xml:space="preserve"> 2. </w:t>
      </w:r>
      <w:r w:rsidRPr="00EF474F">
        <w:rPr>
          <w:rFonts w:hAnsi="新細明體" w:hint="eastAsia"/>
        </w:rPr>
        <w:t>電化學電池實驗時將銀絲與鋅絲分別插入檸檬果肉中，並以導線分別將鋅絲及銀絲與伏特計相連接，形成一組水果電池。有關此實驗的敘述，何者正確</w:t>
      </w:r>
      <w:r w:rsidRPr="00EF474F">
        <w:rPr>
          <w:rFonts w:hAnsi="新細明體"/>
        </w:rPr>
        <w:t xml:space="preserve">？　</w:t>
      </w:r>
      <w:r w:rsidRPr="00EF474F">
        <w:t>(A)</w:t>
      </w:r>
      <w:r w:rsidRPr="00EF474F">
        <w:rPr>
          <w:rFonts w:hAnsi="新細明體" w:hint="eastAsia"/>
        </w:rPr>
        <w:t>銀絲當陽極</w:t>
      </w:r>
      <w:r w:rsidRPr="00EF474F">
        <w:rPr>
          <w:rFonts w:hAnsi="新細明體"/>
        </w:rPr>
        <w:t xml:space="preserve">　</w:t>
      </w:r>
      <w:r w:rsidRPr="00EF474F">
        <w:t>(B)</w:t>
      </w:r>
      <w:r w:rsidRPr="00EF474F">
        <w:rPr>
          <w:rFonts w:hAnsi="新細明體" w:hint="eastAsia"/>
        </w:rPr>
        <w:t>鋅絲當正極</w:t>
      </w:r>
      <w:r w:rsidRPr="00EF474F">
        <w:rPr>
          <w:rFonts w:hAnsi="新細明體"/>
        </w:rPr>
        <w:t xml:space="preserve">　</w:t>
      </w:r>
      <w:r w:rsidRPr="00EF474F">
        <w:t>(C)</w:t>
      </w:r>
      <w:r w:rsidRPr="00EF474F">
        <w:rPr>
          <w:rFonts w:hAnsi="新細明體" w:hint="eastAsia"/>
        </w:rPr>
        <w:t>會產生氫氣</w:t>
      </w:r>
      <w:r w:rsidRPr="00EF474F">
        <w:rPr>
          <w:rFonts w:hAnsi="新細明體"/>
        </w:rPr>
        <w:t xml:space="preserve">　</w:t>
      </w:r>
      <w:r w:rsidRPr="00EF474F">
        <w:t>(D)</w:t>
      </w:r>
      <w:r w:rsidRPr="00EF474F">
        <w:rPr>
          <w:rFonts w:hAnsi="新細明體" w:hint="eastAsia"/>
        </w:rPr>
        <w:t xml:space="preserve">是利用酸鹼中和反應產生電能　</w:t>
      </w:r>
      <w:r w:rsidRPr="00EF474F">
        <w:rPr>
          <w:rFonts w:hint="eastAsia"/>
        </w:rPr>
        <w:t>(E)</w:t>
      </w:r>
      <w:r w:rsidRPr="00EF474F">
        <w:rPr>
          <w:rFonts w:hAnsi="新細明體" w:hint="eastAsia"/>
        </w:rPr>
        <w:t>理論上將兩組電池並聯，可得近兩倍的電壓</w:t>
      </w:r>
      <w:r w:rsidRPr="00EF474F">
        <w:rPr>
          <w:rFonts w:eastAsia="細明體"/>
        </w:rPr>
        <w:t xml:space="preserve"> </w:t>
      </w:r>
    </w:p>
    <w:p w:rsidR="003D5DA7" w:rsidRPr="003D5DA7" w:rsidRDefault="003D5DA7" w:rsidP="003D5DA7">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001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Ansi="新細明體" w:hint="eastAsia"/>
        </w:rPr>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A) Ag</w:t>
      </w:r>
      <w:r w:rsidRPr="003D5DA7">
        <w:rPr>
          <w:rFonts w:hint="eastAsia"/>
        </w:rPr>
        <w:t>為陰極</w:t>
      </w:r>
      <w:r w:rsidRPr="003D5DA7">
        <w:br/>
      </w:r>
      <w:r w:rsidRPr="003D5DA7">
        <w:rPr>
          <w:rFonts w:hint="eastAsia"/>
        </w:rPr>
        <w:t>(B) Zn</w:t>
      </w:r>
      <w:r w:rsidRPr="003D5DA7">
        <w:rPr>
          <w:rFonts w:hint="eastAsia"/>
        </w:rPr>
        <w:t>為負極</w:t>
      </w:r>
      <w:r w:rsidRPr="003D5DA7">
        <w:br/>
      </w:r>
      <w:r w:rsidRPr="003D5DA7">
        <w:rPr>
          <w:rFonts w:hint="eastAsia"/>
        </w:rPr>
        <w:t>(C) Zn + 2H</w:t>
      </w:r>
      <w:r w:rsidRPr="003D5DA7">
        <w:rPr>
          <w:rFonts w:hint="eastAsia"/>
          <w:vertAlign w:val="superscript"/>
        </w:rPr>
        <w:t>+</w:t>
      </w:r>
      <w:r w:rsidRPr="003D5DA7">
        <w:rPr>
          <w:rFonts w:hint="eastAsia"/>
        </w:rPr>
        <w:t xml:space="preserve"> </w:t>
      </w:r>
      <w:r w:rsidRPr="003D5DA7">
        <w:rPr>
          <w:rFonts w:hint="eastAsia"/>
        </w:rPr>
        <w:t>→</w:t>
      </w:r>
      <w:r w:rsidRPr="003D5DA7">
        <w:rPr>
          <w:rFonts w:hint="eastAsia"/>
        </w:rPr>
        <w:t xml:space="preserve"> Zn</w:t>
      </w:r>
      <w:r w:rsidRPr="003D5DA7">
        <w:rPr>
          <w:rFonts w:hint="eastAsia"/>
          <w:vertAlign w:val="superscript"/>
        </w:rPr>
        <w:t>2+</w:t>
      </w:r>
      <w:r w:rsidRPr="003D5DA7">
        <w:rPr>
          <w:rFonts w:hint="eastAsia"/>
        </w:rPr>
        <w:t xml:space="preserve"> + H</w:t>
      </w:r>
      <w:r w:rsidRPr="003D5DA7">
        <w:rPr>
          <w:rFonts w:hint="eastAsia"/>
          <w:vertAlign w:val="subscript"/>
        </w:rPr>
        <w:t>2</w:t>
      </w:r>
      <w:r w:rsidRPr="003D5DA7">
        <w:br/>
      </w:r>
      <w:r w:rsidRPr="003D5DA7">
        <w:rPr>
          <w:rFonts w:hint="eastAsia"/>
        </w:rPr>
        <w:t>(D)</w:t>
      </w:r>
      <w:r w:rsidRPr="003D5DA7">
        <w:rPr>
          <w:rFonts w:hint="eastAsia"/>
        </w:rPr>
        <w:t>原理應由氧化還原反應</w:t>
      </w:r>
      <w:r w:rsidRPr="003D5DA7">
        <w:br/>
      </w:r>
      <w:r w:rsidRPr="003D5DA7">
        <w:rPr>
          <w:rFonts w:hint="eastAsia"/>
        </w:rPr>
        <w:t>(E)</w:t>
      </w:r>
      <w:r w:rsidRPr="003D5DA7">
        <w:rPr>
          <w:rFonts w:hint="eastAsia"/>
        </w:rPr>
        <w:t>並聯後電壓不變</w:t>
      </w:r>
    </w:p>
    <w:p w:rsidR="003D5DA7" w:rsidRPr="00F80DD3" w:rsidRDefault="003D5DA7" w:rsidP="003D5DA7">
      <w:pPr>
        <w:ind w:left="454" w:hanging="454"/>
        <w:rPr>
          <w:rFonts w:eastAsia="細明體"/>
        </w:rPr>
      </w:pPr>
      <w:r>
        <w:rPr>
          <w:rFonts w:ascii="新細明體" w:eastAsia="新細明體" w:hAnsi="新細明體"/>
          <w:sz w:val="24"/>
        </w:rPr>
        <w:t xml:space="preserve"> 3. </w:t>
      </w:r>
      <w:r w:rsidRPr="00F80DD3">
        <w:rPr>
          <w:rFonts w:hAnsi="新細明體" w:hint="eastAsia"/>
        </w:rPr>
        <w:t>氫氧燃料電池中有一種是質子交換膜（</w:t>
      </w:r>
      <w:r w:rsidRPr="00F80DD3">
        <w:rPr>
          <w:rFonts w:hint="eastAsia"/>
        </w:rPr>
        <w:t>PEM</w:t>
      </w:r>
      <w:r w:rsidRPr="00F80DD3">
        <w:rPr>
          <w:rFonts w:hAnsi="新細明體" w:hint="eastAsia"/>
        </w:rPr>
        <w:t>）燃料電池。此電池是由兩片薄的多孔電極構成陽極與陰極，兩極之間以固態聚合物隔膜電解質隔離，每片電極其中一片鍍有以鉑為主成分的觸媒。氫氣進入電池後分解為電子與質子，電子沿著外部電路流動，供電給電器使用，質子同時透過隔膜抵達陰極。陰極則將質子與回流的電子與空氣中的氧結合生成水與熱。兩極反應式如下：</w:t>
      </w:r>
      <w:r w:rsidRPr="00F80DD3">
        <w:br/>
      </w:r>
      <w:r w:rsidRPr="00F80DD3">
        <w:rPr>
          <w:rFonts w:hAnsi="新細明體" w:hint="eastAsia"/>
        </w:rPr>
        <w:t>陽極：</w:t>
      </w:r>
      <w:r w:rsidRPr="00F80DD3">
        <w:rPr>
          <w:rFonts w:hint="eastAsia"/>
        </w:rPr>
        <w:t>H</w:t>
      </w:r>
      <w:r w:rsidRPr="00F80DD3">
        <w:rPr>
          <w:rFonts w:hint="eastAsia"/>
          <w:vertAlign w:val="subscript"/>
        </w:rPr>
        <w:t>2(g)</w:t>
      </w:r>
      <w:r w:rsidRPr="00F80DD3">
        <w:rPr>
          <w:rFonts w:hint="eastAsia"/>
        </w:rPr>
        <w:t xml:space="preserve"> </w:t>
      </w:r>
      <w:r w:rsidRPr="00F80DD3">
        <w:rPr>
          <w:rFonts w:hint="eastAsia"/>
        </w:rPr>
        <w:t>→</w:t>
      </w:r>
      <w:r w:rsidRPr="00F80DD3">
        <w:rPr>
          <w:rFonts w:hint="eastAsia"/>
        </w:rPr>
        <w:t xml:space="preserve"> 2H</w:t>
      </w:r>
      <w:r w:rsidRPr="00F80DD3">
        <w:rPr>
          <w:rFonts w:hint="eastAsia"/>
          <w:vertAlign w:val="superscript"/>
        </w:rPr>
        <w:t>+</w:t>
      </w:r>
      <w:r w:rsidRPr="00F80DD3">
        <w:rPr>
          <w:rFonts w:hint="eastAsia"/>
        </w:rPr>
        <w:t xml:space="preserve"> + 2e</w:t>
      </w:r>
      <w:r w:rsidRPr="00F80DD3">
        <w:rPr>
          <w:vertAlign w:val="superscript"/>
        </w:rPr>
        <w:sym w:font="Symbol" w:char="F02D"/>
      </w:r>
      <w:r w:rsidRPr="00F80DD3">
        <w:br/>
      </w:r>
      <w:r w:rsidRPr="00F80DD3">
        <w:rPr>
          <w:rFonts w:hAnsi="新細明體" w:hint="eastAsia"/>
        </w:rPr>
        <w:t>陰極：</w:t>
      </w:r>
      <w:r w:rsidRPr="00F80DD3">
        <w:rPr>
          <w:rFonts w:hint="eastAsia"/>
        </w:rPr>
        <w:t>O</w:t>
      </w:r>
      <w:r w:rsidRPr="00F80DD3">
        <w:rPr>
          <w:rFonts w:hint="eastAsia"/>
          <w:vertAlign w:val="subscript"/>
        </w:rPr>
        <w:t>2(g)</w:t>
      </w:r>
      <w:r w:rsidRPr="00F80DD3">
        <w:rPr>
          <w:rFonts w:hint="eastAsia"/>
        </w:rPr>
        <w:t xml:space="preserve"> + 4e</w:t>
      </w:r>
      <w:r w:rsidRPr="00F80DD3">
        <w:rPr>
          <w:vertAlign w:val="superscript"/>
        </w:rPr>
        <w:sym w:font="Symbol" w:char="F02D"/>
      </w:r>
      <w:r w:rsidRPr="00F80DD3">
        <w:rPr>
          <w:rFonts w:hint="eastAsia"/>
        </w:rPr>
        <w:t xml:space="preserve"> + 4H</w:t>
      </w:r>
      <w:r w:rsidRPr="00F80DD3">
        <w:rPr>
          <w:rFonts w:hint="eastAsia"/>
          <w:vertAlign w:val="superscript"/>
        </w:rPr>
        <w:t>+</w:t>
      </w:r>
      <w:r w:rsidRPr="00F80DD3">
        <w:rPr>
          <w:rFonts w:hint="eastAsia"/>
        </w:rPr>
        <w:t xml:space="preserve"> </w:t>
      </w:r>
      <w:r w:rsidRPr="00F80DD3">
        <w:rPr>
          <w:rFonts w:hint="eastAsia"/>
        </w:rPr>
        <w:t>→</w:t>
      </w:r>
      <w:r w:rsidRPr="00F80DD3">
        <w:rPr>
          <w:rFonts w:hint="eastAsia"/>
        </w:rPr>
        <w:t xml:space="preserve"> 2H</w:t>
      </w:r>
      <w:r w:rsidRPr="00F80DD3">
        <w:rPr>
          <w:rFonts w:hint="eastAsia"/>
          <w:vertAlign w:val="subscript"/>
        </w:rPr>
        <w:t>2</w:t>
      </w:r>
      <w:r w:rsidRPr="00F80DD3">
        <w:rPr>
          <w:rFonts w:hint="eastAsia"/>
        </w:rPr>
        <w:t>O</w:t>
      </w:r>
      <w:r w:rsidRPr="00F80DD3">
        <w:rPr>
          <w:rFonts w:hint="eastAsia"/>
        </w:rPr>
        <w:br/>
      </w:r>
      <w:r w:rsidRPr="00F80DD3">
        <w:rPr>
          <w:rFonts w:hAnsi="新細明體" w:hint="eastAsia"/>
        </w:rPr>
        <w:t>關於此燃料電池的敘述，何者正確</w:t>
      </w:r>
      <w:r w:rsidRPr="00F80DD3">
        <w:rPr>
          <w:rFonts w:hAnsi="新細明體"/>
        </w:rPr>
        <w:t xml:space="preserve">？　</w:t>
      </w:r>
      <w:r w:rsidRPr="00F80DD3">
        <w:t>(A)</w:t>
      </w:r>
      <w:r w:rsidRPr="00F80DD3">
        <w:rPr>
          <w:rFonts w:hAnsi="新細明體" w:hint="eastAsia"/>
        </w:rPr>
        <w:t>氫氣發生還原反應</w:t>
      </w:r>
      <w:r w:rsidRPr="00F80DD3">
        <w:rPr>
          <w:rFonts w:hAnsi="新細明體"/>
        </w:rPr>
        <w:t xml:space="preserve">　</w:t>
      </w:r>
      <w:r w:rsidRPr="00F80DD3">
        <w:t>(B)</w:t>
      </w:r>
      <w:r w:rsidRPr="00F80DD3">
        <w:rPr>
          <w:rFonts w:hAnsi="新細明體" w:hint="eastAsia"/>
        </w:rPr>
        <w:t>電解液為鹼性</w:t>
      </w:r>
      <w:r w:rsidRPr="00F80DD3">
        <w:rPr>
          <w:rFonts w:hAnsi="新細明體"/>
        </w:rPr>
        <w:t xml:space="preserve">　</w:t>
      </w:r>
      <w:r w:rsidRPr="00F80DD3">
        <w:t>(C)</w:t>
      </w:r>
      <w:r w:rsidRPr="00F80DD3">
        <w:rPr>
          <w:rFonts w:hAnsi="新細明體" w:hint="eastAsia"/>
        </w:rPr>
        <w:t>氧氣在電池的正極發生反應</w:t>
      </w:r>
      <w:r w:rsidRPr="00F80DD3">
        <w:rPr>
          <w:rFonts w:hAnsi="新細明體"/>
        </w:rPr>
        <w:t xml:space="preserve">　</w:t>
      </w:r>
      <w:r w:rsidRPr="00F80DD3">
        <w:t>(D)</w:t>
      </w:r>
      <w:r w:rsidRPr="00F80DD3">
        <w:rPr>
          <w:rFonts w:hAnsi="新細明體" w:hint="eastAsia"/>
        </w:rPr>
        <w:t xml:space="preserve">此種電池可藉由外接交流電源充電　</w:t>
      </w:r>
      <w:r w:rsidRPr="00F80DD3">
        <w:rPr>
          <w:rFonts w:hint="eastAsia"/>
        </w:rPr>
        <w:t>(E)</w:t>
      </w:r>
      <w:r w:rsidRPr="00F80DD3">
        <w:rPr>
          <w:rFonts w:hAnsi="新細明體" w:hint="eastAsia"/>
        </w:rPr>
        <w:t>放電過程中，燃料電池是將化學能</w:t>
      </w:r>
      <w:r w:rsidRPr="00F80DD3">
        <w:rPr>
          <w:rFonts w:hint="eastAsia"/>
        </w:rPr>
        <w:t>100%</w:t>
      </w:r>
      <w:r w:rsidRPr="00F80DD3">
        <w:rPr>
          <w:rFonts w:hAnsi="新細明體" w:hint="eastAsia"/>
        </w:rPr>
        <w:t>轉換成電能</w:t>
      </w:r>
      <w:r w:rsidRPr="00F80DD3">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001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A)</w:t>
      </w:r>
      <w:r w:rsidRPr="003D5DA7">
        <w:rPr>
          <w:rFonts w:hint="eastAsia"/>
        </w:rPr>
        <w:t xml:space="preserve">氫氣發生氧化　</w:t>
      </w:r>
      <w:r w:rsidRPr="003D5DA7">
        <w:rPr>
          <w:rFonts w:hint="eastAsia"/>
        </w:rPr>
        <w:t>(B)</w:t>
      </w:r>
      <w:r w:rsidRPr="003D5DA7">
        <w:rPr>
          <w:rFonts w:hint="eastAsia"/>
        </w:rPr>
        <w:t xml:space="preserve">應為中性　</w:t>
      </w:r>
      <w:r w:rsidRPr="003D5DA7">
        <w:rPr>
          <w:rFonts w:hint="eastAsia"/>
        </w:rPr>
        <w:t>(D)</w:t>
      </w:r>
      <w:r w:rsidRPr="003D5DA7">
        <w:rPr>
          <w:rFonts w:hint="eastAsia"/>
        </w:rPr>
        <w:t xml:space="preserve">此種電池不進行充電　</w:t>
      </w:r>
      <w:r w:rsidRPr="003D5DA7">
        <w:rPr>
          <w:rFonts w:hint="eastAsia"/>
        </w:rPr>
        <w:t>(E) 100%</w:t>
      </w:r>
      <w:r w:rsidRPr="003D5DA7">
        <w:rPr>
          <w:rFonts w:hint="eastAsia"/>
        </w:rPr>
        <w:t>為理論轉換率</w:t>
      </w:r>
    </w:p>
    <w:p w:rsidR="003D5DA7" w:rsidRPr="002E266D" w:rsidRDefault="003D5DA7" w:rsidP="003D5DA7">
      <w:pPr>
        <w:ind w:left="454" w:hanging="454"/>
        <w:rPr>
          <w:rFonts w:eastAsia="細明體"/>
        </w:rPr>
      </w:pPr>
      <w:r>
        <w:rPr>
          <w:rFonts w:ascii="新細明體" w:eastAsia="新細明體" w:hAnsi="新細明體"/>
          <w:sz w:val="24"/>
        </w:rPr>
        <w:t xml:space="preserve"> 4. </w:t>
      </w:r>
      <w:r w:rsidRPr="002E266D">
        <w:rPr>
          <w:rFonts w:hAnsi="新細明體" w:hint="eastAsia"/>
        </w:rPr>
        <w:t>有甲、乙、丙、丁四個燒杯</w:t>
      </w:r>
      <w:r w:rsidRPr="002E266D">
        <w:br/>
      </w:r>
      <w:r w:rsidRPr="002E266D">
        <w:rPr>
          <w:rFonts w:hAnsi="新細明體" w:hint="eastAsia"/>
        </w:rPr>
        <w:t>甲杯：</w:t>
      </w:r>
      <w:r w:rsidRPr="002E266D">
        <w:rPr>
          <w:rFonts w:hint="eastAsia"/>
        </w:rPr>
        <w:t>1.0 M</w:t>
      </w:r>
      <w:r w:rsidRPr="002E266D">
        <w:rPr>
          <w:rFonts w:hAnsi="新細明體" w:hint="eastAsia"/>
        </w:rPr>
        <w:t>硫酸鋅水溶液</w:t>
      </w:r>
      <w:r w:rsidRPr="002E266D">
        <w:rPr>
          <w:rFonts w:hint="eastAsia"/>
        </w:rPr>
        <w:t>50 mL</w:t>
      </w:r>
      <w:r w:rsidRPr="002E266D">
        <w:t xml:space="preserve"> + </w:t>
      </w:r>
      <w:r w:rsidRPr="002E266D">
        <w:rPr>
          <w:rFonts w:hAnsi="新細明體" w:hint="eastAsia"/>
        </w:rPr>
        <w:t>鋅片</w:t>
      </w:r>
      <w:r w:rsidRPr="002E266D">
        <w:br/>
      </w:r>
      <w:r w:rsidRPr="002E266D">
        <w:rPr>
          <w:rFonts w:hAnsi="新細明體" w:hint="eastAsia"/>
        </w:rPr>
        <w:t>乙杯：</w:t>
      </w:r>
      <w:r w:rsidRPr="002E266D">
        <w:rPr>
          <w:rFonts w:hint="eastAsia"/>
        </w:rPr>
        <w:t>1.0 M</w:t>
      </w:r>
      <w:r w:rsidRPr="002E266D">
        <w:rPr>
          <w:rFonts w:hAnsi="新細明體" w:hint="eastAsia"/>
        </w:rPr>
        <w:t>硫酸銅水溶液</w:t>
      </w:r>
      <w:r w:rsidRPr="002E266D">
        <w:rPr>
          <w:rFonts w:hint="eastAsia"/>
        </w:rPr>
        <w:t>50 mL</w:t>
      </w:r>
      <w:r w:rsidRPr="002E266D">
        <w:t xml:space="preserve"> + </w:t>
      </w:r>
      <w:r w:rsidRPr="002E266D">
        <w:rPr>
          <w:rFonts w:hAnsi="新細明體" w:hint="eastAsia"/>
        </w:rPr>
        <w:t>銅片</w:t>
      </w:r>
      <w:r w:rsidRPr="002E266D">
        <w:br/>
      </w:r>
      <w:r w:rsidRPr="002E266D">
        <w:rPr>
          <w:rFonts w:hAnsi="新細明體" w:hint="eastAsia"/>
        </w:rPr>
        <w:t>丙杯：</w:t>
      </w:r>
      <w:r w:rsidRPr="002E266D">
        <w:rPr>
          <w:rFonts w:hint="eastAsia"/>
        </w:rPr>
        <w:t>1.0 M</w:t>
      </w:r>
      <w:r w:rsidRPr="002E266D">
        <w:rPr>
          <w:rFonts w:hAnsi="新細明體" w:hint="eastAsia"/>
        </w:rPr>
        <w:t>硫酸鎳水溶液</w:t>
      </w:r>
      <w:r w:rsidRPr="002E266D">
        <w:rPr>
          <w:rFonts w:hint="eastAsia"/>
        </w:rPr>
        <w:t>50 mL</w:t>
      </w:r>
      <w:r w:rsidRPr="002E266D">
        <w:t xml:space="preserve"> + </w:t>
      </w:r>
      <w:r w:rsidRPr="002E266D">
        <w:rPr>
          <w:rFonts w:hAnsi="新細明體" w:hint="eastAsia"/>
        </w:rPr>
        <w:t>鎳片</w:t>
      </w:r>
      <w:r w:rsidRPr="002E266D">
        <w:br/>
      </w:r>
      <w:r w:rsidRPr="002E266D">
        <w:rPr>
          <w:rFonts w:hAnsi="新細明體" w:hint="eastAsia"/>
        </w:rPr>
        <w:t>丁杯：</w:t>
      </w:r>
      <w:r w:rsidRPr="002E266D">
        <w:rPr>
          <w:rFonts w:hint="eastAsia"/>
        </w:rPr>
        <w:t>1.0 M</w:t>
      </w:r>
      <w:r w:rsidRPr="002E266D">
        <w:rPr>
          <w:rFonts w:hAnsi="新細明體" w:hint="eastAsia"/>
        </w:rPr>
        <w:t>硝酸銀水溶液</w:t>
      </w:r>
      <w:r w:rsidRPr="002E266D">
        <w:rPr>
          <w:rFonts w:hint="eastAsia"/>
        </w:rPr>
        <w:t>50 mL</w:t>
      </w:r>
      <w:r w:rsidRPr="002E266D">
        <w:t xml:space="preserve"> + </w:t>
      </w:r>
      <w:r w:rsidRPr="002E266D">
        <w:rPr>
          <w:rFonts w:hAnsi="新細明體" w:hint="eastAsia"/>
        </w:rPr>
        <w:t>碳棒</w:t>
      </w:r>
      <w:r w:rsidRPr="002E266D">
        <w:rPr>
          <w:rFonts w:hint="eastAsia"/>
        </w:rPr>
        <w:br/>
      </w:r>
      <w:r w:rsidRPr="002E266D">
        <w:rPr>
          <w:rFonts w:hAnsi="新細明體" w:hint="eastAsia"/>
        </w:rPr>
        <w:t>已知將鋅片放入乙、丙、丁杯中皆會發生反應，銅片放入甲、乙、丙杯中皆沒有反應發生。若分別加上鹽橋、電線與伏特計組成電池，則下列敘述何者正確？</w:t>
      </w:r>
      <w:r w:rsidRPr="002E266D">
        <w:rPr>
          <w:rFonts w:hAnsi="新細明體"/>
        </w:rPr>
        <w:t xml:space="preserve">　</w:t>
      </w:r>
      <w:r w:rsidRPr="002E266D">
        <w:t>(A)</w:t>
      </w:r>
      <w:r w:rsidRPr="002E266D">
        <w:rPr>
          <w:rFonts w:hAnsi="新細明體" w:hint="eastAsia"/>
        </w:rPr>
        <w:t>甲、乙杯組成電池，放電時乙杯水溶液顏色變深</w:t>
      </w:r>
      <w:r w:rsidRPr="002E266D">
        <w:rPr>
          <w:rFonts w:hAnsi="新細明體"/>
        </w:rPr>
        <w:t xml:space="preserve">　</w:t>
      </w:r>
      <w:r w:rsidRPr="002E266D">
        <w:t>(B)</w:t>
      </w:r>
      <w:r w:rsidRPr="002E266D">
        <w:rPr>
          <w:rFonts w:hAnsi="新細明體" w:hint="eastAsia"/>
        </w:rPr>
        <w:t>乙、丙杯組成電池，放電時銅片為負極</w:t>
      </w:r>
      <w:r w:rsidRPr="002E266D">
        <w:rPr>
          <w:rFonts w:hAnsi="新細明體"/>
        </w:rPr>
        <w:t xml:space="preserve">　</w:t>
      </w:r>
      <w:r w:rsidRPr="002E266D">
        <w:t>(C)</w:t>
      </w:r>
      <w:r w:rsidRPr="002E266D">
        <w:rPr>
          <w:rFonts w:hAnsi="新細明體" w:hint="eastAsia"/>
        </w:rPr>
        <w:t>甲、丁杯組成電池，放電時鋅片為陽極</w:t>
      </w:r>
      <w:r w:rsidRPr="002E266D">
        <w:rPr>
          <w:rFonts w:hAnsi="新細明體"/>
        </w:rPr>
        <w:t xml:space="preserve">　</w:t>
      </w:r>
      <w:r w:rsidRPr="002E266D">
        <w:t>(D)</w:t>
      </w:r>
      <w:r w:rsidRPr="002E266D">
        <w:rPr>
          <w:rFonts w:hAnsi="新細明體" w:hint="eastAsia"/>
        </w:rPr>
        <w:t>丙、丁杯組成電池，放電時碳棒重量減輕</w:t>
      </w:r>
      <w:r w:rsidRPr="002E266D">
        <w:rPr>
          <w:rFonts w:hAnsi="新細明體"/>
        </w:rPr>
        <w:t xml:space="preserve">　</w:t>
      </w:r>
      <w:r w:rsidRPr="002E266D">
        <w:t>(E)</w:t>
      </w:r>
      <w:r w:rsidRPr="002E266D">
        <w:rPr>
          <w:rFonts w:hAnsi="新細明體" w:hint="eastAsia"/>
        </w:rPr>
        <w:t>甲、丙杯組成電池，放電時鎳片上發生氧化反應</w:t>
      </w:r>
      <w:r w:rsidRPr="002E266D">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001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A)</w:t>
      </w:r>
      <w:r w:rsidRPr="003D5DA7">
        <w:rPr>
          <w:rFonts w:hint="eastAsia"/>
        </w:rPr>
        <w:t>由</w:t>
      </w:r>
      <w:r w:rsidRPr="003D5DA7">
        <w:rPr>
          <w:rFonts w:hint="eastAsia"/>
        </w:rPr>
        <w:t>Zn + Cu</w:t>
      </w:r>
      <w:r w:rsidRPr="003D5DA7">
        <w:rPr>
          <w:rFonts w:hint="eastAsia"/>
          <w:vertAlign w:val="superscript"/>
        </w:rPr>
        <w:t>2+</w:t>
      </w:r>
      <w:r w:rsidRPr="003D5DA7">
        <w:rPr>
          <w:rFonts w:hint="eastAsia"/>
        </w:rPr>
        <w:t xml:space="preserve"> </w:t>
      </w:r>
      <w:r w:rsidRPr="003D5DA7">
        <w:rPr>
          <w:rFonts w:hint="eastAsia"/>
        </w:rPr>
        <w:t>→</w:t>
      </w:r>
      <w:r w:rsidRPr="003D5DA7">
        <w:rPr>
          <w:rFonts w:hint="eastAsia"/>
        </w:rPr>
        <w:t xml:space="preserve"> Zn</w:t>
      </w:r>
      <w:r w:rsidRPr="003D5DA7">
        <w:rPr>
          <w:rFonts w:hint="eastAsia"/>
          <w:vertAlign w:val="superscript"/>
        </w:rPr>
        <w:t>2+</w:t>
      </w:r>
      <w:r w:rsidRPr="003D5DA7">
        <w:rPr>
          <w:rFonts w:hint="eastAsia"/>
        </w:rPr>
        <w:t xml:space="preserve"> + Cu</w:t>
      </w:r>
      <w:r w:rsidRPr="003D5DA7">
        <w:rPr>
          <w:rFonts w:hint="eastAsia"/>
        </w:rPr>
        <w:t>知，放電後溶液藍色變淡</w:t>
      </w:r>
      <w:r w:rsidRPr="003D5DA7">
        <w:br/>
      </w:r>
      <w:r w:rsidRPr="003D5DA7">
        <w:rPr>
          <w:rFonts w:hint="eastAsia"/>
        </w:rPr>
        <w:t>(B)</w:t>
      </w:r>
      <w:r w:rsidRPr="003D5DA7">
        <w:rPr>
          <w:rFonts w:hint="eastAsia"/>
        </w:rPr>
        <w:t>由</w:t>
      </w:r>
      <w:r w:rsidRPr="003D5DA7">
        <w:rPr>
          <w:rFonts w:hint="eastAsia"/>
        </w:rPr>
        <w:t>Ni + Cu</w:t>
      </w:r>
      <w:r w:rsidRPr="003D5DA7">
        <w:rPr>
          <w:rFonts w:hint="eastAsia"/>
          <w:vertAlign w:val="superscript"/>
        </w:rPr>
        <w:t>2+</w:t>
      </w:r>
      <w:r w:rsidRPr="003D5DA7">
        <w:rPr>
          <w:rFonts w:hint="eastAsia"/>
        </w:rPr>
        <w:t xml:space="preserve"> </w:t>
      </w:r>
      <w:r w:rsidRPr="003D5DA7">
        <w:rPr>
          <w:rFonts w:hint="eastAsia"/>
        </w:rPr>
        <w:t>→</w:t>
      </w:r>
      <w:r w:rsidRPr="003D5DA7">
        <w:rPr>
          <w:rFonts w:hint="eastAsia"/>
        </w:rPr>
        <w:t xml:space="preserve"> Ni</w:t>
      </w:r>
      <w:r w:rsidRPr="003D5DA7">
        <w:rPr>
          <w:rFonts w:hint="eastAsia"/>
          <w:vertAlign w:val="superscript"/>
        </w:rPr>
        <w:t>2+</w:t>
      </w:r>
      <w:r w:rsidRPr="003D5DA7">
        <w:rPr>
          <w:rFonts w:hint="eastAsia"/>
        </w:rPr>
        <w:t xml:space="preserve"> + Cu</w:t>
      </w:r>
      <w:r w:rsidRPr="003D5DA7">
        <w:rPr>
          <w:rFonts w:hint="eastAsia"/>
        </w:rPr>
        <w:t>知，放電時</w:t>
      </w:r>
      <w:r w:rsidRPr="003D5DA7">
        <w:rPr>
          <w:rFonts w:hint="eastAsia"/>
        </w:rPr>
        <w:t>Ni</w:t>
      </w:r>
      <w:r w:rsidRPr="003D5DA7">
        <w:rPr>
          <w:rFonts w:hint="eastAsia"/>
        </w:rPr>
        <w:t>為負極</w:t>
      </w:r>
      <w:r w:rsidRPr="003D5DA7">
        <w:br/>
      </w:r>
      <w:r w:rsidRPr="003D5DA7">
        <w:rPr>
          <w:rFonts w:hint="eastAsia"/>
        </w:rPr>
        <w:t>(D)</w:t>
      </w:r>
      <w:r w:rsidRPr="003D5DA7">
        <w:rPr>
          <w:rFonts w:hint="eastAsia"/>
        </w:rPr>
        <w:t>碳棒上會吸附</w:t>
      </w:r>
      <w:r w:rsidRPr="003D5DA7">
        <w:rPr>
          <w:rFonts w:hint="eastAsia"/>
        </w:rPr>
        <w:t>Ag</w:t>
      </w:r>
      <w:r w:rsidRPr="003D5DA7">
        <w:rPr>
          <w:rFonts w:hint="eastAsia"/>
          <w:vertAlign w:val="subscript"/>
        </w:rPr>
        <w:t>(s)</w:t>
      </w:r>
      <w:r w:rsidRPr="003D5DA7">
        <w:rPr>
          <w:rFonts w:hint="eastAsia"/>
        </w:rPr>
        <w:t>，故重量增加</w:t>
      </w:r>
      <w:r w:rsidRPr="003D5DA7">
        <w:br/>
      </w:r>
      <w:r w:rsidRPr="003D5DA7">
        <w:rPr>
          <w:rFonts w:hint="eastAsia"/>
        </w:rPr>
        <w:t>(E)</w:t>
      </w:r>
      <w:r w:rsidRPr="003D5DA7">
        <w:rPr>
          <w:rFonts w:hint="eastAsia"/>
        </w:rPr>
        <w:t>由</w:t>
      </w:r>
      <w:r w:rsidRPr="003D5DA7">
        <w:rPr>
          <w:rFonts w:hint="eastAsia"/>
        </w:rPr>
        <w:t>Zn + Ni</w:t>
      </w:r>
      <w:r w:rsidRPr="003D5DA7">
        <w:rPr>
          <w:rFonts w:hint="eastAsia"/>
          <w:vertAlign w:val="superscript"/>
        </w:rPr>
        <w:t>2+</w:t>
      </w:r>
      <w:r w:rsidRPr="003D5DA7">
        <w:rPr>
          <w:rFonts w:hint="eastAsia"/>
        </w:rPr>
        <w:t xml:space="preserve"> </w:t>
      </w:r>
      <w:r w:rsidRPr="003D5DA7">
        <w:rPr>
          <w:rFonts w:hint="eastAsia"/>
        </w:rPr>
        <w:t>→</w:t>
      </w:r>
      <w:r w:rsidRPr="003D5DA7">
        <w:rPr>
          <w:rFonts w:hint="eastAsia"/>
        </w:rPr>
        <w:t xml:space="preserve"> Zn</w:t>
      </w:r>
      <w:r w:rsidRPr="003D5DA7">
        <w:rPr>
          <w:rFonts w:hint="eastAsia"/>
          <w:vertAlign w:val="superscript"/>
        </w:rPr>
        <w:t>2+</w:t>
      </w:r>
      <w:r w:rsidRPr="003D5DA7">
        <w:rPr>
          <w:rFonts w:hint="eastAsia"/>
        </w:rPr>
        <w:t xml:space="preserve"> + Ni</w:t>
      </w:r>
      <w:r w:rsidRPr="003D5DA7">
        <w:rPr>
          <w:rFonts w:hint="eastAsia"/>
        </w:rPr>
        <w:t>知，放電時鎳片發生還原反應</w:t>
      </w:r>
    </w:p>
    <w:p w:rsidR="003D5DA7" w:rsidRPr="00CE0D49" w:rsidRDefault="003D5DA7" w:rsidP="003D5DA7">
      <w:pPr>
        <w:ind w:left="454" w:hanging="454"/>
        <w:rPr>
          <w:rFonts w:eastAsia="細明體"/>
        </w:rPr>
      </w:pPr>
      <w:r>
        <w:rPr>
          <w:rFonts w:ascii="新細明體" w:eastAsia="新細明體" w:hAnsi="新細明體"/>
          <w:sz w:val="24"/>
        </w:rPr>
        <w:t xml:space="preserve"> 5. </w:t>
      </w:r>
      <w:r w:rsidRPr="00CE0D49">
        <w:rPr>
          <w:rFonts w:hAnsi="新細明體" w:hint="eastAsia"/>
        </w:rPr>
        <w:t>小康</w:t>
      </w:r>
      <w:r w:rsidRPr="00CE0D49">
        <w:rPr>
          <w:rFonts w:hAnsi="新細明體"/>
        </w:rPr>
        <w:t>的重機甲車電瓶電量不足，無法發動，</w:t>
      </w:r>
      <w:r w:rsidRPr="00CE0D49">
        <w:rPr>
          <w:rFonts w:hAnsi="新細明體" w:hint="eastAsia"/>
        </w:rPr>
        <w:t>小熹</w:t>
      </w:r>
      <w:r w:rsidRPr="00CE0D49">
        <w:rPr>
          <w:rFonts w:hAnsi="新細明體"/>
        </w:rPr>
        <w:t xml:space="preserve">英雄救美將自己的乙車發動後，以其電瓶幫甲車充電。下列有關此充電過程的敘述，何者正確？　</w:t>
      </w:r>
      <w:r w:rsidRPr="00CE0D49">
        <w:t>(A)</w:t>
      </w:r>
      <w:r w:rsidRPr="00CE0D49">
        <w:rPr>
          <w:rFonts w:hAnsi="新細明體"/>
        </w:rPr>
        <w:t xml:space="preserve">電子是從負極流向正極，所以乙車電瓶的負極應連接在甲車電瓶的正極　</w:t>
      </w:r>
      <w:r w:rsidRPr="00CE0D49">
        <w:t>(B)</w:t>
      </w:r>
      <w:r w:rsidRPr="00CE0D49">
        <w:rPr>
          <w:rFonts w:hAnsi="新細明體"/>
        </w:rPr>
        <w:t xml:space="preserve">甲車電瓶的二氧化鉛發生氧化反應，乙車的二氧化鉛則發生還原反應　</w:t>
      </w:r>
      <w:r w:rsidRPr="00CE0D49">
        <w:t>(C)</w:t>
      </w:r>
      <w:r w:rsidRPr="00CE0D49">
        <w:rPr>
          <w:rFonts w:hAnsi="新細明體"/>
        </w:rPr>
        <w:t xml:space="preserve">充電後，甲車電瓶陰極和陽極的重量都會增加　</w:t>
      </w:r>
      <w:r w:rsidRPr="00CE0D49">
        <w:t>(D)</w:t>
      </w:r>
      <w:r w:rsidRPr="00CE0D49">
        <w:rPr>
          <w:rFonts w:hAnsi="新細明體"/>
        </w:rPr>
        <w:t>充電後，兩車電瓶硫酸的濃度都會下降</w:t>
      </w:r>
      <w:r w:rsidRPr="00CE0D49">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002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左營高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A)</w:t>
      </w:r>
      <w:r w:rsidRPr="003D5DA7">
        <w:rPr>
          <w:rFonts w:hint="eastAsia"/>
        </w:rPr>
        <w:t>充電時，甲車電瓶負極連接外接電源負極</w:t>
      </w:r>
      <w:r w:rsidRPr="003D5DA7">
        <w:br/>
      </w:r>
      <w:r w:rsidRPr="003D5DA7">
        <w:rPr>
          <w:rFonts w:hint="eastAsia"/>
        </w:rPr>
        <w:t>(C)</w:t>
      </w:r>
      <w:r w:rsidRPr="003D5DA7">
        <w:rPr>
          <w:rFonts w:hint="eastAsia"/>
        </w:rPr>
        <w:t>甲車被充電，兩極質量均減輕</w:t>
      </w:r>
      <w:r w:rsidRPr="003D5DA7">
        <w:br/>
      </w:r>
      <w:r w:rsidRPr="003D5DA7">
        <w:rPr>
          <w:rFonts w:hint="eastAsia"/>
        </w:rPr>
        <w:t>(D)</w:t>
      </w:r>
      <w:r w:rsidRPr="003D5DA7">
        <w:rPr>
          <w:rFonts w:hint="eastAsia"/>
        </w:rPr>
        <w:t>甲車被充電，</w:t>
      </w:r>
      <w:r w:rsidRPr="003D5DA7">
        <w:rPr>
          <w:rFonts w:hint="eastAsia"/>
        </w:rPr>
        <w:t>H</w:t>
      </w:r>
      <w:r w:rsidRPr="003D5DA7">
        <w:rPr>
          <w:rFonts w:hint="eastAsia"/>
          <w:vertAlign w:val="subscript"/>
        </w:rPr>
        <w:t>2</w:t>
      </w:r>
      <w:r w:rsidRPr="003D5DA7">
        <w:rPr>
          <w:rFonts w:hint="eastAsia"/>
        </w:rPr>
        <w:t>SO</w:t>
      </w:r>
      <w:r w:rsidRPr="003D5DA7">
        <w:rPr>
          <w:rFonts w:hint="eastAsia"/>
          <w:vertAlign w:val="subscript"/>
        </w:rPr>
        <w:t>4</w:t>
      </w:r>
      <w:r w:rsidRPr="003D5DA7">
        <w:rPr>
          <w:rFonts w:hint="eastAsia"/>
        </w:rPr>
        <w:t>濃度會增加</w:t>
      </w:r>
    </w:p>
    <w:p w:rsidR="003D5DA7" w:rsidRPr="003200CC" w:rsidRDefault="003D5DA7" w:rsidP="003D5DA7">
      <w:pPr>
        <w:ind w:left="454" w:hanging="454"/>
        <w:rPr>
          <w:rFonts w:eastAsia="細明體"/>
        </w:rPr>
      </w:pPr>
      <w:r>
        <w:rPr>
          <w:rFonts w:ascii="新細明體" w:eastAsia="新細明體" w:hAnsi="新細明體"/>
          <w:sz w:val="24"/>
        </w:rPr>
        <w:t xml:space="preserve"> 6. </w:t>
      </w:r>
      <w:r w:rsidRPr="003200CC">
        <w:rPr>
          <w:rFonts w:hAnsi="新細明體" w:hint="eastAsia"/>
        </w:rPr>
        <w:t>電化學電池實驗時將銀絲與鋅絲分別插入檸檬果肉中，並以導線分別將鋅絲及銀絲與伏特計相連接，形成一組水果電池。有關此實驗的敘述，何者正確</w:t>
      </w:r>
      <w:r w:rsidRPr="003200CC">
        <w:rPr>
          <w:rFonts w:hAnsi="新細明體"/>
        </w:rPr>
        <w:t xml:space="preserve">？　</w:t>
      </w:r>
      <w:r w:rsidRPr="003200CC">
        <w:t>(A)</w:t>
      </w:r>
      <w:r w:rsidRPr="003200CC">
        <w:rPr>
          <w:rFonts w:hAnsi="新細明體" w:hint="eastAsia"/>
        </w:rPr>
        <w:t>銀絲當陽極</w:t>
      </w:r>
      <w:r w:rsidRPr="003200CC">
        <w:rPr>
          <w:rFonts w:hAnsi="新細明體"/>
        </w:rPr>
        <w:t xml:space="preserve">　</w:t>
      </w:r>
      <w:r w:rsidRPr="003200CC">
        <w:t>(B)</w:t>
      </w:r>
      <w:r w:rsidRPr="003200CC">
        <w:rPr>
          <w:rFonts w:hAnsi="新細明體" w:hint="eastAsia"/>
        </w:rPr>
        <w:t>鋅絲當正極</w:t>
      </w:r>
      <w:r w:rsidRPr="003200CC">
        <w:rPr>
          <w:rFonts w:hAnsi="新細明體"/>
        </w:rPr>
        <w:t xml:space="preserve">　</w:t>
      </w:r>
      <w:r w:rsidRPr="003200CC">
        <w:t>(C)</w:t>
      </w:r>
      <w:r w:rsidRPr="003200CC">
        <w:rPr>
          <w:rFonts w:hAnsi="新細明體" w:hint="eastAsia"/>
        </w:rPr>
        <w:t>會產生氫氣</w:t>
      </w:r>
      <w:r w:rsidRPr="003200CC">
        <w:rPr>
          <w:rFonts w:hAnsi="新細明體"/>
        </w:rPr>
        <w:t xml:space="preserve">　</w:t>
      </w:r>
      <w:r w:rsidRPr="003200CC">
        <w:t>(D)</w:t>
      </w:r>
      <w:r w:rsidRPr="003200CC">
        <w:rPr>
          <w:rFonts w:hAnsi="新細明體" w:hint="eastAsia"/>
        </w:rPr>
        <w:t xml:space="preserve">是利用酸鹼中和反應產生電能　</w:t>
      </w:r>
      <w:r w:rsidRPr="003200CC">
        <w:rPr>
          <w:rFonts w:hint="eastAsia"/>
        </w:rPr>
        <w:t>(E)</w:t>
      </w:r>
      <w:r w:rsidRPr="003200CC">
        <w:rPr>
          <w:rFonts w:hAnsi="新細明體" w:hint="eastAsia"/>
        </w:rPr>
        <w:t>理論上將兩組電池並聯，可得近兩倍的電壓</w:t>
      </w:r>
      <w:r w:rsidRPr="003200CC">
        <w:rPr>
          <w:rFonts w:eastAsia="細明體"/>
        </w:rPr>
        <w:t xml:space="preserve"> </w:t>
      </w:r>
    </w:p>
    <w:p w:rsidR="003D5DA7" w:rsidRPr="003D5DA7" w:rsidRDefault="003D5DA7" w:rsidP="003D5DA7">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002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Ansi="新細明體" w:hint="eastAsia"/>
        </w:rPr>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A) Ag</w:t>
      </w:r>
      <w:r w:rsidRPr="003D5DA7">
        <w:rPr>
          <w:rFonts w:hint="eastAsia"/>
        </w:rPr>
        <w:t>為陰極</w:t>
      </w:r>
      <w:r w:rsidRPr="003D5DA7">
        <w:br/>
      </w:r>
      <w:r w:rsidRPr="003D5DA7">
        <w:rPr>
          <w:rFonts w:hint="eastAsia"/>
        </w:rPr>
        <w:t>(B) Zn</w:t>
      </w:r>
      <w:r w:rsidRPr="003D5DA7">
        <w:rPr>
          <w:rFonts w:hint="eastAsia"/>
        </w:rPr>
        <w:t>為負極</w:t>
      </w:r>
      <w:r w:rsidRPr="003D5DA7">
        <w:br/>
      </w:r>
      <w:r w:rsidRPr="003D5DA7">
        <w:rPr>
          <w:rFonts w:hint="eastAsia"/>
        </w:rPr>
        <w:t>(C) Zn + 2H</w:t>
      </w:r>
      <w:r w:rsidRPr="003D5DA7">
        <w:rPr>
          <w:rFonts w:hint="eastAsia"/>
          <w:vertAlign w:val="superscript"/>
        </w:rPr>
        <w:t>+</w:t>
      </w:r>
      <w:r w:rsidRPr="003D5DA7">
        <w:rPr>
          <w:rFonts w:hint="eastAsia"/>
        </w:rPr>
        <w:t xml:space="preserve"> </w:t>
      </w:r>
      <w:r w:rsidRPr="003D5DA7">
        <w:rPr>
          <w:rFonts w:hint="eastAsia"/>
        </w:rPr>
        <w:t>→</w:t>
      </w:r>
      <w:r w:rsidRPr="003D5DA7">
        <w:rPr>
          <w:rFonts w:hint="eastAsia"/>
        </w:rPr>
        <w:t xml:space="preserve"> Zn</w:t>
      </w:r>
      <w:r w:rsidRPr="003D5DA7">
        <w:rPr>
          <w:rFonts w:hint="eastAsia"/>
          <w:vertAlign w:val="superscript"/>
        </w:rPr>
        <w:t>2+</w:t>
      </w:r>
      <w:r w:rsidRPr="003D5DA7">
        <w:rPr>
          <w:rFonts w:hint="eastAsia"/>
        </w:rPr>
        <w:t xml:space="preserve"> + H</w:t>
      </w:r>
      <w:r w:rsidRPr="003D5DA7">
        <w:rPr>
          <w:rFonts w:hint="eastAsia"/>
          <w:vertAlign w:val="subscript"/>
        </w:rPr>
        <w:t>2</w:t>
      </w:r>
      <w:r w:rsidRPr="003D5DA7">
        <w:br/>
      </w:r>
      <w:r w:rsidRPr="003D5DA7">
        <w:rPr>
          <w:rFonts w:hint="eastAsia"/>
        </w:rPr>
        <w:t>(D)</w:t>
      </w:r>
      <w:r w:rsidRPr="003D5DA7">
        <w:rPr>
          <w:rFonts w:hint="eastAsia"/>
        </w:rPr>
        <w:t>原理應由氧化還原反應</w:t>
      </w:r>
      <w:r w:rsidRPr="003D5DA7">
        <w:br/>
      </w:r>
      <w:r w:rsidRPr="003D5DA7">
        <w:rPr>
          <w:rFonts w:hint="eastAsia"/>
        </w:rPr>
        <w:t>(E)</w:t>
      </w:r>
      <w:r w:rsidRPr="003D5DA7">
        <w:rPr>
          <w:rFonts w:hint="eastAsia"/>
        </w:rPr>
        <w:t>並聯後電壓不變</w:t>
      </w:r>
    </w:p>
    <w:p w:rsidR="003D5DA7" w:rsidRPr="00B75E95" w:rsidRDefault="003D5DA7" w:rsidP="003D5DA7">
      <w:pPr>
        <w:ind w:left="454" w:hanging="454"/>
        <w:rPr>
          <w:rFonts w:eastAsia="細明體"/>
        </w:rPr>
      </w:pPr>
      <w:r>
        <w:rPr>
          <w:rFonts w:ascii="新細明體" w:eastAsia="新細明體" w:hAnsi="新細明體"/>
          <w:sz w:val="24"/>
        </w:rPr>
        <w:t xml:space="preserve"> 7. </w:t>
      </w:r>
      <w:r w:rsidRPr="00B75E95">
        <w:rPr>
          <w:rFonts w:hAnsi="新細明體" w:hint="eastAsia"/>
        </w:rPr>
        <w:t>氫氧燃料電池中有一種是質子交換膜（</w:t>
      </w:r>
      <w:r w:rsidRPr="00B75E95">
        <w:rPr>
          <w:rFonts w:hint="eastAsia"/>
        </w:rPr>
        <w:t>PEM</w:t>
      </w:r>
      <w:r w:rsidRPr="00B75E95">
        <w:rPr>
          <w:rFonts w:hAnsi="新細明體" w:hint="eastAsia"/>
        </w:rPr>
        <w:t>）燃料電池。此電池是由兩片薄的多孔電極構成陽極與陰極，兩極之間以固態聚合物隔膜電解質隔離，每片電極其中一片鍍有以鉑為主成分的觸媒。氫氣進入電池後分解為電子與質子，電子沿著外部電路流動，供電給電器使用，質子同時透過隔膜抵達陰極。陰極則將質子與回流的電子與空氣中的氧結合生成水與熱。兩極反應式如下：</w:t>
      </w:r>
      <w:r w:rsidRPr="00B75E95">
        <w:br/>
      </w:r>
      <w:r w:rsidRPr="00B75E95">
        <w:rPr>
          <w:rFonts w:hAnsi="新細明體" w:hint="eastAsia"/>
        </w:rPr>
        <w:t>陽極：</w:t>
      </w:r>
      <w:r w:rsidRPr="00B75E95">
        <w:rPr>
          <w:rFonts w:hint="eastAsia"/>
        </w:rPr>
        <w:t>H</w:t>
      </w:r>
      <w:r w:rsidRPr="00B75E95">
        <w:rPr>
          <w:rFonts w:hint="eastAsia"/>
          <w:vertAlign w:val="subscript"/>
        </w:rPr>
        <w:t>2(g)</w:t>
      </w:r>
      <w:r w:rsidRPr="00B75E95">
        <w:rPr>
          <w:rFonts w:hint="eastAsia"/>
        </w:rPr>
        <w:t xml:space="preserve"> </w:t>
      </w:r>
      <w:r w:rsidRPr="00B75E95">
        <w:rPr>
          <w:rFonts w:hint="eastAsia"/>
        </w:rPr>
        <w:t>→</w:t>
      </w:r>
      <w:r w:rsidRPr="00B75E95">
        <w:rPr>
          <w:rFonts w:hint="eastAsia"/>
        </w:rPr>
        <w:t xml:space="preserve"> 2H</w:t>
      </w:r>
      <w:r w:rsidRPr="00B75E95">
        <w:rPr>
          <w:rFonts w:hint="eastAsia"/>
          <w:vertAlign w:val="superscript"/>
        </w:rPr>
        <w:t>+</w:t>
      </w:r>
      <w:r w:rsidRPr="00B75E95">
        <w:rPr>
          <w:rFonts w:hint="eastAsia"/>
        </w:rPr>
        <w:t xml:space="preserve"> + 2e</w:t>
      </w:r>
      <w:r w:rsidRPr="00B75E95">
        <w:rPr>
          <w:vertAlign w:val="superscript"/>
        </w:rPr>
        <w:sym w:font="Symbol" w:char="F02D"/>
      </w:r>
      <w:r w:rsidRPr="00B75E95">
        <w:br/>
      </w:r>
      <w:r w:rsidRPr="00B75E95">
        <w:rPr>
          <w:rFonts w:hAnsi="新細明體" w:hint="eastAsia"/>
        </w:rPr>
        <w:t>陰極：</w:t>
      </w:r>
      <w:r w:rsidRPr="00B75E95">
        <w:rPr>
          <w:rFonts w:hint="eastAsia"/>
        </w:rPr>
        <w:t>O</w:t>
      </w:r>
      <w:r w:rsidRPr="00B75E95">
        <w:rPr>
          <w:rFonts w:hint="eastAsia"/>
          <w:vertAlign w:val="subscript"/>
        </w:rPr>
        <w:t>2(g)</w:t>
      </w:r>
      <w:r w:rsidRPr="00B75E95">
        <w:rPr>
          <w:rFonts w:hint="eastAsia"/>
        </w:rPr>
        <w:t xml:space="preserve"> + 4e</w:t>
      </w:r>
      <w:r w:rsidRPr="00B75E95">
        <w:rPr>
          <w:vertAlign w:val="superscript"/>
        </w:rPr>
        <w:sym w:font="Symbol" w:char="F02D"/>
      </w:r>
      <w:r w:rsidRPr="00B75E95">
        <w:rPr>
          <w:rFonts w:hint="eastAsia"/>
        </w:rPr>
        <w:t xml:space="preserve"> + 4H</w:t>
      </w:r>
      <w:r w:rsidRPr="00B75E95">
        <w:rPr>
          <w:rFonts w:hint="eastAsia"/>
          <w:vertAlign w:val="superscript"/>
        </w:rPr>
        <w:t>+</w:t>
      </w:r>
      <w:r w:rsidRPr="00B75E95">
        <w:rPr>
          <w:rFonts w:hint="eastAsia"/>
        </w:rPr>
        <w:t xml:space="preserve"> </w:t>
      </w:r>
      <w:r w:rsidRPr="00B75E95">
        <w:rPr>
          <w:rFonts w:hint="eastAsia"/>
        </w:rPr>
        <w:t>→</w:t>
      </w:r>
      <w:r w:rsidRPr="00B75E95">
        <w:rPr>
          <w:rFonts w:hint="eastAsia"/>
        </w:rPr>
        <w:t xml:space="preserve"> 2H</w:t>
      </w:r>
      <w:r w:rsidRPr="00B75E95">
        <w:rPr>
          <w:rFonts w:hint="eastAsia"/>
          <w:vertAlign w:val="subscript"/>
        </w:rPr>
        <w:t>2</w:t>
      </w:r>
      <w:r w:rsidRPr="00B75E95">
        <w:rPr>
          <w:rFonts w:hint="eastAsia"/>
        </w:rPr>
        <w:t>O</w:t>
      </w:r>
      <w:r w:rsidRPr="00B75E95">
        <w:rPr>
          <w:rFonts w:hint="eastAsia"/>
        </w:rPr>
        <w:br/>
      </w:r>
      <w:r w:rsidRPr="00B75E95">
        <w:rPr>
          <w:rFonts w:hAnsi="新細明體" w:hint="eastAsia"/>
        </w:rPr>
        <w:t>關於此燃料電池的敘述，何者正確</w:t>
      </w:r>
      <w:r w:rsidRPr="00B75E95">
        <w:rPr>
          <w:rFonts w:hAnsi="新細明體"/>
        </w:rPr>
        <w:t xml:space="preserve">？　</w:t>
      </w:r>
      <w:r w:rsidRPr="00B75E95">
        <w:t>(A)</w:t>
      </w:r>
      <w:r w:rsidRPr="00B75E95">
        <w:rPr>
          <w:rFonts w:hAnsi="新細明體" w:hint="eastAsia"/>
        </w:rPr>
        <w:t>氫氣發生還原反應</w:t>
      </w:r>
      <w:r w:rsidRPr="00B75E95">
        <w:rPr>
          <w:rFonts w:hAnsi="新細明體"/>
        </w:rPr>
        <w:t xml:space="preserve">　</w:t>
      </w:r>
      <w:r w:rsidRPr="00B75E95">
        <w:t>(B)</w:t>
      </w:r>
      <w:r w:rsidRPr="00B75E95">
        <w:rPr>
          <w:rFonts w:hAnsi="新細明體" w:hint="eastAsia"/>
        </w:rPr>
        <w:t>電解液為鹼性</w:t>
      </w:r>
      <w:r w:rsidRPr="00B75E95">
        <w:rPr>
          <w:rFonts w:hAnsi="新細明體"/>
        </w:rPr>
        <w:t xml:space="preserve">　</w:t>
      </w:r>
      <w:r w:rsidRPr="00B75E95">
        <w:t>(C)</w:t>
      </w:r>
      <w:r w:rsidRPr="00B75E95">
        <w:rPr>
          <w:rFonts w:hAnsi="新細明體" w:hint="eastAsia"/>
        </w:rPr>
        <w:t>氧氣在電池的正極發生反應</w:t>
      </w:r>
      <w:r w:rsidRPr="00B75E95">
        <w:rPr>
          <w:rFonts w:hAnsi="新細明體"/>
        </w:rPr>
        <w:t xml:space="preserve">　</w:t>
      </w:r>
      <w:r w:rsidRPr="00B75E95">
        <w:t>(D)</w:t>
      </w:r>
      <w:r w:rsidRPr="00B75E95">
        <w:rPr>
          <w:rFonts w:hAnsi="新細明體" w:hint="eastAsia"/>
        </w:rPr>
        <w:t xml:space="preserve">此種電池可藉由外接交流電源充電　</w:t>
      </w:r>
      <w:r w:rsidRPr="00B75E95">
        <w:rPr>
          <w:rFonts w:hint="eastAsia"/>
        </w:rPr>
        <w:t>(E)</w:t>
      </w:r>
      <w:r w:rsidRPr="00B75E95">
        <w:rPr>
          <w:rFonts w:hAnsi="新細明體" w:hint="eastAsia"/>
        </w:rPr>
        <w:t>放電過程中，燃料電池是將化學能</w:t>
      </w:r>
      <w:r w:rsidRPr="00B75E95">
        <w:rPr>
          <w:rFonts w:hint="eastAsia"/>
        </w:rPr>
        <w:t>100%</w:t>
      </w:r>
      <w:r w:rsidRPr="00B75E95">
        <w:rPr>
          <w:rFonts w:hAnsi="新細明體" w:hint="eastAsia"/>
        </w:rPr>
        <w:t>轉換成電能</w:t>
      </w:r>
      <w:r w:rsidRPr="00B75E95">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002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A)</w:t>
      </w:r>
      <w:r w:rsidRPr="003D5DA7">
        <w:rPr>
          <w:rFonts w:hint="eastAsia"/>
        </w:rPr>
        <w:t xml:space="preserve">氫氣發生氧化　</w:t>
      </w:r>
      <w:r w:rsidRPr="003D5DA7">
        <w:rPr>
          <w:rFonts w:hint="eastAsia"/>
        </w:rPr>
        <w:t>(B)</w:t>
      </w:r>
      <w:r w:rsidRPr="003D5DA7">
        <w:rPr>
          <w:rFonts w:hint="eastAsia"/>
        </w:rPr>
        <w:t xml:space="preserve">應為中性　</w:t>
      </w:r>
      <w:r w:rsidRPr="003D5DA7">
        <w:rPr>
          <w:rFonts w:hint="eastAsia"/>
        </w:rPr>
        <w:t>(D)</w:t>
      </w:r>
      <w:r w:rsidRPr="003D5DA7">
        <w:rPr>
          <w:rFonts w:hint="eastAsia"/>
        </w:rPr>
        <w:t xml:space="preserve">此種電池不進行充電　</w:t>
      </w:r>
      <w:r w:rsidRPr="003D5DA7">
        <w:rPr>
          <w:rFonts w:hint="eastAsia"/>
        </w:rPr>
        <w:t>(E) 100%</w:t>
      </w:r>
      <w:r w:rsidRPr="003D5DA7">
        <w:rPr>
          <w:rFonts w:hint="eastAsia"/>
        </w:rPr>
        <w:t>為理論轉換率</w:t>
      </w:r>
    </w:p>
    <w:p w:rsidR="003D5DA7" w:rsidRPr="000D1B3C" w:rsidRDefault="003D5DA7" w:rsidP="003D5DA7">
      <w:pPr>
        <w:ind w:left="454" w:hanging="454"/>
        <w:rPr>
          <w:rFonts w:eastAsia="細明體"/>
        </w:rPr>
      </w:pPr>
      <w:r>
        <w:rPr>
          <w:rFonts w:ascii="新細明體" w:eastAsia="新細明體" w:hAnsi="新細明體"/>
          <w:sz w:val="24"/>
        </w:rPr>
        <w:t xml:space="preserve"> 8. </w:t>
      </w:r>
      <w:r w:rsidRPr="000D1B3C">
        <w:rPr>
          <w:rFonts w:hAnsi="新細明體" w:hint="eastAsia"/>
        </w:rPr>
        <w:t>有甲、乙、丙、丁四個燒杯</w:t>
      </w:r>
      <w:r w:rsidRPr="000D1B3C">
        <w:br/>
      </w:r>
      <w:r w:rsidRPr="000D1B3C">
        <w:rPr>
          <w:rFonts w:hAnsi="新細明體" w:hint="eastAsia"/>
        </w:rPr>
        <w:t>甲杯：</w:t>
      </w:r>
      <w:r w:rsidRPr="000D1B3C">
        <w:rPr>
          <w:rFonts w:hint="eastAsia"/>
        </w:rPr>
        <w:t>1.0 M</w:t>
      </w:r>
      <w:r w:rsidRPr="000D1B3C">
        <w:rPr>
          <w:rFonts w:hAnsi="新細明體" w:hint="eastAsia"/>
        </w:rPr>
        <w:t>硫酸鋅水溶液</w:t>
      </w:r>
      <w:r w:rsidRPr="000D1B3C">
        <w:rPr>
          <w:rFonts w:hint="eastAsia"/>
        </w:rPr>
        <w:t>50 mL</w:t>
      </w:r>
      <w:r w:rsidRPr="000D1B3C">
        <w:t xml:space="preserve"> + </w:t>
      </w:r>
      <w:r w:rsidRPr="000D1B3C">
        <w:rPr>
          <w:rFonts w:hAnsi="新細明體" w:hint="eastAsia"/>
        </w:rPr>
        <w:t>鋅片</w:t>
      </w:r>
      <w:r w:rsidRPr="000D1B3C">
        <w:br/>
      </w:r>
      <w:r w:rsidRPr="000D1B3C">
        <w:rPr>
          <w:rFonts w:hAnsi="新細明體" w:hint="eastAsia"/>
        </w:rPr>
        <w:t>乙杯：</w:t>
      </w:r>
      <w:r w:rsidRPr="000D1B3C">
        <w:rPr>
          <w:rFonts w:hint="eastAsia"/>
        </w:rPr>
        <w:t>1.0 M</w:t>
      </w:r>
      <w:r w:rsidRPr="000D1B3C">
        <w:rPr>
          <w:rFonts w:hAnsi="新細明體" w:hint="eastAsia"/>
        </w:rPr>
        <w:t>硫酸銅水溶液</w:t>
      </w:r>
      <w:r w:rsidRPr="000D1B3C">
        <w:rPr>
          <w:rFonts w:hint="eastAsia"/>
        </w:rPr>
        <w:t>50 mL</w:t>
      </w:r>
      <w:r w:rsidRPr="000D1B3C">
        <w:t xml:space="preserve"> + </w:t>
      </w:r>
      <w:r w:rsidRPr="000D1B3C">
        <w:rPr>
          <w:rFonts w:hAnsi="新細明體" w:hint="eastAsia"/>
        </w:rPr>
        <w:t>銅片</w:t>
      </w:r>
      <w:r w:rsidRPr="000D1B3C">
        <w:br/>
      </w:r>
      <w:r w:rsidRPr="000D1B3C">
        <w:rPr>
          <w:rFonts w:hAnsi="新細明體" w:hint="eastAsia"/>
        </w:rPr>
        <w:t>丙杯：</w:t>
      </w:r>
      <w:r w:rsidRPr="000D1B3C">
        <w:rPr>
          <w:rFonts w:hint="eastAsia"/>
        </w:rPr>
        <w:t>1.0 M</w:t>
      </w:r>
      <w:r w:rsidRPr="000D1B3C">
        <w:rPr>
          <w:rFonts w:hAnsi="新細明體" w:hint="eastAsia"/>
        </w:rPr>
        <w:t>硫酸鎳水溶液</w:t>
      </w:r>
      <w:r w:rsidRPr="000D1B3C">
        <w:rPr>
          <w:rFonts w:hint="eastAsia"/>
        </w:rPr>
        <w:t>50 mL</w:t>
      </w:r>
      <w:r w:rsidRPr="000D1B3C">
        <w:t xml:space="preserve"> + </w:t>
      </w:r>
      <w:r w:rsidRPr="000D1B3C">
        <w:rPr>
          <w:rFonts w:hAnsi="新細明體" w:hint="eastAsia"/>
        </w:rPr>
        <w:t>鎳片</w:t>
      </w:r>
      <w:r w:rsidRPr="000D1B3C">
        <w:br/>
      </w:r>
      <w:r w:rsidRPr="000D1B3C">
        <w:rPr>
          <w:rFonts w:hAnsi="新細明體" w:hint="eastAsia"/>
        </w:rPr>
        <w:t>丁杯：</w:t>
      </w:r>
      <w:r w:rsidRPr="000D1B3C">
        <w:rPr>
          <w:rFonts w:hint="eastAsia"/>
        </w:rPr>
        <w:t>1.0 M</w:t>
      </w:r>
      <w:r w:rsidRPr="000D1B3C">
        <w:rPr>
          <w:rFonts w:hAnsi="新細明體" w:hint="eastAsia"/>
        </w:rPr>
        <w:t>硝酸銀水溶液</w:t>
      </w:r>
      <w:r w:rsidRPr="000D1B3C">
        <w:rPr>
          <w:rFonts w:hint="eastAsia"/>
        </w:rPr>
        <w:t>50 mL</w:t>
      </w:r>
      <w:r w:rsidRPr="000D1B3C">
        <w:t xml:space="preserve"> + </w:t>
      </w:r>
      <w:r w:rsidRPr="000D1B3C">
        <w:rPr>
          <w:rFonts w:hAnsi="新細明體" w:hint="eastAsia"/>
        </w:rPr>
        <w:t>碳棒</w:t>
      </w:r>
      <w:r w:rsidRPr="000D1B3C">
        <w:rPr>
          <w:rFonts w:hint="eastAsia"/>
        </w:rPr>
        <w:br/>
      </w:r>
      <w:r w:rsidRPr="000D1B3C">
        <w:rPr>
          <w:rFonts w:hAnsi="新細明體" w:hint="eastAsia"/>
        </w:rPr>
        <w:t>已知將鋅片放入乙、丙、丁杯中皆會發生反應，銅片放入甲、乙、丙杯中皆沒有反應發生。若分別加上鹽橋、電線與伏特計組成電池，則下列敘述何者正確？</w:t>
      </w:r>
      <w:r w:rsidRPr="000D1B3C">
        <w:rPr>
          <w:rFonts w:hAnsi="新細明體"/>
        </w:rPr>
        <w:t xml:space="preserve">　</w:t>
      </w:r>
      <w:r w:rsidRPr="000D1B3C">
        <w:t>(A)</w:t>
      </w:r>
      <w:r w:rsidRPr="000D1B3C">
        <w:rPr>
          <w:rFonts w:hAnsi="新細明體" w:hint="eastAsia"/>
        </w:rPr>
        <w:t>甲、乙杯組成電池，放電時乙杯水溶液顏色變深</w:t>
      </w:r>
      <w:r w:rsidRPr="000D1B3C">
        <w:rPr>
          <w:rFonts w:hAnsi="新細明體"/>
        </w:rPr>
        <w:t xml:space="preserve">　</w:t>
      </w:r>
      <w:r w:rsidRPr="000D1B3C">
        <w:t>(B)</w:t>
      </w:r>
      <w:r w:rsidRPr="000D1B3C">
        <w:rPr>
          <w:rFonts w:hAnsi="新細明體" w:hint="eastAsia"/>
        </w:rPr>
        <w:t>乙、丙杯組成電池，放電時銅片為負極</w:t>
      </w:r>
      <w:r w:rsidRPr="000D1B3C">
        <w:rPr>
          <w:rFonts w:hAnsi="新細明體"/>
        </w:rPr>
        <w:t xml:space="preserve">　</w:t>
      </w:r>
      <w:r w:rsidRPr="000D1B3C">
        <w:t>(C)</w:t>
      </w:r>
      <w:r w:rsidRPr="000D1B3C">
        <w:rPr>
          <w:rFonts w:hAnsi="新細明體" w:hint="eastAsia"/>
        </w:rPr>
        <w:t>甲、丁杯組成電池，放電時鋅片為陽極</w:t>
      </w:r>
      <w:r w:rsidRPr="000D1B3C">
        <w:rPr>
          <w:rFonts w:hAnsi="新細明體"/>
        </w:rPr>
        <w:t xml:space="preserve">　</w:t>
      </w:r>
      <w:r w:rsidRPr="000D1B3C">
        <w:t>(D)</w:t>
      </w:r>
      <w:r w:rsidRPr="000D1B3C">
        <w:rPr>
          <w:rFonts w:hAnsi="新細明體" w:hint="eastAsia"/>
        </w:rPr>
        <w:t>丙、丁杯組成電池，放電時碳棒重量減輕</w:t>
      </w:r>
      <w:r w:rsidRPr="000D1B3C">
        <w:rPr>
          <w:rFonts w:hAnsi="新細明體"/>
        </w:rPr>
        <w:t xml:space="preserve">　</w:t>
      </w:r>
      <w:r w:rsidRPr="000D1B3C">
        <w:t>(E)</w:t>
      </w:r>
      <w:r w:rsidRPr="000D1B3C">
        <w:rPr>
          <w:rFonts w:hAnsi="新細明體" w:hint="eastAsia"/>
        </w:rPr>
        <w:t>甲、丙杯組成電池，放電時鎳片上發生氧化反應</w:t>
      </w:r>
      <w:r w:rsidRPr="000D1B3C">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002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A)</w:t>
      </w:r>
      <w:r w:rsidRPr="003D5DA7">
        <w:rPr>
          <w:rFonts w:hint="eastAsia"/>
        </w:rPr>
        <w:t>由</w:t>
      </w:r>
      <w:r w:rsidRPr="003D5DA7">
        <w:rPr>
          <w:rFonts w:hint="eastAsia"/>
        </w:rPr>
        <w:t>Zn + Cu</w:t>
      </w:r>
      <w:r w:rsidRPr="003D5DA7">
        <w:rPr>
          <w:rFonts w:hint="eastAsia"/>
          <w:vertAlign w:val="superscript"/>
        </w:rPr>
        <w:t>2+</w:t>
      </w:r>
      <w:r w:rsidRPr="003D5DA7">
        <w:rPr>
          <w:rFonts w:hint="eastAsia"/>
        </w:rPr>
        <w:t xml:space="preserve"> </w:t>
      </w:r>
      <w:r w:rsidRPr="003D5DA7">
        <w:rPr>
          <w:rFonts w:hint="eastAsia"/>
        </w:rPr>
        <w:t>→</w:t>
      </w:r>
      <w:r w:rsidRPr="003D5DA7">
        <w:rPr>
          <w:rFonts w:hint="eastAsia"/>
        </w:rPr>
        <w:t xml:space="preserve"> Zn</w:t>
      </w:r>
      <w:r w:rsidRPr="003D5DA7">
        <w:rPr>
          <w:rFonts w:hint="eastAsia"/>
          <w:vertAlign w:val="superscript"/>
        </w:rPr>
        <w:t>2+</w:t>
      </w:r>
      <w:r w:rsidRPr="003D5DA7">
        <w:rPr>
          <w:rFonts w:hint="eastAsia"/>
        </w:rPr>
        <w:t xml:space="preserve"> + Cu</w:t>
      </w:r>
      <w:r w:rsidRPr="003D5DA7">
        <w:rPr>
          <w:rFonts w:hint="eastAsia"/>
        </w:rPr>
        <w:t>知，放電後溶液藍色變淡</w:t>
      </w:r>
      <w:r w:rsidRPr="003D5DA7">
        <w:br/>
      </w:r>
      <w:r w:rsidRPr="003D5DA7">
        <w:rPr>
          <w:rFonts w:hint="eastAsia"/>
        </w:rPr>
        <w:t>(B)</w:t>
      </w:r>
      <w:r w:rsidRPr="003D5DA7">
        <w:rPr>
          <w:rFonts w:hint="eastAsia"/>
        </w:rPr>
        <w:t>由</w:t>
      </w:r>
      <w:r w:rsidRPr="003D5DA7">
        <w:rPr>
          <w:rFonts w:hint="eastAsia"/>
        </w:rPr>
        <w:t>Ni + Cu</w:t>
      </w:r>
      <w:r w:rsidRPr="003D5DA7">
        <w:rPr>
          <w:rFonts w:hint="eastAsia"/>
          <w:vertAlign w:val="superscript"/>
        </w:rPr>
        <w:t>2+</w:t>
      </w:r>
      <w:r w:rsidRPr="003D5DA7">
        <w:rPr>
          <w:rFonts w:hint="eastAsia"/>
        </w:rPr>
        <w:t xml:space="preserve"> </w:t>
      </w:r>
      <w:r w:rsidRPr="003D5DA7">
        <w:rPr>
          <w:rFonts w:hint="eastAsia"/>
        </w:rPr>
        <w:t>→</w:t>
      </w:r>
      <w:r w:rsidRPr="003D5DA7">
        <w:rPr>
          <w:rFonts w:hint="eastAsia"/>
        </w:rPr>
        <w:t xml:space="preserve"> Ni</w:t>
      </w:r>
      <w:r w:rsidRPr="003D5DA7">
        <w:rPr>
          <w:rFonts w:hint="eastAsia"/>
          <w:vertAlign w:val="superscript"/>
        </w:rPr>
        <w:t>2+</w:t>
      </w:r>
      <w:r w:rsidRPr="003D5DA7">
        <w:rPr>
          <w:rFonts w:hint="eastAsia"/>
        </w:rPr>
        <w:t xml:space="preserve"> + Cu</w:t>
      </w:r>
      <w:r w:rsidRPr="003D5DA7">
        <w:rPr>
          <w:rFonts w:hint="eastAsia"/>
        </w:rPr>
        <w:t>知，放電時</w:t>
      </w:r>
      <w:r w:rsidRPr="003D5DA7">
        <w:rPr>
          <w:rFonts w:hint="eastAsia"/>
        </w:rPr>
        <w:t>Ni</w:t>
      </w:r>
      <w:r w:rsidRPr="003D5DA7">
        <w:rPr>
          <w:rFonts w:hint="eastAsia"/>
        </w:rPr>
        <w:t>為負極</w:t>
      </w:r>
      <w:r w:rsidRPr="003D5DA7">
        <w:br/>
      </w:r>
      <w:r w:rsidRPr="003D5DA7">
        <w:rPr>
          <w:rFonts w:hint="eastAsia"/>
        </w:rPr>
        <w:t>(D)</w:t>
      </w:r>
      <w:r w:rsidRPr="003D5DA7">
        <w:rPr>
          <w:rFonts w:hint="eastAsia"/>
        </w:rPr>
        <w:t>碳棒上會吸附</w:t>
      </w:r>
      <w:r w:rsidRPr="003D5DA7">
        <w:rPr>
          <w:rFonts w:hint="eastAsia"/>
        </w:rPr>
        <w:t>Ag</w:t>
      </w:r>
      <w:r w:rsidRPr="003D5DA7">
        <w:rPr>
          <w:rFonts w:hint="eastAsia"/>
          <w:vertAlign w:val="subscript"/>
        </w:rPr>
        <w:t>(s)</w:t>
      </w:r>
      <w:r w:rsidRPr="003D5DA7">
        <w:rPr>
          <w:rFonts w:hint="eastAsia"/>
        </w:rPr>
        <w:t>，故重量增加</w:t>
      </w:r>
      <w:r w:rsidRPr="003D5DA7">
        <w:br/>
      </w:r>
      <w:r w:rsidRPr="003D5DA7">
        <w:rPr>
          <w:rFonts w:hint="eastAsia"/>
        </w:rPr>
        <w:t>(E)</w:t>
      </w:r>
      <w:r w:rsidRPr="003D5DA7">
        <w:rPr>
          <w:rFonts w:hint="eastAsia"/>
        </w:rPr>
        <w:t>由</w:t>
      </w:r>
      <w:r w:rsidRPr="003D5DA7">
        <w:rPr>
          <w:rFonts w:hint="eastAsia"/>
        </w:rPr>
        <w:t>Zn + Ni</w:t>
      </w:r>
      <w:r w:rsidRPr="003D5DA7">
        <w:rPr>
          <w:rFonts w:hint="eastAsia"/>
          <w:vertAlign w:val="superscript"/>
        </w:rPr>
        <w:t>2+</w:t>
      </w:r>
      <w:r w:rsidRPr="003D5DA7">
        <w:rPr>
          <w:rFonts w:hint="eastAsia"/>
        </w:rPr>
        <w:t xml:space="preserve"> </w:t>
      </w:r>
      <w:r w:rsidRPr="003D5DA7">
        <w:rPr>
          <w:rFonts w:hint="eastAsia"/>
        </w:rPr>
        <w:t>→</w:t>
      </w:r>
      <w:r w:rsidRPr="003D5DA7">
        <w:rPr>
          <w:rFonts w:hint="eastAsia"/>
        </w:rPr>
        <w:t xml:space="preserve"> Zn</w:t>
      </w:r>
      <w:r w:rsidRPr="003D5DA7">
        <w:rPr>
          <w:rFonts w:hint="eastAsia"/>
          <w:vertAlign w:val="superscript"/>
        </w:rPr>
        <w:t>2+</w:t>
      </w:r>
      <w:r w:rsidRPr="003D5DA7">
        <w:rPr>
          <w:rFonts w:hint="eastAsia"/>
        </w:rPr>
        <w:t xml:space="preserve"> + Ni</w:t>
      </w:r>
      <w:r w:rsidRPr="003D5DA7">
        <w:rPr>
          <w:rFonts w:hint="eastAsia"/>
        </w:rPr>
        <w:t>知，放電時鎳片發生還原反應</w:t>
      </w:r>
    </w:p>
    <w:p w:rsidR="003D5DA7" w:rsidRPr="00062D75" w:rsidRDefault="003D5DA7" w:rsidP="003D5DA7">
      <w:pPr>
        <w:ind w:left="454" w:hanging="454"/>
        <w:rPr>
          <w:rFonts w:eastAsia="細明體"/>
        </w:rPr>
      </w:pPr>
      <w:r>
        <w:rPr>
          <w:rFonts w:ascii="新細明體" w:eastAsia="新細明體" w:hAnsi="新細明體"/>
          <w:sz w:val="24"/>
        </w:rPr>
        <w:t xml:space="preserve"> 9. </w:t>
      </w:r>
      <w:r w:rsidRPr="00062D75">
        <w:rPr>
          <w:rFonts w:hAnsi="新細明體" w:hint="eastAsia"/>
        </w:rPr>
        <w:t>有四組電池，其與伏特計相連後，伏特計偏轉方向如附圖，已知伏特計偏轉方向和電子流一致，試比較</w:t>
      </w:r>
      <w:r w:rsidRPr="00062D75">
        <w:t>A</w:t>
      </w:r>
      <w:r w:rsidRPr="00062D75">
        <w:rPr>
          <w:rFonts w:hAnsi="新細明體" w:hint="eastAsia"/>
        </w:rPr>
        <w:t>、</w:t>
      </w:r>
      <w:r w:rsidRPr="00062D75">
        <w:t>B</w:t>
      </w:r>
      <w:r w:rsidRPr="00062D75">
        <w:rPr>
          <w:rFonts w:hAnsi="新細明體" w:hint="eastAsia"/>
        </w:rPr>
        <w:t>、</w:t>
      </w:r>
      <w:r w:rsidRPr="00062D75">
        <w:t>C</w:t>
      </w:r>
      <w:r w:rsidRPr="00062D75">
        <w:rPr>
          <w:rFonts w:hAnsi="新細明體" w:hint="eastAsia"/>
        </w:rPr>
        <w:t>和</w:t>
      </w:r>
      <w:r w:rsidRPr="00062D75">
        <w:rPr>
          <w:rFonts w:hint="eastAsia"/>
        </w:rPr>
        <w:t>D</w:t>
      </w:r>
      <w:r w:rsidRPr="00062D75">
        <w:rPr>
          <w:rFonts w:hAnsi="新細明體" w:hint="eastAsia"/>
        </w:rPr>
        <w:t>四種金屬的活性大小？</w:t>
      </w:r>
      <w:r w:rsidRPr="00062D75">
        <w:rPr>
          <w:rFonts w:hAnsi="新細明體"/>
        </w:rPr>
        <w:br/>
      </w:r>
      <w:bookmarkStart w:id="9" w:name="_MON_1444626408"/>
      <w:bookmarkEnd w:id="9"/>
      <w:r w:rsidRPr="00062D75">
        <w:rPr>
          <w:rFonts w:hAnsi="新細明體"/>
        </w:rPr>
        <w:object w:dxaOrig="8959" w:dyaOrig="2663">
          <v:shape id="_x0000_i1144" type="#_x0000_t75" style="width:447.75pt;height:133.5pt" o:ole="">
            <v:imagedata r:id="rId221" o:title=""/>
          </v:shape>
          <o:OLEObject Type="Embed" ProgID="Word.Document.8" ShapeID="_x0000_i1144" DrawAspect="Content" ObjectID="_1523807632" r:id="rId222">
            <o:FieldCodes>\s</o:FieldCodes>
          </o:OLEObject>
        </w:object>
      </w:r>
      <w:r w:rsidRPr="00062D75">
        <w:rPr>
          <w:rFonts w:hAnsi="新細明體" w:hint="eastAsia"/>
        </w:rPr>
        <w:br/>
      </w:r>
      <w:r w:rsidRPr="00062D75">
        <w:rPr>
          <w:rFonts w:hint="eastAsia"/>
        </w:rPr>
        <w:t>(A) D</w:t>
      </w:r>
      <w:r w:rsidRPr="00062D75">
        <w:rPr>
          <w:rFonts w:hAnsi="新細明體" w:hint="eastAsia"/>
        </w:rPr>
        <w:t xml:space="preserve"> &gt; </w:t>
      </w:r>
      <w:r w:rsidRPr="00062D75">
        <w:rPr>
          <w:rFonts w:hint="eastAsia"/>
        </w:rPr>
        <w:t>A</w:t>
      </w:r>
      <w:r w:rsidRPr="00062D75">
        <w:rPr>
          <w:rFonts w:hAnsi="新細明體" w:hint="eastAsia"/>
        </w:rPr>
        <w:t xml:space="preserve"> &gt; </w:t>
      </w:r>
      <w:r w:rsidRPr="00062D75">
        <w:rPr>
          <w:rFonts w:hint="eastAsia"/>
        </w:rPr>
        <w:t>B</w:t>
      </w:r>
      <w:r w:rsidRPr="00062D75">
        <w:rPr>
          <w:rFonts w:hAnsi="新細明體" w:hint="eastAsia"/>
        </w:rPr>
        <w:t xml:space="preserve"> &gt; </w:t>
      </w:r>
      <w:r w:rsidRPr="00062D75">
        <w:rPr>
          <w:rFonts w:hint="eastAsia"/>
        </w:rPr>
        <w:t>C</w:t>
      </w:r>
      <w:r w:rsidRPr="00062D75">
        <w:rPr>
          <w:rFonts w:hint="eastAsia"/>
        </w:rPr>
        <w:t xml:space="preserve">　</w:t>
      </w:r>
      <w:r w:rsidRPr="00062D75">
        <w:rPr>
          <w:rFonts w:hint="eastAsia"/>
        </w:rPr>
        <w:t>(B) D</w:t>
      </w:r>
      <w:r w:rsidRPr="00062D75">
        <w:rPr>
          <w:rFonts w:hAnsi="新細明體" w:hint="eastAsia"/>
        </w:rPr>
        <w:t xml:space="preserve"> &gt; </w:t>
      </w:r>
      <w:r w:rsidRPr="00062D75">
        <w:rPr>
          <w:rFonts w:hint="eastAsia"/>
        </w:rPr>
        <w:t>A</w:t>
      </w:r>
      <w:r w:rsidRPr="00062D75">
        <w:rPr>
          <w:rFonts w:hAnsi="新細明體" w:hint="eastAsia"/>
        </w:rPr>
        <w:t xml:space="preserve"> &gt; </w:t>
      </w:r>
      <w:r w:rsidRPr="00062D75">
        <w:rPr>
          <w:rFonts w:hint="eastAsia"/>
        </w:rPr>
        <w:t>C</w:t>
      </w:r>
      <w:r w:rsidRPr="00062D75">
        <w:rPr>
          <w:rFonts w:hAnsi="新細明體" w:hint="eastAsia"/>
        </w:rPr>
        <w:t xml:space="preserve"> &gt; </w:t>
      </w:r>
      <w:r w:rsidRPr="00062D75">
        <w:rPr>
          <w:rFonts w:hint="eastAsia"/>
        </w:rPr>
        <w:t>B</w:t>
      </w:r>
      <w:r w:rsidRPr="00062D75">
        <w:rPr>
          <w:rFonts w:hint="eastAsia"/>
        </w:rPr>
        <w:t xml:space="preserve">　</w:t>
      </w:r>
      <w:r w:rsidRPr="00062D75">
        <w:rPr>
          <w:rFonts w:hint="eastAsia"/>
        </w:rPr>
        <w:t>(C) C</w:t>
      </w:r>
      <w:r w:rsidRPr="00062D75">
        <w:rPr>
          <w:rFonts w:hAnsi="新細明體" w:hint="eastAsia"/>
        </w:rPr>
        <w:t xml:space="preserve"> &gt; </w:t>
      </w:r>
      <w:r w:rsidRPr="00062D75">
        <w:rPr>
          <w:rFonts w:hint="eastAsia"/>
        </w:rPr>
        <w:t>B</w:t>
      </w:r>
      <w:r w:rsidRPr="00062D75">
        <w:rPr>
          <w:rFonts w:hAnsi="新細明體" w:hint="eastAsia"/>
        </w:rPr>
        <w:t xml:space="preserve"> &gt; </w:t>
      </w:r>
      <w:r w:rsidRPr="00062D75">
        <w:rPr>
          <w:rFonts w:hint="eastAsia"/>
        </w:rPr>
        <w:t>A</w:t>
      </w:r>
      <w:r w:rsidRPr="00062D75">
        <w:rPr>
          <w:rFonts w:hAnsi="新細明體" w:hint="eastAsia"/>
        </w:rPr>
        <w:t xml:space="preserve"> &gt; </w:t>
      </w:r>
      <w:r w:rsidRPr="00062D75">
        <w:rPr>
          <w:rFonts w:hint="eastAsia"/>
        </w:rPr>
        <w:t>D</w:t>
      </w:r>
      <w:r w:rsidRPr="00062D75">
        <w:rPr>
          <w:rFonts w:hint="eastAsia"/>
        </w:rPr>
        <w:t xml:space="preserve">　</w:t>
      </w:r>
      <w:r w:rsidRPr="00062D75">
        <w:rPr>
          <w:rFonts w:hint="eastAsia"/>
        </w:rPr>
        <w:t>(D) B</w:t>
      </w:r>
      <w:r w:rsidRPr="00062D75">
        <w:rPr>
          <w:rFonts w:hAnsi="新細明體" w:hint="eastAsia"/>
        </w:rPr>
        <w:t xml:space="preserve"> &gt; </w:t>
      </w:r>
      <w:r w:rsidRPr="00062D75">
        <w:rPr>
          <w:rFonts w:hint="eastAsia"/>
        </w:rPr>
        <w:t xml:space="preserve">C </w:t>
      </w:r>
      <w:r w:rsidRPr="00062D75">
        <w:rPr>
          <w:rFonts w:hint="eastAsia"/>
        </w:rPr>
        <w:sym w:font="Symbol" w:char="F03E"/>
      </w:r>
      <w:r w:rsidRPr="00062D75">
        <w:rPr>
          <w:rFonts w:hint="eastAsia"/>
        </w:rPr>
        <w:t xml:space="preserve"> A</w:t>
      </w:r>
      <w:r w:rsidRPr="00062D75">
        <w:rPr>
          <w:rFonts w:hAnsi="新細明體" w:hint="eastAsia"/>
        </w:rPr>
        <w:t xml:space="preserve"> &gt; </w:t>
      </w:r>
      <w:r w:rsidRPr="00062D75">
        <w:rPr>
          <w:rFonts w:hint="eastAsia"/>
        </w:rPr>
        <w:t>D</w:t>
      </w:r>
      <w:r w:rsidRPr="00062D75">
        <w:rPr>
          <w:rFonts w:hint="eastAsia"/>
        </w:rPr>
        <w:t xml:space="preserve">　</w:t>
      </w:r>
      <w:r w:rsidRPr="00062D75">
        <w:rPr>
          <w:rFonts w:hint="eastAsia"/>
        </w:rPr>
        <w:t>(E) A</w:t>
      </w:r>
      <w:r w:rsidRPr="00062D75">
        <w:rPr>
          <w:rFonts w:hAnsi="新細明體" w:hint="eastAsia"/>
        </w:rPr>
        <w:t xml:space="preserve"> &gt; </w:t>
      </w:r>
      <w:r w:rsidRPr="00062D75">
        <w:rPr>
          <w:rFonts w:hint="eastAsia"/>
        </w:rPr>
        <w:t>B</w:t>
      </w:r>
      <w:r w:rsidRPr="00062D75">
        <w:rPr>
          <w:rFonts w:hAnsi="新細明體" w:hint="eastAsia"/>
        </w:rPr>
        <w:t xml:space="preserve"> &gt; </w:t>
      </w:r>
      <w:r w:rsidRPr="00062D75">
        <w:rPr>
          <w:rFonts w:hint="eastAsia"/>
        </w:rPr>
        <w:t>C</w:t>
      </w:r>
      <w:r w:rsidRPr="00062D75">
        <w:rPr>
          <w:rFonts w:hAnsi="新細明體" w:hint="eastAsia"/>
        </w:rPr>
        <w:t xml:space="preserve"> &gt; </w:t>
      </w:r>
      <w:r w:rsidRPr="00062D75">
        <w:rPr>
          <w:rFonts w:hint="eastAsia"/>
        </w:rPr>
        <w:t>D</w:t>
      </w:r>
      <w:r w:rsidRPr="00062D75">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002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中山女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position w:val="-62"/>
        </w:rPr>
        <w:object w:dxaOrig="2320" w:dyaOrig="1340">
          <v:shape id="_x0000_i1145" type="#_x0000_t75" style="width:116.25pt;height:66.75pt" o:ole="">
            <v:imagedata r:id="rId223" o:title=""/>
          </v:shape>
          <o:OLEObject Type="Embed" ProgID="Equation.DSMT4" ShapeID="_x0000_i1145" DrawAspect="Content" ObjectID="_1523807633" r:id="rId224"/>
        </w:object>
      </w:r>
      <w:r w:rsidRPr="003D5DA7">
        <w:rPr>
          <w:rFonts w:hint="eastAsia"/>
        </w:rPr>
        <w:t>活性：</w:t>
      </w:r>
      <w:r w:rsidRPr="003D5DA7">
        <w:rPr>
          <w:rFonts w:hint="eastAsia"/>
        </w:rPr>
        <w:t>D &gt; A &gt; C &gt; B</w:t>
      </w:r>
    </w:p>
    <w:p w:rsidR="003D5DA7" w:rsidRPr="00F17CDA" w:rsidRDefault="003D5DA7" w:rsidP="003D5DA7">
      <w:pPr>
        <w:ind w:left="454" w:hanging="454"/>
        <w:rPr>
          <w:rFonts w:hAnsi="新細明體"/>
        </w:rPr>
      </w:pPr>
      <w:r>
        <w:rPr>
          <w:rFonts w:ascii="新細明體" w:eastAsia="新細明體" w:hAnsi="新細明體"/>
          <w:sz w:val="24"/>
        </w:rPr>
        <w:t xml:space="preserve">10. </w:t>
      </w:r>
      <w:r w:rsidRPr="00F17CDA">
        <w:rPr>
          <w:rFonts w:hAnsi="新細明體" w:hint="eastAsia"/>
        </w:rPr>
        <w:t>若鉛蓄電池放電時，在陽極產生</w:t>
      </w:r>
      <w:r w:rsidRPr="00F17CDA">
        <w:rPr>
          <w:rFonts w:hint="eastAsia"/>
        </w:rPr>
        <w:t>1</w:t>
      </w:r>
      <w:r w:rsidRPr="00F17CDA">
        <w:rPr>
          <w:rFonts w:hAnsi="新細明體" w:hint="eastAsia"/>
        </w:rPr>
        <w:t>莫耳硫酸鉛，下列敘述何者正確？</w:t>
      </w:r>
      <w:r w:rsidRPr="00F17CDA">
        <w:rPr>
          <w:rFonts w:hint="eastAsia"/>
        </w:rPr>
        <w:t xml:space="preserve">　</w:t>
      </w:r>
      <w:r w:rsidRPr="00F17CDA">
        <w:rPr>
          <w:rFonts w:hint="eastAsia"/>
        </w:rPr>
        <w:t>(A)</w:t>
      </w:r>
      <w:r w:rsidRPr="00F17CDA">
        <w:rPr>
          <w:rFonts w:hAnsi="新細明體" w:hint="eastAsia"/>
        </w:rPr>
        <w:t>水增重</w:t>
      </w:r>
      <w:r w:rsidRPr="00F17CDA">
        <w:rPr>
          <w:rFonts w:hint="eastAsia"/>
        </w:rPr>
        <w:t>18</w:t>
      </w:r>
      <w:r w:rsidRPr="00F17CDA">
        <w:rPr>
          <w:rFonts w:hAnsi="新細明體" w:hint="eastAsia"/>
        </w:rPr>
        <w:t>克</w:t>
      </w:r>
      <w:r w:rsidRPr="00F17CDA">
        <w:rPr>
          <w:rFonts w:hint="eastAsia"/>
        </w:rPr>
        <w:t xml:space="preserve">　</w:t>
      </w:r>
      <w:r w:rsidRPr="00F17CDA">
        <w:rPr>
          <w:rFonts w:hint="eastAsia"/>
        </w:rPr>
        <w:t>(B)</w:t>
      </w:r>
      <w:r w:rsidRPr="00F17CDA">
        <w:rPr>
          <w:rFonts w:hAnsi="新細明體" w:hint="eastAsia"/>
        </w:rPr>
        <w:t>陽極增重</w:t>
      </w:r>
      <w:r w:rsidRPr="00F17CDA">
        <w:rPr>
          <w:rFonts w:hint="eastAsia"/>
        </w:rPr>
        <w:t>304</w:t>
      </w:r>
      <w:r w:rsidRPr="00F17CDA">
        <w:rPr>
          <w:rFonts w:hAnsi="新細明體" w:hint="eastAsia"/>
        </w:rPr>
        <w:t>克</w:t>
      </w:r>
      <w:r w:rsidRPr="00F17CDA">
        <w:rPr>
          <w:rFonts w:hint="eastAsia"/>
        </w:rPr>
        <w:t xml:space="preserve">　</w:t>
      </w:r>
      <w:r w:rsidRPr="00F17CDA">
        <w:rPr>
          <w:rFonts w:hint="eastAsia"/>
        </w:rPr>
        <w:t>(C)</w:t>
      </w:r>
      <w:r w:rsidRPr="00F17CDA">
        <w:rPr>
          <w:rFonts w:hAnsi="新細明體" w:hint="eastAsia"/>
        </w:rPr>
        <w:t>陰極增重</w:t>
      </w:r>
      <w:r w:rsidRPr="00F17CDA">
        <w:rPr>
          <w:rFonts w:hint="eastAsia"/>
        </w:rPr>
        <w:t>64</w:t>
      </w:r>
      <w:r w:rsidRPr="00F17CDA">
        <w:rPr>
          <w:rFonts w:hAnsi="新細明體" w:hint="eastAsia"/>
        </w:rPr>
        <w:t>克</w:t>
      </w:r>
      <w:r w:rsidRPr="00F17CDA">
        <w:rPr>
          <w:rFonts w:hint="eastAsia"/>
        </w:rPr>
        <w:t xml:space="preserve">　</w:t>
      </w:r>
      <w:r w:rsidRPr="00F17CDA">
        <w:rPr>
          <w:rFonts w:hint="eastAsia"/>
        </w:rPr>
        <w:t>(D)</w:t>
      </w:r>
      <w:r w:rsidRPr="00F17CDA">
        <w:rPr>
          <w:rFonts w:hAnsi="新細明體" w:hint="eastAsia"/>
        </w:rPr>
        <w:t>電解質中硫酸減重</w:t>
      </w:r>
      <w:r w:rsidRPr="00F17CDA">
        <w:rPr>
          <w:rFonts w:hint="eastAsia"/>
        </w:rPr>
        <w:t>98</w:t>
      </w:r>
      <w:r w:rsidRPr="00F17CDA">
        <w:rPr>
          <w:rFonts w:hAnsi="新細明體" w:hint="eastAsia"/>
        </w:rPr>
        <w:t>克</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002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師大附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Pb + PbO</w:t>
      </w:r>
      <w:r w:rsidRPr="003D5DA7">
        <w:rPr>
          <w:rFonts w:hint="eastAsia"/>
          <w:vertAlign w:val="subscript"/>
        </w:rPr>
        <w:t>2</w:t>
      </w:r>
      <w:r w:rsidRPr="003D5DA7">
        <w:rPr>
          <w:rFonts w:hint="eastAsia"/>
        </w:rPr>
        <w:t xml:space="preserve"> + 2H</w:t>
      </w:r>
      <w:r w:rsidRPr="003D5DA7">
        <w:rPr>
          <w:rFonts w:hint="eastAsia"/>
          <w:vertAlign w:val="subscript"/>
        </w:rPr>
        <w:t>2</w:t>
      </w:r>
      <w:r w:rsidRPr="003D5DA7">
        <w:rPr>
          <w:rFonts w:hint="eastAsia"/>
        </w:rPr>
        <w:t>SO</w:t>
      </w:r>
      <w:r w:rsidRPr="003D5DA7">
        <w:rPr>
          <w:rFonts w:hint="eastAsia"/>
          <w:vertAlign w:val="subscript"/>
        </w:rPr>
        <w:t>4</w:t>
      </w:r>
      <w:r w:rsidRPr="003D5DA7">
        <w:rPr>
          <w:position w:val="-6"/>
        </w:rPr>
        <w:object w:dxaOrig="740" w:dyaOrig="360">
          <v:shape id="_x0000_i1146" type="#_x0000_t75" style="width:36.75pt;height:18pt" o:ole="">
            <v:imagedata r:id="rId225" o:title=""/>
          </v:shape>
          <o:OLEObject Type="Embed" ProgID="Equation.DSMT4" ShapeID="_x0000_i1146" DrawAspect="Content" ObjectID="_1523807634" r:id="rId226"/>
        </w:object>
      </w:r>
      <w:r w:rsidRPr="003D5DA7">
        <w:rPr>
          <w:rFonts w:hint="eastAsia"/>
        </w:rPr>
        <w:t>2PbSO</w:t>
      </w:r>
      <w:r w:rsidRPr="003D5DA7">
        <w:rPr>
          <w:rFonts w:hint="eastAsia"/>
          <w:vertAlign w:val="subscript"/>
        </w:rPr>
        <w:t>4</w:t>
      </w:r>
      <w:r w:rsidRPr="003D5DA7">
        <w:rPr>
          <w:rFonts w:hint="eastAsia"/>
        </w:rPr>
        <w:t xml:space="preserve"> + 2H</w:t>
      </w:r>
      <w:r w:rsidRPr="003D5DA7">
        <w:rPr>
          <w:rFonts w:hint="eastAsia"/>
          <w:vertAlign w:val="subscript"/>
        </w:rPr>
        <w:t>2</w:t>
      </w:r>
      <w:r w:rsidRPr="003D5DA7">
        <w:rPr>
          <w:rFonts w:hint="eastAsia"/>
        </w:rPr>
        <w:t>O</w:t>
      </w:r>
      <w:r w:rsidRPr="003D5DA7">
        <w:br/>
      </w:r>
      <w:r w:rsidRPr="003D5DA7">
        <w:rPr>
          <w:rFonts w:hint="eastAsia"/>
        </w:rPr>
        <w:t>(A)</w:t>
      </w:r>
      <w:r w:rsidRPr="003D5DA7">
        <w:rPr>
          <w:position w:val="-14"/>
        </w:rPr>
        <w:object w:dxaOrig="1800" w:dyaOrig="360">
          <v:shape id="_x0000_i1147" type="#_x0000_t75" style="width:90pt;height:18pt" o:ole="">
            <v:imagedata r:id="rId227" o:title=""/>
          </v:shape>
          <o:OLEObject Type="Embed" ProgID="Equation.DSMT4" ShapeID="_x0000_i1147" DrawAspect="Content" ObjectID="_1523807635" r:id="rId228"/>
        </w:object>
      </w:r>
      <w:r w:rsidRPr="003D5DA7">
        <w:rPr>
          <w:rFonts w:hint="eastAsia"/>
        </w:rPr>
        <w:t>（</w:t>
      </w:r>
      <w:r w:rsidRPr="003D5DA7">
        <w:rPr>
          <w:rFonts w:hint="eastAsia"/>
        </w:rPr>
        <w:t>g</w:t>
      </w:r>
      <w:r w:rsidRPr="003D5DA7">
        <w:rPr>
          <w:rFonts w:hint="eastAsia"/>
        </w:rPr>
        <w:t xml:space="preserve">）　</w:t>
      </w:r>
      <w:r w:rsidRPr="003D5DA7">
        <w:rPr>
          <w:rFonts w:hint="eastAsia"/>
        </w:rPr>
        <w:t xml:space="preserve">(B) </w:t>
      </w:r>
      <w:r w:rsidRPr="003D5DA7">
        <w:t>Δ</w:t>
      </w:r>
      <w:r w:rsidRPr="003D5DA7">
        <w:rPr>
          <w:rFonts w:hint="eastAsia"/>
          <w:i/>
        </w:rPr>
        <w:t>W</w:t>
      </w:r>
      <w:r w:rsidRPr="003D5DA7">
        <w:rPr>
          <w:rFonts w:hint="eastAsia"/>
        </w:rPr>
        <w:t xml:space="preserve"> = 1 </w:t>
      </w:r>
      <w:r w:rsidRPr="003D5DA7">
        <w:rPr>
          <w:rFonts w:hint="eastAsia"/>
        </w:rPr>
        <w:sym w:font="Symbol" w:char="F0B4"/>
      </w:r>
      <w:r w:rsidRPr="003D5DA7">
        <w:rPr>
          <w:rFonts w:hint="eastAsia"/>
        </w:rPr>
        <w:t xml:space="preserve"> 96 = 96</w:t>
      </w:r>
      <w:r w:rsidRPr="003D5DA7">
        <w:rPr>
          <w:rFonts w:hint="eastAsia"/>
        </w:rPr>
        <w:t>（</w:t>
      </w:r>
      <w:r w:rsidRPr="003D5DA7">
        <w:rPr>
          <w:rFonts w:hint="eastAsia"/>
        </w:rPr>
        <w:t>g</w:t>
      </w:r>
      <w:r w:rsidRPr="003D5DA7">
        <w:rPr>
          <w:rFonts w:hint="eastAsia"/>
        </w:rPr>
        <w:t xml:space="preserve">）　</w:t>
      </w:r>
      <w:r w:rsidRPr="003D5DA7">
        <w:rPr>
          <w:rFonts w:hint="eastAsia"/>
        </w:rPr>
        <w:t>(D)</w:t>
      </w:r>
      <w:r w:rsidRPr="003D5DA7">
        <w:rPr>
          <w:position w:val="-14"/>
        </w:rPr>
        <w:object w:dxaOrig="2060" w:dyaOrig="360">
          <v:shape id="_x0000_i1148" type="#_x0000_t75" style="width:102.75pt;height:18pt" o:ole="">
            <v:imagedata r:id="rId229" o:title=""/>
          </v:shape>
          <o:OLEObject Type="Embed" ProgID="Equation.DSMT4" ShapeID="_x0000_i1148" DrawAspect="Content" ObjectID="_1523807636" r:id="rId230"/>
        </w:object>
      </w:r>
      <w:r w:rsidRPr="003D5DA7">
        <w:rPr>
          <w:rFonts w:hint="eastAsia"/>
        </w:rPr>
        <w:t>（</w:t>
      </w:r>
      <w:r w:rsidRPr="003D5DA7">
        <w:rPr>
          <w:rFonts w:hint="eastAsia"/>
        </w:rPr>
        <w:t>g</w:t>
      </w:r>
      <w:r w:rsidRPr="003D5DA7">
        <w:rPr>
          <w:rFonts w:hint="eastAsia"/>
        </w:rPr>
        <w:t>）</w:t>
      </w:r>
    </w:p>
    <w:p w:rsidR="003D5DA7" w:rsidRPr="00314167" w:rsidRDefault="003D5DA7" w:rsidP="003D5DA7">
      <w:pPr>
        <w:ind w:left="454" w:hanging="454"/>
        <w:rPr>
          <w:rFonts w:eastAsia="細明體"/>
        </w:rPr>
      </w:pPr>
      <w:r>
        <w:rPr>
          <w:rFonts w:ascii="新細明體" w:eastAsia="新細明體" w:hAnsi="新細明體"/>
          <w:sz w:val="24"/>
        </w:rPr>
        <w:t xml:space="preserve">11. </w:t>
      </w:r>
      <w:r w:rsidRPr="00314167">
        <w:rPr>
          <w:rFonts w:hAnsi="新細明體" w:hint="eastAsia"/>
        </w:rPr>
        <w:t>下列有關鹼性氫氧燃料電池之敘述，何者</w:t>
      </w:r>
      <w:r w:rsidRPr="00314167">
        <w:rPr>
          <w:rFonts w:hAnsi="新細明體" w:hint="eastAsia"/>
          <w:u w:val="wave"/>
        </w:rPr>
        <w:t>錯誤</w:t>
      </w:r>
      <w:r w:rsidRPr="00314167">
        <w:rPr>
          <w:rFonts w:hAnsi="新細明體" w:hint="eastAsia"/>
        </w:rPr>
        <w:t>？</w:t>
      </w:r>
      <w:r w:rsidRPr="00314167">
        <w:rPr>
          <w:rFonts w:hint="eastAsia"/>
        </w:rPr>
        <w:t xml:space="preserve">　</w:t>
      </w:r>
      <w:r w:rsidRPr="00314167">
        <w:rPr>
          <w:rFonts w:hint="eastAsia"/>
        </w:rPr>
        <w:t>(A)</w:t>
      </w:r>
      <w:r w:rsidRPr="00314167">
        <w:rPr>
          <w:rFonts w:hAnsi="新細明體" w:hint="eastAsia"/>
        </w:rPr>
        <w:t>燃料電池把化學能轉換成電能的效率比傳統火力發電的能量轉換功率高</w:t>
      </w:r>
      <w:r w:rsidRPr="00314167">
        <w:rPr>
          <w:rFonts w:hint="eastAsia"/>
        </w:rPr>
        <w:t xml:space="preserve">　</w:t>
      </w:r>
      <w:r w:rsidRPr="00314167">
        <w:rPr>
          <w:rFonts w:hint="eastAsia"/>
        </w:rPr>
        <w:t>(B)</w:t>
      </w:r>
      <w:r w:rsidRPr="00314167">
        <w:rPr>
          <w:rFonts w:hAnsi="新細明體" w:hint="eastAsia"/>
        </w:rPr>
        <w:t>每消耗</w:t>
      </w:r>
      <w:r w:rsidRPr="00314167">
        <w:rPr>
          <w:rFonts w:hint="eastAsia"/>
        </w:rPr>
        <w:t>0.1</w:t>
      </w:r>
      <w:r w:rsidRPr="00314167">
        <w:rPr>
          <w:rFonts w:hAnsi="新細明體" w:hint="eastAsia"/>
        </w:rPr>
        <w:t>莫耳氫氣，可產生約</w:t>
      </w:r>
      <w:r w:rsidRPr="00314167">
        <w:rPr>
          <w:rFonts w:hint="eastAsia"/>
        </w:rPr>
        <w:t>19300</w:t>
      </w:r>
      <w:r w:rsidRPr="00314167">
        <w:rPr>
          <w:rFonts w:hAnsi="新細明體" w:hint="eastAsia"/>
        </w:rPr>
        <w:t>庫侖的電量</w:t>
      </w:r>
      <w:r w:rsidRPr="00314167">
        <w:rPr>
          <w:rFonts w:hint="eastAsia"/>
        </w:rPr>
        <w:t xml:space="preserve">　</w:t>
      </w:r>
      <w:r w:rsidRPr="00314167">
        <w:rPr>
          <w:rFonts w:hint="eastAsia"/>
        </w:rPr>
        <w:t>(C)</w:t>
      </w:r>
      <w:r w:rsidRPr="00314167">
        <w:rPr>
          <w:rFonts w:hAnsi="新細明體" w:hint="eastAsia"/>
        </w:rPr>
        <w:t>放電時，電池中之</w:t>
      </w:r>
      <w:r w:rsidRPr="00314167">
        <w:rPr>
          <w:rFonts w:hint="eastAsia"/>
        </w:rPr>
        <w:t>pH</w:t>
      </w:r>
      <w:r w:rsidRPr="00314167">
        <w:rPr>
          <w:rFonts w:hAnsi="新細明體" w:hint="eastAsia"/>
        </w:rPr>
        <w:t>值漸增</w:t>
      </w:r>
      <w:r w:rsidRPr="00314167">
        <w:rPr>
          <w:rFonts w:hint="eastAsia"/>
        </w:rPr>
        <w:t xml:space="preserve">　</w:t>
      </w:r>
      <w:r w:rsidRPr="00314167">
        <w:rPr>
          <w:rFonts w:hint="eastAsia"/>
        </w:rPr>
        <w:t>(D)</w:t>
      </w:r>
      <w:r w:rsidRPr="00314167">
        <w:rPr>
          <w:rFonts w:hAnsi="新細明體" w:hint="eastAsia"/>
        </w:rPr>
        <w:t>放電時，氧氣在陰極反應</w:t>
      </w:r>
      <w:r w:rsidRPr="00314167">
        <w:rPr>
          <w:rFonts w:hint="eastAsia"/>
        </w:rPr>
        <w:t xml:space="preserve">　</w:t>
      </w:r>
      <w:r w:rsidRPr="00314167">
        <w:rPr>
          <w:rFonts w:hint="eastAsia"/>
        </w:rPr>
        <w:t>(E)</w:t>
      </w:r>
      <w:r w:rsidRPr="00314167">
        <w:rPr>
          <w:rFonts w:hAnsi="新細明體" w:hint="eastAsia"/>
        </w:rPr>
        <w:t>可用濃之</w:t>
      </w:r>
      <w:r w:rsidRPr="00314167">
        <w:rPr>
          <w:rFonts w:hint="eastAsia"/>
        </w:rPr>
        <w:t>KOH</w:t>
      </w:r>
      <w:r w:rsidRPr="00314167">
        <w:rPr>
          <w:rFonts w:hAnsi="新細明體" w:hint="eastAsia"/>
        </w:rPr>
        <w:t>溶液作電解質</w:t>
      </w:r>
      <w:r w:rsidRPr="00314167">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002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女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C)</w:t>
      </w:r>
      <w:r w:rsidRPr="003D5DA7">
        <w:rPr>
          <w:rFonts w:hint="eastAsia"/>
        </w:rPr>
        <w:t>放電時，</w:t>
      </w:r>
      <w:r w:rsidRPr="003D5DA7">
        <w:rPr>
          <w:rFonts w:hint="eastAsia"/>
        </w:rPr>
        <w:t>KOH</w:t>
      </w:r>
      <w:r w:rsidRPr="003D5DA7">
        <w:rPr>
          <w:rFonts w:hint="eastAsia"/>
        </w:rPr>
        <w:t>濃度維持不變，故</w:t>
      </w:r>
      <w:r w:rsidRPr="003D5DA7">
        <w:rPr>
          <w:rFonts w:hint="eastAsia"/>
        </w:rPr>
        <w:t>pH</w:t>
      </w:r>
      <w:r w:rsidRPr="003D5DA7">
        <w:rPr>
          <w:rFonts w:hint="eastAsia"/>
        </w:rPr>
        <w:t>值亦不變</w:t>
      </w:r>
    </w:p>
    <w:p w:rsidR="003D5DA7" w:rsidRPr="00EA1CC7" w:rsidRDefault="003D5DA7" w:rsidP="003D5DA7">
      <w:pPr>
        <w:ind w:left="454" w:hanging="454"/>
        <w:rPr>
          <w:rFonts w:eastAsia="細明體"/>
        </w:rPr>
      </w:pPr>
      <w:r>
        <w:rPr>
          <w:rFonts w:ascii="新細明體" w:eastAsia="新細明體" w:hAnsi="新細明體"/>
          <w:sz w:val="24"/>
        </w:rPr>
        <w:t xml:space="preserve">12. </w:t>
      </w:r>
      <w:r w:rsidRPr="00EA1CC7">
        <w:rPr>
          <w:rFonts w:hAnsi="新細明體" w:hint="eastAsia"/>
        </w:rPr>
        <w:t>下列有關鉛蓄電池的敘述，何者</w:t>
      </w:r>
      <w:r w:rsidRPr="00EA1CC7">
        <w:rPr>
          <w:rFonts w:hAnsi="新細明體" w:hint="eastAsia"/>
          <w:u w:val="wave"/>
        </w:rPr>
        <w:t>錯誤</w:t>
      </w:r>
      <w:r w:rsidRPr="00EA1CC7">
        <w:rPr>
          <w:rFonts w:hAnsi="新細明體" w:hint="eastAsia"/>
        </w:rPr>
        <w:t>？</w:t>
      </w:r>
      <w:r w:rsidRPr="00EA1CC7">
        <w:rPr>
          <w:rFonts w:hint="eastAsia"/>
        </w:rPr>
        <w:t xml:space="preserve">　</w:t>
      </w:r>
      <w:r w:rsidRPr="00EA1CC7">
        <w:rPr>
          <w:rFonts w:hint="eastAsia"/>
        </w:rPr>
        <w:t>(A)</w:t>
      </w:r>
      <w:r w:rsidRPr="00EA1CC7">
        <w:rPr>
          <w:rFonts w:hAnsi="新細明體" w:hint="eastAsia"/>
        </w:rPr>
        <w:t>放電時輸出每組電池電壓為</w:t>
      </w:r>
      <w:r w:rsidRPr="00EA1CC7">
        <w:rPr>
          <w:rFonts w:hint="eastAsia"/>
        </w:rPr>
        <w:t>2.0</w:t>
      </w:r>
      <w:r w:rsidRPr="00EA1CC7">
        <w:rPr>
          <w:rFonts w:hAnsi="新細明體" w:hint="eastAsia"/>
        </w:rPr>
        <w:t>伏特</w:t>
      </w:r>
      <w:r w:rsidRPr="00EA1CC7">
        <w:rPr>
          <w:rFonts w:hint="eastAsia"/>
        </w:rPr>
        <w:t xml:space="preserve">　</w:t>
      </w:r>
      <w:r w:rsidRPr="00EA1CC7">
        <w:rPr>
          <w:rFonts w:hint="eastAsia"/>
        </w:rPr>
        <w:t>(B)</w:t>
      </w:r>
      <w:r w:rsidRPr="00EA1CC7">
        <w:rPr>
          <w:rFonts w:hAnsi="新細明體" w:hint="eastAsia"/>
        </w:rPr>
        <w:t>電池液為硫酸水溶液</w:t>
      </w:r>
      <w:r w:rsidRPr="00EA1CC7">
        <w:rPr>
          <w:rFonts w:hint="eastAsia"/>
        </w:rPr>
        <w:t xml:space="preserve">　</w:t>
      </w:r>
      <w:r w:rsidRPr="00EA1CC7">
        <w:rPr>
          <w:rFonts w:hint="eastAsia"/>
        </w:rPr>
        <w:t>(C)</w:t>
      </w:r>
      <w:r w:rsidRPr="00EA1CC7">
        <w:rPr>
          <w:rFonts w:hAnsi="新細明體" w:hint="eastAsia"/>
        </w:rPr>
        <w:t>放電時，陰極重量增加，陽極重量增加</w:t>
      </w:r>
      <w:r w:rsidRPr="00EA1CC7">
        <w:rPr>
          <w:rFonts w:hint="eastAsia"/>
        </w:rPr>
        <w:t xml:space="preserve">　</w:t>
      </w:r>
      <w:r w:rsidRPr="00EA1CC7">
        <w:rPr>
          <w:rFonts w:hint="eastAsia"/>
        </w:rPr>
        <w:t>(D)</w:t>
      </w:r>
      <w:r w:rsidRPr="00EA1CC7">
        <w:rPr>
          <w:rFonts w:hAnsi="新細明體" w:hint="eastAsia"/>
        </w:rPr>
        <w:t>放電時，因為是鉛和二氧化鉛兩電極在進行反應，所以硫酸濃度不變</w:t>
      </w:r>
      <w:r w:rsidRPr="00EA1CC7">
        <w:rPr>
          <w:rFonts w:hint="eastAsia"/>
        </w:rPr>
        <w:t xml:space="preserve">　</w:t>
      </w:r>
      <w:r w:rsidRPr="00EA1CC7">
        <w:rPr>
          <w:rFonts w:hint="eastAsia"/>
        </w:rPr>
        <w:t>(E)</w:t>
      </w:r>
      <w:r w:rsidRPr="00EA1CC7">
        <w:rPr>
          <w:rFonts w:hAnsi="新細明體" w:hint="eastAsia"/>
        </w:rPr>
        <w:t>充電時須將鉛蓄電池的正極連接至外加電源的正極</w:t>
      </w:r>
      <w:r w:rsidRPr="00EA1CC7">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002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女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D)</w:t>
      </w:r>
      <w:r w:rsidRPr="003D5DA7">
        <w:rPr>
          <w:rFonts w:hint="eastAsia"/>
        </w:rPr>
        <w:t>放電過程，</w:t>
      </w:r>
      <w:r w:rsidRPr="003D5DA7">
        <w:rPr>
          <w:rFonts w:hint="eastAsia"/>
        </w:rPr>
        <w:t>[H</w:t>
      </w:r>
      <w:r w:rsidRPr="003D5DA7">
        <w:rPr>
          <w:rFonts w:hint="eastAsia"/>
          <w:vertAlign w:val="subscript"/>
        </w:rPr>
        <w:t>2</w:t>
      </w:r>
      <w:r w:rsidRPr="003D5DA7">
        <w:rPr>
          <w:rFonts w:hint="eastAsia"/>
        </w:rPr>
        <w:t>SO</w:t>
      </w:r>
      <w:r w:rsidRPr="003D5DA7">
        <w:rPr>
          <w:rFonts w:hint="eastAsia"/>
          <w:vertAlign w:val="subscript"/>
        </w:rPr>
        <w:t>4</w:t>
      </w:r>
      <w:r w:rsidRPr="003D5DA7">
        <w:rPr>
          <w:rFonts w:hint="eastAsia"/>
        </w:rPr>
        <w:t>]</w:t>
      </w:r>
      <w:r w:rsidRPr="003D5DA7">
        <w:rPr>
          <w:rFonts w:hint="eastAsia"/>
        </w:rPr>
        <w:t>會逐漸變化</w:t>
      </w:r>
    </w:p>
    <w:p w:rsidR="003D5DA7" w:rsidRPr="000D54AF" w:rsidRDefault="003D5DA7" w:rsidP="003D5DA7">
      <w:pPr>
        <w:ind w:left="454" w:hanging="454"/>
        <w:rPr>
          <w:rFonts w:eastAsia="細明體"/>
        </w:rPr>
      </w:pPr>
      <w:r>
        <w:rPr>
          <w:rFonts w:ascii="新細明體" w:eastAsia="新細明體" w:hAnsi="新細明體"/>
          <w:sz w:val="24"/>
        </w:rPr>
        <w:t xml:space="preserve">13. </w:t>
      </w:r>
      <w:r w:rsidRPr="000D54AF">
        <w:rPr>
          <w:rFonts w:hAnsi="新細明體" w:hint="eastAsia"/>
        </w:rPr>
        <w:t>有關勒克朗社電池敘述，何者</w:t>
      </w:r>
      <w:r w:rsidRPr="000D54AF">
        <w:rPr>
          <w:rFonts w:hAnsi="新細明體" w:hint="eastAsia"/>
          <w:u w:val="wave"/>
        </w:rPr>
        <w:t>錯誤</w:t>
      </w:r>
      <w:r w:rsidRPr="000D54AF">
        <w:rPr>
          <w:rFonts w:hAnsi="新細明體" w:hint="eastAsia"/>
        </w:rPr>
        <w:t>？</w:t>
      </w:r>
      <w:r w:rsidRPr="000D54AF">
        <w:rPr>
          <w:rFonts w:hint="eastAsia"/>
        </w:rPr>
        <w:t xml:space="preserve">　</w:t>
      </w:r>
      <w:r w:rsidRPr="000D54AF">
        <w:rPr>
          <w:rFonts w:hint="eastAsia"/>
        </w:rPr>
        <w:t>(A)</w:t>
      </w:r>
      <w:r w:rsidRPr="000D54AF">
        <w:rPr>
          <w:rFonts w:hAnsi="新細明體" w:hint="eastAsia"/>
        </w:rPr>
        <w:t>石墨做為陰極，鋅做為陽極</w:t>
      </w:r>
      <w:r w:rsidRPr="000D54AF">
        <w:rPr>
          <w:rFonts w:hint="eastAsia"/>
        </w:rPr>
        <w:t xml:space="preserve">　</w:t>
      </w:r>
      <w:r w:rsidRPr="000D54AF">
        <w:rPr>
          <w:rFonts w:hint="eastAsia"/>
        </w:rPr>
        <w:t>(B)</w:t>
      </w:r>
      <w:r w:rsidRPr="000D54AF">
        <w:rPr>
          <w:rFonts w:hAnsi="新細明體" w:hint="eastAsia"/>
        </w:rPr>
        <w:t>氯化鋅的用途在於和</w:t>
      </w:r>
      <w:r w:rsidRPr="000D54AF">
        <w:rPr>
          <w:rFonts w:hint="eastAsia"/>
        </w:rPr>
        <w:t>NH</w:t>
      </w:r>
      <w:r w:rsidRPr="000D54AF">
        <w:rPr>
          <w:rFonts w:hint="eastAsia"/>
          <w:vertAlign w:val="subscript"/>
        </w:rPr>
        <w:t>3</w:t>
      </w:r>
      <w:r w:rsidRPr="000D54AF">
        <w:rPr>
          <w:rFonts w:hAnsi="新細明體" w:hint="eastAsia"/>
        </w:rPr>
        <w:t>化合形成安定的錯化合物，二氧化錳的用途在於和</w:t>
      </w:r>
      <w:r w:rsidRPr="000D54AF">
        <w:rPr>
          <w:rFonts w:hint="eastAsia"/>
        </w:rPr>
        <w:t>H</w:t>
      </w:r>
      <w:r w:rsidRPr="000D54AF">
        <w:rPr>
          <w:rFonts w:hint="eastAsia"/>
          <w:vertAlign w:val="subscript"/>
        </w:rPr>
        <w:t>2</w:t>
      </w:r>
      <w:r w:rsidRPr="000D54AF">
        <w:rPr>
          <w:rFonts w:hAnsi="新細明體" w:hint="eastAsia"/>
        </w:rPr>
        <w:t>作用，以避免極化現象的發生，可當作去極劑</w:t>
      </w:r>
      <w:r w:rsidRPr="000D54AF">
        <w:rPr>
          <w:rFonts w:hint="eastAsia"/>
        </w:rPr>
        <w:t xml:space="preserve">　</w:t>
      </w:r>
      <w:r w:rsidRPr="000D54AF">
        <w:rPr>
          <w:rFonts w:hint="eastAsia"/>
        </w:rPr>
        <w:t>(C)</w:t>
      </w:r>
      <w:r w:rsidRPr="000D54AF">
        <w:rPr>
          <w:rFonts w:hAnsi="新細明體" w:hint="eastAsia"/>
        </w:rPr>
        <w:t>電位為</w:t>
      </w:r>
      <w:r w:rsidRPr="000D54AF">
        <w:rPr>
          <w:rFonts w:hint="eastAsia"/>
        </w:rPr>
        <w:t>2.0</w:t>
      </w:r>
      <w:r w:rsidRPr="000D54AF">
        <w:rPr>
          <w:rFonts w:hAnsi="新細明體" w:hint="eastAsia"/>
        </w:rPr>
        <w:t>伏特</w:t>
      </w:r>
      <w:r w:rsidRPr="000D54AF">
        <w:rPr>
          <w:rFonts w:hint="eastAsia"/>
        </w:rPr>
        <w:t xml:space="preserve">　</w:t>
      </w:r>
      <w:r w:rsidRPr="000D54AF">
        <w:rPr>
          <w:rFonts w:hint="eastAsia"/>
        </w:rPr>
        <w:t>(D)</w:t>
      </w:r>
      <w:r w:rsidRPr="000D54AF">
        <w:rPr>
          <w:rFonts w:hAnsi="新細明體" w:hint="eastAsia"/>
        </w:rPr>
        <w:t>全反應式如下：</w:t>
      </w:r>
      <w:r w:rsidRPr="000D54AF">
        <w:rPr>
          <w:rFonts w:hint="eastAsia"/>
        </w:rPr>
        <w:t>2MnO</w:t>
      </w:r>
      <w:r w:rsidRPr="000D54AF">
        <w:rPr>
          <w:rFonts w:hint="eastAsia"/>
          <w:vertAlign w:val="subscript"/>
        </w:rPr>
        <w:t>2(</w:t>
      </w:r>
      <w:r w:rsidRPr="000D54AF">
        <w:rPr>
          <w:rFonts w:hint="eastAsia"/>
          <w:iCs/>
          <w:vertAlign w:val="subscript"/>
        </w:rPr>
        <w:t>s</w:t>
      </w:r>
      <w:r w:rsidRPr="000D54AF">
        <w:rPr>
          <w:rFonts w:hint="eastAsia"/>
          <w:vertAlign w:val="subscript"/>
        </w:rPr>
        <w:t>)</w:t>
      </w:r>
      <w:r w:rsidRPr="000D54AF">
        <w:rPr>
          <w:rFonts w:hAnsi="新細明體" w:hint="eastAsia"/>
        </w:rPr>
        <w:t xml:space="preserve"> + </w:t>
      </w:r>
      <w:r w:rsidRPr="000D54AF">
        <w:rPr>
          <w:rFonts w:hint="eastAsia"/>
        </w:rPr>
        <w:t>2NH</w:t>
      </w:r>
      <w:r w:rsidRPr="000D54AF">
        <w:rPr>
          <w:rFonts w:hint="eastAsia"/>
          <w:vertAlign w:val="subscript"/>
        </w:rPr>
        <w:t>4</w:t>
      </w:r>
      <w:r w:rsidRPr="000D54AF">
        <w:rPr>
          <w:rFonts w:hint="eastAsia"/>
        </w:rPr>
        <w:t>Cl</w:t>
      </w:r>
      <w:r w:rsidRPr="000D54AF">
        <w:rPr>
          <w:rFonts w:hAnsi="新細明體" w:hint="eastAsia"/>
        </w:rPr>
        <w:t xml:space="preserve"> + </w:t>
      </w:r>
      <w:r w:rsidRPr="000D54AF">
        <w:rPr>
          <w:rFonts w:hint="eastAsia"/>
        </w:rPr>
        <w:t>Zn</w:t>
      </w:r>
      <w:r w:rsidRPr="000D54AF">
        <w:rPr>
          <w:rFonts w:hint="eastAsia"/>
          <w:vertAlign w:val="subscript"/>
        </w:rPr>
        <w:t>(</w:t>
      </w:r>
      <w:r w:rsidRPr="000D54AF">
        <w:rPr>
          <w:rFonts w:hint="eastAsia"/>
          <w:iCs/>
          <w:vertAlign w:val="subscript"/>
        </w:rPr>
        <w:t>s</w:t>
      </w:r>
      <w:r w:rsidRPr="000D54AF">
        <w:rPr>
          <w:rFonts w:hint="eastAsia"/>
          <w:vertAlign w:val="subscript"/>
        </w:rPr>
        <w:t>)</w:t>
      </w:r>
      <w:r w:rsidRPr="000D54AF">
        <w:rPr>
          <w:rFonts w:hint="eastAsia"/>
        </w:rPr>
        <w:t xml:space="preserve"> </w:t>
      </w:r>
      <w:r w:rsidRPr="000D54AF">
        <w:rPr>
          <w:rFonts w:hint="eastAsia"/>
        </w:rPr>
        <w:t>→</w:t>
      </w:r>
      <w:r w:rsidRPr="000D54AF">
        <w:rPr>
          <w:rFonts w:hint="eastAsia"/>
        </w:rPr>
        <w:t xml:space="preserve"> Zn(NH</w:t>
      </w:r>
      <w:r w:rsidRPr="000D54AF">
        <w:rPr>
          <w:rFonts w:hint="eastAsia"/>
          <w:vertAlign w:val="subscript"/>
        </w:rPr>
        <w:t>3</w:t>
      </w:r>
      <w:r w:rsidRPr="000D54AF">
        <w:rPr>
          <w:rFonts w:hint="eastAsia"/>
        </w:rPr>
        <w:t>)</w:t>
      </w:r>
      <w:r w:rsidRPr="000D54AF">
        <w:rPr>
          <w:rFonts w:hint="eastAsia"/>
          <w:vertAlign w:val="subscript"/>
        </w:rPr>
        <w:t>2</w:t>
      </w:r>
      <w:r w:rsidRPr="000D54AF">
        <w:rPr>
          <w:rFonts w:hint="eastAsia"/>
        </w:rPr>
        <w:t>Cl</w:t>
      </w:r>
      <w:r w:rsidRPr="000D54AF">
        <w:rPr>
          <w:rFonts w:hint="eastAsia"/>
          <w:vertAlign w:val="subscript"/>
        </w:rPr>
        <w:t>2</w:t>
      </w:r>
      <w:r w:rsidRPr="000D54AF">
        <w:rPr>
          <w:rFonts w:hAnsi="新細明體" w:hint="eastAsia"/>
        </w:rPr>
        <w:t xml:space="preserve"> + </w:t>
      </w:r>
      <w:r w:rsidRPr="000D54AF">
        <w:rPr>
          <w:rFonts w:hint="eastAsia"/>
        </w:rPr>
        <w:t>H</w:t>
      </w:r>
      <w:r w:rsidRPr="000D54AF">
        <w:rPr>
          <w:rFonts w:hint="eastAsia"/>
          <w:vertAlign w:val="subscript"/>
        </w:rPr>
        <w:t>2</w:t>
      </w:r>
      <w:r w:rsidRPr="000D54AF">
        <w:rPr>
          <w:rFonts w:hint="eastAsia"/>
        </w:rPr>
        <w:t>O</w:t>
      </w:r>
      <w:r w:rsidRPr="000D54AF">
        <w:rPr>
          <w:rFonts w:hAnsi="新細明體" w:hint="eastAsia"/>
        </w:rPr>
        <w:t xml:space="preserve"> + </w:t>
      </w:r>
      <w:r w:rsidRPr="000D54AF">
        <w:rPr>
          <w:rFonts w:hint="eastAsia"/>
        </w:rPr>
        <w:t>Mn</w:t>
      </w:r>
      <w:r w:rsidRPr="000D54AF">
        <w:rPr>
          <w:rFonts w:hint="eastAsia"/>
          <w:vertAlign w:val="subscript"/>
        </w:rPr>
        <w:t>2</w:t>
      </w:r>
      <w:r w:rsidRPr="000D54AF">
        <w:rPr>
          <w:rFonts w:hint="eastAsia"/>
        </w:rPr>
        <w:t>O</w:t>
      </w:r>
      <w:r w:rsidRPr="000D54AF">
        <w:rPr>
          <w:rFonts w:hint="eastAsia"/>
          <w:vertAlign w:val="subscript"/>
        </w:rPr>
        <w:t>3(</w:t>
      </w:r>
      <w:r w:rsidRPr="000D54AF">
        <w:rPr>
          <w:rFonts w:hint="eastAsia"/>
          <w:iCs/>
          <w:vertAlign w:val="subscript"/>
        </w:rPr>
        <w:t>s</w:t>
      </w:r>
      <w:r w:rsidRPr="000D54AF">
        <w:rPr>
          <w:rFonts w:hint="eastAsia"/>
          <w:vertAlign w:val="subscript"/>
        </w:rPr>
        <w:t>)</w:t>
      </w:r>
      <w:r w:rsidRPr="000D54AF">
        <w:rPr>
          <w:rFonts w:hint="eastAsia"/>
        </w:rPr>
        <w:t xml:space="preserve">　</w:t>
      </w:r>
      <w:r w:rsidRPr="000D54AF">
        <w:rPr>
          <w:rFonts w:hint="eastAsia"/>
        </w:rPr>
        <w:t>(E)</w:t>
      </w:r>
      <w:r w:rsidRPr="000D54AF">
        <w:rPr>
          <w:rFonts w:hAnsi="新細明體" w:hint="eastAsia"/>
        </w:rPr>
        <w:t>糊狀的溶液狀似乾燥故名乾電池，</w:t>
      </w:r>
      <w:r w:rsidRPr="000D54AF">
        <w:rPr>
          <w:rFonts w:hint="eastAsia"/>
        </w:rPr>
        <w:t>NH</w:t>
      </w:r>
      <w:r w:rsidRPr="000D54AF">
        <w:rPr>
          <w:rFonts w:hint="eastAsia"/>
          <w:vertAlign w:val="subscript"/>
        </w:rPr>
        <w:t>4</w:t>
      </w:r>
      <w:r w:rsidRPr="000D54AF">
        <w:rPr>
          <w:rFonts w:hint="eastAsia"/>
        </w:rPr>
        <w:t>Cl</w:t>
      </w:r>
      <w:r w:rsidRPr="000D54AF">
        <w:rPr>
          <w:rFonts w:hAnsi="新細明體" w:hint="eastAsia"/>
        </w:rPr>
        <w:t>呈酸性，故稱為酸性乾電池</w:t>
      </w:r>
      <w:r w:rsidRPr="000D54AF">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002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中學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C)</w:t>
      </w:r>
      <w:r w:rsidRPr="003D5DA7">
        <w:rPr>
          <w:rFonts w:hint="eastAsia"/>
        </w:rPr>
        <w:t>電位差應為</w:t>
      </w:r>
      <w:r w:rsidRPr="003D5DA7">
        <w:rPr>
          <w:rFonts w:hint="eastAsia"/>
        </w:rPr>
        <w:t>1.5 V</w:t>
      </w:r>
    </w:p>
    <w:p w:rsidR="003D5DA7" w:rsidRPr="00D954BA" w:rsidRDefault="003D5DA7" w:rsidP="003D5DA7">
      <w:pPr>
        <w:tabs>
          <w:tab w:val="left" w:pos="1170"/>
        </w:tabs>
        <w:ind w:left="454" w:hanging="454"/>
        <w:rPr>
          <w:rFonts w:eastAsia="細明體"/>
        </w:rPr>
      </w:pPr>
      <w:r>
        <w:rPr>
          <w:rFonts w:ascii="新細明體" w:eastAsia="新細明體" w:hAnsi="新細明體"/>
          <w:sz w:val="24"/>
        </w:rPr>
        <w:t xml:space="preserve">14. </w:t>
      </w:r>
      <w:r w:rsidRPr="00D954BA">
        <w:rPr>
          <w:rFonts w:hAnsi="新細明體"/>
        </w:rPr>
        <w:t>一種新型燃料電池已經被發展並使用，它是用兩根惰性金屬棒當電極插入</w:t>
      </w:r>
      <w:r w:rsidRPr="00D954BA">
        <w:t>KOH</w:t>
      </w:r>
      <w:r w:rsidRPr="00D954BA">
        <w:rPr>
          <w:vertAlign w:val="subscript"/>
        </w:rPr>
        <w:t>(aq)</w:t>
      </w:r>
      <w:r w:rsidRPr="00D954BA">
        <w:rPr>
          <w:rFonts w:hAnsi="新細明體"/>
        </w:rPr>
        <w:t>中，然後分別將兩極通入甲烷和氧氣，其電極反應為</w:t>
      </w:r>
      <w:r w:rsidRPr="00D954BA">
        <w:t>X</w:t>
      </w:r>
      <w:r w:rsidRPr="00D954BA">
        <w:rPr>
          <w:rFonts w:hAnsi="新細明體"/>
        </w:rPr>
        <w:t>極：</w:t>
      </w:r>
      <w:r w:rsidRPr="00D954BA">
        <w:t>CH</w:t>
      </w:r>
      <w:r w:rsidRPr="00D954BA">
        <w:rPr>
          <w:vertAlign w:val="subscript"/>
        </w:rPr>
        <w:t>4</w:t>
      </w:r>
      <w:r w:rsidRPr="00D954BA">
        <w:rPr>
          <w:rFonts w:hAnsi="新細明體"/>
        </w:rPr>
        <w:t xml:space="preserve"> + </w:t>
      </w:r>
      <w:r w:rsidRPr="00D954BA">
        <w:t>1</w:t>
      </w:r>
      <w:r w:rsidRPr="00D954BA">
        <w:rPr>
          <w:rFonts w:hint="eastAsia"/>
        </w:rPr>
        <w:t>0</w:t>
      </w:r>
      <w:r w:rsidRPr="00D954BA">
        <w:t>OH</w:t>
      </w:r>
      <w:r w:rsidRPr="00D954BA">
        <w:rPr>
          <w:vertAlign w:val="superscript"/>
        </w:rPr>
        <w:sym w:font="Symbol" w:char="F02D"/>
      </w:r>
      <w:r w:rsidRPr="00D954BA">
        <w:rPr>
          <w:rFonts w:hint="eastAsia"/>
        </w:rPr>
        <w:t xml:space="preserve"> </w:t>
      </w:r>
      <w:r w:rsidRPr="00D954BA">
        <w:rPr>
          <w:rFonts w:hint="eastAsia"/>
        </w:rPr>
        <w:t>→</w:t>
      </w:r>
      <w:r w:rsidRPr="00D954BA">
        <w:rPr>
          <w:rFonts w:hint="eastAsia"/>
        </w:rPr>
        <w:t xml:space="preserve"> </w:t>
      </w:r>
      <w:r w:rsidRPr="00D954BA">
        <w:t>CO</w:t>
      </w:r>
      <w:r w:rsidRPr="00D954BA">
        <w:rPr>
          <w:rFonts w:hint="eastAsia"/>
          <w:vertAlign w:val="subscript"/>
        </w:rPr>
        <w:t>3</w:t>
      </w:r>
      <w:r w:rsidRPr="00D954BA">
        <w:rPr>
          <w:rFonts w:hint="eastAsia"/>
          <w:vertAlign w:val="superscript"/>
        </w:rPr>
        <w:t>2</w:t>
      </w:r>
      <w:r w:rsidRPr="00D954BA">
        <w:rPr>
          <w:rFonts w:hint="eastAsia"/>
          <w:vertAlign w:val="superscript"/>
        </w:rPr>
        <w:sym w:font="Symbol" w:char="F02D"/>
      </w:r>
      <w:r w:rsidRPr="00D954BA">
        <w:rPr>
          <w:rFonts w:hint="eastAsia"/>
        </w:rPr>
        <w:t xml:space="preserve"> </w:t>
      </w:r>
      <w:r w:rsidRPr="00D954BA">
        <w:rPr>
          <w:rFonts w:hAnsi="新細明體"/>
        </w:rPr>
        <w:t xml:space="preserve">+ </w:t>
      </w:r>
      <w:r w:rsidRPr="00D954BA">
        <w:t>7H</w:t>
      </w:r>
      <w:r w:rsidRPr="00D954BA">
        <w:rPr>
          <w:vertAlign w:val="subscript"/>
        </w:rPr>
        <w:t>2</w:t>
      </w:r>
      <w:r w:rsidRPr="00D954BA">
        <w:t>O</w:t>
      </w:r>
      <w:r w:rsidRPr="00D954BA">
        <w:rPr>
          <w:rFonts w:hAnsi="新細明體"/>
        </w:rPr>
        <w:t xml:space="preserve"> + </w:t>
      </w:r>
      <w:r w:rsidRPr="00D954BA">
        <w:t>8e</w:t>
      </w:r>
      <w:r w:rsidRPr="00D954BA">
        <w:rPr>
          <w:vertAlign w:val="superscript"/>
        </w:rPr>
        <w:sym w:font="Symbol" w:char="F02D"/>
      </w:r>
      <w:r w:rsidRPr="00D954BA">
        <w:rPr>
          <w:rFonts w:hAnsi="新細明體"/>
        </w:rPr>
        <w:t>；</w:t>
      </w:r>
      <w:r w:rsidRPr="00D954BA">
        <w:t>Y</w:t>
      </w:r>
      <w:r w:rsidRPr="00D954BA">
        <w:rPr>
          <w:rFonts w:hAnsi="新細明體"/>
        </w:rPr>
        <w:t>極：</w:t>
      </w:r>
      <w:r w:rsidRPr="00D954BA">
        <w:t>4H</w:t>
      </w:r>
      <w:r w:rsidRPr="00D954BA">
        <w:rPr>
          <w:vertAlign w:val="subscript"/>
        </w:rPr>
        <w:t>2</w:t>
      </w:r>
      <w:r w:rsidRPr="00D954BA">
        <w:t>O</w:t>
      </w:r>
      <w:r w:rsidRPr="00D954BA">
        <w:rPr>
          <w:rFonts w:hAnsi="新細明體"/>
        </w:rPr>
        <w:t xml:space="preserve"> + </w:t>
      </w:r>
      <w:r w:rsidRPr="00D954BA">
        <w:t>2O</w:t>
      </w:r>
      <w:r w:rsidRPr="00D954BA">
        <w:rPr>
          <w:vertAlign w:val="subscript"/>
        </w:rPr>
        <w:t>2</w:t>
      </w:r>
      <w:r w:rsidRPr="00D954BA">
        <w:rPr>
          <w:rFonts w:hAnsi="新細明體"/>
        </w:rPr>
        <w:t xml:space="preserve"> + </w:t>
      </w:r>
      <w:r w:rsidRPr="00D954BA">
        <w:t>8e</w:t>
      </w:r>
      <w:r w:rsidRPr="00D954BA">
        <w:rPr>
          <w:vertAlign w:val="superscript"/>
        </w:rPr>
        <w:sym w:font="Symbol" w:char="F02D"/>
      </w:r>
      <w:r w:rsidRPr="00D954BA">
        <w:rPr>
          <w:rFonts w:hint="eastAsia"/>
        </w:rPr>
        <w:t xml:space="preserve"> </w:t>
      </w:r>
      <w:r w:rsidRPr="00D954BA">
        <w:rPr>
          <w:rFonts w:hint="eastAsia"/>
        </w:rPr>
        <w:t>→</w:t>
      </w:r>
      <w:r w:rsidRPr="00D954BA">
        <w:rPr>
          <w:rFonts w:hint="eastAsia"/>
        </w:rPr>
        <w:t xml:space="preserve"> </w:t>
      </w:r>
      <w:r w:rsidRPr="00D954BA">
        <w:t>8OH</w:t>
      </w:r>
      <w:r w:rsidRPr="00D954BA">
        <w:rPr>
          <w:vertAlign w:val="superscript"/>
        </w:rPr>
        <w:sym w:font="Symbol" w:char="F02D"/>
      </w:r>
      <w:r w:rsidRPr="00D954BA">
        <w:rPr>
          <w:rFonts w:hAnsi="新細明體"/>
        </w:rPr>
        <w:t>。關於此燃料電池的相關說法</w:t>
      </w:r>
      <w:r w:rsidRPr="00D954BA">
        <w:rPr>
          <w:rFonts w:hAnsi="新細明體"/>
          <w:u w:val="wave"/>
        </w:rPr>
        <w:t>錯誤</w:t>
      </w:r>
      <w:r w:rsidRPr="00D954BA">
        <w:rPr>
          <w:rFonts w:hAnsi="新細明體"/>
        </w:rPr>
        <w:t xml:space="preserve">的是　</w:t>
      </w:r>
      <w:r w:rsidRPr="00D954BA">
        <w:t>(A)</w:t>
      </w:r>
      <w:r w:rsidRPr="00D954BA">
        <w:rPr>
          <w:rFonts w:hAnsi="新細明體"/>
        </w:rPr>
        <w:t>通甲烷的電極</w:t>
      </w:r>
      <w:r w:rsidRPr="00D954BA">
        <w:t>X</w:t>
      </w:r>
      <w:r w:rsidRPr="00D954BA">
        <w:rPr>
          <w:rFonts w:hAnsi="新細明體"/>
        </w:rPr>
        <w:t>極為電池的負極，通氧氣的電極</w:t>
      </w:r>
      <w:r w:rsidRPr="00D954BA">
        <w:t>Y</w:t>
      </w:r>
      <w:r w:rsidRPr="00D954BA">
        <w:rPr>
          <w:rFonts w:hAnsi="新細明體"/>
        </w:rPr>
        <w:t xml:space="preserve">極為電池的正極　</w:t>
      </w:r>
      <w:r w:rsidRPr="00D954BA">
        <w:t>(B)</w:t>
      </w:r>
      <w:r w:rsidRPr="00D954BA">
        <w:rPr>
          <w:rFonts w:hAnsi="新細明體"/>
        </w:rPr>
        <w:t>放電一段時間後，電解</w:t>
      </w:r>
      <w:r w:rsidRPr="00D954BA">
        <w:rPr>
          <w:rFonts w:hAnsi="新細明體" w:hint="eastAsia"/>
        </w:rPr>
        <w:t>質</w:t>
      </w:r>
      <w:r w:rsidRPr="00D954BA">
        <w:rPr>
          <w:rFonts w:hAnsi="新細明體"/>
        </w:rPr>
        <w:t>溶液中</w:t>
      </w:r>
      <w:r w:rsidRPr="00D954BA">
        <w:rPr>
          <w:rFonts w:hint="eastAsia"/>
        </w:rPr>
        <w:t>OH</w:t>
      </w:r>
      <w:r w:rsidRPr="00D954BA">
        <w:rPr>
          <w:rFonts w:hAnsi="新細明體"/>
        </w:rPr>
        <w:t xml:space="preserve">的濃度會改變　</w:t>
      </w:r>
      <w:r w:rsidRPr="00D954BA">
        <w:t>(C)</w:t>
      </w:r>
      <w:r w:rsidRPr="00D954BA">
        <w:rPr>
          <w:rFonts w:hAnsi="新細明體"/>
        </w:rPr>
        <w:t>通</w:t>
      </w:r>
      <w:r w:rsidRPr="00D954BA">
        <w:t>0.25</w:t>
      </w:r>
      <w:r w:rsidRPr="00D954BA">
        <w:rPr>
          <w:rFonts w:hAnsi="新細明體" w:hint="eastAsia"/>
        </w:rPr>
        <w:t>莫耳甲烷</w:t>
      </w:r>
      <w:r w:rsidRPr="00D954BA">
        <w:rPr>
          <w:rFonts w:hAnsi="新細明體"/>
        </w:rPr>
        <w:t>完全反應後，則有</w:t>
      </w:r>
      <w:r w:rsidRPr="00D954BA">
        <w:t>2</w:t>
      </w:r>
      <w:r w:rsidRPr="00D954BA">
        <w:rPr>
          <w:rFonts w:hAnsi="新細明體" w:hint="eastAsia"/>
        </w:rPr>
        <w:t>莫耳</w:t>
      </w:r>
      <w:r w:rsidRPr="00D954BA">
        <w:rPr>
          <w:rFonts w:hAnsi="新細明體"/>
        </w:rPr>
        <w:t xml:space="preserve">的電子發生轉移　</w:t>
      </w:r>
      <w:r w:rsidRPr="00D954BA">
        <w:t>(D)</w:t>
      </w:r>
      <w:r w:rsidRPr="00D954BA">
        <w:rPr>
          <w:rFonts w:hAnsi="新細明體"/>
        </w:rPr>
        <w:t xml:space="preserve">此電池可以再充電使用　</w:t>
      </w:r>
      <w:r w:rsidRPr="00D954BA">
        <w:t>(E)</w:t>
      </w:r>
      <w:r w:rsidRPr="00D954BA">
        <w:rPr>
          <w:rFonts w:hAnsi="新細明體"/>
        </w:rPr>
        <w:t>總反應式為</w:t>
      </w:r>
      <w:r w:rsidRPr="00D954BA">
        <w:t>CH</w:t>
      </w:r>
      <w:r w:rsidRPr="00D954BA">
        <w:rPr>
          <w:vertAlign w:val="subscript"/>
        </w:rPr>
        <w:t>4</w:t>
      </w:r>
      <w:r w:rsidRPr="00D954BA">
        <w:rPr>
          <w:rFonts w:hAnsi="新細明體"/>
        </w:rPr>
        <w:t xml:space="preserve"> + </w:t>
      </w:r>
      <w:r w:rsidRPr="00D954BA">
        <w:t>2O</w:t>
      </w:r>
      <w:r w:rsidRPr="00D954BA">
        <w:rPr>
          <w:rFonts w:hint="eastAsia"/>
        </w:rPr>
        <w:t>H</w:t>
      </w:r>
      <w:r w:rsidRPr="00D954BA">
        <w:rPr>
          <w:rFonts w:hint="eastAsia"/>
          <w:vertAlign w:val="superscript"/>
        </w:rPr>
        <w:sym w:font="Symbol" w:char="F02D"/>
      </w:r>
      <w:r w:rsidRPr="00D954BA">
        <w:rPr>
          <w:rFonts w:hAnsi="新細明體" w:hint="eastAsia"/>
        </w:rPr>
        <w:t xml:space="preserve"> + </w:t>
      </w:r>
      <w:r w:rsidRPr="00D954BA">
        <w:rPr>
          <w:rFonts w:hint="eastAsia"/>
        </w:rPr>
        <w:t>2O</w:t>
      </w:r>
      <w:r w:rsidRPr="00D954BA">
        <w:rPr>
          <w:rFonts w:hint="eastAsia"/>
          <w:vertAlign w:val="subscript"/>
        </w:rPr>
        <w:t>2</w:t>
      </w:r>
      <w:r w:rsidRPr="00D954BA">
        <w:rPr>
          <w:rFonts w:hint="eastAsia"/>
        </w:rPr>
        <w:t xml:space="preserve"> </w:t>
      </w:r>
      <w:r w:rsidRPr="00D954BA">
        <w:rPr>
          <w:rFonts w:hint="eastAsia"/>
        </w:rPr>
        <w:t>→</w:t>
      </w:r>
      <w:r w:rsidRPr="00D954BA">
        <w:rPr>
          <w:rFonts w:hint="eastAsia"/>
        </w:rPr>
        <w:t xml:space="preserve"> </w:t>
      </w:r>
      <w:r w:rsidRPr="00D954BA">
        <w:t>CO</w:t>
      </w:r>
      <w:r w:rsidRPr="00D954BA">
        <w:rPr>
          <w:vertAlign w:val="subscript"/>
        </w:rPr>
        <w:t>3</w:t>
      </w:r>
      <w:r w:rsidRPr="00D954BA">
        <w:rPr>
          <w:vertAlign w:val="superscript"/>
        </w:rPr>
        <w:t>2</w:t>
      </w:r>
      <w:r w:rsidRPr="00D954BA">
        <w:rPr>
          <w:vertAlign w:val="superscript"/>
        </w:rPr>
        <w:sym w:font="Symbol" w:char="F02D"/>
      </w:r>
      <w:r w:rsidRPr="00D954BA">
        <w:rPr>
          <w:rFonts w:hAnsi="新細明體" w:hint="eastAsia"/>
        </w:rPr>
        <w:t xml:space="preserve"> + </w:t>
      </w:r>
      <w:r w:rsidRPr="00D954BA">
        <w:t>3H</w:t>
      </w:r>
      <w:r w:rsidRPr="00D954BA">
        <w:rPr>
          <w:vertAlign w:val="subscript"/>
        </w:rPr>
        <w:t>2</w:t>
      </w:r>
      <w:r w:rsidRPr="00D954BA">
        <w:t>O</w:t>
      </w:r>
      <w:r w:rsidRPr="00D954BA">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012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竹高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陽極：失去電子電極為負極</w:t>
      </w:r>
      <w:r w:rsidRPr="003D5DA7">
        <w:rPr>
          <w:rFonts w:hint="eastAsia"/>
        </w:rPr>
        <w:sym w:font="Symbol" w:char="F0DE"/>
      </w:r>
      <w:r w:rsidRPr="003D5DA7">
        <w:rPr>
          <w:rFonts w:hint="eastAsia"/>
        </w:rPr>
        <w:t xml:space="preserve"> X</w:t>
      </w:r>
      <w:r w:rsidRPr="003D5DA7">
        <w:rPr>
          <w:rFonts w:hint="eastAsia"/>
        </w:rPr>
        <w:t>極</w:t>
      </w:r>
      <w:r w:rsidRPr="003D5DA7">
        <w:br/>
      </w:r>
      <w:r w:rsidRPr="003D5DA7">
        <w:rPr>
          <w:rFonts w:hint="eastAsia"/>
        </w:rPr>
        <w:t>CH</w:t>
      </w:r>
      <w:r w:rsidRPr="003D5DA7">
        <w:rPr>
          <w:rFonts w:hint="eastAsia"/>
          <w:vertAlign w:val="subscript"/>
        </w:rPr>
        <w:t>4</w:t>
      </w:r>
      <w:r w:rsidRPr="003D5DA7">
        <w:rPr>
          <w:rFonts w:hint="eastAsia"/>
        </w:rPr>
        <w:t xml:space="preserve"> + 10OH</w:t>
      </w:r>
      <w:r w:rsidRPr="003D5DA7">
        <w:rPr>
          <w:rFonts w:hint="eastAsia"/>
          <w:vertAlign w:val="superscript"/>
        </w:rPr>
        <w:sym w:font="Symbol" w:char="F02D"/>
      </w:r>
      <w:r w:rsidRPr="003D5DA7">
        <w:rPr>
          <w:rFonts w:hint="eastAsia"/>
        </w:rPr>
        <w:t xml:space="preserve"> </w:t>
      </w:r>
      <w:r w:rsidRPr="003D5DA7">
        <w:rPr>
          <w:rFonts w:hint="eastAsia"/>
        </w:rPr>
        <w:t>→</w:t>
      </w:r>
      <w:r w:rsidRPr="003D5DA7">
        <w:rPr>
          <w:rFonts w:hint="eastAsia"/>
        </w:rPr>
        <w:t xml:space="preserve"> CO</w:t>
      </w:r>
      <w:r w:rsidRPr="003D5DA7">
        <w:rPr>
          <w:rFonts w:hint="eastAsia"/>
          <w:vertAlign w:val="subscript"/>
        </w:rPr>
        <w:t>3</w:t>
      </w:r>
      <w:r w:rsidRPr="003D5DA7">
        <w:rPr>
          <w:rFonts w:hint="eastAsia"/>
          <w:vertAlign w:val="superscript"/>
        </w:rPr>
        <w:t>2</w:t>
      </w:r>
      <w:r w:rsidRPr="003D5DA7">
        <w:rPr>
          <w:rFonts w:hint="eastAsia"/>
          <w:vertAlign w:val="superscript"/>
        </w:rPr>
        <w:sym w:font="Symbol" w:char="F02D"/>
      </w:r>
      <w:r w:rsidRPr="003D5DA7">
        <w:rPr>
          <w:rFonts w:hint="eastAsia"/>
        </w:rPr>
        <w:t xml:space="preserve"> + 7H</w:t>
      </w:r>
      <w:r w:rsidRPr="003D5DA7">
        <w:rPr>
          <w:rFonts w:hint="eastAsia"/>
          <w:vertAlign w:val="subscript"/>
        </w:rPr>
        <w:t>2</w:t>
      </w:r>
      <w:r w:rsidRPr="003D5DA7">
        <w:rPr>
          <w:rFonts w:hint="eastAsia"/>
        </w:rPr>
        <w:t>O + 8e</w:t>
      </w:r>
      <w:r w:rsidRPr="003D5DA7">
        <w:rPr>
          <w:rFonts w:hint="eastAsia"/>
          <w:vertAlign w:val="superscript"/>
        </w:rPr>
        <w:sym w:font="Symbol" w:char="F02D"/>
      </w:r>
      <w:r w:rsidRPr="003D5DA7">
        <w:br/>
      </w:r>
      <w:r w:rsidRPr="003D5DA7">
        <w:rPr>
          <w:rFonts w:hint="eastAsia"/>
        </w:rPr>
        <w:t>陰極：獲得電子電極為正極</w:t>
      </w:r>
      <w:r w:rsidRPr="003D5DA7">
        <w:rPr>
          <w:rFonts w:hint="eastAsia"/>
        </w:rPr>
        <w:sym w:font="Symbol" w:char="F0DE"/>
      </w:r>
      <w:r w:rsidRPr="003D5DA7">
        <w:rPr>
          <w:rFonts w:hint="eastAsia"/>
        </w:rPr>
        <w:t xml:space="preserve"> Y</w:t>
      </w:r>
      <w:r w:rsidRPr="003D5DA7">
        <w:rPr>
          <w:rFonts w:hint="eastAsia"/>
        </w:rPr>
        <w:t>極</w:t>
      </w:r>
      <w:r w:rsidRPr="003D5DA7">
        <w:br/>
      </w:r>
      <w:r w:rsidRPr="003D5DA7">
        <w:rPr>
          <w:position w:val="-34"/>
        </w:rPr>
        <w:object w:dxaOrig="4099" w:dyaOrig="800">
          <v:shape id="_x0000_i1149" type="#_x0000_t75" style="width:204.75pt;height:39.75pt" o:ole="">
            <v:imagedata r:id="rId231" o:title=""/>
          </v:shape>
          <o:OLEObject Type="Embed" ProgID="Equation.DSMT4" ShapeID="_x0000_i1149" DrawAspect="Content" ObjectID="_1523807637" r:id="rId232"/>
        </w:object>
      </w:r>
      <w:r w:rsidRPr="003D5DA7">
        <w:rPr>
          <w:rFonts w:hint="eastAsia"/>
        </w:rPr>
        <w:br/>
        <w:t>(C) 1 mol CH</w:t>
      </w:r>
      <w:r w:rsidRPr="003D5DA7">
        <w:rPr>
          <w:rFonts w:hint="eastAsia"/>
          <w:vertAlign w:val="subscript"/>
        </w:rPr>
        <w:t>4</w:t>
      </w:r>
      <w:r w:rsidRPr="003D5DA7">
        <w:rPr>
          <w:rFonts w:hint="eastAsia"/>
        </w:rPr>
        <w:t>完全反應，有</w:t>
      </w:r>
      <w:r w:rsidRPr="003D5DA7">
        <w:rPr>
          <w:rFonts w:hint="eastAsia"/>
        </w:rPr>
        <w:t>8 mol</w:t>
      </w:r>
      <w:r w:rsidRPr="003D5DA7">
        <w:rPr>
          <w:rFonts w:hint="eastAsia"/>
        </w:rPr>
        <w:t>電子轉移，即</w:t>
      </w:r>
      <w:r w:rsidRPr="003D5DA7">
        <w:rPr>
          <w:rFonts w:hint="eastAsia"/>
        </w:rPr>
        <w:t>0.25 mol</w:t>
      </w:r>
      <w:r w:rsidRPr="003D5DA7">
        <w:rPr>
          <w:rFonts w:hint="eastAsia"/>
        </w:rPr>
        <w:t>有</w:t>
      </w:r>
      <w:r w:rsidRPr="003D5DA7">
        <w:rPr>
          <w:rFonts w:hint="eastAsia"/>
        </w:rPr>
        <w:t>2 mol</w:t>
      </w:r>
      <w:r w:rsidRPr="003D5DA7">
        <w:rPr>
          <w:rFonts w:hint="eastAsia"/>
        </w:rPr>
        <w:t>電子轉移</w:t>
      </w:r>
      <w:r w:rsidRPr="003D5DA7">
        <w:br/>
      </w:r>
      <w:r w:rsidRPr="003D5DA7">
        <w:rPr>
          <w:rFonts w:hint="eastAsia"/>
        </w:rPr>
        <w:t>(D)</w:t>
      </w:r>
      <w:r w:rsidRPr="003D5DA7">
        <w:rPr>
          <w:rFonts w:hint="eastAsia"/>
        </w:rPr>
        <w:t>此種燃料電池需不斷補充燃料產生電能</w:t>
      </w:r>
    </w:p>
    <w:p w:rsidR="003D5DA7" w:rsidRPr="0048272E" w:rsidRDefault="003D5DA7" w:rsidP="003D5DA7">
      <w:pPr>
        <w:tabs>
          <w:tab w:val="left" w:pos="1170"/>
        </w:tabs>
        <w:ind w:left="454" w:hanging="454"/>
        <w:rPr>
          <w:rFonts w:eastAsia="細明體"/>
        </w:rPr>
      </w:pPr>
      <w:r>
        <w:rPr>
          <w:rFonts w:ascii="新細明體" w:eastAsia="新細明體" w:hAnsi="新細明體"/>
          <w:sz w:val="24"/>
        </w:rPr>
        <w:t xml:space="preserve">15. </w:t>
      </w:r>
      <w:r w:rsidRPr="0048272E">
        <w:rPr>
          <w:rFonts w:hAnsi="新細明體" w:hint="eastAsia"/>
        </w:rPr>
        <w:t>如圖連接，</w:t>
      </w:r>
      <w:r w:rsidRPr="0048272E">
        <w:fldChar w:fldCharType="begin"/>
      </w:r>
      <w:r w:rsidRPr="0048272E">
        <w:instrText xml:space="preserve"> </w:instrText>
      </w:r>
      <w:r w:rsidRPr="0048272E">
        <w:rPr>
          <w:rFonts w:hint="eastAsia"/>
        </w:rPr>
        <w:instrText>eq \o\ac(</w:instrText>
      </w:r>
      <w:r w:rsidRPr="0048272E">
        <w:rPr>
          <w:rFonts w:hint="eastAsia"/>
        </w:rPr>
        <w:instrText>○</w:instrText>
      </w:r>
      <w:r w:rsidRPr="0048272E">
        <w:rPr>
          <w:rFonts w:hint="eastAsia"/>
        </w:rPr>
        <w:instrText>,</w:instrText>
      </w:r>
      <w:r w:rsidRPr="0048272E">
        <w:rPr>
          <w:rFonts w:hint="eastAsia"/>
          <w:position w:val="3"/>
        </w:rPr>
        <w:instrText>A</w:instrText>
      </w:r>
      <w:r w:rsidRPr="0048272E">
        <w:rPr>
          <w:rFonts w:hint="eastAsia"/>
        </w:rPr>
        <w:instrText>)</w:instrText>
      </w:r>
      <w:r w:rsidRPr="0048272E">
        <w:fldChar w:fldCharType="end"/>
      </w:r>
      <w:r w:rsidRPr="0048272E">
        <w:rPr>
          <w:rFonts w:hAnsi="新細明體" w:hint="eastAsia"/>
        </w:rPr>
        <w:t>指示有電流產生，一段時間後，</w:t>
      </w:r>
      <w:r w:rsidRPr="0048272E">
        <w:rPr>
          <w:rFonts w:hint="eastAsia"/>
          <w:i/>
        </w:rPr>
        <w:t>X</w:t>
      </w:r>
      <w:r w:rsidRPr="0048272E">
        <w:rPr>
          <w:rFonts w:hAnsi="新細明體" w:hint="eastAsia"/>
        </w:rPr>
        <w:t>極質量減少，</w:t>
      </w:r>
      <w:r w:rsidRPr="0048272E">
        <w:rPr>
          <w:rFonts w:hint="eastAsia"/>
          <w:i/>
        </w:rPr>
        <w:t>Y</w:t>
      </w:r>
      <w:r w:rsidRPr="0048272E">
        <w:rPr>
          <w:rFonts w:hAnsi="新細明體" w:hint="eastAsia"/>
        </w:rPr>
        <w:t>極質量增加，下列何組符合此種情況？</w:t>
      </w:r>
      <w:r w:rsidRPr="0048272E">
        <w:rPr>
          <w:rFonts w:hAnsi="新細明體"/>
        </w:rPr>
        <w:br/>
      </w:r>
      <w:r w:rsidR="00AD71DF">
        <w:pict>
          <v:shape id="_x0000_i1150" type="#_x0000_t75" style="width:95.25pt;height:87pt;mso-position-horizontal:right" o:allowoverlap="f">
            <v:imagedata r:id="rId233" o:title="2-1"/>
          </v:shape>
        </w:pict>
      </w:r>
      <w:r w:rsidRPr="0048272E">
        <w:rPr>
          <w:rFonts w:hAnsi="新細明體" w:hint="eastAsia"/>
        </w:rPr>
        <w:br/>
      </w:r>
      <w:r w:rsidRPr="0048272E">
        <w:rPr>
          <w:rFonts w:hint="eastAsia"/>
        </w:rPr>
        <w:t xml:space="preserve">(A) </w:t>
      </w:r>
      <w:r w:rsidRPr="0048272E">
        <w:rPr>
          <w:rFonts w:hint="eastAsia"/>
          <w:i/>
        </w:rPr>
        <w:t>X</w:t>
      </w:r>
      <w:r w:rsidRPr="0048272E">
        <w:rPr>
          <w:rFonts w:hAnsi="新細明體" w:hint="eastAsia"/>
        </w:rPr>
        <w:t>極為</w:t>
      </w:r>
      <w:r w:rsidRPr="0048272E">
        <w:rPr>
          <w:rFonts w:hint="eastAsia"/>
        </w:rPr>
        <w:t>Zn</w:t>
      </w:r>
      <w:r w:rsidRPr="0048272E">
        <w:rPr>
          <w:rFonts w:hAnsi="新細明體" w:hint="eastAsia"/>
        </w:rPr>
        <w:t>，</w:t>
      </w:r>
      <w:r w:rsidRPr="0048272E">
        <w:rPr>
          <w:rFonts w:hint="eastAsia"/>
          <w:i/>
        </w:rPr>
        <w:t>Y</w:t>
      </w:r>
      <w:r w:rsidRPr="0048272E">
        <w:rPr>
          <w:rFonts w:hAnsi="新細明體" w:hint="eastAsia"/>
        </w:rPr>
        <w:t>極為</w:t>
      </w:r>
      <w:r w:rsidRPr="0048272E">
        <w:rPr>
          <w:rFonts w:hint="eastAsia"/>
        </w:rPr>
        <w:t>Cu</w:t>
      </w:r>
      <w:r w:rsidRPr="0048272E">
        <w:rPr>
          <w:rFonts w:hAnsi="新細明體" w:hint="eastAsia"/>
        </w:rPr>
        <w:t>，溶液為</w:t>
      </w:r>
      <w:r w:rsidRPr="0048272E">
        <w:rPr>
          <w:rFonts w:hint="eastAsia"/>
        </w:rPr>
        <w:t>H</w:t>
      </w:r>
      <w:r w:rsidRPr="0048272E">
        <w:rPr>
          <w:rFonts w:hint="eastAsia"/>
          <w:vertAlign w:val="subscript"/>
        </w:rPr>
        <w:t>2</w:t>
      </w:r>
      <w:r w:rsidRPr="0048272E">
        <w:rPr>
          <w:rFonts w:hint="eastAsia"/>
        </w:rPr>
        <w:t>SO</w:t>
      </w:r>
      <w:r w:rsidRPr="0048272E">
        <w:rPr>
          <w:rFonts w:hint="eastAsia"/>
          <w:vertAlign w:val="subscript"/>
        </w:rPr>
        <w:t>4(aq)</w:t>
      </w:r>
      <w:r w:rsidRPr="0048272E">
        <w:rPr>
          <w:rFonts w:hAnsi="新細明體" w:hint="eastAsia"/>
        </w:rPr>
        <w:t xml:space="preserve">　</w:t>
      </w:r>
      <w:r w:rsidRPr="0048272E">
        <w:rPr>
          <w:rFonts w:hint="eastAsia"/>
        </w:rPr>
        <w:t xml:space="preserve">(B) </w:t>
      </w:r>
      <w:r w:rsidRPr="0048272E">
        <w:rPr>
          <w:rFonts w:hint="eastAsia"/>
          <w:i/>
        </w:rPr>
        <w:t>X</w:t>
      </w:r>
      <w:r w:rsidRPr="0048272E">
        <w:rPr>
          <w:rFonts w:hAnsi="新細明體" w:hint="eastAsia"/>
        </w:rPr>
        <w:t>極為</w:t>
      </w:r>
      <w:r w:rsidRPr="0048272E">
        <w:rPr>
          <w:rFonts w:hint="eastAsia"/>
        </w:rPr>
        <w:t>Zn</w:t>
      </w:r>
      <w:r w:rsidRPr="0048272E">
        <w:rPr>
          <w:rFonts w:hAnsi="新細明體" w:hint="eastAsia"/>
        </w:rPr>
        <w:t>，</w:t>
      </w:r>
      <w:r w:rsidRPr="0048272E">
        <w:rPr>
          <w:rFonts w:hint="eastAsia"/>
          <w:i/>
        </w:rPr>
        <w:t>Y</w:t>
      </w:r>
      <w:r w:rsidRPr="0048272E">
        <w:rPr>
          <w:rFonts w:hAnsi="新細明體" w:hint="eastAsia"/>
        </w:rPr>
        <w:t>極為石墨，溶液為</w:t>
      </w:r>
      <w:r w:rsidRPr="0048272E">
        <w:rPr>
          <w:rFonts w:hint="eastAsia"/>
        </w:rPr>
        <w:t>CuSO</w:t>
      </w:r>
      <w:r w:rsidRPr="0048272E">
        <w:rPr>
          <w:rFonts w:hint="eastAsia"/>
          <w:vertAlign w:val="subscript"/>
        </w:rPr>
        <w:t>4(aq)</w:t>
      </w:r>
      <w:r w:rsidRPr="0048272E">
        <w:rPr>
          <w:rFonts w:hAnsi="新細明體" w:hint="eastAsia"/>
        </w:rPr>
        <w:t xml:space="preserve">　</w:t>
      </w:r>
      <w:r w:rsidRPr="0048272E">
        <w:rPr>
          <w:rFonts w:hint="eastAsia"/>
        </w:rPr>
        <w:t xml:space="preserve">(C) </w:t>
      </w:r>
      <w:r w:rsidRPr="0048272E">
        <w:rPr>
          <w:rFonts w:hint="eastAsia"/>
          <w:i/>
        </w:rPr>
        <w:t>X</w:t>
      </w:r>
      <w:r w:rsidRPr="0048272E">
        <w:rPr>
          <w:rFonts w:hAnsi="新細明體" w:hint="eastAsia"/>
        </w:rPr>
        <w:t>極為</w:t>
      </w:r>
      <w:r w:rsidRPr="0048272E">
        <w:rPr>
          <w:rFonts w:hint="eastAsia"/>
        </w:rPr>
        <w:t>Fe</w:t>
      </w:r>
      <w:r w:rsidRPr="0048272E">
        <w:rPr>
          <w:rFonts w:hAnsi="新細明體" w:hint="eastAsia"/>
        </w:rPr>
        <w:t>，</w:t>
      </w:r>
      <w:r w:rsidRPr="0048272E">
        <w:rPr>
          <w:rFonts w:hint="eastAsia"/>
          <w:i/>
        </w:rPr>
        <w:t>Y</w:t>
      </w:r>
      <w:r w:rsidRPr="0048272E">
        <w:rPr>
          <w:rFonts w:hAnsi="新細明體" w:hint="eastAsia"/>
        </w:rPr>
        <w:t>極為</w:t>
      </w:r>
      <w:r w:rsidRPr="0048272E">
        <w:rPr>
          <w:rFonts w:hint="eastAsia"/>
        </w:rPr>
        <w:t>Zn</w:t>
      </w:r>
      <w:r w:rsidRPr="0048272E">
        <w:rPr>
          <w:rFonts w:hAnsi="新細明體" w:hint="eastAsia"/>
        </w:rPr>
        <w:t>，溶液為</w:t>
      </w:r>
      <w:r w:rsidRPr="0048272E">
        <w:rPr>
          <w:rFonts w:hint="eastAsia"/>
        </w:rPr>
        <w:t>AgNO</w:t>
      </w:r>
      <w:r w:rsidRPr="0048272E">
        <w:rPr>
          <w:rFonts w:hint="eastAsia"/>
          <w:vertAlign w:val="subscript"/>
        </w:rPr>
        <w:t>3(aq)</w:t>
      </w:r>
      <w:r w:rsidRPr="0048272E">
        <w:rPr>
          <w:rFonts w:hAnsi="新細明體" w:hint="eastAsia"/>
        </w:rPr>
        <w:t xml:space="preserve">　</w:t>
      </w:r>
      <w:r w:rsidRPr="0048272E">
        <w:rPr>
          <w:rFonts w:hint="eastAsia"/>
        </w:rPr>
        <w:t xml:space="preserve">(D) </w:t>
      </w:r>
      <w:r w:rsidRPr="0048272E">
        <w:rPr>
          <w:rFonts w:hint="eastAsia"/>
          <w:i/>
        </w:rPr>
        <w:t>X</w:t>
      </w:r>
      <w:r w:rsidRPr="0048272E">
        <w:rPr>
          <w:rFonts w:hAnsi="新細明體" w:hint="eastAsia"/>
        </w:rPr>
        <w:t>極為石墨，</w:t>
      </w:r>
      <w:r w:rsidRPr="0048272E">
        <w:rPr>
          <w:rFonts w:hint="eastAsia"/>
          <w:i/>
        </w:rPr>
        <w:t>Y</w:t>
      </w:r>
      <w:r w:rsidRPr="0048272E">
        <w:rPr>
          <w:rFonts w:hAnsi="新細明體" w:hint="eastAsia"/>
        </w:rPr>
        <w:t>極為</w:t>
      </w:r>
      <w:r w:rsidRPr="0048272E">
        <w:rPr>
          <w:rFonts w:hint="eastAsia"/>
        </w:rPr>
        <w:t>Fe</w:t>
      </w:r>
      <w:r w:rsidRPr="0048272E">
        <w:rPr>
          <w:rFonts w:hAnsi="新細明體" w:hint="eastAsia"/>
        </w:rPr>
        <w:t>，溶液為</w:t>
      </w:r>
      <w:r w:rsidRPr="0048272E">
        <w:rPr>
          <w:rFonts w:hint="eastAsia"/>
        </w:rPr>
        <w:t>CuSO</w:t>
      </w:r>
      <w:r w:rsidRPr="0048272E">
        <w:rPr>
          <w:rFonts w:hint="eastAsia"/>
          <w:vertAlign w:val="subscript"/>
        </w:rPr>
        <w:t>4(aq)</w:t>
      </w:r>
      <w:r w:rsidRPr="0048272E">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012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師大附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由題意知</w:t>
      </w:r>
      <w:r w:rsidRPr="003D5DA7">
        <w:rPr>
          <w:rFonts w:hint="eastAsia"/>
        </w:rPr>
        <w:t>X</w:t>
      </w:r>
      <w:r w:rsidRPr="003D5DA7">
        <w:rPr>
          <w:rFonts w:hint="eastAsia"/>
        </w:rPr>
        <w:t>為陽極，</w:t>
      </w:r>
      <w:r w:rsidRPr="003D5DA7">
        <w:rPr>
          <w:rFonts w:hint="eastAsia"/>
        </w:rPr>
        <w:t>Y</w:t>
      </w:r>
      <w:r w:rsidRPr="003D5DA7">
        <w:rPr>
          <w:rFonts w:hint="eastAsia"/>
        </w:rPr>
        <w:t>為陰極</w:t>
      </w:r>
      <w:r w:rsidRPr="003D5DA7">
        <w:br/>
      </w:r>
      <w:r w:rsidRPr="003D5DA7">
        <w:rPr>
          <w:rFonts w:hint="eastAsia"/>
        </w:rPr>
        <w:t>(A) X</w:t>
      </w:r>
      <w:r w:rsidRPr="003D5DA7">
        <w:rPr>
          <w:rFonts w:hint="eastAsia"/>
        </w:rPr>
        <w:t>：</w:t>
      </w:r>
      <w:r w:rsidRPr="003D5DA7">
        <w:rPr>
          <w:rFonts w:hint="eastAsia"/>
        </w:rPr>
        <w:t xml:space="preserve">Zn </w:t>
      </w:r>
      <w:r w:rsidRPr="003D5DA7">
        <w:rPr>
          <w:rFonts w:hint="eastAsia"/>
        </w:rPr>
        <w:t>→</w:t>
      </w:r>
      <w:r w:rsidRPr="003D5DA7">
        <w:rPr>
          <w:rFonts w:hint="eastAsia"/>
        </w:rPr>
        <w:t xml:space="preserve"> Zn</w:t>
      </w:r>
      <w:r w:rsidRPr="003D5DA7">
        <w:rPr>
          <w:rFonts w:hint="eastAsia"/>
          <w:vertAlign w:val="superscript"/>
        </w:rPr>
        <w:t>2+</w:t>
      </w:r>
      <w:r w:rsidRPr="003D5DA7">
        <w:rPr>
          <w:rFonts w:hint="eastAsia"/>
        </w:rPr>
        <w:t xml:space="preserve"> + 2e</w:t>
      </w:r>
      <w:r w:rsidRPr="003D5DA7">
        <w:rPr>
          <w:rFonts w:hint="eastAsia"/>
          <w:vertAlign w:val="superscript"/>
        </w:rPr>
        <w:sym w:font="Symbol" w:char="F02D"/>
      </w:r>
      <w:r w:rsidRPr="003D5DA7">
        <w:rPr>
          <w:rFonts w:hint="eastAsia"/>
          <w:vertAlign w:val="superscript"/>
        </w:rPr>
        <w:t xml:space="preserve"> </w:t>
      </w:r>
      <w:r w:rsidRPr="003D5DA7">
        <w:rPr>
          <w:rFonts w:hint="eastAsia"/>
        </w:rPr>
        <w:t>陽極質量減輕</w:t>
      </w:r>
      <w:r w:rsidRPr="003D5DA7">
        <w:br/>
      </w:r>
      <w:r w:rsidRPr="003D5DA7">
        <w:rPr>
          <w:rFonts w:hint="eastAsia"/>
        </w:rPr>
        <w:t xml:space="preserve">　</w:t>
      </w:r>
      <w:r w:rsidRPr="003D5DA7">
        <w:rPr>
          <w:rFonts w:hint="eastAsia"/>
        </w:rPr>
        <w:t xml:space="preserve"> Y</w:t>
      </w:r>
      <w:r w:rsidRPr="003D5DA7">
        <w:rPr>
          <w:rFonts w:hint="eastAsia"/>
        </w:rPr>
        <w:t>：</w:t>
      </w:r>
      <w:r w:rsidRPr="003D5DA7">
        <w:rPr>
          <w:rFonts w:hint="eastAsia"/>
        </w:rPr>
        <w:t>2H</w:t>
      </w:r>
      <w:r w:rsidRPr="003D5DA7">
        <w:rPr>
          <w:rFonts w:hint="eastAsia"/>
          <w:vertAlign w:val="superscript"/>
        </w:rPr>
        <w:t>+</w:t>
      </w:r>
      <w:r w:rsidRPr="003D5DA7">
        <w:rPr>
          <w:rFonts w:hint="eastAsia"/>
        </w:rPr>
        <w:t xml:space="preserve"> + 2e</w:t>
      </w:r>
      <w:r w:rsidRPr="003D5DA7">
        <w:rPr>
          <w:rFonts w:hint="eastAsia"/>
          <w:vertAlign w:val="superscript"/>
        </w:rPr>
        <w:sym w:font="Symbol" w:char="F02D"/>
      </w:r>
      <w:r w:rsidRPr="003D5DA7">
        <w:rPr>
          <w:rFonts w:hint="eastAsia"/>
        </w:rPr>
        <w:t xml:space="preserve"> </w:t>
      </w:r>
      <w:r w:rsidRPr="003D5DA7">
        <w:rPr>
          <w:rFonts w:hint="eastAsia"/>
        </w:rPr>
        <w:t>→</w:t>
      </w:r>
      <w:r w:rsidRPr="003D5DA7">
        <w:rPr>
          <w:rFonts w:hint="eastAsia"/>
        </w:rPr>
        <w:t xml:space="preserve"> H</w:t>
      </w:r>
      <w:r w:rsidRPr="003D5DA7">
        <w:rPr>
          <w:rFonts w:hint="eastAsia"/>
          <w:vertAlign w:val="subscript"/>
        </w:rPr>
        <w:t>2</w:t>
      </w:r>
      <w:r w:rsidRPr="003D5DA7">
        <w:rPr>
          <w:rFonts w:hint="eastAsia"/>
        </w:rPr>
        <w:t>陰極質量不變</w:t>
      </w:r>
      <w:r w:rsidRPr="003D5DA7">
        <w:br/>
      </w:r>
      <w:r w:rsidRPr="003D5DA7">
        <w:rPr>
          <w:rFonts w:hint="eastAsia"/>
        </w:rPr>
        <w:t>(B) X</w:t>
      </w:r>
      <w:r w:rsidRPr="003D5DA7">
        <w:rPr>
          <w:rFonts w:hint="eastAsia"/>
        </w:rPr>
        <w:t>：</w:t>
      </w:r>
      <w:r w:rsidRPr="003D5DA7">
        <w:rPr>
          <w:rFonts w:hint="eastAsia"/>
        </w:rPr>
        <w:t xml:space="preserve">Zn </w:t>
      </w:r>
      <w:r w:rsidRPr="003D5DA7">
        <w:rPr>
          <w:rFonts w:hint="eastAsia"/>
        </w:rPr>
        <w:t>→</w:t>
      </w:r>
      <w:r w:rsidRPr="003D5DA7">
        <w:rPr>
          <w:rFonts w:hint="eastAsia"/>
        </w:rPr>
        <w:t xml:space="preserve"> Zn</w:t>
      </w:r>
      <w:r w:rsidRPr="003D5DA7">
        <w:rPr>
          <w:rFonts w:hint="eastAsia"/>
          <w:vertAlign w:val="superscript"/>
        </w:rPr>
        <w:t>2+</w:t>
      </w:r>
      <w:r w:rsidRPr="003D5DA7">
        <w:rPr>
          <w:rFonts w:hint="eastAsia"/>
        </w:rPr>
        <w:t xml:space="preserve"> + 2e</w:t>
      </w:r>
      <w:r w:rsidRPr="003D5DA7">
        <w:rPr>
          <w:rFonts w:hint="eastAsia"/>
          <w:vertAlign w:val="superscript"/>
        </w:rPr>
        <w:sym w:font="Symbol" w:char="F02D"/>
      </w:r>
      <w:r w:rsidRPr="003D5DA7">
        <w:br/>
      </w:r>
      <w:r w:rsidRPr="003D5DA7">
        <w:rPr>
          <w:rFonts w:hint="eastAsia"/>
        </w:rPr>
        <w:t xml:space="preserve">　</w:t>
      </w:r>
      <w:r w:rsidRPr="003D5DA7">
        <w:rPr>
          <w:rFonts w:hint="eastAsia"/>
        </w:rPr>
        <w:t xml:space="preserve"> Y</w:t>
      </w:r>
      <w:r w:rsidRPr="003D5DA7">
        <w:rPr>
          <w:rFonts w:hint="eastAsia"/>
        </w:rPr>
        <w:t>：</w:t>
      </w:r>
      <w:r w:rsidRPr="003D5DA7">
        <w:rPr>
          <w:rFonts w:hint="eastAsia"/>
        </w:rPr>
        <w:t>Cu</w:t>
      </w:r>
      <w:r w:rsidRPr="003D5DA7">
        <w:rPr>
          <w:rFonts w:hint="eastAsia"/>
          <w:vertAlign w:val="superscript"/>
        </w:rPr>
        <w:t>2+</w:t>
      </w:r>
      <w:r w:rsidRPr="003D5DA7">
        <w:rPr>
          <w:rFonts w:hint="eastAsia"/>
        </w:rPr>
        <w:t xml:space="preserve"> + 2e</w:t>
      </w:r>
      <w:r w:rsidRPr="003D5DA7">
        <w:rPr>
          <w:rFonts w:hint="eastAsia"/>
          <w:vertAlign w:val="superscript"/>
        </w:rPr>
        <w:sym w:font="Symbol" w:char="F02D"/>
      </w:r>
      <w:r w:rsidRPr="003D5DA7">
        <w:rPr>
          <w:rFonts w:hint="eastAsia"/>
        </w:rPr>
        <w:t xml:space="preserve"> </w:t>
      </w:r>
      <w:r w:rsidRPr="003D5DA7">
        <w:rPr>
          <w:rFonts w:hint="eastAsia"/>
        </w:rPr>
        <w:t>→</w:t>
      </w:r>
      <w:r w:rsidRPr="003D5DA7">
        <w:rPr>
          <w:rFonts w:hint="eastAsia"/>
        </w:rPr>
        <w:t xml:space="preserve"> Cu</w:t>
      </w:r>
      <w:r w:rsidRPr="003D5DA7">
        <w:br/>
      </w:r>
      <w:r w:rsidRPr="003D5DA7">
        <w:rPr>
          <w:rFonts w:hint="eastAsia"/>
        </w:rPr>
        <w:t>(C) Zn</w:t>
      </w:r>
      <w:r w:rsidRPr="003D5DA7">
        <w:rPr>
          <w:rFonts w:hint="eastAsia"/>
        </w:rPr>
        <w:t>活性</w:t>
      </w:r>
      <w:r w:rsidRPr="003D5DA7">
        <w:rPr>
          <w:rFonts w:hint="eastAsia"/>
        </w:rPr>
        <w:t>&gt; Fe</w:t>
      </w:r>
      <w:r w:rsidRPr="003D5DA7">
        <w:rPr>
          <w:rFonts w:hint="eastAsia"/>
        </w:rPr>
        <w:t xml:space="preserve">　∴</w:t>
      </w:r>
      <w:r w:rsidRPr="003D5DA7">
        <w:rPr>
          <w:rFonts w:hint="eastAsia"/>
        </w:rPr>
        <w:t>X</w:t>
      </w:r>
      <w:r w:rsidRPr="003D5DA7">
        <w:rPr>
          <w:rFonts w:hint="eastAsia"/>
        </w:rPr>
        <w:t>應為</w:t>
      </w:r>
      <w:r w:rsidRPr="003D5DA7">
        <w:rPr>
          <w:rFonts w:hint="eastAsia"/>
        </w:rPr>
        <w:t>Zn</w:t>
      </w:r>
      <w:r w:rsidRPr="003D5DA7">
        <w:rPr>
          <w:rFonts w:hint="eastAsia"/>
        </w:rPr>
        <w:t>，</w:t>
      </w:r>
      <w:r w:rsidRPr="003D5DA7">
        <w:rPr>
          <w:rFonts w:hint="eastAsia"/>
        </w:rPr>
        <w:t>Y</w:t>
      </w:r>
      <w:r w:rsidRPr="003D5DA7">
        <w:rPr>
          <w:rFonts w:hint="eastAsia"/>
        </w:rPr>
        <w:t>應為</w:t>
      </w:r>
      <w:r w:rsidRPr="003D5DA7">
        <w:rPr>
          <w:rFonts w:hint="eastAsia"/>
        </w:rPr>
        <w:t>Fe</w:t>
      </w:r>
      <w:r w:rsidRPr="003D5DA7">
        <w:br/>
      </w:r>
      <w:r w:rsidRPr="003D5DA7">
        <w:rPr>
          <w:rFonts w:hint="eastAsia"/>
        </w:rPr>
        <w:t>(D)</w:t>
      </w:r>
      <w:r w:rsidRPr="003D5DA7">
        <w:rPr>
          <w:rFonts w:hint="eastAsia"/>
        </w:rPr>
        <w:t>石墨為惰性電極不能作為陽極　∴</w:t>
      </w:r>
      <w:r w:rsidRPr="003D5DA7">
        <w:rPr>
          <w:rFonts w:hint="eastAsia"/>
        </w:rPr>
        <w:t xml:space="preserve">X </w:t>
      </w:r>
      <w:r w:rsidRPr="003D5DA7">
        <w:rPr>
          <w:rFonts w:hint="eastAsia"/>
        </w:rPr>
        <w:sym w:font="Symbol" w:char="F02D"/>
      </w:r>
      <w:r w:rsidRPr="003D5DA7">
        <w:rPr>
          <w:rFonts w:hint="eastAsia"/>
        </w:rPr>
        <w:t xml:space="preserve"> Zn</w:t>
      </w:r>
      <w:r w:rsidRPr="003D5DA7">
        <w:rPr>
          <w:rFonts w:hint="eastAsia"/>
        </w:rPr>
        <w:t>，</w:t>
      </w:r>
      <w:r w:rsidRPr="003D5DA7">
        <w:rPr>
          <w:rFonts w:hint="eastAsia"/>
        </w:rPr>
        <w:t xml:space="preserve">Y </w:t>
      </w:r>
      <w:r w:rsidRPr="003D5DA7">
        <w:rPr>
          <w:rFonts w:hint="eastAsia"/>
        </w:rPr>
        <w:sym w:font="Symbol" w:char="F02D"/>
      </w:r>
      <w:r w:rsidRPr="003D5DA7">
        <w:rPr>
          <w:rFonts w:hint="eastAsia"/>
        </w:rPr>
        <w:t>石墨</w:t>
      </w:r>
    </w:p>
    <w:p w:rsidR="003D5DA7" w:rsidRPr="008624E0" w:rsidRDefault="003D5DA7" w:rsidP="003D5DA7">
      <w:pPr>
        <w:tabs>
          <w:tab w:val="left" w:pos="1170"/>
        </w:tabs>
        <w:ind w:left="454" w:hanging="454"/>
        <w:rPr>
          <w:rFonts w:eastAsia="細明體"/>
        </w:rPr>
      </w:pPr>
      <w:r>
        <w:rPr>
          <w:rFonts w:ascii="新細明體" w:eastAsia="新細明體" w:hAnsi="新細明體"/>
          <w:sz w:val="24"/>
        </w:rPr>
        <w:t xml:space="preserve">16. </w:t>
      </w:r>
      <w:r w:rsidRPr="008624E0">
        <w:rPr>
          <w:rFonts w:hAnsi="新細明體" w:hint="eastAsia"/>
        </w:rPr>
        <w:t>以石墨為電極，用電流強度為</w:t>
      </w:r>
      <w:r w:rsidRPr="008624E0">
        <w:rPr>
          <w:rFonts w:hint="eastAsia"/>
          <w:i/>
        </w:rPr>
        <w:t>I</w:t>
      </w:r>
      <w:r w:rsidRPr="008624E0">
        <w:rPr>
          <w:rFonts w:hAnsi="新細明體" w:hint="eastAsia"/>
        </w:rPr>
        <w:t>安培的直流電電解足量</w:t>
      </w:r>
      <w:r w:rsidRPr="008624E0">
        <w:rPr>
          <w:rFonts w:hint="eastAsia"/>
        </w:rPr>
        <w:t>RCl</w:t>
      </w:r>
      <w:r w:rsidRPr="008624E0">
        <w:rPr>
          <w:rFonts w:hint="eastAsia"/>
          <w:i/>
          <w:vertAlign w:val="subscript"/>
        </w:rPr>
        <w:t>y</w:t>
      </w:r>
      <w:r w:rsidRPr="008624E0">
        <w:rPr>
          <w:rFonts w:hAnsi="新細明體" w:hint="eastAsia"/>
        </w:rPr>
        <w:t>的水溶液，</w:t>
      </w:r>
      <w:r w:rsidRPr="008624E0">
        <w:rPr>
          <w:rFonts w:hint="eastAsia"/>
          <w:i/>
        </w:rPr>
        <w:t>t</w:t>
      </w:r>
      <w:r w:rsidRPr="008624E0">
        <w:rPr>
          <w:rFonts w:hAnsi="新細明體" w:hint="eastAsia"/>
        </w:rPr>
        <w:t>分鐘後，精確測得電極上析出</w:t>
      </w:r>
      <w:r w:rsidRPr="008624E0">
        <w:rPr>
          <w:rFonts w:hint="eastAsia"/>
          <w:i/>
        </w:rPr>
        <w:t>n</w:t>
      </w:r>
      <w:r w:rsidRPr="008624E0">
        <w:rPr>
          <w:rFonts w:hAnsi="新細明體" w:hint="eastAsia"/>
        </w:rPr>
        <w:t>克金屬</w:t>
      </w:r>
      <w:r w:rsidRPr="008624E0">
        <w:rPr>
          <w:rFonts w:hint="eastAsia"/>
        </w:rPr>
        <w:t>R</w:t>
      </w:r>
      <w:r w:rsidRPr="008624E0">
        <w:rPr>
          <w:rFonts w:hAnsi="新細明體" w:hint="eastAsia"/>
        </w:rPr>
        <w:t>。若金屬</w:t>
      </w:r>
      <w:r w:rsidRPr="008624E0">
        <w:rPr>
          <w:rFonts w:hint="eastAsia"/>
        </w:rPr>
        <w:t>R</w:t>
      </w:r>
      <w:r w:rsidRPr="008624E0">
        <w:rPr>
          <w:rFonts w:hAnsi="新細明體" w:hint="eastAsia"/>
        </w:rPr>
        <w:t>的原子量為</w:t>
      </w:r>
      <w:r w:rsidRPr="008624E0">
        <w:rPr>
          <w:rFonts w:hint="eastAsia"/>
          <w:i/>
        </w:rPr>
        <w:t>M</w:t>
      </w:r>
      <w:r w:rsidRPr="008624E0">
        <w:rPr>
          <w:rFonts w:hAnsi="新細明體" w:hint="eastAsia"/>
        </w:rPr>
        <w:t>，電子電量為</w:t>
      </w:r>
      <w:r w:rsidRPr="008624E0">
        <w:rPr>
          <w:rFonts w:hint="eastAsia"/>
        </w:rPr>
        <w:t xml:space="preserve">1.6 </w:t>
      </w:r>
      <w:r w:rsidRPr="008624E0">
        <w:rPr>
          <w:rFonts w:hint="eastAsia"/>
        </w:rPr>
        <w:sym w:font="Symbol" w:char="F0B4"/>
      </w:r>
      <w:r w:rsidRPr="008624E0">
        <w:rPr>
          <w:rFonts w:hint="eastAsia"/>
        </w:rPr>
        <w:t xml:space="preserve"> 10</w:t>
      </w:r>
      <w:r w:rsidRPr="008624E0">
        <w:rPr>
          <w:rFonts w:hint="eastAsia"/>
          <w:vertAlign w:val="superscript"/>
        </w:rPr>
        <w:sym w:font="Symbol" w:char="F02D"/>
      </w:r>
      <w:r w:rsidRPr="008624E0">
        <w:rPr>
          <w:rFonts w:hint="eastAsia"/>
          <w:vertAlign w:val="superscript"/>
        </w:rPr>
        <w:t>19</w:t>
      </w:r>
      <w:r w:rsidRPr="008624E0">
        <w:rPr>
          <w:rFonts w:hAnsi="新細明體" w:hint="eastAsia"/>
        </w:rPr>
        <w:t>庫侖，則亞佛加厥常數</w:t>
      </w:r>
      <w:r w:rsidRPr="008624E0">
        <w:rPr>
          <w:rFonts w:hint="eastAsia"/>
          <w:i/>
        </w:rPr>
        <w:t>N</w:t>
      </w:r>
      <w:r w:rsidRPr="008624E0">
        <w:rPr>
          <w:rFonts w:hint="eastAsia"/>
          <w:vertAlign w:val="subscript"/>
        </w:rPr>
        <w:t>A</w:t>
      </w:r>
      <w:r w:rsidRPr="008624E0">
        <w:rPr>
          <w:rFonts w:hAnsi="新細明體" w:hint="eastAsia"/>
        </w:rPr>
        <w:t xml:space="preserve">的計算式可以下列何者表示？　</w:t>
      </w:r>
      <w:r w:rsidRPr="008624E0">
        <w:rPr>
          <w:rFonts w:hint="eastAsia"/>
        </w:rPr>
        <w:t xml:space="preserve">(A) </w:t>
      </w:r>
      <w:r w:rsidRPr="008624E0">
        <w:rPr>
          <w:rFonts w:hint="eastAsia"/>
          <w:i/>
        </w:rPr>
        <w:t>N</w:t>
      </w:r>
      <w:r w:rsidRPr="008624E0">
        <w:rPr>
          <w:rFonts w:hint="eastAsia"/>
          <w:vertAlign w:val="subscript"/>
        </w:rPr>
        <w:t>A</w:t>
      </w:r>
      <w:r w:rsidRPr="008624E0">
        <w:rPr>
          <w:rFonts w:hAnsi="新細明體" w:hint="eastAsia"/>
        </w:rPr>
        <w:t xml:space="preserve"> =</w:t>
      </w:r>
      <w:r w:rsidRPr="008624E0">
        <w:rPr>
          <w:position w:val="-28"/>
        </w:rPr>
        <w:object w:dxaOrig="1620" w:dyaOrig="639">
          <v:shape id="_x0000_i1151" type="#_x0000_t75" style="width:81pt;height:32.25pt" o:ole="">
            <v:imagedata r:id="rId234" o:title=""/>
          </v:shape>
          <o:OLEObject Type="Embed" ProgID="Equation.DSMT4" ShapeID="_x0000_i1151" DrawAspect="Content" ObjectID="_1523807638" r:id="rId235"/>
        </w:object>
      </w:r>
      <w:r w:rsidRPr="008624E0">
        <w:rPr>
          <w:rFonts w:hAnsi="新細明體" w:hint="eastAsia"/>
        </w:rPr>
        <w:t xml:space="preserve">　</w:t>
      </w:r>
      <w:r w:rsidRPr="008624E0">
        <w:rPr>
          <w:rFonts w:hint="eastAsia"/>
        </w:rPr>
        <w:t xml:space="preserve">(B) </w:t>
      </w:r>
      <w:r w:rsidRPr="008624E0">
        <w:rPr>
          <w:rFonts w:hint="eastAsia"/>
          <w:i/>
        </w:rPr>
        <w:t>N</w:t>
      </w:r>
      <w:r w:rsidRPr="008624E0">
        <w:rPr>
          <w:rFonts w:hint="eastAsia"/>
          <w:vertAlign w:val="subscript"/>
        </w:rPr>
        <w:t>A</w:t>
      </w:r>
      <w:r w:rsidRPr="008624E0">
        <w:rPr>
          <w:rFonts w:hAnsi="新細明體" w:hint="eastAsia"/>
        </w:rPr>
        <w:t xml:space="preserve"> =</w:t>
      </w:r>
      <w:r w:rsidRPr="008624E0">
        <w:rPr>
          <w:position w:val="-24"/>
        </w:rPr>
        <w:object w:dxaOrig="1300" w:dyaOrig="600">
          <v:shape id="_x0000_i1152" type="#_x0000_t75" style="width:65.25pt;height:30pt" o:ole="">
            <v:imagedata r:id="rId236" o:title=""/>
          </v:shape>
          <o:OLEObject Type="Embed" ProgID="Equation.DSMT4" ShapeID="_x0000_i1152" DrawAspect="Content" ObjectID="_1523807639" r:id="rId237"/>
        </w:object>
      </w:r>
      <w:r w:rsidRPr="008624E0">
        <w:rPr>
          <w:rFonts w:hAnsi="新細明體" w:hint="eastAsia"/>
        </w:rPr>
        <w:t xml:space="preserve">　</w:t>
      </w:r>
      <w:r w:rsidRPr="008624E0">
        <w:rPr>
          <w:rFonts w:hint="eastAsia"/>
        </w:rPr>
        <w:t xml:space="preserve">(C) </w:t>
      </w:r>
      <w:r w:rsidRPr="008624E0">
        <w:rPr>
          <w:rFonts w:hint="eastAsia"/>
          <w:i/>
        </w:rPr>
        <w:t>N</w:t>
      </w:r>
      <w:r w:rsidRPr="008624E0">
        <w:rPr>
          <w:rFonts w:hint="eastAsia"/>
          <w:vertAlign w:val="subscript"/>
        </w:rPr>
        <w:t>A</w:t>
      </w:r>
      <w:r w:rsidRPr="008624E0">
        <w:rPr>
          <w:rFonts w:hAnsi="新細明體" w:hint="eastAsia"/>
        </w:rPr>
        <w:t xml:space="preserve"> =</w:t>
      </w:r>
      <w:r w:rsidRPr="008624E0">
        <w:rPr>
          <w:position w:val="-24"/>
        </w:rPr>
        <w:object w:dxaOrig="1420" w:dyaOrig="600">
          <v:shape id="_x0000_i1153" type="#_x0000_t75" style="width:71.25pt;height:30pt" o:ole="">
            <v:imagedata r:id="rId238" o:title=""/>
          </v:shape>
          <o:OLEObject Type="Embed" ProgID="Equation.DSMT4" ShapeID="_x0000_i1153" DrawAspect="Content" ObjectID="_1523807640" r:id="rId239"/>
        </w:object>
      </w:r>
      <w:r w:rsidRPr="008624E0">
        <w:rPr>
          <w:rFonts w:hAnsi="新細明體" w:hint="eastAsia"/>
        </w:rPr>
        <w:t xml:space="preserve">　</w:t>
      </w:r>
      <w:r w:rsidRPr="008624E0">
        <w:rPr>
          <w:rFonts w:hint="eastAsia"/>
        </w:rPr>
        <w:t xml:space="preserve">(D) </w:t>
      </w:r>
      <w:r w:rsidRPr="008624E0">
        <w:rPr>
          <w:rFonts w:hint="eastAsia"/>
          <w:i/>
        </w:rPr>
        <w:t>N</w:t>
      </w:r>
      <w:r w:rsidRPr="008624E0">
        <w:rPr>
          <w:rFonts w:hint="eastAsia"/>
          <w:vertAlign w:val="subscript"/>
        </w:rPr>
        <w:t>A</w:t>
      </w:r>
      <w:r w:rsidRPr="008624E0">
        <w:rPr>
          <w:rFonts w:hAnsi="新細明體" w:hint="eastAsia"/>
        </w:rPr>
        <w:t xml:space="preserve"> =</w:t>
      </w:r>
      <w:r w:rsidRPr="008624E0">
        <w:rPr>
          <w:position w:val="-28"/>
        </w:rPr>
        <w:object w:dxaOrig="1620" w:dyaOrig="639">
          <v:shape id="_x0000_i1154" type="#_x0000_t75" style="width:81pt;height:32.25pt" o:ole="">
            <v:imagedata r:id="rId240" o:title=""/>
          </v:shape>
          <o:OLEObject Type="Embed" ProgID="Equation.DSMT4" ShapeID="_x0000_i1154" DrawAspect="Content" ObjectID="_1523807641" r:id="rId241"/>
        </w:object>
      </w:r>
      <w:r w:rsidRPr="008624E0">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012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師大附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position w:val="-28"/>
        </w:rPr>
        <w:object w:dxaOrig="2240" w:dyaOrig="639">
          <v:shape id="_x0000_i1155" type="#_x0000_t75" style="width:111.75pt;height:32.25pt" o:ole="">
            <v:imagedata r:id="rId242" o:title=""/>
          </v:shape>
          <o:OLEObject Type="Embed" ProgID="Equation.DSMT4" ShapeID="_x0000_i1155" DrawAspect="Content" ObjectID="_1523807642" r:id="rId243"/>
        </w:object>
      </w:r>
      <w:r w:rsidRPr="003D5DA7">
        <w:rPr>
          <w:rFonts w:hint="eastAsia"/>
        </w:rPr>
        <w:t xml:space="preserve">　∴</w:t>
      </w:r>
      <w:r w:rsidRPr="003D5DA7">
        <w:rPr>
          <w:position w:val="-24"/>
        </w:rPr>
        <w:object w:dxaOrig="2100" w:dyaOrig="600">
          <v:shape id="_x0000_i1156" type="#_x0000_t75" style="width:105pt;height:30pt" o:ole="">
            <v:imagedata r:id="rId244" o:title=""/>
          </v:shape>
          <o:OLEObject Type="Embed" ProgID="Equation.DSMT4" ShapeID="_x0000_i1156" DrawAspect="Content" ObjectID="_1523807643" r:id="rId245"/>
        </w:object>
      </w:r>
    </w:p>
    <w:p w:rsidR="003D5DA7" w:rsidRPr="00665069" w:rsidRDefault="003D5DA7" w:rsidP="003D5DA7">
      <w:pPr>
        <w:ind w:left="454" w:hanging="454"/>
        <w:rPr>
          <w:rFonts w:eastAsia="細明體"/>
        </w:rPr>
      </w:pPr>
      <w:r>
        <w:rPr>
          <w:rFonts w:ascii="新細明體" w:eastAsia="新細明體" w:hAnsi="新細明體"/>
          <w:sz w:val="24"/>
        </w:rPr>
        <w:t xml:space="preserve">17. </w:t>
      </w:r>
      <w:r w:rsidRPr="00665069">
        <w:rPr>
          <w:rFonts w:hint="eastAsia"/>
        </w:rPr>
        <w:t xml:space="preserve">下列何種電池的電壓最高？　</w:t>
      </w:r>
      <w:r w:rsidRPr="00665069">
        <w:t>(A)</w:t>
      </w:r>
      <w:r w:rsidRPr="00665069">
        <w:rPr>
          <w:rFonts w:hint="eastAsia"/>
        </w:rPr>
        <w:t xml:space="preserve">乾電池　</w:t>
      </w:r>
      <w:r w:rsidRPr="00665069">
        <w:t>(B)</w:t>
      </w:r>
      <w:r w:rsidRPr="00665069">
        <w:rPr>
          <w:rFonts w:hint="eastAsia"/>
        </w:rPr>
        <w:t xml:space="preserve">水銀電池　</w:t>
      </w:r>
      <w:r w:rsidRPr="00665069">
        <w:t>(C)</w:t>
      </w:r>
      <w:r w:rsidRPr="00665069">
        <w:rPr>
          <w:rFonts w:hint="eastAsia"/>
        </w:rPr>
        <w:t xml:space="preserve">鎳鎘電池　</w:t>
      </w:r>
      <w:r w:rsidRPr="00665069">
        <w:t>(D)</w:t>
      </w:r>
      <w:r w:rsidRPr="00665069">
        <w:rPr>
          <w:rFonts w:hint="eastAsia"/>
        </w:rPr>
        <w:t>鉛蓄電池</w:t>
      </w:r>
      <w:r w:rsidRPr="00665069">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0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乾電池（</w:t>
      </w:r>
      <w:r w:rsidRPr="003D5DA7">
        <w:t>1.5</w:t>
      </w:r>
      <w:r w:rsidRPr="003D5DA7">
        <w:rPr>
          <w:rFonts w:hint="eastAsia"/>
        </w:rPr>
        <w:t>伏特），水銀電池（</w:t>
      </w:r>
      <w:r w:rsidRPr="003D5DA7">
        <w:t>1.3</w:t>
      </w:r>
      <w:r w:rsidRPr="003D5DA7">
        <w:rPr>
          <w:rFonts w:hint="eastAsia"/>
        </w:rPr>
        <w:t>伏特），鎳鎘電池（</w:t>
      </w:r>
      <w:r w:rsidRPr="003D5DA7">
        <w:t>1.3</w:t>
      </w:r>
      <w:r w:rsidRPr="003D5DA7">
        <w:rPr>
          <w:rFonts w:hint="eastAsia"/>
        </w:rPr>
        <w:t>伏特），鉛蓄電池（</w:t>
      </w:r>
      <w:r w:rsidRPr="003D5DA7">
        <w:t>2.0</w:t>
      </w:r>
      <w:r w:rsidRPr="003D5DA7">
        <w:rPr>
          <w:rFonts w:hint="eastAsia"/>
        </w:rPr>
        <w:t>伏特）</w:t>
      </w:r>
    </w:p>
    <w:p w:rsidR="003D5DA7" w:rsidRPr="006F1D9B" w:rsidRDefault="003D5DA7" w:rsidP="003D5DA7">
      <w:pPr>
        <w:ind w:left="454" w:hanging="454"/>
        <w:rPr>
          <w:rFonts w:eastAsia="細明體"/>
        </w:rPr>
      </w:pPr>
      <w:r>
        <w:rPr>
          <w:rFonts w:ascii="新細明體" w:eastAsia="新細明體" w:hAnsi="新細明體"/>
          <w:sz w:val="24"/>
        </w:rPr>
        <w:t xml:space="preserve">18. </w:t>
      </w:r>
      <w:r w:rsidRPr="006F1D9B">
        <w:rPr>
          <w:rFonts w:hint="eastAsia"/>
        </w:rPr>
        <w:t xml:space="preserve">下列何種金屬會造成痛痛症？　</w:t>
      </w:r>
      <w:r w:rsidRPr="006F1D9B">
        <w:t>(A) Hg</w:t>
      </w:r>
      <w:r w:rsidRPr="006F1D9B">
        <w:rPr>
          <w:rFonts w:hint="eastAsia"/>
        </w:rPr>
        <w:t xml:space="preserve">　</w:t>
      </w:r>
      <w:r w:rsidRPr="006F1D9B">
        <w:t>(B) Cd</w:t>
      </w:r>
      <w:r w:rsidRPr="006F1D9B">
        <w:rPr>
          <w:rFonts w:hint="eastAsia"/>
        </w:rPr>
        <w:t xml:space="preserve">　</w:t>
      </w:r>
      <w:r w:rsidRPr="006F1D9B">
        <w:t>(C) Mn</w:t>
      </w:r>
      <w:r w:rsidRPr="006F1D9B">
        <w:rPr>
          <w:rFonts w:hint="eastAsia"/>
        </w:rPr>
        <w:t xml:space="preserve">　</w:t>
      </w:r>
      <w:r w:rsidRPr="006F1D9B">
        <w:t>(D) Zn</w:t>
      </w:r>
      <w:r w:rsidRPr="006F1D9B">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0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w:t>
      </w:r>
    </w:p>
    <w:p w:rsidR="003D5DA7" w:rsidRPr="00BB4F00" w:rsidRDefault="003D5DA7" w:rsidP="003D5DA7">
      <w:pPr>
        <w:ind w:left="454" w:hanging="454"/>
        <w:rPr>
          <w:rFonts w:eastAsia="細明體"/>
          <w:lang w:val="pt-BR"/>
        </w:rPr>
      </w:pPr>
      <w:r>
        <w:rPr>
          <w:rFonts w:ascii="新細明體" w:eastAsia="新細明體" w:hAnsi="新細明體"/>
          <w:sz w:val="24"/>
        </w:rPr>
        <w:t xml:space="preserve">19. </w:t>
      </w:r>
      <w:r w:rsidRPr="00BB4F00">
        <w:rPr>
          <w:rFonts w:hint="eastAsia"/>
        </w:rPr>
        <w:t>水</w:t>
      </w:r>
      <w:r w:rsidR="00AD71DF">
        <w:rPr>
          <w:position w:val="-4"/>
        </w:rPr>
        <w:pict>
          <v:shape id="_x0000_i1157" type="#_x0000_t75" style="width:11.25pt;height:11.25pt">
            <v:imagedata r:id="rId246" o:title="FA49"/>
          </v:shape>
        </w:pict>
      </w:r>
      <w:r w:rsidRPr="00BB4F00">
        <w:rPr>
          <w:rFonts w:hint="eastAsia"/>
        </w:rPr>
        <w:t xml:space="preserve">病是下列何種金屬所造成？　</w:t>
      </w:r>
      <w:r w:rsidRPr="00BB4F00">
        <w:rPr>
          <w:lang w:val="pt-BR"/>
        </w:rPr>
        <w:t>(A) Hg</w:t>
      </w:r>
      <w:r w:rsidRPr="00BB4F00">
        <w:rPr>
          <w:rFonts w:hint="eastAsia"/>
        </w:rPr>
        <w:t xml:space="preserve">　</w:t>
      </w:r>
      <w:r w:rsidRPr="00BB4F00">
        <w:rPr>
          <w:lang w:val="pt-BR"/>
        </w:rPr>
        <w:t>(B) Cd</w:t>
      </w:r>
      <w:r w:rsidRPr="00BB4F00">
        <w:rPr>
          <w:rFonts w:hint="eastAsia"/>
        </w:rPr>
        <w:t xml:space="preserve">　</w:t>
      </w:r>
      <w:r w:rsidRPr="00BB4F00">
        <w:rPr>
          <w:lang w:val="pt-BR"/>
        </w:rPr>
        <w:t>(C) Pb</w:t>
      </w:r>
      <w:r w:rsidRPr="00BB4F00">
        <w:rPr>
          <w:rFonts w:hint="eastAsia"/>
        </w:rPr>
        <w:t xml:space="preserve">　</w:t>
      </w:r>
      <w:r w:rsidRPr="00BB4F00">
        <w:rPr>
          <w:lang w:val="pt-BR"/>
        </w:rPr>
        <w:t>(D) Zn</w:t>
      </w:r>
      <w:r w:rsidRPr="00BB4F00">
        <w:rPr>
          <w:rFonts w:eastAsia="細明體"/>
          <w:lang w:val="pt-BR"/>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0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w:t>
      </w:r>
    </w:p>
    <w:p w:rsidR="003D5DA7" w:rsidRPr="001433D8" w:rsidRDefault="003D5DA7" w:rsidP="003D5DA7">
      <w:pPr>
        <w:ind w:left="454" w:hanging="454"/>
        <w:rPr>
          <w:rFonts w:eastAsia="細明體"/>
        </w:rPr>
      </w:pPr>
      <w:r>
        <w:rPr>
          <w:rFonts w:ascii="新細明體" w:eastAsia="新細明體" w:hAnsi="新細明體"/>
          <w:sz w:val="24"/>
        </w:rPr>
        <w:t xml:space="preserve">20. </w:t>
      </w:r>
      <w:r w:rsidRPr="001433D8">
        <w:rPr>
          <w:rFonts w:hint="eastAsia"/>
        </w:rPr>
        <w:t xml:space="preserve">化學電池放電時的能量轉換形式為：　</w:t>
      </w:r>
      <w:r w:rsidRPr="001433D8">
        <w:t>(A)</w:t>
      </w:r>
      <w:r w:rsidRPr="001433D8">
        <w:rPr>
          <w:rFonts w:hint="eastAsia"/>
        </w:rPr>
        <w:t xml:space="preserve">熱能→化學能　</w:t>
      </w:r>
      <w:r w:rsidRPr="001433D8">
        <w:t>(B)</w:t>
      </w:r>
      <w:r w:rsidRPr="001433D8">
        <w:rPr>
          <w:rFonts w:hint="eastAsia"/>
        </w:rPr>
        <w:t>化學能</w:t>
      </w:r>
      <w:r w:rsidRPr="001433D8">
        <w:rPr>
          <w:rFonts w:hint="eastAsia"/>
          <w:lang w:val="pt-BR"/>
        </w:rPr>
        <w:t>→</w:t>
      </w:r>
      <w:r w:rsidRPr="001433D8">
        <w:rPr>
          <w:rFonts w:hint="eastAsia"/>
        </w:rPr>
        <w:t xml:space="preserve">熱能　</w:t>
      </w:r>
      <w:r w:rsidRPr="001433D8">
        <w:t>(C)</w:t>
      </w:r>
      <w:r w:rsidRPr="001433D8">
        <w:rPr>
          <w:rFonts w:hint="eastAsia"/>
        </w:rPr>
        <w:t>化學能</w:t>
      </w:r>
      <w:r w:rsidRPr="001433D8">
        <w:rPr>
          <w:rFonts w:hint="eastAsia"/>
          <w:lang w:val="pt-BR"/>
        </w:rPr>
        <w:t>→</w:t>
      </w:r>
      <w:r w:rsidRPr="001433D8">
        <w:rPr>
          <w:rFonts w:hint="eastAsia"/>
        </w:rPr>
        <w:t xml:space="preserve">電能　</w:t>
      </w:r>
      <w:r w:rsidRPr="001433D8">
        <w:t>(D)</w:t>
      </w:r>
      <w:r w:rsidRPr="001433D8">
        <w:rPr>
          <w:rFonts w:hint="eastAsia"/>
        </w:rPr>
        <w:t>電能</w:t>
      </w:r>
      <w:r w:rsidRPr="001433D8">
        <w:rPr>
          <w:rFonts w:hint="eastAsia"/>
          <w:lang w:val="pt-BR"/>
        </w:rPr>
        <w:t>→</w:t>
      </w:r>
      <w:r w:rsidRPr="001433D8">
        <w:rPr>
          <w:rFonts w:hint="eastAsia"/>
        </w:rPr>
        <w:t>化學能</w:t>
      </w:r>
      <w:r w:rsidRPr="001433D8">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0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化學電池放電：化學能</w:t>
      </w:r>
      <w:r w:rsidRPr="003D5DA7">
        <w:rPr>
          <w:rFonts w:hint="eastAsia"/>
          <w:lang w:val="pt-BR"/>
        </w:rPr>
        <w:t>→</w:t>
      </w:r>
      <w:r w:rsidRPr="003D5DA7">
        <w:rPr>
          <w:rFonts w:hint="eastAsia"/>
        </w:rPr>
        <w:t>電能</w:t>
      </w:r>
    </w:p>
    <w:p w:rsidR="003D5DA7" w:rsidRPr="00C95231" w:rsidRDefault="003D5DA7" w:rsidP="003D5DA7">
      <w:pPr>
        <w:ind w:left="454" w:hanging="454"/>
        <w:rPr>
          <w:rFonts w:eastAsia="細明體"/>
        </w:rPr>
      </w:pPr>
      <w:r>
        <w:rPr>
          <w:rFonts w:ascii="新細明體" w:eastAsia="新細明體" w:hAnsi="新細明體"/>
          <w:sz w:val="24"/>
        </w:rPr>
        <w:t xml:space="preserve">21. </w:t>
      </w:r>
      <w:r w:rsidRPr="00C95231">
        <w:rPr>
          <w:rFonts w:hint="eastAsia"/>
        </w:rPr>
        <w:t xml:space="preserve">化學電池內所發生的反應主要是：　</w:t>
      </w:r>
      <w:r w:rsidRPr="00C95231">
        <w:t>(A)</w:t>
      </w:r>
      <w:r w:rsidRPr="00C95231">
        <w:rPr>
          <w:rFonts w:hint="eastAsia"/>
        </w:rPr>
        <w:t xml:space="preserve">酸鹼反應　</w:t>
      </w:r>
      <w:r w:rsidRPr="00C95231">
        <w:t>(B)</w:t>
      </w:r>
      <w:r w:rsidRPr="00C95231">
        <w:rPr>
          <w:rFonts w:hint="eastAsia"/>
        </w:rPr>
        <w:t xml:space="preserve">氧化還原反應　</w:t>
      </w:r>
      <w:r w:rsidRPr="00C95231">
        <w:t>(C)</w:t>
      </w:r>
      <w:r w:rsidRPr="00C95231">
        <w:rPr>
          <w:rFonts w:hint="eastAsia"/>
        </w:rPr>
        <w:t xml:space="preserve">分解反應　</w:t>
      </w:r>
      <w:r w:rsidRPr="00C95231">
        <w:t>(D)</w:t>
      </w:r>
      <w:r w:rsidRPr="00C95231">
        <w:rPr>
          <w:rFonts w:hint="eastAsia"/>
        </w:rPr>
        <w:t>解離反應</w:t>
      </w:r>
      <w:r w:rsidRPr="00C95231">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0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化學電池內發生氧化還原反應，產生電子的轉移</w:t>
      </w:r>
    </w:p>
    <w:p w:rsidR="003D5DA7" w:rsidRPr="00616C15" w:rsidRDefault="003D5DA7" w:rsidP="003D5DA7">
      <w:pPr>
        <w:ind w:left="454" w:hanging="454"/>
        <w:rPr>
          <w:rFonts w:eastAsia="細明體"/>
        </w:rPr>
      </w:pPr>
      <w:r>
        <w:rPr>
          <w:rFonts w:ascii="新細明體" w:eastAsia="新細明體" w:hAnsi="新細明體"/>
          <w:sz w:val="24"/>
        </w:rPr>
        <w:t xml:space="preserve">22. </w:t>
      </w:r>
      <w:r w:rsidRPr="00616C15">
        <w:rPr>
          <w:rFonts w:hint="eastAsia"/>
        </w:rPr>
        <w:t xml:space="preserve">下列有關鉛蓄電池的敘述，何者正確？　</w:t>
      </w:r>
      <w:r w:rsidRPr="00616C15">
        <w:t>(A)</w:t>
      </w:r>
      <w:r w:rsidRPr="00616C15">
        <w:rPr>
          <w:rFonts w:hint="eastAsia"/>
        </w:rPr>
        <w:t xml:space="preserve">以二氧化鉛為負極　</w:t>
      </w:r>
      <w:r w:rsidRPr="00616C15">
        <w:t>(B)</w:t>
      </w:r>
      <w:r w:rsidRPr="00616C15">
        <w:rPr>
          <w:rFonts w:hint="eastAsia"/>
        </w:rPr>
        <w:t xml:space="preserve">以鉛為正極　</w:t>
      </w:r>
      <w:r w:rsidRPr="00616C15">
        <w:t>(C)</w:t>
      </w:r>
      <w:r w:rsidRPr="00616C15">
        <w:rPr>
          <w:rFonts w:hint="eastAsia"/>
        </w:rPr>
        <w:t xml:space="preserve">以鹽酸為電解液　</w:t>
      </w:r>
      <w:r w:rsidRPr="00616C15">
        <w:t>(D)</w:t>
      </w:r>
      <w:r w:rsidRPr="00616C15">
        <w:rPr>
          <w:rFonts w:hint="eastAsia"/>
        </w:rPr>
        <w:t>充電時，二氧化鉛電極接電源的正極</w:t>
      </w:r>
      <w:r w:rsidRPr="00616C15">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0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正極為二氧化鉛，負極為鉛，電解液為硫酸</w:t>
      </w:r>
    </w:p>
    <w:p w:rsidR="003D5DA7" w:rsidRPr="00B668A6" w:rsidRDefault="003D5DA7" w:rsidP="003D5DA7">
      <w:pPr>
        <w:ind w:left="454" w:hanging="454"/>
        <w:rPr>
          <w:rFonts w:eastAsia="細明體"/>
        </w:rPr>
      </w:pPr>
      <w:r>
        <w:rPr>
          <w:rFonts w:ascii="新細明體" w:eastAsia="新細明體" w:hAnsi="新細明體"/>
          <w:sz w:val="24"/>
        </w:rPr>
        <w:t xml:space="preserve">23. </w:t>
      </w:r>
      <w:r w:rsidRPr="00B668A6">
        <w:rPr>
          <w:rFonts w:hint="eastAsia"/>
        </w:rPr>
        <w:t>有關鉛蓄電池的敘述，何者</w:t>
      </w:r>
      <w:r w:rsidRPr="00B668A6">
        <w:rPr>
          <w:rFonts w:hint="eastAsia"/>
          <w:u w:val="wave"/>
        </w:rPr>
        <w:t>錯誤</w:t>
      </w:r>
      <w:r w:rsidRPr="00B668A6">
        <w:rPr>
          <w:rFonts w:hint="eastAsia"/>
        </w:rPr>
        <w:t xml:space="preserve">？　</w:t>
      </w:r>
      <w:r w:rsidRPr="00B668A6">
        <w:rPr>
          <w:spacing w:val="6"/>
        </w:rPr>
        <w:t>(A)</w:t>
      </w:r>
      <w:r w:rsidRPr="00B668A6">
        <w:rPr>
          <w:rFonts w:hint="eastAsia"/>
          <w:spacing w:val="6"/>
        </w:rPr>
        <w:t xml:space="preserve">放電後硫酸濃度減小　</w:t>
      </w:r>
      <w:r w:rsidRPr="00B668A6">
        <w:rPr>
          <w:spacing w:val="6"/>
        </w:rPr>
        <w:t>(B)</w:t>
      </w:r>
      <w:r w:rsidRPr="00B668A6">
        <w:rPr>
          <w:rFonts w:hint="eastAsia"/>
          <w:spacing w:val="6"/>
        </w:rPr>
        <w:t xml:space="preserve">可充電反覆使用　</w:t>
      </w:r>
      <w:r w:rsidRPr="00B668A6">
        <w:rPr>
          <w:spacing w:val="6"/>
        </w:rPr>
        <w:t>(C)</w:t>
      </w:r>
      <w:r w:rsidRPr="00B668A6">
        <w:rPr>
          <w:rFonts w:hint="eastAsia"/>
          <w:spacing w:val="6"/>
        </w:rPr>
        <w:t>每個鉛蓄電池電壓為</w:t>
      </w:r>
      <w:r w:rsidRPr="00B668A6">
        <w:rPr>
          <w:spacing w:val="6"/>
        </w:rPr>
        <w:t>6</w:t>
      </w:r>
      <w:r w:rsidRPr="00B668A6">
        <w:rPr>
          <w:rFonts w:hint="eastAsia"/>
          <w:spacing w:val="6"/>
        </w:rPr>
        <w:t>～</w:t>
      </w:r>
      <w:r w:rsidRPr="00B668A6">
        <w:rPr>
          <w:spacing w:val="6"/>
        </w:rPr>
        <w:t>32</w:t>
      </w:r>
      <w:r w:rsidRPr="00B668A6">
        <w:rPr>
          <w:rFonts w:hint="eastAsia"/>
          <w:spacing w:val="6"/>
        </w:rPr>
        <w:t>伏特</w:t>
      </w:r>
      <w:r w:rsidRPr="00B668A6">
        <w:rPr>
          <w:rFonts w:hint="eastAsia"/>
        </w:rPr>
        <w:t xml:space="preserve">　</w:t>
      </w:r>
      <w:r w:rsidRPr="00B668A6">
        <w:t>(D)</w:t>
      </w:r>
      <w:r w:rsidRPr="00B668A6">
        <w:rPr>
          <w:rFonts w:hint="eastAsia"/>
        </w:rPr>
        <w:t>負極為鉛板，正極為二氧化鉛</w:t>
      </w:r>
      <w:r w:rsidRPr="00B668A6">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1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C</w:t>
      </w:r>
    </w:p>
    <w:p w:rsidR="003D5DA7" w:rsidRPr="006C0750" w:rsidRDefault="003D5DA7" w:rsidP="003D5DA7">
      <w:pPr>
        <w:ind w:left="454" w:hanging="454"/>
        <w:rPr>
          <w:rFonts w:eastAsia="細明體"/>
        </w:rPr>
      </w:pPr>
      <w:r>
        <w:rPr>
          <w:rFonts w:ascii="新細明體" w:eastAsia="新細明體" w:hAnsi="新細明體"/>
          <w:sz w:val="24"/>
        </w:rPr>
        <w:t xml:space="preserve">24. </w:t>
      </w:r>
      <w:r w:rsidRPr="006C0750">
        <w:rPr>
          <w:rFonts w:hint="eastAsia"/>
        </w:rPr>
        <w:t>有關乾電池的敘述何項</w:t>
      </w:r>
      <w:r w:rsidRPr="006C0750">
        <w:rPr>
          <w:rFonts w:hint="eastAsia"/>
          <w:u w:val="wave"/>
        </w:rPr>
        <w:t>錯誤</w:t>
      </w:r>
      <w:r w:rsidRPr="006C0750">
        <w:rPr>
          <w:rFonts w:hint="eastAsia"/>
        </w:rPr>
        <w:t xml:space="preserve">？　</w:t>
      </w:r>
      <w:r w:rsidRPr="006C0750">
        <w:rPr>
          <w:spacing w:val="8"/>
        </w:rPr>
        <w:t>(A)</w:t>
      </w:r>
      <w:r w:rsidRPr="006C0750">
        <w:rPr>
          <w:rFonts w:hint="eastAsia"/>
          <w:spacing w:val="8"/>
        </w:rPr>
        <w:t xml:space="preserve">正極是碳棒，負極是鋅罐　</w:t>
      </w:r>
      <w:r w:rsidRPr="006C0750">
        <w:rPr>
          <w:spacing w:val="8"/>
        </w:rPr>
        <w:t>(B)</w:t>
      </w:r>
      <w:r w:rsidRPr="006C0750">
        <w:rPr>
          <w:rFonts w:hint="eastAsia"/>
          <w:spacing w:val="8"/>
        </w:rPr>
        <w:t>電解液含氯化銨、氯化鋅、二氧化錳混合成糊狀物</w:t>
      </w:r>
      <w:r w:rsidRPr="006C0750">
        <w:rPr>
          <w:rFonts w:hint="eastAsia"/>
        </w:rPr>
        <w:t xml:space="preserve">　</w:t>
      </w:r>
      <w:r w:rsidRPr="006C0750">
        <w:t>(C)</w:t>
      </w:r>
      <w:r w:rsidRPr="006C0750">
        <w:rPr>
          <w:rFonts w:hint="eastAsia"/>
        </w:rPr>
        <w:t>電壓（每個）為</w:t>
      </w:r>
      <w:r w:rsidRPr="006C0750">
        <w:t>1.5</w:t>
      </w:r>
      <w:r w:rsidRPr="006C0750">
        <w:rPr>
          <w:rFonts w:hint="eastAsia"/>
        </w:rPr>
        <w:t xml:space="preserve">伏特　</w:t>
      </w:r>
      <w:r w:rsidRPr="006C0750">
        <w:t>(D)</w:t>
      </w:r>
      <w:r w:rsidRPr="006C0750">
        <w:rPr>
          <w:rFonts w:hint="eastAsia"/>
        </w:rPr>
        <w:t>可以充電反覆使用</w:t>
      </w:r>
      <w:r w:rsidRPr="006C0750">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1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B56064" w:rsidRDefault="003D5DA7" w:rsidP="003D5DA7">
      <w:pPr>
        <w:ind w:left="454" w:hanging="454"/>
        <w:rPr>
          <w:rFonts w:eastAsia="細明體"/>
        </w:rPr>
      </w:pPr>
      <w:r>
        <w:rPr>
          <w:rFonts w:ascii="新細明體" w:eastAsia="新細明體" w:hAnsi="新細明體"/>
          <w:sz w:val="24"/>
        </w:rPr>
        <w:t xml:space="preserve">25. </w:t>
      </w:r>
      <w:r w:rsidRPr="00B56064">
        <w:rPr>
          <w:rFonts w:hint="eastAsia"/>
        </w:rPr>
        <w:t xml:space="preserve">有關鉛蓄電池的敘述何項正確？　</w:t>
      </w:r>
      <w:r w:rsidRPr="00B56064">
        <w:t>(A)</w:t>
      </w:r>
      <w:r w:rsidRPr="00B56064">
        <w:rPr>
          <w:rFonts w:hint="eastAsia"/>
        </w:rPr>
        <w:t xml:space="preserve">負極是二氧化鉛　</w:t>
      </w:r>
      <w:r w:rsidRPr="00B56064">
        <w:t>(B)</w:t>
      </w:r>
      <w:r w:rsidRPr="00B56064">
        <w:rPr>
          <w:rFonts w:hint="eastAsia"/>
        </w:rPr>
        <w:t xml:space="preserve">電解液為稀鹽酸　</w:t>
      </w:r>
      <w:r w:rsidRPr="00B56064">
        <w:t>(C)</w:t>
      </w:r>
      <w:r w:rsidRPr="00B56064">
        <w:rPr>
          <w:rFonts w:hint="eastAsia"/>
        </w:rPr>
        <w:t>每個電池電壓</w:t>
      </w:r>
      <w:r w:rsidRPr="00B56064">
        <w:t>6</w:t>
      </w:r>
      <w:r w:rsidRPr="00B56064">
        <w:rPr>
          <w:rFonts w:hint="eastAsia"/>
        </w:rPr>
        <w:t xml:space="preserve">伏特　</w:t>
      </w:r>
      <w:r w:rsidRPr="00B56064">
        <w:t>(D)</w:t>
      </w:r>
      <w:r w:rsidRPr="00B56064">
        <w:rPr>
          <w:rFonts w:hint="eastAsia"/>
        </w:rPr>
        <w:t>充電後電解液的液面會略為下降</w:t>
      </w:r>
      <w:r w:rsidRPr="00B56064">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1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2C5B0A" w:rsidRDefault="003D5DA7" w:rsidP="003D5DA7">
      <w:pPr>
        <w:ind w:left="454" w:hanging="454"/>
        <w:rPr>
          <w:rFonts w:eastAsia="細明體"/>
        </w:rPr>
      </w:pPr>
      <w:r>
        <w:rPr>
          <w:rFonts w:ascii="新細明體" w:eastAsia="新細明體" w:hAnsi="新細明體"/>
          <w:sz w:val="24"/>
        </w:rPr>
        <w:t xml:space="preserve">26. </w:t>
      </w:r>
      <w:r w:rsidRPr="002C5B0A">
        <w:rPr>
          <w:rFonts w:hint="eastAsia"/>
        </w:rPr>
        <w:t xml:space="preserve">在汽車使用之鉛酸電池可重複放電和充電，此種電池中陽極所進行的反應是：　</w:t>
      </w:r>
      <w:r w:rsidRPr="002C5B0A">
        <w:t>(A)</w:t>
      </w:r>
      <w:r w:rsidRPr="002C5B0A">
        <w:rPr>
          <w:rFonts w:hint="eastAsia"/>
        </w:rPr>
        <w:t xml:space="preserve">鉛與硫酸反應　</w:t>
      </w:r>
      <w:r w:rsidRPr="002C5B0A">
        <w:t>(B)</w:t>
      </w:r>
      <w:r w:rsidRPr="002C5B0A">
        <w:rPr>
          <w:rFonts w:hint="eastAsia"/>
        </w:rPr>
        <w:t xml:space="preserve">氧化鉛與硫酸鉛互換　</w:t>
      </w:r>
      <w:r w:rsidRPr="002C5B0A">
        <w:t>(C)</w:t>
      </w:r>
      <w:r w:rsidRPr="002C5B0A">
        <w:rPr>
          <w:rFonts w:hint="eastAsia"/>
        </w:rPr>
        <w:t xml:space="preserve">氧化鉛被硫酸取代　</w:t>
      </w:r>
      <w:r w:rsidRPr="002C5B0A">
        <w:t>(D)</w:t>
      </w:r>
      <w:r w:rsidRPr="002C5B0A">
        <w:rPr>
          <w:rFonts w:hint="eastAsia"/>
        </w:rPr>
        <w:t>氧化鉛還原成鉛</w:t>
      </w:r>
      <w:r w:rsidRPr="002C5B0A">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1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w:t>
      </w:r>
    </w:p>
    <w:p w:rsidR="003D5DA7" w:rsidRPr="000955EE" w:rsidRDefault="003D5DA7" w:rsidP="003D5DA7">
      <w:pPr>
        <w:ind w:left="454" w:hanging="454"/>
        <w:rPr>
          <w:rFonts w:eastAsia="細明體"/>
        </w:rPr>
      </w:pPr>
      <w:r>
        <w:rPr>
          <w:rFonts w:ascii="新細明體" w:eastAsia="新細明體" w:hAnsi="新細明體"/>
          <w:sz w:val="24"/>
        </w:rPr>
        <w:t xml:space="preserve">27. </w:t>
      </w:r>
      <w:r w:rsidRPr="000955EE">
        <w:rPr>
          <w:rFonts w:hint="eastAsia"/>
        </w:rPr>
        <w:t xml:space="preserve">關於鋅銅電池的銅極，下列敘述何者正確？　</w:t>
      </w:r>
      <w:r w:rsidRPr="000955EE">
        <w:t>(A)</w:t>
      </w:r>
      <w:r w:rsidRPr="000955EE">
        <w:rPr>
          <w:rFonts w:hint="eastAsia"/>
        </w:rPr>
        <w:t xml:space="preserve">是陰極也是負極　</w:t>
      </w:r>
      <w:r w:rsidRPr="000955EE">
        <w:t>(B)</w:t>
      </w:r>
      <w:r w:rsidRPr="000955EE">
        <w:rPr>
          <w:rFonts w:hint="eastAsia"/>
        </w:rPr>
        <w:t xml:space="preserve">是陰極也是正極　</w:t>
      </w:r>
      <w:r w:rsidRPr="000955EE">
        <w:t>(C)</w:t>
      </w:r>
      <w:r w:rsidRPr="000955EE">
        <w:rPr>
          <w:rFonts w:hint="eastAsia"/>
        </w:rPr>
        <w:t xml:space="preserve">是陽極也是負極　</w:t>
      </w:r>
      <w:r w:rsidRPr="000955EE">
        <w:t>(D)</w:t>
      </w:r>
      <w:r w:rsidRPr="000955EE">
        <w:rPr>
          <w:rFonts w:hint="eastAsia"/>
        </w:rPr>
        <w:t>是陽極也是正極</w:t>
      </w:r>
      <w:r w:rsidRPr="000955EE">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1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銅極產生得電子的反應：</w:t>
      </w:r>
      <w:r w:rsidRPr="003D5DA7">
        <w:t>Cu</w:t>
      </w:r>
      <w:r w:rsidRPr="003D5DA7">
        <w:rPr>
          <w:vertAlign w:val="superscript"/>
        </w:rPr>
        <w:t>2+</w:t>
      </w:r>
      <w:r w:rsidRPr="003D5DA7">
        <w:t xml:space="preserve"> + 2e</w:t>
      </w:r>
      <w:r w:rsidRPr="003D5DA7">
        <w:rPr>
          <w:vertAlign w:val="superscript"/>
        </w:rPr>
        <w:sym w:font="Symbol" w:char="F02D"/>
      </w:r>
      <w:r w:rsidRPr="003D5DA7">
        <w:t xml:space="preserve"> </w:t>
      </w:r>
      <w:r w:rsidRPr="003D5DA7">
        <w:rPr>
          <w:rFonts w:hint="eastAsia"/>
          <w:lang w:val="pt-BR"/>
        </w:rPr>
        <w:t>→</w:t>
      </w:r>
      <w:r w:rsidRPr="003D5DA7">
        <w:t xml:space="preserve"> Cu</w:t>
      </w:r>
      <w:r w:rsidRPr="003D5DA7">
        <w:rPr>
          <w:rFonts w:hint="eastAsia"/>
        </w:rPr>
        <w:t>，故為陰極</w:t>
      </w:r>
    </w:p>
    <w:p w:rsidR="003D5DA7" w:rsidRPr="00920937" w:rsidRDefault="003D5DA7" w:rsidP="003D5DA7">
      <w:pPr>
        <w:ind w:left="454" w:hanging="454"/>
        <w:rPr>
          <w:rFonts w:eastAsia="細明體"/>
        </w:rPr>
      </w:pPr>
      <w:r>
        <w:rPr>
          <w:rFonts w:ascii="新細明體" w:eastAsia="新細明體" w:hAnsi="新細明體"/>
          <w:sz w:val="24"/>
        </w:rPr>
        <w:t xml:space="preserve">28. </w:t>
      </w:r>
      <w:r w:rsidRPr="00920937">
        <w:rPr>
          <w:rFonts w:hint="eastAsia"/>
        </w:rPr>
        <w:t>市售電池多是利用化學反應產生電能的裝置。下列有關化學電池的敘述，何者</w:t>
      </w:r>
      <w:r w:rsidRPr="00920937">
        <w:rPr>
          <w:rFonts w:hint="eastAsia"/>
          <w:u w:val="wave"/>
        </w:rPr>
        <w:t>錯誤</w:t>
      </w:r>
      <w:r w:rsidRPr="00920937">
        <w:rPr>
          <w:rFonts w:hint="eastAsia"/>
        </w:rPr>
        <w:t xml:space="preserve">？　</w:t>
      </w:r>
      <w:r w:rsidRPr="00920937">
        <w:t>(A)</w:t>
      </w:r>
      <w:r w:rsidRPr="00920937">
        <w:rPr>
          <w:rFonts w:hint="eastAsia"/>
        </w:rPr>
        <w:t xml:space="preserve">電池一定包含正極與負極　</w:t>
      </w:r>
      <w:r w:rsidRPr="00920937">
        <w:t>(B)</w:t>
      </w:r>
      <w:r w:rsidRPr="00920937">
        <w:rPr>
          <w:rFonts w:hint="eastAsia"/>
        </w:rPr>
        <w:t xml:space="preserve">電池內所發生的反應屬於氧化還原反應　</w:t>
      </w:r>
      <w:r w:rsidRPr="00920937">
        <w:t>(C)</w:t>
      </w:r>
      <w:r w:rsidRPr="00920937">
        <w:rPr>
          <w:rFonts w:hint="eastAsia"/>
        </w:rPr>
        <w:t xml:space="preserve">在電池負極產生的電子經由外電路傳至正極　</w:t>
      </w:r>
      <w:r w:rsidRPr="00920937">
        <w:t>(D)</w:t>
      </w:r>
      <w:r w:rsidRPr="00920937">
        <w:rPr>
          <w:rFonts w:hint="eastAsia"/>
        </w:rPr>
        <w:t>在電池正極產生的陽離子經由外電路傳至負極</w:t>
      </w:r>
      <w:r w:rsidRPr="00920937">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1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陽離子不會經由外電路傳輸</w:t>
      </w:r>
    </w:p>
    <w:p w:rsidR="003D5DA7" w:rsidRPr="002C2791" w:rsidRDefault="003D5DA7" w:rsidP="003D5DA7">
      <w:pPr>
        <w:ind w:left="454" w:hanging="454"/>
      </w:pPr>
      <w:r>
        <w:rPr>
          <w:rFonts w:ascii="新細明體" w:eastAsia="新細明體" w:hAnsi="新細明體"/>
          <w:sz w:val="24"/>
        </w:rPr>
        <w:t xml:space="preserve">29. </w:t>
      </w:r>
      <w:r w:rsidRPr="002C2791">
        <w:rPr>
          <w:rFonts w:hint="eastAsia"/>
        </w:rPr>
        <w:t>下列關於電池正負極的材質，何者</w:t>
      </w:r>
      <w:r w:rsidRPr="002C2791">
        <w:rPr>
          <w:rFonts w:hint="eastAsia"/>
          <w:u w:val="wave"/>
        </w:rPr>
        <w:t>錯誤</w:t>
      </w:r>
      <w:r w:rsidRPr="002C2791">
        <w:rPr>
          <w:rFonts w:hint="eastAsia"/>
        </w:rPr>
        <w:t>？</w:t>
      </w:r>
      <w:r w:rsidRPr="002C2791">
        <w:br/>
      </w:r>
      <w:r w:rsidRPr="002C2791">
        <w:object w:dxaOrig="4714" w:dyaOrig="1531">
          <v:shape id="_x0000_i1158" type="#_x0000_t75" style="width:235.5pt;height:76.5pt" o:ole="" fillcolor="window">
            <v:imagedata r:id="rId247" o:title=""/>
          </v:shape>
          <o:OLEObject Type="Embed" ProgID="Word.Document.8" ShapeID="_x0000_i1158" DrawAspect="Content" ObjectID="_1523807644" r:id="rId248">
            <o:FieldCodes>\s</o:FieldCodes>
          </o:OLEObject>
        </w:objec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1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乾電池正極為二氧化錳或碳棒，負極為鋅金屬</w:t>
      </w:r>
    </w:p>
    <w:p w:rsidR="003D5DA7" w:rsidRPr="00E94F18" w:rsidRDefault="003D5DA7" w:rsidP="003D5DA7">
      <w:pPr>
        <w:ind w:left="454" w:hanging="454"/>
        <w:rPr>
          <w:rFonts w:eastAsia="細明體"/>
        </w:rPr>
      </w:pPr>
      <w:r>
        <w:rPr>
          <w:rFonts w:ascii="新細明體" w:eastAsia="新細明體" w:hAnsi="新細明體"/>
          <w:sz w:val="24"/>
        </w:rPr>
        <w:t xml:space="preserve">30. </w:t>
      </w:r>
      <w:r w:rsidRPr="00E94F18">
        <w:rPr>
          <w:rFonts w:hint="eastAsia"/>
        </w:rPr>
        <w:t xml:space="preserve">改良的鹼性乾電池的電解質含有下列何種物質？　</w:t>
      </w:r>
      <w:r w:rsidRPr="00E94F18">
        <w:t>(A) KOH</w:t>
      </w:r>
      <w:r w:rsidRPr="00E94F18">
        <w:rPr>
          <w:rFonts w:hint="eastAsia"/>
        </w:rPr>
        <w:t xml:space="preserve">　</w:t>
      </w:r>
      <w:r w:rsidRPr="00E94F18">
        <w:t>(B) K</w:t>
      </w:r>
      <w:smartTag w:uri="urn:schemas-microsoft-com:office:smarttags" w:element="chmetcnv">
        <w:smartTagPr>
          <w:attr w:name="TCSC" w:val="0"/>
          <w:attr w:name="NumberType" w:val="1"/>
          <w:attr w:name="Negative" w:val="False"/>
          <w:attr w:name="HasSpace" w:val="False"/>
          <w:attr w:name="SourceValue" w:val="2"/>
          <w:attr w:name="UnitName" w:val="C"/>
        </w:smartTagPr>
        <w:r w:rsidRPr="00E94F18">
          <w:rPr>
            <w:vertAlign w:val="subscript"/>
          </w:rPr>
          <w:t>2</w:t>
        </w:r>
        <w:r w:rsidRPr="00E94F18">
          <w:t>C</w:t>
        </w:r>
      </w:smartTag>
      <w:r w:rsidRPr="00E94F18">
        <w:t>O</w:t>
      </w:r>
      <w:r w:rsidRPr="00E94F18">
        <w:rPr>
          <w:vertAlign w:val="subscript"/>
        </w:rPr>
        <w:t>3</w:t>
      </w:r>
      <w:r w:rsidRPr="00E94F18">
        <w:rPr>
          <w:rFonts w:hint="eastAsia"/>
        </w:rPr>
        <w:t xml:space="preserve">　</w:t>
      </w:r>
      <w:r w:rsidRPr="00E94F18">
        <w:t>(C) K</w:t>
      </w:r>
      <w:r w:rsidRPr="00E94F18">
        <w:rPr>
          <w:vertAlign w:val="subscript"/>
        </w:rPr>
        <w:t>2</w:t>
      </w:r>
      <w:r w:rsidRPr="00E94F18">
        <w:t>SO</w:t>
      </w:r>
      <w:r w:rsidRPr="00E94F18">
        <w:rPr>
          <w:vertAlign w:val="subscript"/>
        </w:rPr>
        <w:t>4</w:t>
      </w:r>
      <w:r w:rsidRPr="00E94F18">
        <w:rPr>
          <w:rFonts w:hint="eastAsia"/>
        </w:rPr>
        <w:t xml:space="preserve">　</w:t>
      </w:r>
      <w:r w:rsidRPr="00E94F18">
        <w:t>(D) ZnCO</w:t>
      </w:r>
      <w:r w:rsidRPr="00E94F18">
        <w:rPr>
          <w:vertAlign w:val="subscript"/>
        </w:rPr>
        <w:t>3</w:t>
      </w:r>
      <w:r w:rsidRPr="00E94F18">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1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改良的鹼性乾電池的電解質為</w:t>
      </w:r>
      <w:r w:rsidRPr="003D5DA7">
        <w:t>KOH</w:t>
      </w:r>
    </w:p>
    <w:p w:rsidR="003D5DA7" w:rsidRPr="00C92C60" w:rsidRDefault="003D5DA7" w:rsidP="003D5DA7">
      <w:pPr>
        <w:ind w:left="454" w:hanging="454"/>
        <w:rPr>
          <w:rFonts w:eastAsia="細明體"/>
        </w:rPr>
      </w:pPr>
      <w:r>
        <w:rPr>
          <w:rFonts w:ascii="新細明體" w:eastAsia="新細明體" w:hAnsi="新細明體"/>
          <w:sz w:val="24"/>
        </w:rPr>
        <w:t xml:space="preserve">31. </w:t>
      </w:r>
      <w:r w:rsidRPr="00C92C60">
        <w:rPr>
          <w:rFonts w:hint="eastAsia"/>
        </w:rPr>
        <w:t>關於鈕扣型汞電池的敘述，下列何項</w:t>
      </w:r>
      <w:r w:rsidRPr="00C92C60">
        <w:rPr>
          <w:rFonts w:hint="eastAsia"/>
          <w:u w:val="wave"/>
        </w:rPr>
        <w:t>錯誤</w:t>
      </w:r>
      <w:r w:rsidRPr="00C92C60">
        <w:rPr>
          <w:rFonts w:hint="eastAsia"/>
        </w:rPr>
        <w:t xml:space="preserve">？　</w:t>
      </w:r>
      <w:r w:rsidRPr="00C92C60">
        <w:t>(A)</w:t>
      </w:r>
      <w:r w:rsidRPr="00C92C60">
        <w:rPr>
          <w:rFonts w:hint="eastAsia"/>
        </w:rPr>
        <w:t xml:space="preserve">陽極是鋅粉　</w:t>
      </w:r>
      <w:r w:rsidRPr="00C92C60">
        <w:t>(B)</w:t>
      </w:r>
      <w:r w:rsidRPr="00C92C60">
        <w:rPr>
          <w:rFonts w:hint="eastAsia"/>
        </w:rPr>
        <w:t xml:space="preserve">陰極是氧化汞　</w:t>
      </w:r>
      <w:r w:rsidRPr="00C92C60">
        <w:t>(C)</w:t>
      </w:r>
      <w:r w:rsidRPr="00C92C60">
        <w:rPr>
          <w:rFonts w:hint="eastAsia"/>
        </w:rPr>
        <w:t>電解質是</w:t>
      </w:r>
      <w:r w:rsidRPr="00C92C60">
        <w:t>KOH</w:t>
      </w:r>
      <w:r w:rsidRPr="00C92C60">
        <w:rPr>
          <w:rFonts w:hint="eastAsia"/>
        </w:rPr>
        <w:t xml:space="preserve">　</w:t>
      </w:r>
      <w:r w:rsidRPr="00C92C60">
        <w:t>(D)</w:t>
      </w:r>
      <w:r w:rsidRPr="00C92C60">
        <w:rPr>
          <w:rFonts w:hint="eastAsia"/>
        </w:rPr>
        <w:t>每個電池電壓為</w:t>
      </w:r>
      <w:r w:rsidRPr="00C92C60">
        <w:t>2</w:t>
      </w:r>
      <w:r w:rsidRPr="00C92C60">
        <w:rPr>
          <w:rFonts w:hint="eastAsia"/>
        </w:rPr>
        <w:t>伏特</w:t>
      </w:r>
      <w:r w:rsidRPr="00C92C60">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1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有關鈕扣型的汞電池每個電池電壓</w:t>
      </w:r>
      <w:r w:rsidRPr="003D5DA7">
        <w:t>1.3</w:t>
      </w:r>
      <w:r w:rsidRPr="003D5DA7">
        <w:rPr>
          <w:rFonts w:hint="eastAsia"/>
        </w:rPr>
        <w:t>伏特</w:t>
      </w:r>
    </w:p>
    <w:p w:rsidR="003D5DA7" w:rsidRPr="00481481" w:rsidRDefault="003D5DA7" w:rsidP="003D5DA7">
      <w:pPr>
        <w:ind w:left="454" w:hanging="454"/>
        <w:rPr>
          <w:rFonts w:eastAsia="細明體"/>
        </w:rPr>
      </w:pPr>
      <w:r>
        <w:rPr>
          <w:rFonts w:ascii="新細明體" w:eastAsia="新細明體" w:hAnsi="新細明體"/>
          <w:sz w:val="24"/>
        </w:rPr>
        <w:t xml:space="preserve">32. </w:t>
      </w:r>
      <w:r w:rsidRPr="00481481">
        <w:rPr>
          <w:rFonts w:hint="eastAsia"/>
        </w:rPr>
        <w:t>有關乾電池的敘述何者</w:t>
      </w:r>
      <w:r w:rsidRPr="00481481">
        <w:rPr>
          <w:rFonts w:hint="eastAsia"/>
          <w:u w:val="wave"/>
        </w:rPr>
        <w:t>錯誤</w:t>
      </w:r>
      <w:r w:rsidRPr="00481481">
        <w:rPr>
          <w:rFonts w:hint="eastAsia"/>
        </w:rPr>
        <w:t xml:space="preserve">？　</w:t>
      </w:r>
      <w:r w:rsidRPr="00481481">
        <w:rPr>
          <w:spacing w:val="6"/>
        </w:rPr>
        <w:t>(A)</w:t>
      </w:r>
      <w:r w:rsidRPr="00481481">
        <w:rPr>
          <w:rFonts w:hint="eastAsia"/>
          <w:spacing w:val="6"/>
        </w:rPr>
        <w:t xml:space="preserve">正極是碳棒，負極是鋅罐　</w:t>
      </w:r>
      <w:r w:rsidRPr="00481481">
        <w:rPr>
          <w:spacing w:val="6"/>
        </w:rPr>
        <w:t>(B)</w:t>
      </w:r>
      <w:r w:rsidRPr="00481481">
        <w:rPr>
          <w:rFonts w:hint="eastAsia"/>
          <w:spacing w:val="6"/>
        </w:rPr>
        <w:t xml:space="preserve">電解液含有水　</w:t>
      </w:r>
      <w:r w:rsidRPr="00481481">
        <w:rPr>
          <w:spacing w:val="6"/>
        </w:rPr>
        <w:t>(C)</w:t>
      </w:r>
      <w:r w:rsidRPr="00481481">
        <w:rPr>
          <w:rFonts w:hint="eastAsia"/>
          <w:spacing w:val="6"/>
        </w:rPr>
        <w:t>碳棒本身發生還原而鋅發生氧化</w:t>
      </w:r>
      <w:r w:rsidRPr="00481481">
        <w:rPr>
          <w:rFonts w:hint="eastAsia"/>
        </w:rPr>
        <w:t xml:space="preserve">　</w:t>
      </w:r>
      <w:r w:rsidRPr="00481481">
        <w:t>(D)</w:t>
      </w:r>
      <w:r w:rsidRPr="00481481">
        <w:rPr>
          <w:rFonts w:hint="eastAsia"/>
        </w:rPr>
        <w:t>電壓穩定度比鹼性電池差</w:t>
      </w:r>
      <w:r w:rsidRPr="00481481">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1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本題指酸性乾電池，其反應可表為：</w:t>
      </w:r>
      <w:r w:rsidRPr="003D5DA7">
        <w:br/>
      </w:r>
      <w:r w:rsidRPr="003D5DA7">
        <w:rPr>
          <w:rFonts w:hint="eastAsia"/>
        </w:rPr>
        <w:t>陽極（負極）：</w:t>
      </w:r>
      <w:r w:rsidRPr="003D5DA7">
        <w:t>Zn</w:t>
      </w:r>
      <w:r w:rsidRPr="003D5DA7">
        <w:rPr>
          <w:vertAlign w:val="subscript"/>
        </w:rPr>
        <w:t>(s)</w:t>
      </w:r>
      <w:r w:rsidRPr="003D5DA7">
        <w:t xml:space="preserve"> </w:t>
      </w:r>
      <w:r w:rsidRPr="003D5DA7">
        <w:rPr>
          <w:rFonts w:hint="eastAsia"/>
          <w:lang w:val="pt-BR"/>
        </w:rPr>
        <w:t>→</w:t>
      </w:r>
      <w:r w:rsidRPr="003D5DA7">
        <w:t xml:space="preserve"> Zn</w:t>
      </w:r>
      <w:r w:rsidRPr="003D5DA7">
        <w:rPr>
          <w:rFonts w:hint="eastAsia"/>
          <w:vertAlign w:val="superscript"/>
        </w:rPr>
        <w:t>2+</w:t>
      </w:r>
      <w:r w:rsidRPr="003D5DA7">
        <w:rPr>
          <w:rFonts w:hint="eastAsia"/>
          <w:vertAlign w:val="subscript"/>
        </w:rPr>
        <w:t>(aq)</w:t>
      </w:r>
      <w:r w:rsidRPr="003D5DA7">
        <w:rPr>
          <w:rFonts w:hint="eastAsia"/>
        </w:rPr>
        <w:t xml:space="preserve"> </w:t>
      </w:r>
      <w:r w:rsidRPr="003D5DA7">
        <w:t>+ 2e</w:t>
      </w:r>
      <w:r w:rsidRPr="003D5DA7">
        <w:rPr>
          <w:vertAlign w:val="superscript"/>
        </w:rPr>
        <w:sym w:font="Symbol" w:char="002D"/>
      </w:r>
      <w:r w:rsidRPr="003D5DA7">
        <w:br/>
      </w:r>
      <w:r w:rsidRPr="003D5DA7">
        <w:rPr>
          <w:rFonts w:hint="eastAsia"/>
        </w:rPr>
        <w:t>陰極（正極）：</w:t>
      </w:r>
      <w:smartTag w:uri="urn:schemas-microsoft-com:office:smarttags" w:element="chmetcnv">
        <w:smartTagPr>
          <w:attr w:name="TCSC" w:val="0"/>
          <w:attr w:name="NumberType" w:val="1"/>
          <w:attr w:name="Negative" w:val="False"/>
          <w:attr w:name="HasSpace" w:val="False"/>
          <w:attr w:name="SourceValue" w:val="2"/>
          <w:attr w:name="UnitName" w:val="m"/>
        </w:smartTagPr>
        <w:r w:rsidRPr="003D5DA7">
          <w:t>2M</w:t>
        </w:r>
      </w:smartTag>
      <w:r w:rsidRPr="003D5DA7">
        <w:t>nO</w:t>
      </w:r>
      <w:r w:rsidRPr="003D5DA7">
        <w:rPr>
          <w:vertAlign w:val="subscript"/>
        </w:rPr>
        <w:t>2(s)</w:t>
      </w:r>
      <w:r w:rsidRPr="003D5DA7">
        <w:t xml:space="preserve"> + 2NH</w:t>
      </w:r>
      <w:r w:rsidRPr="003D5DA7">
        <w:rPr>
          <w:rFonts w:hint="eastAsia"/>
          <w:vertAlign w:val="subscript"/>
        </w:rPr>
        <w:t>4</w:t>
      </w:r>
      <w:r w:rsidRPr="003D5DA7">
        <w:rPr>
          <w:rFonts w:hint="eastAsia"/>
          <w:vertAlign w:val="superscript"/>
        </w:rPr>
        <w:t>+</w:t>
      </w:r>
      <w:r w:rsidRPr="003D5DA7">
        <w:rPr>
          <w:rFonts w:hint="eastAsia"/>
          <w:vertAlign w:val="subscript"/>
        </w:rPr>
        <w:t>(aq)</w:t>
      </w:r>
      <w:r w:rsidRPr="003D5DA7">
        <w:rPr>
          <w:rFonts w:hint="eastAsia"/>
        </w:rPr>
        <w:t xml:space="preserve"> </w:t>
      </w:r>
      <w:r w:rsidRPr="003D5DA7">
        <w:t>+ 2e</w:t>
      </w:r>
      <w:r w:rsidRPr="003D5DA7">
        <w:rPr>
          <w:vertAlign w:val="superscript"/>
        </w:rPr>
        <w:sym w:font="Symbol" w:char="002D"/>
      </w:r>
      <w:r w:rsidRPr="003D5DA7">
        <w:t xml:space="preserve"> </w:t>
      </w:r>
      <w:r w:rsidRPr="003D5DA7">
        <w:rPr>
          <w:rFonts w:hint="eastAsia"/>
          <w:lang w:val="pt-BR"/>
        </w:rPr>
        <w:t>→</w:t>
      </w:r>
      <w:r w:rsidRPr="003D5DA7">
        <w:t xml:space="preserve"> Mn</w:t>
      </w:r>
      <w:r w:rsidRPr="003D5DA7">
        <w:rPr>
          <w:vertAlign w:val="subscript"/>
        </w:rPr>
        <w:t>2</w:t>
      </w:r>
      <w:r w:rsidRPr="003D5DA7">
        <w:t>O</w:t>
      </w:r>
      <w:r w:rsidRPr="003D5DA7">
        <w:rPr>
          <w:vertAlign w:val="subscript"/>
        </w:rPr>
        <w:t>3(s)</w:t>
      </w:r>
      <w:r w:rsidRPr="003D5DA7">
        <w:t xml:space="preserve"> + 2NH</w:t>
      </w:r>
      <w:r w:rsidRPr="003D5DA7">
        <w:rPr>
          <w:vertAlign w:val="subscript"/>
        </w:rPr>
        <w:t>3(aq)</w:t>
      </w:r>
      <w:r w:rsidRPr="003D5DA7">
        <w:t xml:space="preserve"> + H</w:t>
      </w:r>
      <w:r w:rsidRPr="003D5DA7">
        <w:rPr>
          <w:vertAlign w:val="subscript"/>
        </w:rPr>
        <w:t>2</w:t>
      </w:r>
      <w:r w:rsidRPr="003D5DA7">
        <w:t>O</w:t>
      </w:r>
      <w:r w:rsidRPr="003D5DA7">
        <w:rPr>
          <w:vertAlign w:val="subscript"/>
        </w:rPr>
        <w:t>(l)</w:t>
      </w:r>
      <w:r w:rsidRPr="003D5DA7">
        <w:br/>
      </w:r>
      <w:r w:rsidRPr="003D5DA7">
        <w:rPr>
          <w:rFonts w:hint="eastAsia"/>
        </w:rPr>
        <w:t>所以正極的碳棒只當導體，本身沒有起還原反應</w:t>
      </w:r>
    </w:p>
    <w:p w:rsidR="003D5DA7" w:rsidRPr="00CF0C16" w:rsidRDefault="003D5DA7" w:rsidP="003D5DA7">
      <w:pPr>
        <w:ind w:left="454" w:hanging="454"/>
        <w:rPr>
          <w:rFonts w:eastAsia="細明體"/>
        </w:rPr>
      </w:pPr>
      <w:r>
        <w:rPr>
          <w:rFonts w:ascii="新細明體" w:eastAsia="新細明體" w:hAnsi="新細明體"/>
          <w:sz w:val="24"/>
        </w:rPr>
        <w:t xml:space="preserve">33. </w:t>
      </w:r>
      <w:r w:rsidRPr="00CF0C16">
        <w:rPr>
          <w:rFonts w:hint="eastAsia"/>
        </w:rPr>
        <w:t>下列何種電池的電解質</w:t>
      </w:r>
      <w:r w:rsidRPr="00CF0C16">
        <w:rPr>
          <w:rFonts w:hint="eastAsia"/>
          <w:u w:val="wave"/>
        </w:rPr>
        <w:t>不含有</w:t>
      </w:r>
      <w:r w:rsidRPr="00CF0C16">
        <w:rPr>
          <w:rFonts w:hint="eastAsia"/>
        </w:rPr>
        <w:t xml:space="preserve">鹼性物質？　</w:t>
      </w:r>
      <w:r w:rsidRPr="00CF0C16">
        <w:t>(A)</w:t>
      </w:r>
      <w:r w:rsidRPr="00CF0C16">
        <w:rPr>
          <w:rFonts w:hint="eastAsia"/>
        </w:rPr>
        <w:t xml:space="preserve">鎳鎘電池　</w:t>
      </w:r>
      <w:r w:rsidRPr="00CF0C16">
        <w:t>(B)</w:t>
      </w:r>
      <w:r w:rsidRPr="00CF0C16">
        <w:rPr>
          <w:rFonts w:hint="eastAsia"/>
        </w:rPr>
        <w:t xml:space="preserve">氫氧燃料電池　</w:t>
      </w:r>
      <w:r w:rsidRPr="00CF0C16">
        <w:t>(C)</w:t>
      </w:r>
      <w:r w:rsidRPr="00CF0C16">
        <w:rPr>
          <w:rFonts w:hint="eastAsia"/>
        </w:rPr>
        <w:t xml:space="preserve">鹼性電池　</w:t>
      </w:r>
      <w:r w:rsidRPr="00CF0C16">
        <w:t>(D)</w:t>
      </w:r>
      <w:r w:rsidRPr="00CF0C16">
        <w:rPr>
          <w:rFonts w:hint="eastAsia"/>
        </w:rPr>
        <w:t>鉛蓄電池</w:t>
      </w:r>
      <w:r w:rsidRPr="00CF0C16">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2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br/>
      </w:r>
      <w:bookmarkStart w:id="10" w:name="_MON_1406536138"/>
      <w:bookmarkEnd w:id="10"/>
      <w:r w:rsidRPr="003D5DA7">
        <w:object w:dxaOrig="5614" w:dyaOrig="1730">
          <v:shape id="_x0000_i1159" type="#_x0000_t75" style="width:280.5pt;height:86.25pt" o:ole="">
            <v:imagedata r:id="rId249" o:title=""/>
          </v:shape>
          <o:OLEObject Type="Embed" ProgID="Word.Document.8" ShapeID="_x0000_i1159" DrawAspect="Content" ObjectID="_1523807645" r:id="rId250">
            <o:FieldCodes>\s</o:FieldCodes>
          </o:OLEObject>
        </w:object>
      </w:r>
    </w:p>
    <w:p w:rsidR="003D5DA7" w:rsidRPr="0099492D" w:rsidRDefault="003D5DA7" w:rsidP="003D5DA7">
      <w:pPr>
        <w:ind w:left="454" w:hanging="454"/>
        <w:rPr>
          <w:rFonts w:eastAsia="細明體"/>
        </w:rPr>
      </w:pPr>
      <w:r>
        <w:rPr>
          <w:rFonts w:ascii="新細明體" w:eastAsia="新細明體" w:hAnsi="新細明體"/>
          <w:sz w:val="24"/>
        </w:rPr>
        <w:t xml:space="preserve">34. </w:t>
      </w:r>
      <w:r w:rsidRPr="0099492D">
        <w:rPr>
          <w:rFonts w:hint="eastAsia"/>
        </w:rPr>
        <w:t xml:space="preserve">下列有關鉛蓄電池的敘述何者正確？　</w:t>
      </w:r>
      <w:r w:rsidRPr="0099492D">
        <w:t>(A)</w:t>
      </w:r>
      <w:r w:rsidRPr="0099492D">
        <w:rPr>
          <w:rFonts w:hint="eastAsia"/>
        </w:rPr>
        <w:t xml:space="preserve">放電時負極重量減少，正極重量增加　</w:t>
      </w:r>
      <w:r w:rsidRPr="0099492D">
        <w:t>(B)</w:t>
      </w:r>
      <w:r w:rsidRPr="0099492D">
        <w:rPr>
          <w:rFonts w:hint="eastAsia"/>
        </w:rPr>
        <w:t xml:space="preserve">放電時硫酸濃度減少　</w:t>
      </w:r>
      <w:r w:rsidRPr="0099492D">
        <w:t>(C)</w:t>
      </w:r>
      <w:r w:rsidRPr="0099492D">
        <w:rPr>
          <w:rFonts w:hint="eastAsia"/>
        </w:rPr>
        <w:t>充電時負極產生</w:t>
      </w:r>
      <w:r w:rsidRPr="0099492D">
        <w:t>PbO</w:t>
      </w:r>
      <w:r w:rsidRPr="0099492D">
        <w:rPr>
          <w:vertAlign w:val="subscript"/>
        </w:rPr>
        <w:t>2</w:t>
      </w:r>
      <w:r w:rsidRPr="0099492D">
        <w:rPr>
          <w:rFonts w:hint="eastAsia"/>
        </w:rPr>
        <w:t xml:space="preserve">　</w:t>
      </w:r>
      <w:r w:rsidRPr="0099492D">
        <w:t>(D)</w:t>
      </w:r>
      <w:r w:rsidRPr="0099492D">
        <w:rPr>
          <w:rFonts w:hint="eastAsia"/>
        </w:rPr>
        <w:t>充電時負極為陽極</w:t>
      </w:r>
      <w:r w:rsidRPr="0099492D">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2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rPr>
          <w:rFonts w:hint="eastAsia"/>
        </w:rPr>
        <w:t xml:space="preserve">鉛蓄電池放電時，兩極重量均增加　</w:t>
      </w:r>
      <w:r w:rsidRPr="003D5DA7">
        <w:t>(C)</w:t>
      </w:r>
      <w:r w:rsidRPr="003D5DA7">
        <w:rPr>
          <w:rFonts w:hint="eastAsia"/>
        </w:rPr>
        <w:t>充電時，負極反應：</w:t>
      </w:r>
      <w:r w:rsidRPr="003D5DA7">
        <w:t>PbSO</w:t>
      </w:r>
      <w:r w:rsidRPr="003D5DA7">
        <w:rPr>
          <w:vertAlign w:val="subscript"/>
        </w:rPr>
        <w:t>4</w:t>
      </w:r>
      <w:r w:rsidRPr="003D5DA7">
        <w:t xml:space="preserve"> + 2e</w:t>
      </w:r>
      <w:r w:rsidRPr="003D5DA7">
        <w:rPr>
          <w:vertAlign w:val="superscript"/>
        </w:rPr>
        <w:sym w:font="Symbol" w:char="002D"/>
      </w:r>
      <w:r w:rsidRPr="003D5DA7">
        <w:t xml:space="preserve"> </w:t>
      </w:r>
      <w:r w:rsidRPr="003D5DA7">
        <w:rPr>
          <w:rFonts w:hint="eastAsia"/>
          <w:lang w:val="pt-BR"/>
        </w:rPr>
        <w:t>→</w:t>
      </w:r>
      <w:r w:rsidRPr="003D5DA7">
        <w:t xml:space="preserve"> Pb + </w:t>
      </w:r>
      <w:r w:rsidRPr="003D5DA7">
        <w:rPr>
          <w:rFonts w:hint="eastAsia"/>
        </w:rPr>
        <w:t>SO</w:t>
      </w:r>
      <w:r w:rsidRPr="003D5DA7">
        <w:rPr>
          <w:rFonts w:hint="eastAsia"/>
          <w:vertAlign w:val="subscript"/>
        </w:rPr>
        <w:t>4</w:t>
      </w:r>
      <w:r w:rsidRPr="003D5DA7">
        <w:rPr>
          <w:rFonts w:hint="eastAsia"/>
          <w:vertAlign w:val="superscript"/>
        </w:rPr>
        <w:t>2</w:t>
      </w:r>
      <w:r w:rsidRPr="003D5DA7">
        <w:rPr>
          <w:rFonts w:hint="eastAsia"/>
          <w:vertAlign w:val="superscript"/>
        </w:rPr>
        <w:sym w:font="Symbol" w:char="F02D"/>
      </w:r>
      <w:r w:rsidRPr="003D5DA7">
        <w:rPr>
          <w:rFonts w:hint="eastAsia"/>
        </w:rPr>
        <w:t xml:space="preserve">　</w:t>
      </w:r>
      <w:r w:rsidRPr="003D5DA7">
        <w:t>(D)</w:t>
      </w:r>
      <w:r w:rsidRPr="003D5DA7">
        <w:rPr>
          <w:rFonts w:hint="eastAsia"/>
        </w:rPr>
        <w:t>充電時，負極為陰極，起還原反應</w:t>
      </w:r>
    </w:p>
    <w:p w:rsidR="003D5DA7" w:rsidRPr="00213F76" w:rsidRDefault="003D5DA7" w:rsidP="003D5DA7">
      <w:pPr>
        <w:ind w:left="454" w:hanging="454"/>
        <w:rPr>
          <w:rFonts w:eastAsia="細明體"/>
        </w:rPr>
      </w:pPr>
      <w:r>
        <w:rPr>
          <w:rFonts w:ascii="新細明體" w:eastAsia="新細明體" w:hAnsi="新細明體"/>
          <w:sz w:val="24"/>
        </w:rPr>
        <w:t xml:space="preserve">35. </w:t>
      </w:r>
      <w:r w:rsidRPr="00213F76">
        <w:rPr>
          <w:rFonts w:hint="eastAsia"/>
        </w:rPr>
        <w:t xml:space="preserve">下列哪一種電池的電流較穩定？　</w:t>
      </w:r>
      <w:r w:rsidRPr="00213F76">
        <w:t>(A)</w:t>
      </w:r>
      <w:r w:rsidRPr="00213F76">
        <w:rPr>
          <w:rFonts w:hint="eastAsia"/>
        </w:rPr>
        <w:t xml:space="preserve">乾電池　</w:t>
      </w:r>
      <w:r w:rsidRPr="00213F76">
        <w:t>(B)</w:t>
      </w:r>
      <w:r w:rsidRPr="00213F76">
        <w:rPr>
          <w:rFonts w:hint="eastAsia"/>
        </w:rPr>
        <w:t xml:space="preserve">水銀電池　</w:t>
      </w:r>
      <w:r w:rsidRPr="00213F76">
        <w:t>(C)</w:t>
      </w:r>
      <w:r w:rsidRPr="00213F76">
        <w:rPr>
          <w:rFonts w:hint="eastAsia"/>
        </w:rPr>
        <w:t xml:space="preserve">鹼性電池　</w:t>
      </w:r>
      <w:r w:rsidRPr="00213F76">
        <w:t>(D)</w:t>
      </w:r>
      <w:r w:rsidRPr="00213F76">
        <w:rPr>
          <w:rFonts w:hint="eastAsia"/>
        </w:rPr>
        <w:t>鉛蓄電池</w:t>
      </w:r>
      <w:r w:rsidRPr="00213F76">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2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一般電池中，水銀電池（鈕扣型）之電壓較穩定</w:t>
      </w:r>
    </w:p>
    <w:p w:rsidR="003D5DA7" w:rsidRPr="00D041D2" w:rsidRDefault="003D5DA7" w:rsidP="003D5DA7">
      <w:pPr>
        <w:ind w:left="454" w:hanging="454"/>
        <w:rPr>
          <w:rFonts w:eastAsia="細明體"/>
        </w:rPr>
      </w:pPr>
      <w:r>
        <w:rPr>
          <w:rFonts w:ascii="新細明體" w:eastAsia="新細明體" w:hAnsi="新細明體"/>
          <w:sz w:val="24"/>
        </w:rPr>
        <w:t xml:space="preserve">36. </w:t>
      </w:r>
      <w:r w:rsidRPr="00D041D2">
        <w:rPr>
          <w:rFonts w:hint="eastAsia"/>
        </w:rPr>
        <w:t>下列有關鉛蓄電池的敘述，何者</w:t>
      </w:r>
      <w:r w:rsidRPr="00D041D2">
        <w:rPr>
          <w:rFonts w:hint="eastAsia"/>
          <w:u w:val="wave"/>
        </w:rPr>
        <w:t>錯誤</w:t>
      </w:r>
      <w:r w:rsidRPr="00D041D2">
        <w:rPr>
          <w:rFonts w:hint="eastAsia"/>
        </w:rPr>
        <w:t xml:space="preserve">？　</w:t>
      </w:r>
      <w:r w:rsidRPr="00D041D2">
        <w:t>(A)</w:t>
      </w:r>
      <w:r w:rsidRPr="00D041D2">
        <w:rPr>
          <w:rFonts w:hint="eastAsia"/>
        </w:rPr>
        <w:t xml:space="preserve">負極材料為鉛金屬，正極材料為二氧化鉛　</w:t>
      </w:r>
      <w:r w:rsidRPr="00D041D2">
        <w:t>(B)</w:t>
      </w:r>
      <w:r w:rsidRPr="00D041D2">
        <w:rPr>
          <w:rFonts w:hint="eastAsia"/>
        </w:rPr>
        <w:t xml:space="preserve">電池液為硫酸水溶液　</w:t>
      </w:r>
      <w:r w:rsidRPr="00D041D2">
        <w:t>(C)</w:t>
      </w:r>
      <w:r w:rsidRPr="00D041D2">
        <w:rPr>
          <w:rFonts w:hint="eastAsia"/>
        </w:rPr>
        <w:t>放電時輸出電壓為</w:t>
      </w:r>
      <w:r w:rsidRPr="00D041D2">
        <w:t>1.5</w:t>
      </w:r>
      <w:r w:rsidRPr="00D041D2">
        <w:rPr>
          <w:rFonts w:hint="eastAsia"/>
        </w:rPr>
        <w:t xml:space="preserve">伏特　</w:t>
      </w:r>
      <w:r w:rsidRPr="00D041D2">
        <w:t>(D)</w:t>
      </w:r>
      <w:r w:rsidRPr="00D041D2">
        <w:rPr>
          <w:rFonts w:hint="eastAsia"/>
        </w:rPr>
        <w:t>充電時須將鉛蓄電池的正極連接至外加電源的正極</w:t>
      </w:r>
      <w:r w:rsidRPr="00D041D2">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2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C)</w:t>
      </w:r>
      <w:r w:rsidRPr="003D5DA7">
        <w:rPr>
          <w:rFonts w:hint="eastAsia"/>
        </w:rPr>
        <w:t>放電時輸出電壓為</w:t>
      </w:r>
      <w:r w:rsidRPr="003D5DA7">
        <w:t>2.03</w:t>
      </w:r>
      <w:r w:rsidRPr="003D5DA7">
        <w:rPr>
          <w:rFonts w:hint="eastAsia"/>
        </w:rPr>
        <w:t>伏特</w:t>
      </w:r>
    </w:p>
    <w:p w:rsidR="003D5DA7" w:rsidRPr="003C764F" w:rsidRDefault="003D5DA7" w:rsidP="003D5DA7">
      <w:pPr>
        <w:ind w:left="454" w:hanging="454"/>
        <w:rPr>
          <w:rFonts w:eastAsia="細明體"/>
        </w:rPr>
      </w:pPr>
      <w:r>
        <w:rPr>
          <w:rFonts w:ascii="新細明體" w:eastAsia="新細明體" w:hAnsi="新細明體"/>
          <w:sz w:val="24"/>
        </w:rPr>
        <w:t xml:space="preserve">37. </w:t>
      </w:r>
      <w:r w:rsidRPr="003C764F">
        <w:rPr>
          <w:rFonts w:hint="eastAsia"/>
        </w:rPr>
        <w:t xml:space="preserve">鉛蓄電池放電時期，電解液明顯的變化是：　</w:t>
      </w:r>
      <w:r w:rsidRPr="003C764F">
        <w:t>(A)</w:t>
      </w:r>
      <w:r w:rsidRPr="003C764F">
        <w:rPr>
          <w:rFonts w:hint="eastAsia"/>
        </w:rPr>
        <w:t xml:space="preserve">電解液密度變小　</w:t>
      </w:r>
      <w:r w:rsidRPr="003C764F">
        <w:t>(B)</w:t>
      </w:r>
      <w:r w:rsidRPr="003C764F">
        <w:rPr>
          <w:rFonts w:hint="eastAsia"/>
        </w:rPr>
        <w:t xml:space="preserve">硫酸的重量增加　</w:t>
      </w:r>
      <w:r w:rsidRPr="003C764F">
        <w:t>(</w:t>
      </w:r>
      <w:r w:rsidRPr="003C764F">
        <w:rPr>
          <w:rFonts w:hint="eastAsia"/>
        </w:rPr>
        <w:t>C</w:t>
      </w:r>
      <w:r w:rsidRPr="003C764F">
        <w:t>)</w:t>
      </w:r>
      <w:r w:rsidRPr="003C764F">
        <w:rPr>
          <w:rFonts w:hint="eastAsia"/>
        </w:rPr>
        <w:t xml:space="preserve">水量減少　</w:t>
      </w:r>
      <w:r w:rsidRPr="003C764F">
        <w:t>(D)</w:t>
      </w:r>
      <w:r w:rsidRPr="003C764F">
        <w:rPr>
          <w:rFonts w:hint="eastAsia"/>
        </w:rPr>
        <w:t>鉛離子濃度增大</w:t>
      </w:r>
      <w:r w:rsidRPr="003C764F">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2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鉛酸電池放電反應式：</w:t>
      </w:r>
      <w:r w:rsidRPr="003D5DA7">
        <w:t>Pb</w:t>
      </w:r>
      <w:r w:rsidRPr="003D5DA7">
        <w:rPr>
          <w:vertAlign w:val="subscript"/>
        </w:rPr>
        <w:t>(s)</w:t>
      </w:r>
      <w:r w:rsidRPr="003D5DA7">
        <w:t xml:space="preserve"> + PbO</w:t>
      </w:r>
      <w:r w:rsidRPr="003D5DA7">
        <w:rPr>
          <w:vertAlign w:val="subscript"/>
        </w:rPr>
        <w:t>2(s)</w:t>
      </w:r>
      <w:r w:rsidRPr="003D5DA7">
        <w:t xml:space="preserve"> + 2H</w:t>
      </w:r>
      <w:r w:rsidRPr="003D5DA7">
        <w:rPr>
          <w:vertAlign w:val="subscript"/>
        </w:rPr>
        <w:t>2</w:t>
      </w:r>
      <w:r w:rsidRPr="003D5DA7">
        <w:t>SO</w:t>
      </w:r>
      <w:r w:rsidRPr="003D5DA7">
        <w:rPr>
          <w:vertAlign w:val="subscript"/>
        </w:rPr>
        <w:t>4(aq)</w:t>
      </w:r>
      <w:r w:rsidRPr="003D5DA7">
        <w:t xml:space="preserve"> </w:t>
      </w:r>
      <w:r w:rsidRPr="003D5DA7">
        <w:rPr>
          <w:rFonts w:hint="eastAsia"/>
          <w:lang w:val="pt-BR"/>
        </w:rPr>
        <w:t>→</w:t>
      </w:r>
      <w:r w:rsidRPr="003D5DA7">
        <w:t xml:space="preserve"> 2PbSO</w:t>
      </w:r>
      <w:r w:rsidRPr="003D5DA7">
        <w:rPr>
          <w:vertAlign w:val="subscript"/>
        </w:rPr>
        <w:t>4(s)</w:t>
      </w:r>
      <w:r w:rsidRPr="003D5DA7">
        <w:t xml:space="preserve"> + 2H</w:t>
      </w:r>
      <w:r w:rsidRPr="003D5DA7">
        <w:rPr>
          <w:vertAlign w:val="subscript"/>
        </w:rPr>
        <w:t>2</w:t>
      </w:r>
      <w:r w:rsidRPr="003D5DA7">
        <w:t>O</w:t>
      </w:r>
      <w:r w:rsidRPr="003D5DA7">
        <w:rPr>
          <w:vertAlign w:val="subscript"/>
        </w:rPr>
        <w:t>(l)</w:t>
      </w:r>
      <w:r w:rsidRPr="003D5DA7">
        <w:br/>
      </w:r>
      <w:r w:rsidRPr="003D5DA7">
        <w:rPr>
          <w:rFonts w:hint="eastAsia"/>
        </w:rPr>
        <w:t>故</w:t>
      </w:r>
      <w:r w:rsidRPr="003D5DA7">
        <w:t>H</w:t>
      </w:r>
      <w:r w:rsidRPr="003D5DA7">
        <w:rPr>
          <w:vertAlign w:val="subscript"/>
        </w:rPr>
        <w:t>2</w:t>
      </w:r>
      <w:r w:rsidRPr="003D5DA7">
        <w:t>SO</w:t>
      </w:r>
      <w:r w:rsidRPr="003D5DA7">
        <w:rPr>
          <w:vertAlign w:val="subscript"/>
        </w:rPr>
        <w:t>4</w:t>
      </w:r>
      <w:r w:rsidRPr="003D5DA7">
        <w:rPr>
          <w:rFonts w:hint="eastAsia"/>
        </w:rPr>
        <w:t>減少，</w:t>
      </w:r>
      <w:r w:rsidRPr="003D5DA7">
        <w:t>H</w:t>
      </w:r>
      <w:r w:rsidRPr="003D5DA7">
        <w:rPr>
          <w:vertAlign w:val="subscript"/>
        </w:rPr>
        <w:t>2</w:t>
      </w:r>
      <w:r w:rsidRPr="003D5DA7">
        <w:t>O</w:t>
      </w:r>
      <w:r w:rsidRPr="003D5DA7">
        <w:rPr>
          <w:rFonts w:hint="eastAsia"/>
        </w:rPr>
        <w:t>生成</w:t>
      </w:r>
    </w:p>
    <w:p w:rsidR="003D5DA7" w:rsidRPr="005A5F3D" w:rsidRDefault="003D5DA7" w:rsidP="003D5DA7">
      <w:pPr>
        <w:ind w:left="454" w:hanging="454"/>
        <w:rPr>
          <w:rFonts w:eastAsia="細明體"/>
        </w:rPr>
      </w:pPr>
      <w:r>
        <w:rPr>
          <w:rFonts w:ascii="新細明體" w:eastAsia="新細明體" w:hAnsi="新細明體"/>
          <w:sz w:val="24"/>
        </w:rPr>
        <w:t xml:space="preserve">38. </w:t>
      </w:r>
      <w:r w:rsidRPr="005A5F3D">
        <w:rPr>
          <w:rFonts w:hint="eastAsia"/>
        </w:rPr>
        <w:t>下列製造乾電池的材料，在乾電池放電時，哪種材料</w:t>
      </w:r>
      <w:r w:rsidRPr="005A5F3D">
        <w:rPr>
          <w:rFonts w:hint="eastAsia"/>
          <w:u w:val="wave"/>
        </w:rPr>
        <w:t>不參與</w:t>
      </w:r>
      <w:r w:rsidRPr="005A5F3D">
        <w:rPr>
          <w:rFonts w:hint="eastAsia"/>
        </w:rPr>
        <w:t xml:space="preserve">反應？　</w:t>
      </w:r>
      <w:r w:rsidRPr="005A5F3D">
        <w:t>(A)</w:t>
      </w:r>
      <w:r w:rsidRPr="005A5F3D">
        <w:rPr>
          <w:rFonts w:hint="eastAsia"/>
        </w:rPr>
        <w:t xml:space="preserve">氯化銨　</w:t>
      </w:r>
      <w:r w:rsidRPr="005A5F3D">
        <w:t>(B)</w:t>
      </w:r>
      <w:r w:rsidRPr="005A5F3D">
        <w:rPr>
          <w:rFonts w:hint="eastAsia"/>
        </w:rPr>
        <w:t xml:space="preserve">鋅殼　</w:t>
      </w:r>
      <w:r w:rsidRPr="005A5F3D">
        <w:t>(C)</w:t>
      </w:r>
      <w:r w:rsidRPr="005A5F3D">
        <w:rPr>
          <w:rFonts w:hint="eastAsia"/>
        </w:rPr>
        <w:t xml:space="preserve">碳棒　</w:t>
      </w:r>
      <w:r w:rsidRPr="005A5F3D">
        <w:t>(D)</w:t>
      </w:r>
      <w:r w:rsidRPr="005A5F3D">
        <w:rPr>
          <w:rFonts w:hint="eastAsia"/>
        </w:rPr>
        <w:t>二氧化錳</w:t>
      </w:r>
      <w:r w:rsidRPr="005A5F3D">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2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乾電池的陰極（</w:t>
      </w:r>
      <w:r w:rsidRPr="003D5DA7">
        <w:t>+</w:t>
      </w:r>
      <w:r w:rsidRPr="003D5DA7">
        <w:rPr>
          <w:rFonts w:hint="eastAsia"/>
        </w:rPr>
        <w:t>）材料為碳棒，其功用為當作導體</w:t>
      </w:r>
    </w:p>
    <w:p w:rsidR="003D5DA7" w:rsidRPr="00944DA1" w:rsidRDefault="003D5DA7" w:rsidP="003D5DA7">
      <w:pPr>
        <w:ind w:left="454" w:hanging="454"/>
        <w:rPr>
          <w:rFonts w:eastAsia="細明體"/>
        </w:rPr>
      </w:pPr>
      <w:r>
        <w:rPr>
          <w:rFonts w:ascii="新細明體" w:eastAsia="新細明體" w:hAnsi="新細明體"/>
          <w:sz w:val="24"/>
        </w:rPr>
        <w:t xml:space="preserve">39. </w:t>
      </w:r>
      <w:r w:rsidRPr="00944DA1">
        <w:rPr>
          <w:rFonts w:hint="eastAsia"/>
        </w:rPr>
        <w:t xml:space="preserve">鉛蓄電池充電時，外電源的正極要接在蓄電池何處？　</w:t>
      </w:r>
      <w:r w:rsidRPr="00944DA1">
        <w:t>(A)</w:t>
      </w:r>
      <w:r w:rsidRPr="00944DA1">
        <w:rPr>
          <w:rFonts w:hint="eastAsia"/>
        </w:rPr>
        <w:t xml:space="preserve">鉛　</w:t>
      </w:r>
      <w:r w:rsidRPr="00944DA1">
        <w:t>(B)</w:t>
      </w:r>
      <w:r w:rsidRPr="00944DA1">
        <w:rPr>
          <w:rFonts w:hint="eastAsia"/>
        </w:rPr>
        <w:t xml:space="preserve">鋅　</w:t>
      </w:r>
      <w:r w:rsidRPr="00944DA1">
        <w:t>(C)</w:t>
      </w:r>
      <w:r w:rsidRPr="00944DA1">
        <w:rPr>
          <w:rFonts w:hint="eastAsia"/>
        </w:rPr>
        <w:t xml:space="preserve">二氧化鉛　</w:t>
      </w:r>
      <w:r w:rsidRPr="00944DA1">
        <w:t>(D)</w:t>
      </w:r>
      <w:r w:rsidRPr="00944DA1">
        <w:rPr>
          <w:rFonts w:hint="eastAsia"/>
        </w:rPr>
        <w:t>碳</w:t>
      </w:r>
      <w:r w:rsidRPr="00944DA1">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2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鉛蓄電池的正極為</w:t>
      </w:r>
      <w:r w:rsidRPr="003D5DA7">
        <w:t>PbO</w:t>
      </w:r>
      <w:r w:rsidRPr="003D5DA7">
        <w:rPr>
          <w:vertAlign w:val="subscript"/>
        </w:rPr>
        <w:t>2</w:t>
      </w:r>
      <w:r w:rsidRPr="003D5DA7">
        <w:rPr>
          <w:rFonts w:hint="eastAsia"/>
        </w:rPr>
        <w:t>，充電時與外電源的正極相接</w:t>
      </w:r>
    </w:p>
    <w:p w:rsidR="003D5DA7" w:rsidRPr="00CB2E07" w:rsidRDefault="003D5DA7" w:rsidP="003D5DA7">
      <w:pPr>
        <w:ind w:left="454" w:hanging="454"/>
        <w:rPr>
          <w:rFonts w:eastAsia="細明體"/>
        </w:rPr>
      </w:pPr>
      <w:r>
        <w:rPr>
          <w:rFonts w:ascii="新細明體" w:eastAsia="新細明體" w:hAnsi="新細明體"/>
          <w:sz w:val="24"/>
        </w:rPr>
        <w:t xml:space="preserve">40. </w:t>
      </w:r>
      <w:r w:rsidRPr="00CB2E07">
        <w:rPr>
          <w:rFonts w:hint="eastAsia"/>
        </w:rPr>
        <w:t xml:space="preserve">下列關於鋅銅電池的敘述，何者正確？　</w:t>
      </w:r>
      <w:r w:rsidRPr="00CB2E07">
        <w:t>(A)</w:t>
      </w:r>
      <w:r w:rsidRPr="00CB2E07">
        <w:rPr>
          <w:rFonts w:hint="eastAsia"/>
        </w:rPr>
        <w:t xml:space="preserve">鋅電極質量變小　</w:t>
      </w:r>
      <w:r w:rsidRPr="00CB2E07">
        <w:t>(B)</w:t>
      </w:r>
      <w:r w:rsidRPr="00CB2E07">
        <w:rPr>
          <w:rFonts w:hint="eastAsia"/>
        </w:rPr>
        <w:t xml:space="preserve">銅電極失去電子　</w:t>
      </w:r>
      <w:r w:rsidRPr="00CB2E07">
        <w:t>(C)</w:t>
      </w:r>
      <w:r w:rsidRPr="00CB2E07">
        <w:rPr>
          <w:rFonts w:hint="eastAsia"/>
        </w:rPr>
        <w:t xml:space="preserve">放電時，銅離子濃度逐漸增大　</w:t>
      </w:r>
      <w:r w:rsidRPr="00CB2E07">
        <w:t>(D)</w:t>
      </w:r>
      <w:r w:rsidRPr="00CB2E07">
        <w:rPr>
          <w:rFonts w:hint="eastAsia"/>
        </w:rPr>
        <w:t>陽離子由陰極游向陽極</w:t>
      </w:r>
      <w:r w:rsidRPr="00CB2E07">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2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鋅極產生：</w:t>
      </w:r>
      <w:r w:rsidRPr="003D5DA7">
        <w:t>Zn</w:t>
      </w:r>
      <w:r w:rsidRPr="003D5DA7">
        <w:rPr>
          <w:vertAlign w:val="subscript"/>
        </w:rPr>
        <w:t>(s)</w:t>
      </w:r>
      <w:r w:rsidRPr="003D5DA7">
        <w:t xml:space="preserve"> </w:t>
      </w:r>
      <w:r w:rsidRPr="003D5DA7">
        <w:rPr>
          <w:rFonts w:hint="eastAsia"/>
          <w:lang w:val="pt-BR"/>
        </w:rPr>
        <w:t>→</w:t>
      </w:r>
      <w:r w:rsidRPr="003D5DA7">
        <w:t xml:space="preserve"> Zn</w:t>
      </w:r>
      <w:r w:rsidRPr="003D5DA7">
        <w:rPr>
          <w:rFonts w:hint="eastAsia"/>
          <w:vertAlign w:val="superscript"/>
        </w:rPr>
        <w:t>2+</w:t>
      </w:r>
      <w:r w:rsidRPr="003D5DA7">
        <w:rPr>
          <w:rFonts w:hint="eastAsia"/>
          <w:vertAlign w:val="subscript"/>
        </w:rPr>
        <w:t>(aq)</w:t>
      </w:r>
      <w:r w:rsidRPr="003D5DA7">
        <w:rPr>
          <w:rFonts w:hint="eastAsia"/>
        </w:rPr>
        <w:t xml:space="preserve"> </w:t>
      </w:r>
      <w:r w:rsidRPr="003D5DA7">
        <w:t>+ 2e</w:t>
      </w:r>
      <w:r w:rsidRPr="003D5DA7">
        <w:rPr>
          <w:vertAlign w:val="superscript"/>
        </w:rPr>
        <w:sym w:font="Symbol" w:char="002D"/>
      </w:r>
      <w:r w:rsidRPr="003D5DA7">
        <w:rPr>
          <w:rFonts w:hint="eastAsia"/>
        </w:rPr>
        <w:t>，所以鋅極金屬漸漸生成鋅離子，質量變小</w:t>
      </w:r>
    </w:p>
    <w:p w:rsidR="003D5DA7" w:rsidRPr="0043395F" w:rsidRDefault="003D5DA7" w:rsidP="003D5DA7">
      <w:pPr>
        <w:ind w:left="454" w:hanging="454"/>
        <w:rPr>
          <w:rFonts w:eastAsia="細明體"/>
        </w:rPr>
      </w:pPr>
      <w:r>
        <w:rPr>
          <w:rFonts w:ascii="新細明體" w:eastAsia="新細明體" w:hAnsi="新細明體"/>
          <w:sz w:val="24"/>
        </w:rPr>
        <w:t xml:space="preserve">41. </w:t>
      </w:r>
      <w:r w:rsidRPr="0043395F">
        <w:rPr>
          <w:rFonts w:hint="eastAsia"/>
        </w:rPr>
        <w:t>市售的長方體</w:t>
      </w:r>
      <w:r w:rsidRPr="0043395F">
        <w:t>9.0</w:t>
      </w:r>
      <w:r w:rsidRPr="0043395F">
        <w:rPr>
          <w:rFonts w:hint="eastAsia"/>
        </w:rPr>
        <w:t xml:space="preserve">伏特乾電池內是由幾個單位電池串聯而成？　</w:t>
      </w:r>
      <w:r w:rsidRPr="0043395F">
        <w:t>(A) 27</w:t>
      </w:r>
      <w:r w:rsidRPr="0043395F">
        <w:rPr>
          <w:rFonts w:hint="eastAsia"/>
        </w:rPr>
        <w:t xml:space="preserve">個　</w:t>
      </w:r>
      <w:r w:rsidRPr="0043395F">
        <w:t>(B) 4</w:t>
      </w:r>
      <w:r w:rsidRPr="0043395F">
        <w:rPr>
          <w:rFonts w:hint="eastAsia"/>
        </w:rPr>
        <w:t xml:space="preserve">個　</w:t>
      </w:r>
      <w:r w:rsidRPr="0043395F">
        <w:t>(C) 6</w:t>
      </w:r>
      <w:r w:rsidRPr="0043395F">
        <w:rPr>
          <w:rFonts w:hint="eastAsia"/>
        </w:rPr>
        <w:t xml:space="preserve">個　</w:t>
      </w:r>
      <w:r w:rsidRPr="0043395F">
        <w:t>(D) 8</w:t>
      </w:r>
      <w:r w:rsidRPr="0043395F">
        <w:rPr>
          <w:rFonts w:hint="eastAsia"/>
        </w:rPr>
        <w:t>個</w:t>
      </w:r>
      <w:r w:rsidRPr="0043395F">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2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單一個乾電池的電壓為</w:t>
      </w:r>
      <w:r w:rsidRPr="003D5DA7">
        <w:t>1.5</w:t>
      </w:r>
      <w:r w:rsidRPr="003D5DA7">
        <w:rPr>
          <w:rFonts w:hint="eastAsia"/>
        </w:rPr>
        <w:t>伏特，若將</w:t>
      </w:r>
      <w:r w:rsidRPr="003D5DA7">
        <w:t>6</w:t>
      </w:r>
      <w:r w:rsidRPr="003D5DA7">
        <w:rPr>
          <w:rFonts w:hint="eastAsia"/>
        </w:rPr>
        <w:t>個乾電池串聯起來，則電壓為</w:t>
      </w:r>
      <w:r w:rsidRPr="003D5DA7">
        <w:t xml:space="preserve">1.5 </w:t>
      </w:r>
      <w:r w:rsidRPr="003D5DA7">
        <w:sym w:font="Symbol" w:char="00B4"/>
      </w:r>
      <w:r w:rsidRPr="003D5DA7">
        <w:t xml:space="preserve"> 6 = 9</w:t>
      </w:r>
      <w:r w:rsidRPr="003D5DA7">
        <w:rPr>
          <w:rFonts w:hint="eastAsia"/>
        </w:rPr>
        <w:t>（</w:t>
      </w:r>
      <w:r w:rsidRPr="003D5DA7">
        <w:t>V</w:t>
      </w:r>
      <w:r w:rsidRPr="003D5DA7">
        <w:rPr>
          <w:rFonts w:hint="eastAsia"/>
        </w:rPr>
        <w:t>）</w:t>
      </w:r>
    </w:p>
    <w:p w:rsidR="003D5DA7" w:rsidRPr="00C01105" w:rsidRDefault="003D5DA7" w:rsidP="003D5DA7">
      <w:pPr>
        <w:ind w:left="454" w:hanging="454"/>
        <w:rPr>
          <w:rFonts w:eastAsia="細明體"/>
        </w:rPr>
      </w:pPr>
      <w:r>
        <w:rPr>
          <w:rFonts w:ascii="新細明體" w:eastAsia="新細明體" w:hAnsi="新細明體"/>
          <w:sz w:val="24"/>
        </w:rPr>
        <w:t xml:space="preserve">42. </w:t>
      </w:r>
      <w:r w:rsidRPr="00C01105">
        <w:rPr>
          <w:rFonts w:hint="eastAsia"/>
        </w:rPr>
        <w:t xml:space="preserve">電化學電池實驗時將銀絲沾取少量硝酸銀溶液後，分別與鋅絲插入檸檬果肉中，並以導線分別將鋅絲及銀絲與伏特計相連接。有關此實驗的敘述何者正確？　</w:t>
      </w:r>
      <w:r w:rsidRPr="00C01105">
        <w:t>(A)</w:t>
      </w:r>
      <w:r w:rsidRPr="00C01105">
        <w:rPr>
          <w:rFonts w:hint="eastAsia"/>
        </w:rPr>
        <w:t xml:space="preserve">由實際所測出的電壓發現，電池的電動勢與電解質種類無關　</w:t>
      </w:r>
      <w:r w:rsidRPr="00C01105">
        <w:t>(B)</w:t>
      </w:r>
      <w:r w:rsidRPr="00C01105">
        <w:rPr>
          <w:rFonts w:hint="eastAsia"/>
        </w:rPr>
        <w:t xml:space="preserve">理論上若本實驗的鋅絲用鐵絲取代時，電池的電壓會變大　</w:t>
      </w:r>
      <w:r w:rsidRPr="00C01105">
        <w:t>(C)</w:t>
      </w:r>
      <w:r w:rsidRPr="00C01105">
        <w:rPr>
          <w:rFonts w:hint="eastAsia"/>
        </w:rPr>
        <w:t xml:space="preserve">利用鋅、銀當電極所測的電壓值最小　</w:t>
      </w:r>
      <w:r w:rsidRPr="00C01105">
        <w:t>(D)</w:t>
      </w:r>
      <w:r w:rsidRPr="00C01105">
        <w:rPr>
          <w:rFonts w:hint="eastAsia"/>
        </w:rPr>
        <w:t>銀絲當陰極</w:t>
      </w:r>
      <w:r w:rsidRPr="00C01105">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2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鋅－銀電池，陽極：</w:t>
      </w:r>
      <w:r w:rsidRPr="003D5DA7">
        <w:t xml:space="preserve">Zn </w:t>
      </w:r>
      <w:r w:rsidRPr="003D5DA7">
        <w:rPr>
          <w:rFonts w:hint="eastAsia"/>
          <w:lang w:val="pt-BR"/>
        </w:rPr>
        <w:t>→</w:t>
      </w:r>
      <w:r w:rsidRPr="003D5DA7">
        <w:t xml:space="preserve"> Zn</w:t>
      </w:r>
      <w:r w:rsidRPr="003D5DA7">
        <w:rPr>
          <w:vertAlign w:val="superscript"/>
        </w:rPr>
        <w:t>2+</w:t>
      </w:r>
      <w:r w:rsidRPr="003D5DA7">
        <w:t xml:space="preserve"> + 2e</w:t>
      </w:r>
      <w:r w:rsidRPr="003D5DA7">
        <w:rPr>
          <w:vertAlign w:val="superscript"/>
        </w:rPr>
        <w:sym w:font="Symbol" w:char="002D"/>
      </w:r>
      <w:r w:rsidRPr="003D5DA7">
        <w:rPr>
          <w:rFonts w:hint="eastAsia"/>
        </w:rPr>
        <w:t>；陰極：</w:t>
      </w:r>
      <w:r w:rsidRPr="003D5DA7">
        <w:t>Ag</w:t>
      </w:r>
      <w:r w:rsidRPr="003D5DA7">
        <w:rPr>
          <w:vertAlign w:val="superscript"/>
        </w:rPr>
        <w:t>+</w:t>
      </w:r>
      <w:r w:rsidRPr="003D5DA7">
        <w:t xml:space="preserve"> + e</w:t>
      </w:r>
      <w:r w:rsidRPr="003D5DA7">
        <w:rPr>
          <w:vertAlign w:val="superscript"/>
        </w:rPr>
        <w:sym w:font="Symbol" w:char="002D"/>
      </w:r>
      <w:r w:rsidRPr="003D5DA7">
        <w:t xml:space="preserve"> </w:t>
      </w:r>
      <w:r w:rsidRPr="003D5DA7">
        <w:rPr>
          <w:rFonts w:hint="eastAsia"/>
          <w:lang w:val="pt-BR"/>
        </w:rPr>
        <w:t>→</w:t>
      </w:r>
      <w:r w:rsidRPr="003D5DA7">
        <w:t xml:space="preserve"> Ag</w:t>
      </w:r>
    </w:p>
    <w:p w:rsidR="003D5DA7" w:rsidRPr="00852236" w:rsidRDefault="003D5DA7" w:rsidP="003D5DA7">
      <w:pPr>
        <w:ind w:left="454" w:hanging="454"/>
        <w:rPr>
          <w:rFonts w:eastAsia="細明體"/>
        </w:rPr>
      </w:pPr>
      <w:r>
        <w:rPr>
          <w:rFonts w:ascii="新細明體" w:eastAsia="新細明體" w:hAnsi="新細明體"/>
          <w:sz w:val="24"/>
        </w:rPr>
        <w:t xml:space="preserve">43. </w:t>
      </w:r>
      <w:r w:rsidRPr="00852236">
        <w:rPr>
          <w:rFonts w:hint="eastAsia"/>
        </w:rPr>
        <w:t>附圖是鋅銅電池的簡易裝置，下列有關鋅銅電池的敘述，何者正確？</w:t>
      </w:r>
      <w:r w:rsidRPr="00852236">
        <w:br/>
      </w:r>
      <w:r w:rsidR="00AD71DF">
        <w:pict>
          <v:shape id="_x0000_i1160" type="#_x0000_t75" style="width:120pt;height:102pt" o:allowoverlap="f" fillcolor="window">
            <v:imagedata r:id="rId251" o:title="c508-9"/>
          </v:shape>
        </w:pict>
      </w:r>
      <w:r w:rsidRPr="00852236">
        <w:rPr>
          <w:rFonts w:hint="eastAsia"/>
        </w:rPr>
        <w:br/>
      </w:r>
      <w:r w:rsidRPr="00852236">
        <w:t>(A)</w:t>
      </w:r>
      <w:r w:rsidRPr="00852236">
        <w:rPr>
          <w:rFonts w:hint="eastAsia"/>
        </w:rPr>
        <w:t xml:space="preserve"> </w:t>
      </w:r>
      <w:r w:rsidRPr="00852236">
        <w:t>U</w:t>
      </w:r>
      <w:r w:rsidRPr="00852236">
        <w:rPr>
          <w:rFonts w:hint="eastAsia"/>
        </w:rPr>
        <w:t xml:space="preserve">形管內為電解質溶液　</w:t>
      </w:r>
      <w:r w:rsidRPr="00852236">
        <w:t>(B)</w:t>
      </w:r>
      <w:r w:rsidRPr="00852236">
        <w:rPr>
          <w:rFonts w:hint="eastAsia"/>
        </w:rPr>
        <w:t xml:space="preserve">銅極所在燒杯需盛鋅鹽的水溶液　</w:t>
      </w:r>
      <w:r w:rsidRPr="00852236">
        <w:t>(C)</w:t>
      </w:r>
      <w:r w:rsidRPr="00852236">
        <w:rPr>
          <w:rFonts w:hint="eastAsia"/>
        </w:rPr>
        <w:t xml:space="preserve">電路接通時，溶液中的帶正電的離子會游向負極　</w:t>
      </w:r>
      <w:r w:rsidRPr="00852236">
        <w:t>(D)</w:t>
      </w:r>
      <w:r w:rsidRPr="00852236">
        <w:rPr>
          <w:rFonts w:hint="eastAsia"/>
        </w:rPr>
        <w:t>以伏特計測量電壓時，電池的正極需接到伏特計的負極</w:t>
      </w:r>
      <w:r w:rsidRPr="00852236">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3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B)</w:t>
      </w:r>
      <w:r w:rsidRPr="003D5DA7">
        <w:rPr>
          <w:rFonts w:hint="eastAsia"/>
        </w:rPr>
        <w:t xml:space="preserve">銅極所在燒杯需盛銅鹽的水溶液　</w:t>
      </w:r>
      <w:r w:rsidRPr="003D5DA7">
        <w:t>(C)</w:t>
      </w:r>
      <w:r w:rsidRPr="003D5DA7">
        <w:rPr>
          <w:rFonts w:hint="eastAsia"/>
        </w:rPr>
        <w:t>正極（陰極）發生：</w:t>
      </w:r>
      <w:r w:rsidRPr="003D5DA7">
        <w:t>Cu</w:t>
      </w:r>
      <w:r w:rsidRPr="003D5DA7">
        <w:rPr>
          <w:vertAlign w:val="superscript"/>
        </w:rPr>
        <w:t>2</w:t>
      </w:r>
      <w:r w:rsidRPr="003D5DA7">
        <w:rPr>
          <w:rFonts w:hint="eastAsia"/>
          <w:vertAlign w:val="superscript"/>
        </w:rPr>
        <w:t>+</w:t>
      </w:r>
      <w:r w:rsidRPr="003D5DA7">
        <w:rPr>
          <w:vertAlign w:val="subscript"/>
        </w:rPr>
        <w:t>(aq)</w:t>
      </w:r>
      <w:r w:rsidRPr="003D5DA7">
        <w:rPr>
          <w:rFonts w:hint="eastAsia"/>
        </w:rPr>
        <w:t xml:space="preserve"> + </w:t>
      </w:r>
      <w:r w:rsidRPr="003D5DA7">
        <w:t>2e</w:t>
      </w:r>
      <w:r w:rsidRPr="003D5DA7">
        <w:rPr>
          <w:vertAlign w:val="superscript"/>
        </w:rPr>
        <w:sym w:font="Symbol" w:char="F02D"/>
      </w:r>
      <w:r w:rsidRPr="003D5DA7">
        <w:rPr>
          <w:rFonts w:hint="eastAsia"/>
        </w:rPr>
        <w:t xml:space="preserve"> </w:t>
      </w:r>
      <w:r w:rsidRPr="003D5DA7">
        <w:rPr>
          <w:rFonts w:hint="eastAsia"/>
          <w:lang w:val="pt-BR"/>
        </w:rPr>
        <w:t>→</w:t>
      </w:r>
      <w:r w:rsidRPr="003D5DA7">
        <w:t xml:space="preserve"> Cu</w:t>
      </w:r>
      <w:r w:rsidRPr="003D5DA7">
        <w:rPr>
          <w:vertAlign w:val="subscript"/>
        </w:rPr>
        <w:t xml:space="preserve"> (s)</w:t>
      </w:r>
      <w:r w:rsidRPr="003D5DA7">
        <w:rPr>
          <w:rFonts w:hint="eastAsia"/>
        </w:rPr>
        <w:t xml:space="preserve">，正電荷減少，故溶液中的帶正電的離子會游向正極，以維持溶液的電中性　</w:t>
      </w:r>
      <w:r w:rsidRPr="003D5DA7">
        <w:t>(D)</w:t>
      </w:r>
      <w:r w:rsidRPr="003D5DA7">
        <w:rPr>
          <w:rFonts w:hint="eastAsia"/>
        </w:rPr>
        <w:t>以伏特計測量電壓時，電池的正極須接到伏特計的正極</w:t>
      </w:r>
    </w:p>
    <w:p w:rsidR="003D5DA7" w:rsidRPr="00541F39" w:rsidRDefault="003D5DA7" w:rsidP="003D5DA7">
      <w:pPr>
        <w:ind w:left="454" w:hanging="454"/>
      </w:pPr>
      <w:r>
        <w:rPr>
          <w:rFonts w:ascii="新細明體" w:eastAsia="新細明體" w:hAnsi="新細明體"/>
          <w:sz w:val="24"/>
        </w:rPr>
        <w:t xml:space="preserve">44. </w:t>
      </w:r>
      <w:r w:rsidRPr="00541F39">
        <w:rPr>
          <w:rFonts w:hint="eastAsia"/>
        </w:rPr>
        <w:t>乾電池是市面上最為常見之電池，附圖為其簡單之剖面構造。下列有關乾電池的敘述何者正確？</w:t>
      </w:r>
      <w:r w:rsidRPr="00541F39">
        <w:br/>
      </w:r>
      <w:r w:rsidR="00AD71DF">
        <w:pict>
          <v:shape id="_x0000_i1161" type="#_x0000_t75" style="width:141pt;height:87.75pt" o:allowoverlap="f" fillcolor="window">
            <v:imagedata r:id="rId252" o:title="c511-3"/>
          </v:shape>
        </w:pict>
      </w:r>
      <w:r w:rsidRPr="00541F39">
        <w:rPr>
          <w:rFonts w:hint="eastAsia"/>
        </w:rPr>
        <w:br/>
      </w:r>
      <w:r w:rsidRPr="00541F39">
        <w:t>(A)</w:t>
      </w:r>
      <w:r w:rsidRPr="00541F39">
        <w:rPr>
          <w:rFonts w:hint="eastAsia"/>
        </w:rPr>
        <w:t xml:space="preserve">鋅殼為負極　</w:t>
      </w:r>
      <w:r w:rsidRPr="00541F39">
        <w:t>(B)</w:t>
      </w:r>
      <w:r w:rsidRPr="00541F39">
        <w:rPr>
          <w:rFonts w:hint="eastAsia"/>
        </w:rPr>
        <w:t xml:space="preserve"> </w:t>
      </w:r>
      <w:r w:rsidRPr="00541F39">
        <w:t>MnO</w:t>
      </w:r>
      <w:r w:rsidRPr="00541F39">
        <w:rPr>
          <w:vertAlign w:val="subscript"/>
        </w:rPr>
        <w:t>2</w:t>
      </w:r>
      <w:r w:rsidRPr="00541F39">
        <w:rPr>
          <w:rFonts w:hint="eastAsia"/>
        </w:rPr>
        <w:t xml:space="preserve">為催化劑　</w:t>
      </w:r>
      <w:r w:rsidRPr="00541F39">
        <w:t>(C)</w:t>
      </w:r>
      <w:r w:rsidRPr="00541F39">
        <w:rPr>
          <w:rFonts w:hint="eastAsia"/>
        </w:rPr>
        <w:t xml:space="preserve">石墨棒為還原劑　</w:t>
      </w:r>
      <w:r w:rsidRPr="00541F39">
        <w:t>(D)</w:t>
      </w:r>
      <w:r w:rsidRPr="00541F39">
        <w:rPr>
          <w:rFonts w:hint="eastAsia"/>
        </w:rPr>
        <w:t>石墨棒為氧化劑</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3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B)</w:t>
      </w:r>
      <w:r w:rsidRPr="003D5DA7">
        <w:rPr>
          <w:rFonts w:hint="eastAsia"/>
        </w:rPr>
        <w:t xml:space="preserve"> </w:t>
      </w:r>
      <w:r w:rsidRPr="003D5DA7">
        <w:t>MnO</w:t>
      </w:r>
      <w:r w:rsidRPr="003D5DA7">
        <w:rPr>
          <w:vertAlign w:val="subscript"/>
        </w:rPr>
        <w:t>2</w:t>
      </w:r>
      <w:r w:rsidRPr="003D5DA7">
        <w:rPr>
          <w:rFonts w:hint="eastAsia"/>
        </w:rPr>
        <w:t xml:space="preserve">為氧化劑，也可作為去極劑　</w:t>
      </w:r>
      <w:r w:rsidRPr="003D5DA7">
        <w:t>(C)(D)</w:t>
      </w:r>
      <w:r w:rsidRPr="003D5DA7">
        <w:rPr>
          <w:rFonts w:hint="eastAsia"/>
        </w:rPr>
        <w:t>石墨棒本身無發生反應</w:t>
      </w:r>
    </w:p>
    <w:p w:rsidR="003D5DA7" w:rsidRPr="005F34C1" w:rsidRDefault="003D5DA7" w:rsidP="003D5DA7">
      <w:pPr>
        <w:ind w:left="454" w:hanging="454"/>
        <w:rPr>
          <w:rFonts w:eastAsia="細明體"/>
        </w:rPr>
      </w:pPr>
      <w:r>
        <w:rPr>
          <w:rFonts w:ascii="新細明體" w:eastAsia="新細明體" w:hAnsi="新細明體"/>
          <w:sz w:val="24"/>
        </w:rPr>
        <w:t xml:space="preserve">45. </w:t>
      </w:r>
      <w:r w:rsidRPr="005F34C1">
        <w:rPr>
          <w:rFonts w:hint="eastAsia"/>
        </w:rPr>
        <w:t>下列有關常用電池的敘述，何者</w:t>
      </w:r>
      <w:r w:rsidRPr="005F34C1">
        <w:rPr>
          <w:rFonts w:hint="eastAsia"/>
          <w:u w:val="wave"/>
        </w:rPr>
        <w:t>錯誤</w:t>
      </w:r>
      <w:r w:rsidRPr="005F34C1">
        <w:rPr>
          <w:rFonts w:hint="eastAsia"/>
        </w:rPr>
        <w:t xml:space="preserve">？　</w:t>
      </w:r>
      <w:r w:rsidRPr="005F34C1">
        <w:t>(A)</w:t>
      </w:r>
      <w:r w:rsidRPr="005F34C1">
        <w:rPr>
          <w:rFonts w:hint="eastAsia"/>
        </w:rPr>
        <w:t xml:space="preserve">蓄電池是使用後可經充電再使用的電池　</w:t>
      </w:r>
      <w:r w:rsidRPr="005F34C1">
        <w:t>(B)</w:t>
      </w:r>
      <w:r w:rsidRPr="005F34C1">
        <w:rPr>
          <w:rFonts w:hint="eastAsia"/>
        </w:rPr>
        <w:t xml:space="preserve">燃料電池亦可經由充電而達到反覆使用的目的　</w:t>
      </w:r>
      <w:r w:rsidRPr="005F34C1">
        <w:t>(C)</w:t>
      </w:r>
      <w:r w:rsidRPr="005F34C1">
        <w:rPr>
          <w:rFonts w:hint="eastAsia"/>
        </w:rPr>
        <w:t xml:space="preserve">鉛蓄電池以鉛作為負極，另一極則在鉛塗上二氧化鉛作為正極，兩極皆浸泡在稀硫酸溶液中　</w:t>
      </w:r>
      <w:r w:rsidRPr="005F34C1">
        <w:t>(D)</w:t>
      </w:r>
      <w:r w:rsidRPr="005F34C1">
        <w:rPr>
          <w:rFonts w:hint="eastAsia"/>
        </w:rPr>
        <w:t>鎳鎘電池是以鎘為負極，以鹼式氧化鎳為正極，而以氫氧化鉀為其電解液</w:t>
      </w:r>
      <w:r w:rsidRPr="005F34C1">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3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燃料電池無法充電</w:t>
      </w:r>
    </w:p>
    <w:p w:rsidR="003D5DA7" w:rsidRPr="00677A49" w:rsidRDefault="003D5DA7" w:rsidP="003D5DA7">
      <w:pPr>
        <w:ind w:left="454" w:hanging="454"/>
        <w:rPr>
          <w:rFonts w:eastAsia="細明體"/>
        </w:rPr>
      </w:pPr>
      <w:r>
        <w:rPr>
          <w:rFonts w:ascii="新細明體" w:eastAsia="新細明體" w:hAnsi="新細明體"/>
          <w:sz w:val="24"/>
        </w:rPr>
        <w:t xml:space="preserve">46. </w:t>
      </w:r>
      <w:r w:rsidRPr="00677A49">
        <w:rPr>
          <w:rFonts w:hint="eastAsia"/>
        </w:rPr>
        <w:t xml:space="preserve">在鋅銅電池的裝置中，鹽橋的功用是：　</w:t>
      </w:r>
      <w:r w:rsidRPr="00677A49">
        <w:t>(A)</w:t>
      </w:r>
      <w:r w:rsidRPr="00677A49">
        <w:rPr>
          <w:rFonts w:hint="eastAsia"/>
        </w:rPr>
        <w:t xml:space="preserve">傳導離子，使電路流通　</w:t>
      </w:r>
      <w:r w:rsidRPr="00677A49">
        <w:t>(B)</w:t>
      </w:r>
      <w:r w:rsidRPr="00677A49">
        <w:rPr>
          <w:rFonts w:hint="eastAsia"/>
        </w:rPr>
        <w:t xml:space="preserve">傳導電子，使電路流通　</w:t>
      </w:r>
      <w:r w:rsidRPr="00677A49">
        <w:t>(C)</w:t>
      </w:r>
      <w:r w:rsidRPr="00677A49">
        <w:rPr>
          <w:rFonts w:hint="eastAsia"/>
        </w:rPr>
        <w:t xml:space="preserve">增加電池的電壓　</w:t>
      </w:r>
      <w:r w:rsidRPr="00677A49">
        <w:t>(D)</w:t>
      </w:r>
      <w:r w:rsidRPr="00677A49">
        <w:rPr>
          <w:rFonts w:hint="eastAsia"/>
        </w:rPr>
        <w:t>做電路中的開關</w:t>
      </w:r>
      <w:r w:rsidRPr="00677A49">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3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w:t>
      </w:r>
    </w:p>
    <w:p w:rsidR="003D5DA7" w:rsidRPr="00B17458" w:rsidRDefault="003D5DA7" w:rsidP="003D5DA7">
      <w:pPr>
        <w:ind w:left="454" w:hanging="454"/>
      </w:pPr>
      <w:r>
        <w:rPr>
          <w:rFonts w:ascii="新細明體" w:eastAsia="新細明體" w:hAnsi="新細明體"/>
          <w:sz w:val="24"/>
        </w:rPr>
        <w:t xml:space="preserve">47. </w:t>
      </w:r>
      <w:r w:rsidRPr="00B17458">
        <w:rPr>
          <w:rFonts w:hint="eastAsia"/>
        </w:rPr>
        <w:t>鋅銅電池的反應可表示為：</w:t>
      </w:r>
      <w:r w:rsidRPr="00B17458">
        <w:t>Zn</w:t>
      </w:r>
      <w:r w:rsidRPr="00B17458">
        <w:rPr>
          <w:vertAlign w:val="subscript"/>
        </w:rPr>
        <w:t>(s)</w:t>
      </w:r>
      <w:r w:rsidRPr="00B17458">
        <w:rPr>
          <w:rFonts w:hint="eastAsia"/>
        </w:rPr>
        <w:t xml:space="preserve"> + </w:t>
      </w:r>
      <w:r w:rsidRPr="00B17458">
        <w:t>Cu</w:t>
      </w:r>
      <w:r w:rsidRPr="00B17458">
        <w:rPr>
          <w:vertAlign w:val="superscript"/>
        </w:rPr>
        <w:t>2</w:t>
      </w:r>
      <w:r w:rsidRPr="00B17458">
        <w:rPr>
          <w:rFonts w:hint="eastAsia"/>
          <w:vertAlign w:val="superscript"/>
        </w:rPr>
        <w:t>+</w:t>
      </w:r>
      <w:r w:rsidRPr="00B17458">
        <w:rPr>
          <w:vertAlign w:val="subscript"/>
        </w:rPr>
        <w:t>(aq)</w:t>
      </w:r>
      <w:r w:rsidRPr="00B17458">
        <w:t xml:space="preserve"> </w:t>
      </w:r>
      <w:r w:rsidRPr="00B17458">
        <w:rPr>
          <w:rFonts w:hint="eastAsia"/>
          <w:lang w:val="pt-BR"/>
        </w:rPr>
        <w:t>→</w:t>
      </w:r>
      <w:r w:rsidRPr="00B17458">
        <w:t xml:space="preserve"> Zn</w:t>
      </w:r>
      <w:r w:rsidRPr="00B17458">
        <w:rPr>
          <w:vertAlign w:val="superscript"/>
        </w:rPr>
        <w:t>2</w:t>
      </w:r>
      <w:r w:rsidRPr="00B17458">
        <w:rPr>
          <w:rFonts w:hint="eastAsia"/>
          <w:vertAlign w:val="superscript"/>
        </w:rPr>
        <w:t>+</w:t>
      </w:r>
      <w:r w:rsidRPr="00B17458">
        <w:rPr>
          <w:vertAlign w:val="subscript"/>
        </w:rPr>
        <w:t>(aq)</w:t>
      </w:r>
      <w:r w:rsidRPr="00B17458">
        <w:rPr>
          <w:rFonts w:hint="eastAsia"/>
        </w:rPr>
        <w:t xml:space="preserve"> + </w:t>
      </w:r>
      <w:r w:rsidRPr="00B17458">
        <w:t>Cu</w:t>
      </w:r>
      <w:r w:rsidRPr="00B17458">
        <w:rPr>
          <w:vertAlign w:val="subscript"/>
        </w:rPr>
        <w:t>(s)</w:t>
      </w:r>
      <w:r w:rsidRPr="00B17458">
        <w:rPr>
          <w:rFonts w:hint="eastAsia"/>
        </w:rPr>
        <w:t xml:space="preserve">，將兩電極的鋅與銅金屬片換成較大的金屬片，電池的電壓有何變化？　</w:t>
      </w:r>
      <w:r w:rsidRPr="00B17458">
        <w:t>(A)</w:t>
      </w:r>
      <w:r w:rsidRPr="00B17458">
        <w:rPr>
          <w:rFonts w:hint="eastAsia"/>
        </w:rPr>
        <w:t xml:space="preserve">變大　</w:t>
      </w:r>
      <w:r w:rsidRPr="00B17458">
        <w:t>(B)</w:t>
      </w:r>
      <w:r w:rsidRPr="00B17458">
        <w:rPr>
          <w:rFonts w:hint="eastAsia"/>
        </w:rPr>
        <w:t xml:space="preserve">變小　</w:t>
      </w:r>
      <w:r w:rsidRPr="00B17458">
        <w:t>(C)</w:t>
      </w:r>
      <w:r w:rsidRPr="00B17458">
        <w:rPr>
          <w:rFonts w:hint="eastAsia"/>
        </w:rPr>
        <w:t xml:space="preserve">不變　</w:t>
      </w:r>
      <w:r w:rsidRPr="00B17458">
        <w:t>(D)</w:t>
      </w:r>
      <w:r w:rsidRPr="00B17458">
        <w:rPr>
          <w:rFonts w:hint="eastAsia"/>
        </w:rPr>
        <w:t>無法判斷</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3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C</w:t>
      </w:r>
    </w:p>
    <w:p w:rsidR="003D5DA7" w:rsidRPr="00E444F1" w:rsidRDefault="003D5DA7" w:rsidP="003D5DA7">
      <w:pPr>
        <w:ind w:left="454" w:hanging="454"/>
        <w:rPr>
          <w:rFonts w:eastAsia="細明體"/>
        </w:rPr>
      </w:pPr>
      <w:r>
        <w:rPr>
          <w:rFonts w:ascii="新細明體" w:eastAsia="新細明體" w:hAnsi="新細明體"/>
          <w:sz w:val="24"/>
        </w:rPr>
        <w:t xml:space="preserve">48. </w:t>
      </w:r>
      <w:r w:rsidRPr="00E444F1">
        <w:rPr>
          <w:rFonts w:hint="eastAsia"/>
        </w:rPr>
        <w:t xml:space="preserve">通常在乾電池的正、負極間會加一層多孔性馬糞紙，其目的為何？　</w:t>
      </w:r>
      <w:r w:rsidRPr="00E444F1">
        <w:t>(A)</w:t>
      </w:r>
      <w:r w:rsidRPr="00E444F1">
        <w:rPr>
          <w:rFonts w:hint="eastAsia"/>
        </w:rPr>
        <w:t xml:space="preserve">幫助電解質導電　</w:t>
      </w:r>
      <w:r w:rsidRPr="00E444F1">
        <w:t>(B)</w:t>
      </w:r>
      <w:r w:rsidRPr="00E444F1">
        <w:rPr>
          <w:rFonts w:hint="eastAsia"/>
        </w:rPr>
        <w:t xml:space="preserve">吸乾水份　</w:t>
      </w:r>
      <w:r w:rsidRPr="00E444F1">
        <w:t>(C)</w:t>
      </w:r>
      <w:r w:rsidRPr="00E444F1">
        <w:rPr>
          <w:rFonts w:hint="eastAsia"/>
        </w:rPr>
        <w:t xml:space="preserve">避免內電路短路　</w:t>
      </w:r>
      <w:r w:rsidRPr="00E444F1">
        <w:t>(D)</w:t>
      </w:r>
      <w:r w:rsidRPr="00E444F1">
        <w:rPr>
          <w:rFonts w:hint="eastAsia"/>
        </w:rPr>
        <w:t>防止外殼損壞</w:t>
      </w:r>
      <w:r w:rsidRPr="00E444F1">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3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C</w:t>
      </w:r>
    </w:p>
    <w:p w:rsidR="003D5DA7" w:rsidRPr="009E7883" w:rsidRDefault="003D5DA7" w:rsidP="003D5DA7">
      <w:pPr>
        <w:ind w:left="454" w:hanging="454"/>
        <w:rPr>
          <w:rFonts w:eastAsia="細明體"/>
        </w:rPr>
      </w:pPr>
      <w:r>
        <w:rPr>
          <w:rFonts w:ascii="新細明體" w:eastAsia="新細明體" w:hAnsi="新細明體"/>
          <w:sz w:val="24"/>
        </w:rPr>
        <w:t xml:space="preserve">49. </w:t>
      </w:r>
      <w:r w:rsidRPr="009E7883">
        <w:rPr>
          <w:rFonts w:hint="eastAsia"/>
        </w:rPr>
        <w:t xml:space="preserve">下列有關電池的各項敘述，何者正確？　</w:t>
      </w:r>
      <w:r w:rsidRPr="009E7883">
        <w:t>(A)</w:t>
      </w:r>
      <w:r w:rsidRPr="009E7883">
        <w:rPr>
          <w:rFonts w:hint="eastAsia"/>
        </w:rPr>
        <w:t xml:space="preserve">可使用不透水的塑膠布代替乾電池中的馬糞紙，以隔絕物質直接接觸　</w:t>
      </w:r>
      <w:r w:rsidRPr="009E7883">
        <w:t>(B)</w:t>
      </w:r>
      <w:r w:rsidRPr="009E7883">
        <w:rPr>
          <w:rFonts w:hint="eastAsia"/>
        </w:rPr>
        <w:t xml:space="preserve">蓄電池可以直接使用交流電充電　</w:t>
      </w:r>
      <w:r w:rsidRPr="009E7883">
        <w:t>(C)</w:t>
      </w:r>
      <w:r w:rsidRPr="009E7883">
        <w:rPr>
          <w:rFonts w:hint="eastAsia"/>
        </w:rPr>
        <w:t xml:space="preserve">理論上，燃料電池的能量轉換效率低於將燃料燃燒所得的熱用來發電的能量轉換效率　</w:t>
      </w:r>
      <w:r w:rsidRPr="009E7883">
        <w:t>(D)</w:t>
      </w:r>
      <w:r w:rsidRPr="009E7883">
        <w:rPr>
          <w:rFonts w:hint="eastAsia"/>
        </w:rPr>
        <w:t>氫氧燃料電池的電解液為</w:t>
      </w:r>
      <w:r w:rsidRPr="009E7883">
        <w:t>KOH</w:t>
      </w:r>
      <w:r w:rsidRPr="009E7883">
        <w:rPr>
          <w:rFonts w:hint="eastAsia"/>
        </w:rPr>
        <w:t>溶液</w:t>
      </w:r>
      <w:r w:rsidRPr="009E7883">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3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rPr>
          <w:rFonts w:hint="eastAsia"/>
        </w:rPr>
        <w:t xml:space="preserve">離子無法通過不透水的塑膠布　</w:t>
      </w:r>
      <w:r w:rsidRPr="003D5DA7">
        <w:t>(B)</w:t>
      </w:r>
      <w:r w:rsidRPr="003D5DA7">
        <w:rPr>
          <w:rFonts w:hint="eastAsia"/>
        </w:rPr>
        <w:t xml:space="preserve">需使用直流電充電　</w:t>
      </w:r>
      <w:r w:rsidRPr="003D5DA7">
        <w:t>(C)</w:t>
      </w:r>
      <w:r w:rsidRPr="003D5DA7">
        <w:rPr>
          <w:rFonts w:hint="eastAsia"/>
        </w:rPr>
        <w:t>燃料電池的能量轉換效率高於將燃料燃燒所得的熱用來發電的能量轉換效率</w:t>
      </w:r>
    </w:p>
    <w:p w:rsidR="003D5DA7" w:rsidRPr="00F510A7" w:rsidRDefault="003D5DA7" w:rsidP="003D5DA7">
      <w:pPr>
        <w:ind w:left="454" w:hanging="454"/>
        <w:rPr>
          <w:rFonts w:eastAsia="細明體"/>
        </w:rPr>
      </w:pPr>
      <w:r>
        <w:rPr>
          <w:rFonts w:ascii="新細明體" w:eastAsia="新細明體" w:hAnsi="新細明體"/>
          <w:sz w:val="24"/>
        </w:rPr>
        <w:t xml:space="preserve">50. </w:t>
      </w:r>
      <w:r w:rsidRPr="00F510A7">
        <w:rPr>
          <w:rFonts w:hint="eastAsia"/>
        </w:rPr>
        <w:t>氫氧燃料電池是太空飛行的重要能量來源，附圖的燃料電池是以氫與氧為反應物，氫氣在鎳（</w:t>
      </w:r>
      <w:r w:rsidRPr="00F510A7">
        <w:t>Ni</w:t>
      </w:r>
      <w:r w:rsidRPr="00F510A7">
        <w:rPr>
          <w:rFonts w:hint="eastAsia"/>
        </w:rPr>
        <w:t>）極與</w:t>
      </w:r>
      <w:r w:rsidRPr="00F510A7">
        <w:t>OH</w:t>
      </w:r>
      <w:r w:rsidRPr="00F510A7">
        <w:rPr>
          <w:rFonts w:hint="eastAsia"/>
          <w:vertAlign w:val="superscript"/>
        </w:rPr>
        <w:t>－</w:t>
      </w:r>
      <w:r w:rsidRPr="00F510A7">
        <w:rPr>
          <w:rFonts w:hint="eastAsia"/>
        </w:rPr>
        <w:t>反應，氧氣在氧化鎳（</w:t>
      </w:r>
      <w:r w:rsidRPr="00F510A7">
        <w:t>NiO</w:t>
      </w:r>
      <w:r w:rsidRPr="00F510A7">
        <w:rPr>
          <w:rFonts w:hint="eastAsia"/>
        </w:rPr>
        <w:t>）極與水反應，反應的淨產物是水，氫氧化鉀水溶液為電解液。根據化學電池的原理，下列有關此電池的敘述，何者正確？</w:t>
      </w:r>
      <w:r w:rsidRPr="00F510A7">
        <w:br/>
      </w:r>
      <w:r w:rsidR="00AD71DF">
        <w:pict>
          <v:shape id="_x0000_i1162" type="#_x0000_t75" style="width:174pt;height:168pt" o:allowoverlap="f" fillcolor="window">
            <v:imagedata r:id="rId253" o:title="c510-5"/>
          </v:shape>
        </w:pict>
      </w:r>
      <w:r w:rsidRPr="00F510A7">
        <w:rPr>
          <w:rFonts w:hint="eastAsia"/>
        </w:rPr>
        <w:br/>
      </w:r>
      <w:r w:rsidRPr="00F510A7">
        <w:t>(A)</w:t>
      </w:r>
      <w:r w:rsidRPr="00F510A7">
        <w:rPr>
          <w:rFonts w:hint="eastAsia"/>
        </w:rPr>
        <w:t>氧氣是被</w:t>
      </w:r>
      <w:r w:rsidRPr="00F510A7">
        <w:t>H</w:t>
      </w:r>
      <w:r w:rsidRPr="00F510A7">
        <w:rPr>
          <w:vertAlign w:val="subscript"/>
        </w:rPr>
        <w:t>2</w:t>
      </w:r>
      <w:r w:rsidRPr="00F510A7">
        <w:t>O</w:t>
      </w:r>
      <w:r w:rsidRPr="00F510A7">
        <w:rPr>
          <w:rFonts w:hint="eastAsia"/>
        </w:rPr>
        <w:t>還原，氫氣是被</w:t>
      </w:r>
      <w:r w:rsidRPr="00F510A7">
        <w:t>OH</w:t>
      </w:r>
      <w:r w:rsidRPr="00F510A7">
        <w:rPr>
          <w:rFonts w:hint="eastAsia"/>
          <w:vertAlign w:val="superscript"/>
        </w:rPr>
        <w:t>－</w:t>
      </w:r>
      <w:r w:rsidRPr="00F510A7">
        <w:rPr>
          <w:rFonts w:hint="eastAsia"/>
        </w:rPr>
        <w:t xml:space="preserve">氧化　</w:t>
      </w:r>
      <w:r w:rsidRPr="00F510A7">
        <w:t>(B)</w:t>
      </w:r>
      <w:r w:rsidRPr="00F510A7">
        <w:rPr>
          <w:rFonts w:hint="eastAsia"/>
        </w:rPr>
        <w:t xml:space="preserve">氧氣在陽極被還原，氫氣在陰極被氧化　</w:t>
      </w:r>
      <w:r w:rsidRPr="00F510A7">
        <w:t>(C)</w:t>
      </w:r>
      <w:r w:rsidRPr="00F510A7">
        <w:rPr>
          <w:rFonts w:hint="eastAsia"/>
        </w:rPr>
        <w:t xml:space="preserve">電子在外電路的導線中，從氧化鎳極向鎳極移動　</w:t>
      </w:r>
      <w:r w:rsidRPr="00F510A7">
        <w:t>(D)</w:t>
      </w:r>
      <w:r w:rsidRPr="00F510A7">
        <w:rPr>
          <w:rFonts w:hint="eastAsia"/>
        </w:rPr>
        <w:t>電池放電時，氫氧化鉀水溶液中的</w:t>
      </w:r>
      <w:r w:rsidRPr="00F510A7">
        <w:t>pH</w:t>
      </w:r>
      <w:r w:rsidRPr="00F510A7">
        <w:rPr>
          <w:rFonts w:hint="eastAsia"/>
        </w:rPr>
        <w:t>值會逐漸下降</w:t>
      </w:r>
      <w:r w:rsidRPr="00F510A7">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3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rPr>
          <w:rFonts w:hint="eastAsia"/>
        </w:rPr>
        <w:t>氧氣是被</w:t>
      </w:r>
      <w:r w:rsidRPr="003D5DA7">
        <w:t>H</w:t>
      </w:r>
      <w:r w:rsidRPr="003D5DA7">
        <w:rPr>
          <w:vertAlign w:val="subscript"/>
        </w:rPr>
        <w:t>2</w:t>
      </w:r>
      <w:r w:rsidRPr="003D5DA7">
        <w:rPr>
          <w:rFonts w:hint="eastAsia"/>
        </w:rPr>
        <w:t>還原，氫氣是被</w:t>
      </w:r>
      <w:r w:rsidRPr="003D5DA7">
        <w:t>O</w:t>
      </w:r>
      <w:r w:rsidRPr="003D5DA7">
        <w:rPr>
          <w:vertAlign w:val="subscript"/>
        </w:rPr>
        <w:t>2</w:t>
      </w:r>
      <w:r w:rsidRPr="003D5DA7">
        <w:rPr>
          <w:rFonts w:hint="eastAsia"/>
        </w:rPr>
        <w:t xml:space="preserve">氧化　</w:t>
      </w:r>
      <w:r w:rsidRPr="003D5DA7">
        <w:t>(B)</w:t>
      </w:r>
      <w:r w:rsidRPr="003D5DA7">
        <w:rPr>
          <w:rFonts w:hint="eastAsia"/>
        </w:rPr>
        <w:t xml:space="preserve">氧氣在陰極被還原，氫氣在陽極被氧化　</w:t>
      </w:r>
      <w:r w:rsidRPr="003D5DA7">
        <w:t>(C)</w:t>
      </w:r>
      <w:r w:rsidRPr="003D5DA7">
        <w:rPr>
          <w:rFonts w:hint="eastAsia"/>
        </w:rPr>
        <w:t xml:space="preserve">電子在外電路的導線中，從鎳極向氧化鎳極移動　</w:t>
      </w:r>
      <w:r w:rsidRPr="003D5DA7">
        <w:t>(D)</w:t>
      </w:r>
      <w:r w:rsidRPr="003D5DA7">
        <w:rPr>
          <w:rFonts w:hint="eastAsia"/>
        </w:rPr>
        <w:t>燃料電池全反應：</w:t>
      </w:r>
      <w:r w:rsidRPr="003D5DA7">
        <w:t>2H</w:t>
      </w:r>
      <w:r w:rsidRPr="003D5DA7">
        <w:rPr>
          <w:vertAlign w:val="subscript"/>
        </w:rPr>
        <w:t>2(g)</w:t>
      </w:r>
      <w:r w:rsidRPr="003D5DA7">
        <w:rPr>
          <w:rFonts w:hint="eastAsia"/>
        </w:rPr>
        <w:t xml:space="preserve"> + </w:t>
      </w:r>
      <w:r w:rsidRPr="003D5DA7">
        <w:t>O</w:t>
      </w:r>
      <w:r w:rsidRPr="003D5DA7">
        <w:rPr>
          <w:vertAlign w:val="subscript"/>
        </w:rPr>
        <w:t>2(g)</w:t>
      </w:r>
      <w:r w:rsidRPr="003D5DA7">
        <w:t xml:space="preserve"> </w:t>
      </w:r>
      <w:r w:rsidRPr="003D5DA7">
        <w:rPr>
          <w:rFonts w:hint="eastAsia"/>
          <w:lang w:val="pt-BR"/>
        </w:rPr>
        <w:t>→</w:t>
      </w:r>
      <w:r w:rsidRPr="003D5DA7">
        <w:t xml:space="preserve"> 2H</w:t>
      </w:r>
      <w:r w:rsidRPr="003D5DA7">
        <w:rPr>
          <w:vertAlign w:val="subscript"/>
        </w:rPr>
        <w:t>2</w:t>
      </w:r>
      <w:r w:rsidRPr="003D5DA7">
        <w:t>O</w:t>
      </w:r>
      <w:r w:rsidRPr="003D5DA7">
        <w:rPr>
          <w:vertAlign w:val="subscript"/>
        </w:rPr>
        <w:t>(l)</w:t>
      </w:r>
      <w:r w:rsidRPr="003D5DA7">
        <w:rPr>
          <w:rFonts w:hint="eastAsia"/>
        </w:rPr>
        <w:t>，因產生水，</w:t>
      </w:r>
      <w:r w:rsidRPr="003D5DA7">
        <w:t>OH</w:t>
      </w:r>
      <w:r w:rsidRPr="003D5DA7">
        <w:rPr>
          <w:vertAlign w:val="superscript"/>
        </w:rPr>
        <w:sym w:font="Symbol" w:char="F02D"/>
      </w:r>
      <w:r w:rsidRPr="003D5DA7">
        <w:rPr>
          <w:rFonts w:hint="eastAsia"/>
        </w:rPr>
        <w:t>的濃度會下降，故</w:t>
      </w:r>
      <w:r w:rsidRPr="003D5DA7">
        <w:t>pH</w:t>
      </w:r>
      <w:r w:rsidRPr="003D5DA7">
        <w:rPr>
          <w:rFonts w:hint="eastAsia"/>
        </w:rPr>
        <w:t>值會逐漸下降</w:t>
      </w:r>
    </w:p>
    <w:p w:rsidR="003D5DA7" w:rsidRPr="001F637D" w:rsidRDefault="003D5DA7" w:rsidP="003D5DA7">
      <w:pPr>
        <w:ind w:left="454" w:hanging="454"/>
        <w:rPr>
          <w:rFonts w:eastAsia="細明體"/>
        </w:rPr>
      </w:pPr>
      <w:r>
        <w:rPr>
          <w:rFonts w:ascii="新細明體" w:eastAsia="新細明體" w:hAnsi="新細明體"/>
          <w:sz w:val="24"/>
        </w:rPr>
        <w:t xml:space="preserve">51. </w:t>
      </w:r>
      <w:r w:rsidRPr="001F637D">
        <w:rPr>
          <w:rFonts w:hint="eastAsia"/>
        </w:rPr>
        <w:t>心律調節器植入人體內，約可使用</w:t>
      </w:r>
      <w:r w:rsidRPr="001F637D">
        <w:t>10</w:t>
      </w:r>
      <w:r w:rsidRPr="001F637D">
        <w:rPr>
          <w:rFonts w:hint="eastAsia"/>
        </w:rPr>
        <w:t xml:space="preserve">年之久，下列何種電池最適合此種需求？　</w:t>
      </w:r>
      <w:r w:rsidRPr="001F637D">
        <w:t>(A)</w:t>
      </w:r>
      <w:r w:rsidRPr="001F637D">
        <w:rPr>
          <w:rFonts w:hint="eastAsia"/>
        </w:rPr>
        <w:t xml:space="preserve">氧化銀電池　</w:t>
      </w:r>
      <w:r w:rsidRPr="001F637D">
        <w:t>(B)</w:t>
      </w:r>
      <w:r w:rsidRPr="001F637D">
        <w:rPr>
          <w:rFonts w:hint="eastAsia"/>
        </w:rPr>
        <w:t xml:space="preserve">鋰電池　</w:t>
      </w:r>
      <w:r w:rsidRPr="001F637D">
        <w:t>(C)</w:t>
      </w:r>
      <w:r w:rsidRPr="001F637D">
        <w:rPr>
          <w:rFonts w:hint="eastAsia"/>
        </w:rPr>
        <w:t xml:space="preserve">鉛蓄電池　</w:t>
      </w:r>
      <w:r w:rsidRPr="001F637D">
        <w:t>(D)</w:t>
      </w:r>
      <w:r w:rsidRPr="001F637D">
        <w:rPr>
          <w:rFonts w:hint="eastAsia"/>
        </w:rPr>
        <w:t>鎳鎘電池</w:t>
      </w:r>
      <w:r w:rsidRPr="001F637D">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3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w:t>
      </w:r>
    </w:p>
    <w:p w:rsidR="003D5DA7" w:rsidRPr="005F0855" w:rsidRDefault="003D5DA7" w:rsidP="003D5DA7">
      <w:pPr>
        <w:ind w:left="454" w:hanging="454"/>
        <w:rPr>
          <w:rFonts w:eastAsia="細明體"/>
        </w:rPr>
      </w:pPr>
      <w:r>
        <w:rPr>
          <w:rFonts w:ascii="新細明體" w:eastAsia="新細明體" w:hAnsi="新細明體"/>
          <w:sz w:val="24"/>
        </w:rPr>
        <w:t xml:space="preserve">52. </w:t>
      </w:r>
      <w:r w:rsidRPr="005F0855">
        <w:rPr>
          <w:rFonts w:hint="eastAsia"/>
        </w:rPr>
        <w:t>下列何種電池使用後</w:t>
      </w:r>
      <w:r w:rsidRPr="005F0855">
        <w:rPr>
          <w:rFonts w:hint="eastAsia"/>
          <w:u w:val="wave"/>
        </w:rPr>
        <w:t>最不會</w:t>
      </w:r>
      <w:r w:rsidRPr="005F0855">
        <w:rPr>
          <w:rFonts w:hint="eastAsia"/>
        </w:rPr>
        <w:t xml:space="preserve">造成環境的汙染？　</w:t>
      </w:r>
      <w:r w:rsidRPr="005F0855">
        <w:t>(A)</w:t>
      </w:r>
      <w:r w:rsidRPr="005F0855">
        <w:rPr>
          <w:rFonts w:hint="eastAsia"/>
        </w:rPr>
        <w:t xml:space="preserve">鉛蓄電池　</w:t>
      </w:r>
      <w:r w:rsidRPr="005F0855">
        <w:t>(B)</w:t>
      </w:r>
      <w:r w:rsidRPr="005F0855">
        <w:rPr>
          <w:rFonts w:hint="eastAsia"/>
        </w:rPr>
        <w:t xml:space="preserve">乾電池　</w:t>
      </w:r>
      <w:r w:rsidRPr="005F0855">
        <w:t>(C)</w:t>
      </w:r>
      <w:r w:rsidRPr="005F0855">
        <w:rPr>
          <w:rFonts w:hint="eastAsia"/>
        </w:rPr>
        <w:t xml:space="preserve">水銀電池　</w:t>
      </w:r>
      <w:r w:rsidRPr="005F0855">
        <w:t>(D)</w:t>
      </w:r>
      <w:r w:rsidRPr="005F0855">
        <w:rPr>
          <w:rFonts w:hint="eastAsia"/>
        </w:rPr>
        <w:t>氫氧燃料電池</w:t>
      </w:r>
      <w:r w:rsidRPr="005F0855">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3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C00D53" w:rsidRDefault="003D5DA7" w:rsidP="003D5DA7">
      <w:pPr>
        <w:ind w:left="454" w:hanging="454"/>
        <w:rPr>
          <w:rFonts w:eastAsia="細明體"/>
        </w:rPr>
      </w:pPr>
      <w:r>
        <w:rPr>
          <w:rFonts w:ascii="新細明體" w:eastAsia="新細明體" w:hAnsi="新細明體"/>
          <w:sz w:val="24"/>
        </w:rPr>
        <w:t xml:space="preserve">53. </w:t>
      </w:r>
      <w:r w:rsidRPr="00C00D53">
        <w:rPr>
          <w:rFonts w:hint="eastAsia"/>
        </w:rPr>
        <w:t>關於乾電池之敘述，何者</w:t>
      </w:r>
      <w:r w:rsidRPr="00C00D53">
        <w:rPr>
          <w:rFonts w:hint="eastAsia"/>
          <w:u w:val="wave"/>
        </w:rPr>
        <w:t>錯誤</w:t>
      </w:r>
      <w:r w:rsidRPr="00C00D53">
        <w:rPr>
          <w:rFonts w:hint="eastAsia"/>
        </w:rPr>
        <w:t xml:space="preserve">？　</w:t>
      </w:r>
      <w:r w:rsidRPr="00C00D53">
        <w:t>(A)</w:t>
      </w:r>
      <w:r w:rsidRPr="00C00D53">
        <w:rPr>
          <w:rFonts w:hint="eastAsia"/>
        </w:rPr>
        <w:t xml:space="preserve">又稱勒克朗社電池　</w:t>
      </w:r>
      <w:r w:rsidRPr="00C00D53">
        <w:t>(B)</w:t>
      </w:r>
      <w:r w:rsidRPr="00C00D53">
        <w:rPr>
          <w:rFonts w:hint="eastAsia"/>
        </w:rPr>
        <w:t xml:space="preserve">碳棒為正極　</w:t>
      </w:r>
      <w:r w:rsidRPr="00C00D53">
        <w:t>(C)</w:t>
      </w:r>
      <w:r w:rsidRPr="00C00D53">
        <w:rPr>
          <w:rFonts w:hint="eastAsia"/>
        </w:rPr>
        <w:t xml:space="preserve">其中含氯化銨、氯化鋅等電解質　</w:t>
      </w:r>
      <w:r w:rsidRPr="00C00D53">
        <w:t>(D)</w:t>
      </w:r>
      <w:r w:rsidRPr="00C00D53">
        <w:rPr>
          <w:rFonts w:hint="eastAsia"/>
        </w:rPr>
        <w:t>二氧化錳有參與反應且放出電子</w:t>
      </w:r>
      <w:r w:rsidRPr="00C00D53">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4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二氧化錳有參與反應但只接受電子</w:t>
      </w:r>
      <w:r w:rsidRPr="003D5DA7">
        <w:br/>
      </w:r>
      <w:r w:rsidRPr="003D5DA7">
        <w:rPr>
          <w:position w:val="-10"/>
        </w:rPr>
        <w:object w:dxaOrig="3480" w:dyaOrig="360">
          <v:shape id="_x0000_i1163" type="#_x0000_t75" style="width:174pt;height:18pt" o:ole="">
            <v:imagedata r:id="rId254" o:title=""/>
          </v:shape>
          <o:OLEObject Type="Embed" ProgID="Equation.DSMT4" ShapeID="_x0000_i1163" DrawAspect="Content" ObjectID="_1523807646" r:id="rId255"/>
        </w:object>
      </w:r>
    </w:p>
    <w:p w:rsidR="003D5DA7" w:rsidRPr="00257D5A" w:rsidRDefault="003D5DA7" w:rsidP="003D5DA7">
      <w:pPr>
        <w:ind w:left="454" w:hanging="454"/>
        <w:rPr>
          <w:rFonts w:eastAsia="細明體"/>
        </w:rPr>
      </w:pPr>
      <w:r>
        <w:rPr>
          <w:rFonts w:ascii="新細明體" w:eastAsia="新細明體" w:hAnsi="新細明體"/>
          <w:sz w:val="24"/>
        </w:rPr>
        <w:t xml:space="preserve">54. </w:t>
      </w:r>
      <w:r w:rsidRPr="00257D5A">
        <w:rPr>
          <w:rFonts w:hint="eastAsia"/>
        </w:rPr>
        <w:t>關於鉛蓄電池之敘述，何者</w:t>
      </w:r>
      <w:r w:rsidRPr="00257D5A">
        <w:rPr>
          <w:rFonts w:hint="eastAsia"/>
          <w:u w:val="wave"/>
        </w:rPr>
        <w:t>錯誤</w:t>
      </w:r>
      <w:r w:rsidRPr="00257D5A">
        <w:rPr>
          <w:rFonts w:hint="eastAsia"/>
        </w:rPr>
        <w:t xml:space="preserve">？　</w:t>
      </w:r>
      <w:r w:rsidRPr="00257D5A">
        <w:t>(A)</w:t>
      </w:r>
      <w:r w:rsidRPr="00257D5A">
        <w:rPr>
          <w:rFonts w:hint="eastAsia"/>
        </w:rPr>
        <w:t xml:space="preserve"> </w:t>
      </w:r>
      <w:r w:rsidRPr="00257D5A">
        <w:t>Pb</w:t>
      </w:r>
      <w:r w:rsidRPr="00257D5A">
        <w:rPr>
          <w:rFonts w:hint="eastAsia"/>
        </w:rPr>
        <w:t xml:space="preserve">為陽極　</w:t>
      </w:r>
      <w:r w:rsidRPr="00257D5A">
        <w:t>(B)</w:t>
      </w:r>
      <w:r w:rsidRPr="00257D5A">
        <w:rPr>
          <w:rFonts w:hint="eastAsia"/>
        </w:rPr>
        <w:t xml:space="preserve">使用稀硫酸為電解質　</w:t>
      </w:r>
      <w:r w:rsidRPr="00257D5A">
        <w:t>(C)</w:t>
      </w:r>
      <w:r w:rsidRPr="00257D5A">
        <w:rPr>
          <w:rFonts w:hint="eastAsia"/>
        </w:rPr>
        <w:t>充電時正極之反應為</w:t>
      </w:r>
      <w:r w:rsidRPr="00257D5A">
        <w:rPr>
          <w:position w:val="-10"/>
        </w:rPr>
        <w:object w:dxaOrig="1240" w:dyaOrig="320">
          <v:shape id="_x0000_i1164" type="#_x0000_t75" style="width:62.25pt;height:15.75pt" o:ole="">
            <v:imagedata r:id="rId256" o:title=""/>
          </v:shape>
          <o:OLEObject Type="Embed" ProgID="Equation.DSMT4" ShapeID="_x0000_i1164" DrawAspect="Content" ObjectID="_1523807647" r:id="rId257"/>
        </w:object>
      </w:r>
      <w:r w:rsidRPr="00257D5A">
        <w:rPr>
          <w:rFonts w:hint="eastAsia"/>
        </w:rPr>
        <w:t xml:space="preserve">　</w:t>
      </w:r>
      <w:r w:rsidRPr="00257D5A">
        <w:t>(D)</w:t>
      </w:r>
      <w:r w:rsidRPr="00257D5A">
        <w:rPr>
          <w:rFonts w:hint="eastAsia"/>
        </w:rPr>
        <w:t>充電之過程</w:t>
      </w:r>
      <w:r w:rsidRPr="00257D5A">
        <w:rPr>
          <w:position w:val="-10"/>
        </w:rPr>
        <w:object w:dxaOrig="680" w:dyaOrig="320">
          <v:shape id="_x0000_i1165" type="#_x0000_t75" style="width:33.75pt;height:15.75pt" o:ole="">
            <v:imagedata r:id="rId258" o:title=""/>
          </v:shape>
          <o:OLEObject Type="Embed" ProgID="Equation.DSMT4" ShapeID="_x0000_i1165" DrawAspect="Content" ObjectID="_1523807648" r:id="rId259"/>
        </w:object>
      </w:r>
      <w:r w:rsidRPr="00257D5A">
        <w:rPr>
          <w:rFonts w:hint="eastAsia"/>
        </w:rPr>
        <w:t>之密度會增加</w:t>
      </w:r>
      <w:r w:rsidRPr="00257D5A">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4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充電時正極之反應為</w:t>
      </w:r>
      <w:r w:rsidRPr="003D5DA7">
        <w:rPr>
          <w:position w:val="-10"/>
        </w:rPr>
        <w:object w:dxaOrig="1480" w:dyaOrig="320">
          <v:shape id="_x0000_i1166" type="#_x0000_t75" style="width:74.25pt;height:15.75pt" o:ole="">
            <v:imagedata r:id="rId260" o:title=""/>
          </v:shape>
          <o:OLEObject Type="Embed" ProgID="Equation.DSMT4" ShapeID="_x0000_i1166" DrawAspect="Content" ObjectID="_1523807649" r:id="rId261"/>
        </w:object>
      </w:r>
    </w:p>
    <w:p w:rsidR="003D5DA7" w:rsidRPr="00A555E7" w:rsidRDefault="003D5DA7" w:rsidP="003D5DA7">
      <w:pPr>
        <w:ind w:left="454" w:hanging="454"/>
        <w:rPr>
          <w:rFonts w:eastAsia="細明體"/>
        </w:rPr>
      </w:pPr>
      <w:r>
        <w:rPr>
          <w:rFonts w:ascii="新細明體" w:eastAsia="新細明體" w:hAnsi="新細明體"/>
          <w:sz w:val="24"/>
        </w:rPr>
        <w:t xml:space="preserve">55. </w:t>
      </w:r>
      <w:r w:rsidRPr="00A555E7">
        <w:rPr>
          <w:rFonts w:hint="eastAsia"/>
        </w:rPr>
        <w:t>關於燃料電池之敘述，何者</w:t>
      </w:r>
      <w:r w:rsidRPr="00A555E7">
        <w:rPr>
          <w:rFonts w:hint="eastAsia"/>
          <w:u w:val="wave"/>
        </w:rPr>
        <w:t>錯誤</w:t>
      </w:r>
      <w:r w:rsidRPr="00A555E7">
        <w:rPr>
          <w:rFonts w:hint="eastAsia"/>
        </w:rPr>
        <w:t xml:space="preserve">？　</w:t>
      </w:r>
      <w:r w:rsidRPr="00A555E7">
        <w:t>(A)</w:t>
      </w:r>
      <w:r w:rsidRPr="00A555E7">
        <w:rPr>
          <w:rFonts w:hint="eastAsia"/>
        </w:rPr>
        <w:t xml:space="preserve">燃料電池，因產物為水，相當環保　</w:t>
      </w:r>
      <w:r w:rsidRPr="00A555E7">
        <w:t>(B)</w:t>
      </w:r>
      <w:r w:rsidRPr="00A555E7">
        <w:rPr>
          <w:rFonts w:hint="eastAsia"/>
        </w:rPr>
        <w:t xml:space="preserve">燃料電池之發電效率高於火力發電　</w:t>
      </w:r>
      <w:r w:rsidRPr="00A555E7">
        <w:t>(C)</w:t>
      </w:r>
      <w:r w:rsidRPr="00A555E7">
        <w:rPr>
          <w:rFonts w:hint="eastAsia"/>
        </w:rPr>
        <w:t xml:space="preserve">主要因氣體燃料、液體電解質與固體電極造成技術困難　</w:t>
      </w:r>
      <w:r w:rsidRPr="00A555E7">
        <w:t>(D)</w:t>
      </w:r>
      <w:r w:rsidRPr="00A555E7">
        <w:rPr>
          <w:position w:val="-14"/>
        </w:rPr>
        <w:object w:dxaOrig="2280" w:dyaOrig="360">
          <v:shape id="_x0000_i1167" type="#_x0000_t75" style="width:114pt;height:18pt" o:ole="">
            <v:imagedata r:id="rId262" o:title=""/>
          </v:shape>
          <o:OLEObject Type="Embed" ProgID="Equation.DSMT4" ShapeID="_x0000_i1167" DrawAspect="Content" ObjectID="_1523807650" r:id="rId263"/>
        </w:object>
      </w:r>
      <w:r w:rsidRPr="00A555E7">
        <w:rPr>
          <w:rFonts w:hint="eastAsia"/>
        </w:rPr>
        <w:t>之電壓為</w:t>
      </w:r>
      <w:r w:rsidRPr="00A555E7">
        <w:t>1.5V</w:t>
      </w:r>
      <w:r w:rsidRPr="00A555E7">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4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D)</w:t>
      </w:r>
      <w:r w:rsidRPr="003D5DA7">
        <w:rPr>
          <w:position w:val="-14"/>
        </w:rPr>
        <w:object w:dxaOrig="2280" w:dyaOrig="360">
          <v:shape id="_x0000_i1168" type="#_x0000_t75" style="width:114pt;height:18pt" o:ole="">
            <v:imagedata r:id="rId264" o:title=""/>
          </v:shape>
          <o:OLEObject Type="Embed" ProgID="Equation.DSMT4" ShapeID="_x0000_i1168" DrawAspect="Content" ObjectID="_1523807651" r:id="rId265"/>
        </w:object>
      </w:r>
      <w:r w:rsidRPr="003D5DA7">
        <w:rPr>
          <w:rFonts w:hint="eastAsia"/>
        </w:rPr>
        <w:t>之電壓為</w:t>
      </w:r>
      <w:r w:rsidRPr="003D5DA7">
        <w:t>0.70</w:t>
      </w:r>
      <w:r w:rsidRPr="003D5DA7">
        <w:rPr>
          <w:rFonts w:hint="eastAsia"/>
        </w:rPr>
        <w:t xml:space="preserve"> </w:t>
      </w:r>
      <w:r w:rsidRPr="003D5DA7">
        <w:t>V</w:t>
      </w:r>
    </w:p>
    <w:p w:rsidR="003D5DA7" w:rsidRPr="00043FCC" w:rsidRDefault="003D5DA7" w:rsidP="003D5DA7">
      <w:pPr>
        <w:ind w:left="454" w:hanging="454"/>
        <w:rPr>
          <w:rFonts w:eastAsia="細明體"/>
        </w:rPr>
      </w:pPr>
      <w:r>
        <w:rPr>
          <w:rFonts w:ascii="新細明體" w:eastAsia="新細明體" w:hAnsi="新細明體"/>
          <w:sz w:val="24"/>
        </w:rPr>
        <w:t xml:space="preserve">56. </w:t>
      </w:r>
      <w:r w:rsidRPr="00043FCC">
        <w:rPr>
          <w:rFonts w:hint="eastAsia"/>
        </w:rPr>
        <w:t>鉛蓄電池放電時，若已知負極重量增加</w:t>
      </w:r>
      <w:smartTag w:uri="urn:schemas-microsoft-com:office:smarttags" w:element="chmetcnv">
        <w:smartTagPr>
          <w:attr w:name="TCSC" w:val="0"/>
          <w:attr w:name="NumberType" w:val="1"/>
          <w:attr w:name="Negative" w:val="False"/>
          <w:attr w:name="HasSpace" w:val="False"/>
          <w:attr w:name="SourceValue" w:val="48"/>
          <w:attr w:name="UnitName" w:val="克"/>
        </w:smartTagPr>
        <w:r w:rsidRPr="00043FCC">
          <w:t>48</w:t>
        </w:r>
        <w:r w:rsidRPr="00043FCC">
          <w:rPr>
            <w:rFonts w:hint="eastAsia"/>
          </w:rPr>
          <w:t>克</w:t>
        </w:r>
      </w:smartTag>
      <w:r w:rsidRPr="00043FCC">
        <w:rPr>
          <w:rFonts w:hint="eastAsia"/>
        </w:rPr>
        <w:t xml:space="preserve">，則正極重量會改變多少克？　</w:t>
      </w:r>
      <w:r w:rsidRPr="00043FCC">
        <w:t>(A)</w:t>
      </w:r>
      <w:r w:rsidRPr="00043FCC">
        <w:rPr>
          <w:rFonts w:hint="eastAsia"/>
        </w:rPr>
        <w:t>增加</w:t>
      </w:r>
      <w:smartTag w:uri="urn:schemas-microsoft-com:office:smarttags" w:element="chmetcnv">
        <w:smartTagPr>
          <w:attr w:name="TCSC" w:val="0"/>
          <w:attr w:name="NumberType" w:val="1"/>
          <w:attr w:name="Negative" w:val="False"/>
          <w:attr w:name="HasSpace" w:val="False"/>
          <w:attr w:name="SourceValue" w:val="32"/>
          <w:attr w:name="UnitName" w:val="克"/>
        </w:smartTagPr>
        <w:r w:rsidRPr="00043FCC">
          <w:t>32</w:t>
        </w:r>
        <w:r w:rsidRPr="00043FCC">
          <w:rPr>
            <w:rFonts w:hint="eastAsia"/>
          </w:rPr>
          <w:t>克</w:t>
        </w:r>
      </w:smartTag>
      <w:r w:rsidRPr="00043FCC">
        <w:rPr>
          <w:rFonts w:hint="eastAsia"/>
        </w:rPr>
        <w:t xml:space="preserve">　</w:t>
      </w:r>
      <w:r w:rsidRPr="00043FCC">
        <w:t>(B)</w:t>
      </w:r>
      <w:r w:rsidRPr="00043FCC">
        <w:rPr>
          <w:rFonts w:hint="eastAsia"/>
        </w:rPr>
        <w:t>減少</w:t>
      </w:r>
      <w:smartTag w:uri="urn:schemas-microsoft-com:office:smarttags" w:element="chmetcnv">
        <w:smartTagPr>
          <w:attr w:name="TCSC" w:val="0"/>
          <w:attr w:name="NumberType" w:val="1"/>
          <w:attr w:name="Negative" w:val="False"/>
          <w:attr w:name="HasSpace" w:val="False"/>
          <w:attr w:name="SourceValue" w:val="32"/>
          <w:attr w:name="UnitName" w:val="克"/>
        </w:smartTagPr>
        <w:r w:rsidRPr="00043FCC">
          <w:t>32</w:t>
        </w:r>
        <w:r w:rsidRPr="00043FCC">
          <w:rPr>
            <w:rFonts w:hint="eastAsia"/>
          </w:rPr>
          <w:t>克</w:t>
        </w:r>
      </w:smartTag>
      <w:r w:rsidRPr="00043FCC">
        <w:rPr>
          <w:rFonts w:hint="eastAsia"/>
        </w:rPr>
        <w:t xml:space="preserve">　</w:t>
      </w:r>
      <w:r w:rsidRPr="00043FCC">
        <w:t>(C)</w:t>
      </w:r>
      <w:r w:rsidRPr="00043FCC">
        <w:rPr>
          <w:rFonts w:hint="eastAsia"/>
        </w:rPr>
        <w:t>增加</w:t>
      </w:r>
      <w:smartTag w:uri="urn:schemas-microsoft-com:office:smarttags" w:element="chmetcnv">
        <w:smartTagPr>
          <w:attr w:name="TCSC" w:val="0"/>
          <w:attr w:name="NumberType" w:val="1"/>
          <w:attr w:name="Negative" w:val="False"/>
          <w:attr w:name="HasSpace" w:val="False"/>
          <w:attr w:name="SourceValue" w:val="48"/>
          <w:attr w:name="UnitName" w:val="克"/>
        </w:smartTagPr>
        <w:r w:rsidRPr="00043FCC">
          <w:t>48</w:t>
        </w:r>
        <w:r w:rsidRPr="00043FCC">
          <w:rPr>
            <w:rFonts w:hint="eastAsia"/>
          </w:rPr>
          <w:t>克</w:t>
        </w:r>
      </w:smartTag>
      <w:r w:rsidRPr="00043FCC">
        <w:rPr>
          <w:rFonts w:hint="eastAsia"/>
        </w:rPr>
        <w:t xml:space="preserve">　</w:t>
      </w:r>
      <w:r w:rsidRPr="00043FCC">
        <w:t>(D)</w:t>
      </w:r>
      <w:r w:rsidRPr="00043FCC">
        <w:rPr>
          <w:rFonts w:hint="eastAsia"/>
        </w:rPr>
        <w:t>減少</w:t>
      </w:r>
      <w:smartTag w:uri="urn:schemas-microsoft-com:office:smarttags" w:element="chmetcnv">
        <w:smartTagPr>
          <w:attr w:name="TCSC" w:val="0"/>
          <w:attr w:name="NumberType" w:val="1"/>
          <w:attr w:name="Negative" w:val="False"/>
          <w:attr w:name="HasSpace" w:val="False"/>
          <w:attr w:name="SourceValue" w:val="48"/>
          <w:attr w:name="UnitName" w:val="克"/>
        </w:smartTagPr>
        <w:r w:rsidRPr="00043FCC">
          <w:t>48</w:t>
        </w:r>
        <w:r w:rsidRPr="00043FCC">
          <w:rPr>
            <w:rFonts w:hint="eastAsia"/>
          </w:rPr>
          <w:t>克</w:t>
        </w:r>
      </w:smartTag>
      <w:r w:rsidRPr="00043FCC">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4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負極</w:t>
      </w:r>
      <w:r w:rsidRPr="003D5DA7">
        <w:rPr>
          <w:position w:val="-10"/>
        </w:rPr>
        <w:object w:dxaOrig="1900" w:dyaOrig="320">
          <v:shape id="_x0000_i1169" type="#_x0000_t75" style="width:95.25pt;height:15.75pt" o:ole="">
            <v:imagedata r:id="rId266" o:title=""/>
          </v:shape>
          <o:OLEObject Type="Embed" ProgID="Equation.DSMT4" ShapeID="_x0000_i1169" DrawAspect="Content" ObjectID="_1523807652" r:id="rId267"/>
        </w:object>
      </w:r>
      <w:r w:rsidRPr="003D5DA7">
        <w:br/>
      </w:r>
      <w:r w:rsidRPr="003D5DA7">
        <w:rPr>
          <w:rFonts w:hint="eastAsia"/>
        </w:rPr>
        <w:t>正極</w:t>
      </w:r>
      <w:r w:rsidRPr="003D5DA7">
        <w:rPr>
          <w:position w:val="-10"/>
        </w:rPr>
        <w:object w:dxaOrig="2160" w:dyaOrig="320">
          <v:shape id="_x0000_i1170" type="#_x0000_t75" style="width:108pt;height:15.75pt" o:ole="">
            <v:imagedata r:id="rId268" o:title=""/>
          </v:shape>
          <o:OLEObject Type="Embed" ProgID="Equation.DSMT4" ShapeID="_x0000_i1170" DrawAspect="Content" ObjectID="_1523807653" r:id="rId269"/>
        </w:object>
      </w:r>
      <w:r w:rsidRPr="003D5DA7">
        <w:br/>
      </w:r>
      <w:r w:rsidRPr="003D5DA7">
        <w:rPr>
          <w:rFonts w:hint="eastAsia"/>
        </w:rPr>
        <w:t>負極增加</w:t>
      </w:r>
      <w:r w:rsidRPr="003D5DA7">
        <w:rPr>
          <w:position w:val="-22"/>
        </w:rPr>
        <w:object w:dxaOrig="1500" w:dyaOrig="580">
          <v:shape id="_x0000_i1171" type="#_x0000_t75" style="width:75pt;height:29.25pt" o:ole="">
            <v:imagedata r:id="rId270" o:title=""/>
          </v:shape>
          <o:OLEObject Type="Embed" ProgID="Equation.DSMT4" ShapeID="_x0000_i1171" DrawAspect="Content" ObjectID="_1523807654" r:id="rId271"/>
        </w:object>
      </w:r>
      <w:r w:rsidRPr="003D5DA7">
        <w:rPr>
          <w:rFonts w:hint="eastAsia"/>
        </w:rPr>
        <w:t>（</w:t>
      </w:r>
      <w:r w:rsidRPr="003D5DA7">
        <w:t>mol</w:t>
      </w:r>
      <w:r w:rsidRPr="003D5DA7">
        <w:rPr>
          <w:rFonts w:hint="eastAsia"/>
        </w:rPr>
        <w:t>）</w:t>
      </w:r>
      <w:r w:rsidRPr="003D5DA7">
        <w:br/>
      </w:r>
      <w:r w:rsidRPr="003D5DA7">
        <w:rPr>
          <w:rFonts w:hint="eastAsia"/>
        </w:rPr>
        <w:t>故正極增加</w:t>
      </w:r>
      <w:r w:rsidRPr="003D5DA7">
        <w:rPr>
          <w:position w:val="-6"/>
        </w:rPr>
        <w:object w:dxaOrig="1180" w:dyaOrig="260">
          <v:shape id="_x0000_i1172" type="#_x0000_t75" style="width:59.25pt;height:12.75pt" o:ole="">
            <v:imagedata r:id="rId272" o:title=""/>
          </v:shape>
          <o:OLEObject Type="Embed" ProgID="Equation.DSMT4" ShapeID="_x0000_i1172" DrawAspect="Content" ObjectID="_1523807655" r:id="rId273"/>
        </w:object>
      </w:r>
      <w:r w:rsidRPr="003D5DA7">
        <w:rPr>
          <w:rFonts w:hint="eastAsia"/>
        </w:rPr>
        <w:t>（</w:t>
      </w:r>
      <w:r w:rsidRPr="003D5DA7">
        <w:t>g</w:t>
      </w:r>
      <w:r w:rsidRPr="003D5DA7">
        <w:rPr>
          <w:rFonts w:hint="eastAsia"/>
        </w:rPr>
        <w:t>）</w:t>
      </w:r>
    </w:p>
    <w:p w:rsidR="003D5DA7" w:rsidRPr="001B56F1" w:rsidRDefault="003D5DA7" w:rsidP="003D5DA7">
      <w:pPr>
        <w:ind w:left="454" w:hanging="454"/>
        <w:rPr>
          <w:rFonts w:eastAsia="細明體"/>
        </w:rPr>
      </w:pPr>
      <w:r>
        <w:rPr>
          <w:rFonts w:ascii="新細明體" w:eastAsia="新細明體" w:hAnsi="新細明體"/>
          <w:sz w:val="24"/>
        </w:rPr>
        <w:t xml:space="preserve">57. </w:t>
      </w:r>
      <w:r w:rsidRPr="001B56F1">
        <w:rPr>
          <w:rFonts w:hint="eastAsia"/>
        </w:rPr>
        <w:t>市售電池是利用化學反應產生電能的裝置。下列有關化學電池之敘述，何者</w:t>
      </w:r>
      <w:r w:rsidRPr="001B56F1">
        <w:rPr>
          <w:rFonts w:hint="eastAsia"/>
          <w:u w:val="wave"/>
        </w:rPr>
        <w:t>錯誤</w:t>
      </w:r>
      <w:r w:rsidRPr="001B56F1">
        <w:rPr>
          <w:rFonts w:hint="eastAsia"/>
        </w:rPr>
        <w:t xml:space="preserve">？　</w:t>
      </w:r>
      <w:r w:rsidRPr="001B56F1">
        <w:t>(A)</w:t>
      </w:r>
      <w:r w:rsidRPr="001B56F1">
        <w:rPr>
          <w:rFonts w:hint="eastAsia"/>
        </w:rPr>
        <w:t xml:space="preserve">電池一定包含正極與負極　</w:t>
      </w:r>
      <w:r w:rsidRPr="001B56F1">
        <w:t>(B)</w:t>
      </w:r>
      <w:r w:rsidRPr="001B56F1">
        <w:rPr>
          <w:rFonts w:hint="eastAsia"/>
        </w:rPr>
        <w:t xml:space="preserve">電池負極產生的電子經由外電路傳至正極　</w:t>
      </w:r>
      <w:r w:rsidRPr="001B56F1">
        <w:t>(C)</w:t>
      </w:r>
      <w:r w:rsidRPr="001B56F1">
        <w:rPr>
          <w:rFonts w:hint="eastAsia"/>
        </w:rPr>
        <w:t xml:space="preserve">電池內所發生的反應屬於氧化還原反應　</w:t>
      </w:r>
      <w:r w:rsidRPr="001B56F1">
        <w:t>(D)</w:t>
      </w:r>
      <w:r w:rsidRPr="001B56F1">
        <w:rPr>
          <w:rFonts w:hint="eastAsia"/>
        </w:rPr>
        <w:t>正極必發生氧化反應</w:t>
      </w:r>
      <w:r w:rsidRPr="001B56F1">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4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D)</w:t>
      </w:r>
      <w:r w:rsidRPr="003D5DA7">
        <w:rPr>
          <w:rFonts w:hint="eastAsia"/>
        </w:rPr>
        <w:t>正極為陰極，其發生還原反應</w:t>
      </w:r>
    </w:p>
    <w:p w:rsidR="003D5DA7" w:rsidRPr="00C818F1" w:rsidRDefault="003D5DA7" w:rsidP="003D5DA7">
      <w:pPr>
        <w:ind w:left="454" w:hanging="454"/>
        <w:rPr>
          <w:rFonts w:eastAsia="細明體"/>
        </w:rPr>
      </w:pPr>
      <w:r>
        <w:rPr>
          <w:rFonts w:ascii="新細明體" w:eastAsia="新細明體" w:hAnsi="新細明體"/>
          <w:sz w:val="24"/>
        </w:rPr>
        <w:t xml:space="preserve">58. </w:t>
      </w:r>
      <w:r w:rsidRPr="00C818F1">
        <w:rPr>
          <w:rFonts w:hint="eastAsia"/>
        </w:rPr>
        <w:t xml:space="preserve">有關電池的敘述，何者正確？　</w:t>
      </w:r>
      <w:r w:rsidRPr="00C818F1">
        <w:t>(A)</w:t>
      </w:r>
      <w:r w:rsidRPr="00C818F1">
        <w:rPr>
          <w:rFonts w:hint="eastAsia"/>
        </w:rPr>
        <w:t>當達平衡時，電壓為</w:t>
      </w:r>
      <w:r w:rsidRPr="00C818F1">
        <w:t>0</w:t>
      </w:r>
      <w:r w:rsidRPr="00C818F1">
        <w:rPr>
          <w:rFonts w:hint="eastAsia"/>
        </w:rPr>
        <w:t xml:space="preserve">　</w:t>
      </w:r>
      <w:r w:rsidRPr="00C818F1">
        <w:t>(B)</w:t>
      </w:r>
      <w:r w:rsidRPr="00C818F1">
        <w:rPr>
          <w:rFonts w:hint="eastAsia"/>
        </w:rPr>
        <w:t xml:space="preserve">將鋅銅電池之極板面積加大可增大電壓　</w:t>
      </w:r>
      <w:r w:rsidRPr="00C818F1">
        <w:t>(C)</w:t>
      </w:r>
      <w:r w:rsidRPr="00C818F1">
        <w:rPr>
          <w:rFonts w:hint="eastAsia"/>
        </w:rPr>
        <w:t xml:space="preserve">乾電池之電解質不含有任何水分　</w:t>
      </w:r>
      <w:r w:rsidRPr="00C818F1">
        <w:t>(D)</w:t>
      </w:r>
      <w:r w:rsidRPr="00C818F1">
        <w:rPr>
          <w:rFonts w:hint="eastAsia"/>
        </w:rPr>
        <w:t>電池放電是將電能轉為化學能</w:t>
      </w:r>
      <w:r w:rsidRPr="00C818F1">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4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B)</w:t>
      </w:r>
      <w:r w:rsidRPr="003D5DA7">
        <w:rPr>
          <w:rFonts w:hint="eastAsia"/>
        </w:rPr>
        <w:t xml:space="preserve">面積加大，電壓不受影響　</w:t>
      </w:r>
      <w:r w:rsidRPr="003D5DA7">
        <w:t>(C)</w:t>
      </w:r>
      <w:r w:rsidRPr="003D5DA7">
        <w:rPr>
          <w:rFonts w:hint="eastAsia"/>
        </w:rPr>
        <w:t xml:space="preserve">仍含有水分　</w:t>
      </w:r>
      <w:r w:rsidRPr="003D5DA7">
        <w:t>(D)</w:t>
      </w:r>
      <w:r w:rsidRPr="003D5DA7">
        <w:rPr>
          <w:rFonts w:hint="eastAsia"/>
        </w:rPr>
        <w:t>應改為化學能變為電能</w:t>
      </w:r>
    </w:p>
    <w:p w:rsidR="003D5DA7" w:rsidRPr="00805F88" w:rsidRDefault="003D5DA7" w:rsidP="003D5DA7">
      <w:pPr>
        <w:ind w:left="454" w:hanging="454"/>
        <w:rPr>
          <w:rFonts w:eastAsia="細明體"/>
        </w:rPr>
      </w:pPr>
      <w:r>
        <w:rPr>
          <w:rFonts w:ascii="新細明體" w:eastAsia="新細明體" w:hAnsi="新細明體"/>
          <w:sz w:val="24"/>
        </w:rPr>
        <w:t xml:space="preserve">59. </w:t>
      </w:r>
      <w:r w:rsidRPr="00805F88">
        <w:rPr>
          <w:rFonts w:hint="eastAsia"/>
        </w:rPr>
        <w:t>附圖為乾電池之剖面圖，乾電池放電時，何者接受電子？</w:t>
      </w:r>
      <w:r w:rsidRPr="00805F88">
        <w:br/>
      </w:r>
      <w:r w:rsidR="00AD71DF">
        <w:pict>
          <v:shape id="_x0000_i1173" type="#_x0000_t75" style="width:197.25pt;height:159pt">
            <v:imagedata r:id="rId274" o:title="3-3-121"/>
          </v:shape>
        </w:pict>
      </w:r>
      <w:r w:rsidRPr="00805F88">
        <w:rPr>
          <w:rFonts w:hint="eastAsia"/>
        </w:rPr>
        <w:br/>
      </w:r>
      <w:r w:rsidRPr="00805F88">
        <w:t>(A)</w:t>
      </w:r>
      <w:r w:rsidRPr="00805F88">
        <w:rPr>
          <w:rFonts w:hint="eastAsia"/>
        </w:rPr>
        <w:t xml:space="preserve">碳棒　</w:t>
      </w:r>
      <w:r w:rsidRPr="00805F88">
        <w:t>(B)</w:t>
      </w:r>
      <w:r w:rsidRPr="00805F88">
        <w:rPr>
          <w:rFonts w:hint="eastAsia"/>
        </w:rPr>
        <w:t xml:space="preserve">鋅　</w:t>
      </w:r>
      <w:r w:rsidRPr="00805F88">
        <w:t>(C)</w:t>
      </w:r>
      <w:r w:rsidRPr="00805F88">
        <w:rPr>
          <w:rFonts w:hint="eastAsia"/>
        </w:rPr>
        <w:t xml:space="preserve">二氧化錳　</w:t>
      </w:r>
      <w:r w:rsidRPr="00805F88">
        <w:t>(D)</w:t>
      </w:r>
      <w:r w:rsidRPr="00805F88">
        <w:rPr>
          <w:rFonts w:hint="eastAsia"/>
        </w:rPr>
        <w:t>氯化鋅</w:t>
      </w:r>
      <w:r w:rsidRPr="00805F88">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4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C</w:t>
      </w:r>
    </w:p>
    <w:p w:rsidR="003D5DA7" w:rsidRPr="003D5DA7" w:rsidRDefault="003D5DA7" w:rsidP="003D5DA7">
      <w:pPr>
        <w:ind w:left="1378" w:hanging="981"/>
        <w:rPr>
          <w:lang w:val="pt-BR"/>
        </w:rPr>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因</w:t>
      </w:r>
      <w:r w:rsidRPr="003D5DA7">
        <w:rPr>
          <w:position w:val="-6"/>
        </w:rPr>
        <w:object w:dxaOrig="1780" w:dyaOrig="320">
          <v:shape id="_x0000_i1174" type="#_x0000_t75" style="width:89.25pt;height:15.75pt" o:ole="">
            <v:imagedata r:id="rId275" o:title=""/>
          </v:shape>
          <o:OLEObject Type="Embed" ProgID="Equation.DSMT4" ShapeID="_x0000_i1174" DrawAspect="Content" ObjectID="_1523807656" r:id="rId276"/>
        </w:object>
      </w:r>
      <w:r w:rsidRPr="003D5DA7">
        <w:rPr>
          <w:rFonts w:hint="eastAsia"/>
          <w:lang w:val="pt-BR"/>
        </w:rPr>
        <w:t>（</w:t>
      </w:r>
      <w:r w:rsidRPr="003D5DA7">
        <w:rPr>
          <w:lang w:val="pt-BR"/>
        </w:rPr>
        <w:t>MnO</w:t>
      </w:r>
      <w:r w:rsidRPr="003D5DA7">
        <w:rPr>
          <w:vertAlign w:val="subscript"/>
          <w:lang w:val="pt-BR"/>
        </w:rPr>
        <w:t>2</w:t>
      </w:r>
      <w:r w:rsidRPr="003D5DA7">
        <w:rPr>
          <w:lang w:val="pt-BR"/>
        </w:rPr>
        <w:t xml:space="preserve"> </w:t>
      </w:r>
      <w:r w:rsidRPr="003D5DA7">
        <w:rPr>
          <w:rFonts w:hint="eastAsia"/>
          <w:lang w:val="pt-BR"/>
        </w:rPr>
        <w:t>→</w:t>
      </w:r>
      <w:r w:rsidRPr="003D5DA7">
        <w:rPr>
          <w:lang w:val="pt-BR"/>
        </w:rPr>
        <w:t xml:space="preserve"> Mn</w:t>
      </w:r>
      <w:r w:rsidRPr="003D5DA7">
        <w:rPr>
          <w:vertAlign w:val="subscript"/>
          <w:lang w:val="pt-BR"/>
        </w:rPr>
        <w:t>2</w:t>
      </w:r>
      <w:r w:rsidRPr="003D5DA7">
        <w:rPr>
          <w:lang w:val="pt-BR"/>
        </w:rPr>
        <w:t>O</w:t>
      </w:r>
      <w:r w:rsidRPr="003D5DA7">
        <w:rPr>
          <w:vertAlign w:val="subscript"/>
          <w:lang w:val="pt-BR"/>
        </w:rPr>
        <w:t>3</w:t>
      </w:r>
      <w:r w:rsidRPr="003D5DA7">
        <w:rPr>
          <w:rFonts w:hint="eastAsia"/>
          <w:lang w:val="pt-BR"/>
        </w:rPr>
        <w:t>）</w:t>
      </w:r>
    </w:p>
    <w:p w:rsidR="003D5DA7" w:rsidRPr="009462B5" w:rsidRDefault="003D5DA7" w:rsidP="003D5DA7">
      <w:pPr>
        <w:ind w:left="454" w:hanging="454"/>
        <w:rPr>
          <w:rFonts w:eastAsia="細明體"/>
        </w:rPr>
      </w:pPr>
      <w:r>
        <w:rPr>
          <w:rFonts w:ascii="新細明體" w:eastAsia="新細明體" w:hAnsi="新細明體"/>
          <w:sz w:val="24"/>
        </w:rPr>
        <w:t xml:space="preserve">60. </w:t>
      </w:r>
      <w:r w:rsidRPr="009462B5">
        <w:rPr>
          <w:rFonts w:hint="eastAsia"/>
        </w:rPr>
        <w:t>下列有關燃料電池的敘述，何者</w:t>
      </w:r>
      <w:r w:rsidRPr="009462B5">
        <w:rPr>
          <w:rFonts w:hint="eastAsia"/>
          <w:u w:val="wave"/>
        </w:rPr>
        <w:t>錯誤</w:t>
      </w:r>
      <w:r w:rsidRPr="009462B5">
        <w:rPr>
          <w:rFonts w:hint="eastAsia"/>
        </w:rPr>
        <w:t xml:space="preserve">？　</w:t>
      </w:r>
      <w:r w:rsidRPr="009462B5">
        <w:t>(A)</w:t>
      </w:r>
      <w:r w:rsidRPr="009462B5">
        <w:rPr>
          <w:rFonts w:hint="eastAsia"/>
        </w:rPr>
        <w:t xml:space="preserve">燃料電池的活性物質貯存於電池體系之外　</w:t>
      </w:r>
      <w:r w:rsidRPr="009462B5">
        <w:t>(B)</w:t>
      </w:r>
      <w:r w:rsidRPr="009462B5">
        <w:rPr>
          <w:rFonts w:hint="eastAsia"/>
        </w:rPr>
        <w:t xml:space="preserve">氫氧燃料電池的反應產物為水　</w:t>
      </w:r>
      <w:r w:rsidRPr="009462B5">
        <w:t>(C)</w:t>
      </w:r>
      <w:r w:rsidRPr="009462B5">
        <w:rPr>
          <w:rFonts w:hint="eastAsia"/>
        </w:rPr>
        <w:t>正極為</w:t>
      </w:r>
      <w:r w:rsidRPr="009462B5">
        <w:t>H</w:t>
      </w:r>
      <w:r w:rsidRPr="009462B5">
        <w:rPr>
          <w:vertAlign w:val="subscript"/>
        </w:rPr>
        <w:t>2</w:t>
      </w:r>
      <w:r w:rsidRPr="009462B5">
        <w:rPr>
          <w:rFonts w:hint="eastAsia"/>
        </w:rPr>
        <w:t xml:space="preserve">　</w:t>
      </w:r>
      <w:r w:rsidRPr="009462B5">
        <w:t>(D)</w:t>
      </w:r>
      <w:r w:rsidRPr="009462B5">
        <w:rPr>
          <w:rFonts w:hint="eastAsia"/>
        </w:rPr>
        <w:t>電池液為</w:t>
      </w:r>
      <w:r w:rsidRPr="009462B5">
        <w:t>KOH</w:t>
      </w:r>
      <w:r w:rsidRPr="009462B5">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4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C</w:t>
      </w:r>
    </w:p>
    <w:p w:rsidR="003D5DA7" w:rsidRPr="003D5DA7" w:rsidRDefault="003D5DA7" w:rsidP="003D5DA7">
      <w:pPr>
        <w:ind w:left="1378" w:hanging="981"/>
        <w:rPr>
          <w:vertAlign w:val="subscript"/>
        </w:rPr>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燃料電池的燃料有</w:t>
      </w:r>
      <w:r w:rsidRPr="003D5DA7">
        <w:t>CH</w:t>
      </w:r>
      <w:r w:rsidRPr="003D5DA7">
        <w:rPr>
          <w:vertAlign w:val="subscript"/>
        </w:rPr>
        <w:t>4</w:t>
      </w:r>
      <w:r w:rsidRPr="003D5DA7">
        <w:rPr>
          <w:rFonts w:hint="eastAsia"/>
        </w:rPr>
        <w:t>、</w:t>
      </w:r>
      <w:r w:rsidRPr="003D5DA7">
        <w:t>H</w:t>
      </w:r>
      <w:r w:rsidRPr="003D5DA7">
        <w:rPr>
          <w:vertAlign w:val="subscript"/>
        </w:rPr>
        <w:t>2</w:t>
      </w:r>
      <w:r w:rsidRPr="003D5DA7">
        <w:rPr>
          <w:rFonts w:hint="eastAsia"/>
        </w:rPr>
        <w:t>……，本題指的為氫</w:t>
      </w:r>
      <w:r w:rsidRPr="003D5DA7">
        <w:rPr>
          <w:rFonts w:hint="eastAsia"/>
        </w:rPr>
        <w:t>-</w:t>
      </w:r>
      <w:r w:rsidRPr="003D5DA7">
        <w:rPr>
          <w:rFonts w:hint="eastAsia"/>
        </w:rPr>
        <w:t>氧燃料電池</w:t>
      </w:r>
      <w:r w:rsidRPr="003D5DA7">
        <w:br/>
        <w:t>(C)</w:t>
      </w:r>
      <w:r w:rsidRPr="003D5DA7">
        <w:rPr>
          <w:rFonts w:hint="eastAsia"/>
        </w:rPr>
        <w:t>正極為</w:t>
      </w:r>
      <w:r w:rsidRPr="003D5DA7">
        <w:t>O</w:t>
      </w:r>
      <w:r w:rsidRPr="003D5DA7">
        <w:rPr>
          <w:vertAlign w:val="subscript"/>
        </w:rPr>
        <w:t>2</w:t>
      </w:r>
    </w:p>
    <w:p w:rsidR="003D5DA7" w:rsidRPr="0035413A" w:rsidRDefault="003D5DA7" w:rsidP="003D5DA7">
      <w:pPr>
        <w:ind w:left="454" w:hanging="454"/>
        <w:rPr>
          <w:rFonts w:eastAsia="細明體"/>
        </w:rPr>
      </w:pPr>
      <w:r>
        <w:rPr>
          <w:rFonts w:ascii="新細明體" w:eastAsia="新細明體" w:hAnsi="新細明體"/>
          <w:sz w:val="24"/>
        </w:rPr>
        <w:t xml:space="preserve">61. </w:t>
      </w:r>
      <w:r w:rsidRPr="0035413A">
        <w:t xml:space="preserve">下列關於勒克朗社電池的敘述，何者正確？　</w:t>
      </w:r>
      <w:r w:rsidRPr="0035413A">
        <w:t>(A)</w:t>
      </w:r>
      <w:r w:rsidRPr="0035413A">
        <w:t>以碳棒為負極</w:t>
      </w:r>
      <w:r w:rsidRPr="0035413A">
        <w:rPr>
          <w:rFonts w:hint="eastAsia"/>
        </w:rPr>
        <w:t xml:space="preserve">　</w:t>
      </w:r>
      <w:r w:rsidRPr="0035413A">
        <w:t>(B)</w:t>
      </w:r>
      <w:r w:rsidRPr="0035413A">
        <w:rPr>
          <w:rFonts w:hint="eastAsia"/>
        </w:rPr>
        <w:t xml:space="preserve"> </w:t>
      </w:r>
      <w:r w:rsidRPr="0035413A">
        <w:t>MnO</w:t>
      </w:r>
      <w:r w:rsidRPr="0035413A">
        <w:rPr>
          <w:vertAlign w:val="subscript"/>
        </w:rPr>
        <w:t>2</w:t>
      </w:r>
      <w:r w:rsidRPr="0035413A">
        <w:t>是還原劑</w:t>
      </w:r>
      <w:r w:rsidRPr="0035413A">
        <w:rPr>
          <w:rFonts w:hint="eastAsia"/>
        </w:rPr>
        <w:t xml:space="preserve">　</w:t>
      </w:r>
      <w:r w:rsidRPr="0035413A">
        <w:t>(C)</w:t>
      </w:r>
      <w:r w:rsidRPr="0035413A">
        <w:t>總反應式為</w:t>
      </w:r>
      <w:r w:rsidRPr="0035413A">
        <w:t>Zn</w:t>
      </w:r>
      <w:r w:rsidRPr="0035413A">
        <w:rPr>
          <w:vertAlign w:val="subscript"/>
        </w:rPr>
        <w:t>(s)</w:t>
      </w:r>
      <w:r w:rsidRPr="0035413A">
        <w:t xml:space="preserve"> + 2MnO</w:t>
      </w:r>
      <w:r w:rsidRPr="0035413A">
        <w:rPr>
          <w:vertAlign w:val="subscript"/>
        </w:rPr>
        <w:t>2(s)</w:t>
      </w:r>
      <w:r w:rsidRPr="0035413A">
        <w:t xml:space="preserve"> + 2NH</w:t>
      </w:r>
      <w:r w:rsidRPr="0035413A">
        <w:rPr>
          <w:vertAlign w:val="subscript"/>
        </w:rPr>
        <w:t>4</w:t>
      </w:r>
      <w:r w:rsidRPr="0035413A">
        <w:t>Cl</w:t>
      </w:r>
      <w:r w:rsidRPr="0035413A">
        <w:rPr>
          <w:vertAlign w:val="subscript"/>
        </w:rPr>
        <w:t>(aq)</w:t>
      </w:r>
      <w:r w:rsidRPr="0035413A">
        <w:t xml:space="preserve"> </w:t>
      </w:r>
      <w:r w:rsidRPr="0035413A">
        <w:rPr>
          <w:rFonts w:hint="eastAsia"/>
          <w:lang w:val="pt-BR"/>
        </w:rPr>
        <w:t>→</w:t>
      </w:r>
      <w:r w:rsidRPr="0035413A">
        <w:t xml:space="preserve"> Zn(NH</w:t>
      </w:r>
      <w:r w:rsidRPr="0035413A">
        <w:rPr>
          <w:vertAlign w:val="subscript"/>
        </w:rPr>
        <w:t>3</w:t>
      </w:r>
      <w:r w:rsidRPr="0035413A">
        <w:t>)</w:t>
      </w:r>
      <w:r w:rsidRPr="0035413A">
        <w:rPr>
          <w:vertAlign w:val="subscript"/>
        </w:rPr>
        <w:t>2</w:t>
      </w:r>
      <w:r w:rsidRPr="0035413A">
        <w:t>Cl</w:t>
      </w:r>
      <w:r w:rsidRPr="0035413A">
        <w:rPr>
          <w:vertAlign w:val="subscript"/>
        </w:rPr>
        <w:t>2(aq)</w:t>
      </w:r>
      <w:r w:rsidRPr="0035413A">
        <w:t xml:space="preserve"> + Mn</w:t>
      </w:r>
      <w:r w:rsidRPr="0035413A">
        <w:rPr>
          <w:vertAlign w:val="subscript"/>
        </w:rPr>
        <w:t>2</w:t>
      </w:r>
      <w:r w:rsidRPr="0035413A">
        <w:t>O</w:t>
      </w:r>
      <w:r w:rsidRPr="0035413A">
        <w:rPr>
          <w:vertAlign w:val="subscript"/>
        </w:rPr>
        <w:t>3(s)</w:t>
      </w:r>
      <w:r w:rsidRPr="0035413A">
        <w:t xml:space="preserve"> + H</w:t>
      </w:r>
      <w:r w:rsidRPr="0035413A">
        <w:rPr>
          <w:vertAlign w:val="subscript"/>
        </w:rPr>
        <w:t>2</w:t>
      </w:r>
      <w:r w:rsidRPr="0035413A">
        <w:t>O</w:t>
      </w:r>
      <w:r w:rsidRPr="0035413A">
        <w:rPr>
          <w:vertAlign w:val="subscript"/>
        </w:rPr>
        <w:t>(l)</w:t>
      </w:r>
      <w:r w:rsidRPr="0035413A">
        <w:rPr>
          <w:rFonts w:hint="eastAsia"/>
        </w:rPr>
        <w:t xml:space="preserve">　</w:t>
      </w:r>
      <w:r w:rsidRPr="0035413A">
        <w:t>(D)</w:t>
      </w:r>
      <w:r w:rsidRPr="0035413A">
        <w:t>為防止漏電，電池中並無液態物質</w:t>
      </w:r>
      <w:r w:rsidRPr="0035413A">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4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t>碳棒為正極</w:t>
      </w:r>
      <w:r w:rsidRPr="003D5DA7">
        <w:rPr>
          <w:rFonts w:hint="eastAsia"/>
        </w:rPr>
        <w:t xml:space="preserve">　</w:t>
      </w:r>
      <w:r w:rsidRPr="003D5DA7">
        <w:t>(B)</w:t>
      </w:r>
      <w:r w:rsidRPr="003D5DA7">
        <w:rPr>
          <w:rFonts w:hint="eastAsia"/>
        </w:rPr>
        <w:t xml:space="preserve"> </w:t>
      </w:r>
      <w:r w:rsidRPr="003D5DA7">
        <w:t>MnO</w:t>
      </w:r>
      <w:r w:rsidRPr="003D5DA7">
        <w:rPr>
          <w:vertAlign w:val="subscript"/>
        </w:rPr>
        <w:t>2</w:t>
      </w:r>
      <w:r w:rsidRPr="003D5DA7">
        <w:t>為氧化劑</w:t>
      </w:r>
      <w:r w:rsidRPr="003D5DA7">
        <w:rPr>
          <w:rFonts w:hint="eastAsia"/>
        </w:rPr>
        <w:t xml:space="preserve">　</w:t>
      </w:r>
      <w:r w:rsidRPr="003D5DA7">
        <w:t>(D)</w:t>
      </w:r>
      <w:r w:rsidRPr="003D5DA7">
        <w:t>電池內含有黏稠液態的電解液</w:t>
      </w:r>
    </w:p>
    <w:p w:rsidR="003D5DA7" w:rsidRPr="002E1B82" w:rsidRDefault="003D5DA7" w:rsidP="003D5DA7">
      <w:pPr>
        <w:ind w:left="454" w:hanging="454"/>
        <w:rPr>
          <w:rFonts w:eastAsia="細明體"/>
        </w:rPr>
      </w:pPr>
      <w:r>
        <w:rPr>
          <w:rFonts w:ascii="新細明體" w:eastAsia="新細明體" w:hAnsi="新細明體"/>
          <w:sz w:val="24"/>
        </w:rPr>
        <w:t xml:space="preserve">62. </w:t>
      </w:r>
      <w:r w:rsidRPr="002E1B82">
        <w:t>連接一銅銀電池如</w:t>
      </w:r>
      <w:r w:rsidRPr="002E1B82">
        <w:rPr>
          <w:rFonts w:hint="eastAsia"/>
        </w:rPr>
        <w:t>附</w:t>
      </w:r>
      <w:r w:rsidRPr="002E1B82">
        <w:t>圖所示，有關此電池之敘述，何者</w:t>
      </w:r>
      <w:r w:rsidRPr="002E1B82">
        <w:rPr>
          <w:u w:val="wave"/>
        </w:rPr>
        <w:t>錯誤</w:t>
      </w:r>
      <w:r w:rsidRPr="002E1B82">
        <w:t>？</w:t>
      </w:r>
      <w:r w:rsidRPr="002E1B82">
        <w:rPr>
          <w:rFonts w:hint="eastAsia"/>
        </w:rPr>
        <w:br/>
      </w:r>
      <w:r w:rsidR="00AD71DF">
        <w:pict>
          <v:shape id="_x0000_i1175" type="#_x0000_t75" style="width:117pt;height:95.25pt">
            <v:imagedata r:id="rId277" o:title="3-2"/>
          </v:shape>
        </w:pict>
      </w:r>
      <w:r w:rsidRPr="002E1B82">
        <w:br/>
        <w:t>(A)</w:t>
      </w:r>
      <w:r w:rsidRPr="002E1B82">
        <w:t>電子由</w:t>
      </w:r>
      <w:r w:rsidRPr="002E1B82">
        <w:t>Cu</w:t>
      </w:r>
      <w:r w:rsidRPr="002E1B82">
        <w:t>極流向銀極</w:t>
      </w:r>
      <w:r w:rsidRPr="002E1B82">
        <w:rPr>
          <w:rFonts w:hint="eastAsia"/>
        </w:rPr>
        <w:t xml:space="preserve">　</w:t>
      </w:r>
      <w:r w:rsidRPr="002E1B82">
        <w:t>(B)</w:t>
      </w:r>
      <w:r w:rsidRPr="002E1B82">
        <w:t>放電時</w:t>
      </w:r>
      <w:r w:rsidRPr="002E1B82">
        <w:t>Ag</w:t>
      </w:r>
      <w:r w:rsidRPr="002E1B82">
        <w:rPr>
          <w:vertAlign w:val="superscript"/>
        </w:rPr>
        <w:t>+</w:t>
      </w:r>
      <w:r w:rsidRPr="002E1B82">
        <w:t>濃度減少</w:t>
      </w:r>
      <w:r w:rsidRPr="002E1B82">
        <w:rPr>
          <w:rFonts w:hint="eastAsia"/>
        </w:rPr>
        <w:t xml:space="preserve">　</w:t>
      </w:r>
      <w:r w:rsidRPr="002E1B82">
        <w:t>(C)</w:t>
      </w:r>
      <w:r w:rsidRPr="002E1B82">
        <w:rPr>
          <w:rFonts w:hint="eastAsia"/>
        </w:rPr>
        <w:t xml:space="preserve"> </w:t>
      </w:r>
      <w:r w:rsidRPr="002E1B82">
        <w:t>Cu</w:t>
      </w:r>
      <w:r w:rsidRPr="002E1B82">
        <w:t>為陰極</w:t>
      </w:r>
      <w:r w:rsidRPr="002E1B82">
        <w:rPr>
          <w:rFonts w:hint="eastAsia"/>
        </w:rPr>
        <w:t xml:space="preserve">　</w:t>
      </w:r>
      <w:r w:rsidRPr="002E1B82">
        <w:t>(D)</w:t>
      </w:r>
      <w:r w:rsidRPr="002E1B82">
        <w:t>將銀棒換成碳棒時，電池的電壓不變</w:t>
      </w:r>
      <w:r w:rsidRPr="002E1B82">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4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C)</w:t>
      </w:r>
      <w:r w:rsidRPr="003D5DA7">
        <w:rPr>
          <w:rFonts w:hint="eastAsia"/>
        </w:rPr>
        <w:t xml:space="preserve"> </w:t>
      </w:r>
      <w:r w:rsidRPr="003D5DA7">
        <w:t>Cu</w:t>
      </w:r>
      <w:r w:rsidRPr="003D5DA7">
        <w:t>發生氧化應為陽極</w:t>
      </w:r>
    </w:p>
    <w:p w:rsidR="003D5DA7" w:rsidRPr="00353291" w:rsidRDefault="003D5DA7" w:rsidP="003D5DA7">
      <w:pPr>
        <w:ind w:left="454" w:hanging="454"/>
        <w:rPr>
          <w:rFonts w:eastAsia="細明體"/>
        </w:rPr>
      </w:pPr>
      <w:r>
        <w:rPr>
          <w:rFonts w:ascii="新細明體" w:eastAsia="新細明體" w:hAnsi="新細明體"/>
          <w:sz w:val="24"/>
        </w:rPr>
        <w:t xml:space="preserve">63. </w:t>
      </w:r>
      <w:r w:rsidRPr="00353291">
        <w:t>下列各電池，何者電解質</w:t>
      </w:r>
      <w:r w:rsidRPr="00353291">
        <w:rPr>
          <w:u w:val="wave"/>
        </w:rPr>
        <w:t>不為</w:t>
      </w:r>
      <w:r w:rsidRPr="00353291">
        <w:t xml:space="preserve">鹼性電解液？　</w:t>
      </w:r>
      <w:r w:rsidRPr="00353291">
        <w:t>(A)</w:t>
      </w:r>
      <w:r w:rsidRPr="00353291">
        <w:t>鎳鎘電池</w:t>
      </w:r>
      <w:r w:rsidRPr="00353291">
        <w:rPr>
          <w:rFonts w:hint="eastAsia"/>
        </w:rPr>
        <w:t xml:space="preserve">　</w:t>
      </w:r>
      <w:r w:rsidRPr="00353291">
        <w:t>(B)</w:t>
      </w:r>
      <w:r w:rsidRPr="00353291">
        <w:t>氫</w:t>
      </w:r>
      <w:r w:rsidRPr="00353291">
        <w:rPr>
          <w:rFonts w:hint="eastAsia"/>
        </w:rPr>
        <w:t>-</w:t>
      </w:r>
      <w:r w:rsidRPr="00353291">
        <w:t>氧燃料電池</w:t>
      </w:r>
      <w:r w:rsidRPr="00353291">
        <w:rPr>
          <w:rFonts w:hint="eastAsia"/>
        </w:rPr>
        <w:t xml:space="preserve">　</w:t>
      </w:r>
      <w:r w:rsidRPr="00353291">
        <w:t>(C)</w:t>
      </w:r>
      <w:r w:rsidRPr="00353291">
        <w:t>鉛蓄電池</w:t>
      </w:r>
      <w:r w:rsidRPr="00353291">
        <w:rPr>
          <w:rFonts w:hint="eastAsia"/>
        </w:rPr>
        <w:t xml:space="preserve">　</w:t>
      </w:r>
      <w:r w:rsidRPr="00353291">
        <w:t>(D)</w:t>
      </w:r>
      <w:r w:rsidRPr="00353291">
        <w:t>水銀電池</w:t>
      </w:r>
      <w:r w:rsidRPr="00353291">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5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C)</w:t>
      </w:r>
      <w:r w:rsidRPr="003D5DA7">
        <w:t>鉛蓄電池以硫酸作為電解液</w:t>
      </w:r>
    </w:p>
    <w:p w:rsidR="003D5DA7" w:rsidRPr="00CF6EAD" w:rsidRDefault="003D5DA7" w:rsidP="003D5DA7">
      <w:pPr>
        <w:ind w:left="454" w:hanging="454"/>
        <w:rPr>
          <w:rFonts w:eastAsia="細明體"/>
        </w:rPr>
      </w:pPr>
      <w:r>
        <w:rPr>
          <w:rFonts w:ascii="新細明體" w:eastAsia="新細明體" w:hAnsi="新細明體"/>
          <w:sz w:val="24"/>
        </w:rPr>
        <w:t xml:space="preserve">64. </w:t>
      </w:r>
      <w:r w:rsidRPr="00CF6EAD">
        <w:t xml:space="preserve">下列有關鉛蓄電池敘述，何者正確？　</w:t>
      </w:r>
      <w:r w:rsidRPr="00CF6EAD">
        <w:t>(A)</w:t>
      </w:r>
      <w:r w:rsidRPr="00CF6EAD">
        <w:t>可重複使用，放電時陰極為</w:t>
      </w:r>
      <w:r w:rsidRPr="00CF6EAD">
        <w:t>PbO</w:t>
      </w:r>
      <w:r w:rsidRPr="00CF6EAD">
        <w:rPr>
          <w:vertAlign w:val="subscript"/>
        </w:rPr>
        <w:t>2</w:t>
      </w:r>
      <w:r w:rsidRPr="00CF6EAD">
        <w:rPr>
          <w:rFonts w:hint="eastAsia"/>
        </w:rPr>
        <w:t xml:space="preserve">　</w:t>
      </w:r>
      <w:r w:rsidRPr="00CF6EAD">
        <w:t>(B)</w:t>
      </w:r>
      <w:r w:rsidRPr="00CF6EAD">
        <w:rPr>
          <w:rFonts w:hint="eastAsia"/>
        </w:rPr>
        <w:t xml:space="preserve"> </w:t>
      </w:r>
      <w:r w:rsidRPr="00CF6EAD">
        <w:t>25</w:t>
      </w:r>
      <w:r w:rsidRPr="00CF6EAD">
        <w:rPr>
          <w:rFonts w:hint="eastAsia"/>
        </w:rPr>
        <w:t xml:space="preserve"> </w:t>
      </w:r>
      <w:r w:rsidRPr="00CF6EAD">
        <w:rPr>
          <w:rFonts w:hint="eastAsia"/>
        </w:rPr>
        <w:sym w:font="Symbol" w:char="F0B0"/>
      </w:r>
      <w:r w:rsidRPr="00CF6EAD">
        <w:rPr>
          <w:rFonts w:hint="eastAsia"/>
        </w:rPr>
        <w:t>C</w:t>
      </w:r>
      <w:r w:rsidRPr="00CF6EAD">
        <w:t>時，單獨一個鉛蓄電池的電壓為</w:t>
      </w:r>
      <w:r w:rsidRPr="00CF6EAD">
        <w:t>12</w:t>
      </w:r>
      <w:r w:rsidRPr="00CF6EAD">
        <w:t>伏特</w:t>
      </w:r>
      <w:r w:rsidRPr="00CF6EAD">
        <w:rPr>
          <w:rFonts w:hint="eastAsia"/>
        </w:rPr>
        <w:t xml:space="preserve">　</w:t>
      </w:r>
      <w:r w:rsidRPr="00CF6EAD">
        <w:t>(C)</w:t>
      </w:r>
      <w:r w:rsidRPr="00CF6EAD">
        <w:t>放電時，陽極質量減少</w:t>
      </w:r>
      <w:r w:rsidRPr="00CF6EAD">
        <w:rPr>
          <w:rFonts w:hint="eastAsia"/>
        </w:rPr>
        <w:t xml:space="preserve">　</w:t>
      </w:r>
      <w:r w:rsidRPr="00CF6EAD">
        <w:t>(D)</w:t>
      </w:r>
      <w:r w:rsidRPr="00CF6EAD">
        <w:t>放電時，電解液中的硫酸濃度不變</w:t>
      </w:r>
      <w:r w:rsidRPr="00CF6EAD">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5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鉛蓄電池放電反應</w:t>
      </w:r>
      <w:r w:rsidRPr="003D5DA7">
        <w:rPr>
          <w:rFonts w:hint="eastAsia"/>
        </w:rPr>
        <w:t>：</w:t>
      </w:r>
      <w:r w:rsidRPr="003D5DA7">
        <w:t xml:space="preserve"> </w:t>
      </w:r>
      <w:r w:rsidRPr="003D5DA7">
        <w:br/>
        <w:t>PbO</w:t>
      </w:r>
      <w:r w:rsidRPr="003D5DA7">
        <w:rPr>
          <w:vertAlign w:val="subscript"/>
        </w:rPr>
        <w:t>2(s)</w:t>
      </w:r>
      <w:r w:rsidRPr="003D5DA7">
        <w:rPr>
          <w:rFonts w:hint="eastAsia"/>
        </w:rPr>
        <w:t>（</w:t>
      </w:r>
      <w:r w:rsidRPr="003D5DA7">
        <w:t>陰極</w:t>
      </w:r>
      <w:r w:rsidRPr="003D5DA7">
        <w:rPr>
          <w:rFonts w:hint="eastAsia"/>
        </w:rPr>
        <w:t>）</w:t>
      </w:r>
      <w:r w:rsidRPr="003D5DA7">
        <w:t>+ Pb</w:t>
      </w:r>
      <w:r w:rsidRPr="003D5DA7">
        <w:rPr>
          <w:vertAlign w:val="subscript"/>
        </w:rPr>
        <w:t>(s)</w:t>
      </w:r>
      <w:r w:rsidRPr="003D5DA7">
        <w:rPr>
          <w:rFonts w:hint="eastAsia"/>
        </w:rPr>
        <w:t>（</w:t>
      </w:r>
      <w:r w:rsidRPr="003D5DA7">
        <w:t>陽極</w:t>
      </w:r>
      <w:r w:rsidRPr="003D5DA7">
        <w:rPr>
          <w:rFonts w:hint="eastAsia"/>
        </w:rPr>
        <w:t>）</w:t>
      </w:r>
      <w:r w:rsidRPr="003D5DA7">
        <w:t>+ 2H</w:t>
      </w:r>
      <w:r w:rsidRPr="003D5DA7">
        <w:rPr>
          <w:vertAlign w:val="subscript"/>
        </w:rPr>
        <w:t>2</w:t>
      </w:r>
      <w:r w:rsidRPr="003D5DA7">
        <w:t>SO</w:t>
      </w:r>
      <w:r w:rsidRPr="003D5DA7">
        <w:rPr>
          <w:vertAlign w:val="subscript"/>
        </w:rPr>
        <w:t>4(aq)</w:t>
      </w:r>
      <w:r w:rsidRPr="003D5DA7">
        <w:t xml:space="preserve"> </w:t>
      </w:r>
      <w:r w:rsidRPr="003D5DA7">
        <w:rPr>
          <w:rFonts w:hint="eastAsia"/>
          <w:lang w:val="pt-BR"/>
        </w:rPr>
        <w:t>→</w:t>
      </w:r>
      <w:r w:rsidRPr="003D5DA7">
        <w:t xml:space="preserve"> 2PbSO</w:t>
      </w:r>
      <w:r w:rsidRPr="003D5DA7">
        <w:rPr>
          <w:vertAlign w:val="subscript"/>
        </w:rPr>
        <w:t>4(s)</w:t>
      </w:r>
      <w:r w:rsidRPr="003D5DA7">
        <w:t xml:space="preserve"> + 2H</w:t>
      </w:r>
      <w:r w:rsidRPr="003D5DA7">
        <w:rPr>
          <w:vertAlign w:val="subscript"/>
        </w:rPr>
        <w:t>2</w:t>
      </w:r>
      <w:r w:rsidRPr="003D5DA7">
        <w:t>O</w:t>
      </w:r>
      <w:r w:rsidRPr="003D5DA7">
        <w:rPr>
          <w:vertAlign w:val="subscript"/>
        </w:rPr>
        <w:t>(l)</w:t>
      </w:r>
      <w:r w:rsidRPr="003D5DA7">
        <w:rPr>
          <w:rFonts w:hint="eastAsia"/>
        </w:rPr>
        <w:br/>
      </w:r>
      <w:r w:rsidRPr="003D5DA7">
        <w:t>(B)</w:t>
      </w:r>
      <w:r w:rsidRPr="003D5DA7">
        <w:t>單一鉛蓄電池之電壓為</w:t>
      </w:r>
      <w:r w:rsidRPr="003D5DA7">
        <w:t>2</w:t>
      </w:r>
      <w:r w:rsidRPr="003D5DA7">
        <w:t>伏特</w:t>
      </w:r>
      <w:r w:rsidRPr="003D5DA7">
        <w:br/>
        <w:t>(C)</w:t>
      </w:r>
      <w:r w:rsidRPr="003D5DA7">
        <w:t>放電時陽極由</w:t>
      </w:r>
      <w:r w:rsidRPr="003D5DA7">
        <w:t>Pb</w:t>
      </w:r>
      <w:r w:rsidRPr="003D5DA7">
        <w:rPr>
          <w:vertAlign w:val="subscript"/>
        </w:rPr>
        <w:t>(s)</w:t>
      </w:r>
      <w:r w:rsidRPr="003D5DA7">
        <w:t xml:space="preserve"> </w:t>
      </w:r>
      <w:r w:rsidRPr="003D5DA7">
        <w:rPr>
          <w:rFonts w:hint="eastAsia"/>
          <w:lang w:val="pt-BR"/>
        </w:rPr>
        <w:t>→</w:t>
      </w:r>
      <w:r w:rsidRPr="003D5DA7">
        <w:t xml:space="preserve"> PbSO</w:t>
      </w:r>
      <w:r w:rsidRPr="003D5DA7">
        <w:rPr>
          <w:vertAlign w:val="subscript"/>
        </w:rPr>
        <w:t>4(s)</w:t>
      </w:r>
      <w:r w:rsidRPr="003D5DA7">
        <w:t>，重量增加</w:t>
      </w:r>
      <w:r w:rsidRPr="003D5DA7">
        <w:br/>
        <w:t>(D)</w:t>
      </w:r>
      <w:r w:rsidRPr="003D5DA7">
        <w:t>放電時硫酸濃度下降</w:t>
      </w:r>
    </w:p>
    <w:p w:rsidR="003D5DA7" w:rsidRPr="00376789" w:rsidRDefault="003D5DA7" w:rsidP="003D5DA7">
      <w:pPr>
        <w:ind w:left="454" w:hanging="454"/>
        <w:rPr>
          <w:rFonts w:eastAsia="細明體"/>
        </w:rPr>
      </w:pPr>
      <w:r>
        <w:rPr>
          <w:rFonts w:ascii="新細明體" w:eastAsia="新細明體" w:hAnsi="新細明體"/>
          <w:sz w:val="24"/>
        </w:rPr>
        <w:t xml:space="preserve">65. </w:t>
      </w:r>
      <w:r w:rsidRPr="00376789">
        <w:t>已知還原力：鋅</w:t>
      </w:r>
      <w:r w:rsidRPr="00376789">
        <w:t>&gt;</w:t>
      </w:r>
      <w:r w:rsidRPr="00376789">
        <w:t>鎘，則若以鋅、鎘分別當成兩極製成伏打電池，則放電時</w:t>
      </w:r>
      <w:r w:rsidRPr="00376789">
        <w:rPr>
          <w:rFonts w:hint="eastAsia"/>
        </w:rPr>
        <w:t xml:space="preserve">：　</w:t>
      </w:r>
      <w:r w:rsidRPr="00376789">
        <w:t>(A)</w:t>
      </w:r>
      <w:r w:rsidRPr="00376789">
        <w:t>鹽橋中的陰離子會移向</w:t>
      </w:r>
      <w:r w:rsidRPr="00376789">
        <w:t>Zn</w:t>
      </w:r>
      <w:r w:rsidRPr="00376789">
        <w:t>極</w:t>
      </w:r>
      <w:r w:rsidRPr="00376789">
        <w:rPr>
          <w:rFonts w:hint="eastAsia"/>
        </w:rPr>
        <w:t xml:space="preserve">　</w:t>
      </w:r>
      <w:r w:rsidRPr="00376789">
        <w:t>(B)</w:t>
      </w:r>
      <w:r w:rsidRPr="00376789">
        <w:rPr>
          <w:rFonts w:hint="eastAsia"/>
        </w:rPr>
        <w:t xml:space="preserve"> </w:t>
      </w:r>
      <w:r w:rsidRPr="00376789">
        <w:t>Cd</w:t>
      </w:r>
      <w:r w:rsidRPr="00376789">
        <w:t>棒將溶解</w:t>
      </w:r>
      <w:r w:rsidRPr="00376789">
        <w:rPr>
          <w:rFonts w:hint="eastAsia"/>
        </w:rPr>
        <w:t xml:space="preserve">　</w:t>
      </w:r>
      <w:r w:rsidRPr="00376789">
        <w:t>(C)</w:t>
      </w:r>
      <w:r w:rsidRPr="00376789">
        <w:t>電子自</w:t>
      </w:r>
      <w:r w:rsidRPr="00376789">
        <w:t>Cd</w:t>
      </w:r>
      <w:r w:rsidRPr="00376789">
        <w:t>棒經導線至</w:t>
      </w:r>
      <w:r w:rsidRPr="00376789">
        <w:t>Zn</w:t>
      </w:r>
      <w:r w:rsidRPr="00376789">
        <w:t>極</w:t>
      </w:r>
      <w:r w:rsidRPr="00376789">
        <w:rPr>
          <w:rFonts w:hint="eastAsia"/>
        </w:rPr>
        <w:t xml:space="preserve">　</w:t>
      </w:r>
      <w:r w:rsidRPr="00376789">
        <w:t>(D)</w:t>
      </w:r>
      <w:r w:rsidRPr="00376789">
        <w:rPr>
          <w:rFonts w:hint="eastAsia"/>
        </w:rPr>
        <w:t xml:space="preserve"> </w:t>
      </w:r>
      <w:r w:rsidRPr="00376789">
        <w:t>Cd</w:t>
      </w:r>
      <w:r w:rsidRPr="00376789">
        <w:t>為負極</w:t>
      </w:r>
      <w:r w:rsidRPr="00376789">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5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因</w:t>
      </w:r>
      <w:r w:rsidRPr="003D5DA7">
        <w:t>Zn</w:t>
      </w:r>
      <w:r w:rsidRPr="003D5DA7">
        <w:t>還原力大，故放出電子做為陽極</w:t>
      </w:r>
      <w:r w:rsidRPr="003D5DA7">
        <w:rPr>
          <w:rFonts w:hint="eastAsia"/>
        </w:rPr>
        <w:t>（</w:t>
      </w:r>
      <w:r w:rsidRPr="003D5DA7">
        <w:t>負極</w:t>
      </w:r>
      <w:r w:rsidRPr="003D5DA7">
        <w:rPr>
          <w:rFonts w:hint="eastAsia"/>
        </w:rPr>
        <w:t>）</w:t>
      </w:r>
      <w:r w:rsidRPr="003D5DA7">
        <w:t>，並發生下列反應：</w:t>
      </w:r>
      <w:r w:rsidRPr="003D5DA7">
        <w:t xml:space="preserve"> </w:t>
      </w:r>
      <w:r w:rsidRPr="003D5DA7">
        <w:br/>
        <w:t>Zn + Cd</w:t>
      </w:r>
      <w:r w:rsidRPr="003D5DA7">
        <w:rPr>
          <w:vertAlign w:val="superscript"/>
        </w:rPr>
        <w:t>2+</w:t>
      </w:r>
      <w:r w:rsidRPr="003D5DA7">
        <w:t xml:space="preserve"> </w:t>
      </w:r>
      <w:r w:rsidRPr="003D5DA7">
        <w:rPr>
          <w:rFonts w:hint="eastAsia"/>
          <w:lang w:val="pt-BR"/>
        </w:rPr>
        <w:t>→</w:t>
      </w:r>
      <w:r w:rsidRPr="003D5DA7">
        <w:t xml:space="preserve"> Zn</w:t>
      </w:r>
      <w:r w:rsidRPr="003D5DA7">
        <w:rPr>
          <w:vertAlign w:val="superscript"/>
        </w:rPr>
        <w:t>2+</w:t>
      </w:r>
      <w:r w:rsidRPr="003D5DA7">
        <w:t xml:space="preserve"> + Cd</w:t>
      </w:r>
      <w:r w:rsidRPr="003D5DA7">
        <w:br/>
        <w:t>(B)</w:t>
      </w:r>
      <w:r w:rsidRPr="003D5DA7">
        <w:rPr>
          <w:rFonts w:hint="eastAsia"/>
        </w:rPr>
        <w:t xml:space="preserve"> </w:t>
      </w:r>
      <w:r w:rsidRPr="003D5DA7">
        <w:t>Cd</w:t>
      </w:r>
      <w:r w:rsidRPr="003D5DA7">
        <w:t>棒有金屬析出</w:t>
      </w:r>
      <w:r w:rsidRPr="003D5DA7">
        <w:rPr>
          <w:rFonts w:hint="eastAsia"/>
        </w:rPr>
        <w:t xml:space="preserve">　</w:t>
      </w:r>
      <w:r w:rsidRPr="003D5DA7">
        <w:t>(C)</w:t>
      </w:r>
      <w:r w:rsidRPr="003D5DA7">
        <w:t>電子由</w:t>
      </w:r>
      <w:r w:rsidRPr="003D5DA7">
        <w:t>Zn</w:t>
      </w:r>
      <w:r w:rsidRPr="003D5DA7">
        <w:t>極流向</w:t>
      </w:r>
      <w:r w:rsidRPr="003D5DA7">
        <w:t>Cd</w:t>
      </w:r>
      <w:r w:rsidRPr="003D5DA7">
        <w:t>極</w:t>
      </w:r>
      <w:r w:rsidRPr="003D5DA7">
        <w:rPr>
          <w:rFonts w:hint="eastAsia"/>
        </w:rPr>
        <w:t xml:space="preserve">　</w:t>
      </w:r>
      <w:r w:rsidRPr="003D5DA7">
        <w:t>(D)</w:t>
      </w:r>
      <w:r w:rsidRPr="003D5DA7">
        <w:rPr>
          <w:rFonts w:hint="eastAsia"/>
        </w:rPr>
        <w:t xml:space="preserve"> </w:t>
      </w:r>
      <w:r w:rsidRPr="003D5DA7">
        <w:t>Cd</w:t>
      </w:r>
      <w:r w:rsidRPr="003D5DA7">
        <w:t>為正極</w:t>
      </w:r>
      <w:r w:rsidRPr="003D5DA7">
        <w:rPr>
          <w:rFonts w:hint="eastAsia"/>
        </w:rPr>
        <w:t>（</w:t>
      </w:r>
      <w:r w:rsidRPr="003D5DA7">
        <w:t>陰極</w:t>
      </w:r>
      <w:r w:rsidRPr="003D5DA7">
        <w:rPr>
          <w:rFonts w:hint="eastAsia"/>
        </w:rPr>
        <w:t>）</w:t>
      </w:r>
    </w:p>
    <w:p w:rsidR="003D5DA7" w:rsidRPr="0016753B" w:rsidRDefault="003D5DA7" w:rsidP="003D5DA7">
      <w:pPr>
        <w:ind w:left="454" w:hanging="454"/>
        <w:rPr>
          <w:rFonts w:eastAsia="細明體"/>
        </w:rPr>
      </w:pPr>
      <w:r>
        <w:rPr>
          <w:rFonts w:ascii="新細明體" w:eastAsia="新細明體" w:hAnsi="新細明體"/>
          <w:sz w:val="24"/>
        </w:rPr>
        <w:t xml:space="preserve">66. </w:t>
      </w:r>
      <w:r w:rsidRPr="0016753B">
        <w:t>化學電池內所發生的反應主要是：</w:t>
      </w:r>
      <w:r w:rsidRPr="0016753B">
        <w:rPr>
          <w:rFonts w:hint="eastAsia"/>
        </w:rPr>
        <w:t xml:space="preserve">　</w:t>
      </w:r>
      <w:r w:rsidRPr="0016753B">
        <w:t>(A)</w:t>
      </w:r>
      <w:r w:rsidRPr="0016753B">
        <w:t>酸鹼反應</w:t>
      </w:r>
      <w:r w:rsidRPr="0016753B">
        <w:rPr>
          <w:rFonts w:hint="eastAsia"/>
        </w:rPr>
        <w:t xml:space="preserve">　</w:t>
      </w:r>
      <w:r w:rsidRPr="0016753B">
        <w:t>(B)</w:t>
      </w:r>
      <w:r w:rsidRPr="0016753B">
        <w:t>氧化還原反應</w:t>
      </w:r>
      <w:r w:rsidRPr="0016753B">
        <w:rPr>
          <w:rFonts w:hint="eastAsia"/>
        </w:rPr>
        <w:t xml:space="preserve">　</w:t>
      </w:r>
      <w:r w:rsidRPr="0016753B">
        <w:t>(C)</w:t>
      </w:r>
      <w:r w:rsidRPr="0016753B">
        <w:t>複分解反應</w:t>
      </w:r>
      <w:r w:rsidRPr="0016753B">
        <w:rPr>
          <w:rFonts w:hint="eastAsia"/>
        </w:rPr>
        <w:t xml:space="preserve">　</w:t>
      </w:r>
      <w:r w:rsidRPr="0016753B">
        <w:t>(D)</w:t>
      </w:r>
      <w:r w:rsidRPr="0016753B">
        <w:t>離子沉澱反應</w:t>
      </w:r>
      <w:r w:rsidRPr="0016753B">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5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化學電池是利用氧化還原反應將物質的化學能轉變為電能的一種裝置</w:t>
      </w:r>
    </w:p>
    <w:p w:rsidR="003D5DA7" w:rsidRPr="004F7B29" w:rsidRDefault="003D5DA7" w:rsidP="003D5DA7">
      <w:pPr>
        <w:ind w:left="454" w:hanging="454"/>
        <w:rPr>
          <w:rFonts w:eastAsia="細明體"/>
        </w:rPr>
      </w:pPr>
      <w:r>
        <w:rPr>
          <w:rFonts w:ascii="新細明體" w:eastAsia="新細明體" w:hAnsi="新細明體"/>
          <w:sz w:val="24"/>
        </w:rPr>
        <w:t xml:space="preserve">67. </w:t>
      </w:r>
      <w:r w:rsidRPr="004F7B29">
        <w:t>下列敘述何者</w:t>
      </w:r>
      <w:r w:rsidRPr="004F7B29">
        <w:rPr>
          <w:u w:val="wave"/>
        </w:rPr>
        <w:t>錯誤</w:t>
      </w:r>
      <w:r w:rsidRPr="004F7B29">
        <w:t xml:space="preserve">？　</w:t>
      </w:r>
      <w:r w:rsidRPr="004F7B29">
        <w:t>(A)</w:t>
      </w:r>
      <w:r w:rsidRPr="004F7B29">
        <w:t>市面上買的行動電話使用電池，是一種二次電池</w:t>
      </w:r>
      <w:r w:rsidRPr="004F7B29">
        <w:rPr>
          <w:rFonts w:hint="eastAsia"/>
        </w:rPr>
        <w:t xml:space="preserve">　</w:t>
      </w:r>
      <w:r w:rsidRPr="004F7B29">
        <w:t>(B)</w:t>
      </w:r>
      <w:r w:rsidRPr="004F7B29">
        <w:t>鎳鎘電池是以鎘當陽極</w:t>
      </w:r>
      <w:r w:rsidRPr="004F7B29">
        <w:rPr>
          <w:rFonts w:hint="eastAsia"/>
        </w:rPr>
        <w:t xml:space="preserve">　</w:t>
      </w:r>
      <w:r w:rsidRPr="004F7B29">
        <w:t>(C)</w:t>
      </w:r>
      <w:r w:rsidRPr="004F7B29">
        <w:t>電池的正極要發生氧化反應</w:t>
      </w:r>
      <w:r w:rsidRPr="004F7B29">
        <w:rPr>
          <w:rFonts w:hint="eastAsia"/>
        </w:rPr>
        <w:t xml:space="preserve">　</w:t>
      </w:r>
      <w:r w:rsidRPr="004F7B29">
        <w:t>(D)</w:t>
      </w:r>
      <w:r w:rsidRPr="004F7B29">
        <w:t>電池是將化學能轉換成電能的一種裝置</w:t>
      </w:r>
      <w:r w:rsidRPr="004F7B29">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5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C)</w:t>
      </w:r>
      <w:r w:rsidRPr="003D5DA7">
        <w:t>電池正極為電子流入端，發生還原反應</w:t>
      </w:r>
    </w:p>
    <w:p w:rsidR="003D5DA7" w:rsidRPr="000B3E5E" w:rsidRDefault="003D5DA7" w:rsidP="003D5DA7">
      <w:pPr>
        <w:ind w:left="454" w:hanging="454"/>
        <w:rPr>
          <w:rFonts w:eastAsia="細明體"/>
        </w:rPr>
      </w:pPr>
      <w:r>
        <w:rPr>
          <w:rFonts w:ascii="新細明體" w:eastAsia="新細明體" w:hAnsi="新細明體"/>
          <w:sz w:val="24"/>
        </w:rPr>
        <w:t xml:space="preserve">68. </w:t>
      </w:r>
      <w:r w:rsidRPr="000B3E5E">
        <w:t>關於太陽</w:t>
      </w:r>
      <w:r w:rsidRPr="000B3E5E">
        <w:rPr>
          <w:rFonts w:hint="eastAsia"/>
        </w:rPr>
        <w:t>能</w:t>
      </w:r>
      <w:r w:rsidRPr="000B3E5E">
        <w:t>電池與燃料電池的敘述，下列何者</w:t>
      </w:r>
      <w:r w:rsidRPr="000B3E5E">
        <w:rPr>
          <w:u w:val="wave"/>
        </w:rPr>
        <w:t>有誤</w:t>
      </w:r>
      <w:r w:rsidRPr="000B3E5E">
        <w:t xml:space="preserve">？　</w:t>
      </w:r>
      <w:r w:rsidRPr="000B3E5E">
        <w:t>(A)</w:t>
      </w:r>
      <w:r w:rsidRPr="000B3E5E">
        <w:t>燃料電池造成環境汙染的程度比鉛蓄電池小</w:t>
      </w:r>
      <w:r w:rsidRPr="000B3E5E">
        <w:rPr>
          <w:rFonts w:hint="eastAsia"/>
        </w:rPr>
        <w:t xml:space="preserve">　</w:t>
      </w:r>
      <w:r w:rsidRPr="000B3E5E">
        <w:t>(B)</w:t>
      </w:r>
      <w:r w:rsidRPr="000B3E5E">
        <w:t>太陽</w:t>
      </w:r>
      <w:r w:rsidRPr="000B3E5E">
        <w:rPr>
          <w:rFonts w:hint="eastAsia"/>
        </w:rPr>
        <w:t>能</w:t>
      </w:r>
      <w:r w:rsidRPr="000B3E5E">
        <w:t>電池不消耗任何化學物質，以光發電</w:t>
      </w:r>
      <w:r w:rsidRPr="000B3E5E">
        <w:rPr>
          <w:rFonts w:hint="eastAsia"/>
        </w:rPr>
        <w:t xml:space="preserve">　</w:t>
      </w:r>
      <w:r w:rsidRPr="000B3E5E">
        <w:t>(C)</w:t>
      </w:r>
      <w:r w:rsidRPr="000B3E5E">
        <w:t>太陽能電池的電極材料是矽晶片</w:t>
      </w:r>
      <w:r w:rsidRPr="000B3E5E">
        <w:rPr>
          <w:rFonts w:hint="eastAsia"/>
        </w:rPr>
        <w:t xml:space="preserve">　</w:t>
      </w:r>
      <w:r w:rsidRPr="000B3E5E">
        <w:t>(D)</w:t>
      </w:r>
      <w:r w:rsidRPr="000B3E5E">
        <w:t>氫氧燃料電池中氫氣被還原，氧氣被氧化，反應後生成水</w:t>
      </w:r>
      <w:r w:rsidRPr="000B3E5E">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5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D)</w:t>
      </w:r>
      <w:r w:rsidRPr="003D5DA7">
        <w:t>燃料電池中氫氣被氧化，氧氣被還原，反應後生成水</w:t>
      </w:r>
    </w:p>
    <w:p w:rsidR="003D5DA7" w:rsidRPr="00F62C17" w:rsidRDefault="003D5DA7" w:rsidP="003D5DA7">
      <w:pPr>
        <w:ind w:left="454" w:hanging="454"/>
      </w:pPr>
      <w:r>
        <w:rPr>
          <w:rFonts w:ascii="新細明體" w:eastAsia="新細明體" w:hAnsi="新細明體"/>
          <w:sz w:val="24"/>
        </w:rPr>
        <w:t xml:space="preserve">69. </w:t>
      </w:r>
      <w:r w:rsidRPr="00F62C17">
        <w:t>有</w:t>
      </w:r>
      <w:r w:rsidRPr="00F62C17">
        <w:t>a</w:t>
      </w:r>
      <w:r w:rsidRPr="00F62C17">
        <w:rPr>
          <w:rFonts w:hint="eastAsia"/>
        </w:rPr>
        <w:t>、</w:t>
      </w:r>
      <w:r w:rsidRPr="00F62C17">
        <w:t>b</w:t>
      </w:r>
      <w:r w:rsidRPr="00F62C17">
        <w:rPr>
          <w:rFonts w:hint="eastAsia"/>
        </w:rPr>
        <w:t>、</w:t>
      </w:r>
      <w:r w:rsidRPr="00F62C17">
        <w:t>c</w:t>
      </w:r>
      <w:r w:rsidRPr="00F62C17">
        <w:rPr>
          <w:rFonts w:hint="eastAsia"/>
        </w:rPr>
        <w:t>、</w:t>
      </w:r>
      <w:r w:rsidRPr="00F62C17">
        <w:t>d</w:t>
      </w:r>
      <w:r w:rsidRPr="00F62C17">
        <w:t>四種金屬：</w:t>
      </w:r>
      <w:r w:rsidRPr="00F62C17">
        <w:br/>
        <w:t>(1)</w:t>
      </w:r>
      <w:r w:rsidRPr="00F62C17">
        <w:t>將</w:t>
      </w:r>
      <w:r w:rsidRPr="00F62C17">
        <w:t>a</w:t>
      </w:r>
      <w:r w:rsidRPr="00F62C17">
        <w:rPr>
          <w:rFonts w:hint="eastAsia"/>
        </w:rPr>
        <w:t>、</w:t>
      </w:r>
      <w:r w:rsidRPr="00F62C17">
        <w:t>b</w:t>
      </w:r>
      <w:r w:rsidRPr="00F62C17">
        <w:t>用導線聯結，並插入稀硫酸中，</w:t>
      </w:r>
      <w:r w:rsidRPr="00F62C17">
        <w:t>a</w:t>
      </w:r>
      <w:r w:rsidRPr="00F62C17">
        <w:t>處冒出氫氣。</w:t>
      </w:r>
      <w:r w:rsidRPr="00F62C17">
        <w:br/>
        <w:t>(2)</w:t>
      </w:r>
      <w:r w:rsidRPr="00F62C17">
        <w:t>把</w:t>
      </w:r>
      <w:r w:rsidRPr="00F62C17">
        <w:t>a</w:t>
      </w:r>
      <w:r w:rsidRPr="00F62C17">
        <w:t>與</w:t>
      </w:r>
      <w:r w:rsidRPr="00F62C17">
        <w:t>c</w:t>
      </w:r>
      <w:r w:rsidRPr="00F62C17">
        <w:t>分別放入其離子水溶液所構成的電化電池，電流由</w:t>
      </w:r>
      <w:r w:rsidRPr="00F62C17">
        <w:t>c</w:t>
      </w:r>
      <w:r w:rsidRPr="00F62C17">
        <w:t>流向</w:t>
      </w:r>
      <w:r w:rsidRPr="00F62C17">
        <w:t>a</w:t>
      </w:r>
      <w:r w:rsidRPr="00F62C17">
        <w:t>。</w:t>
      </w:r>
      <w:r w:rsidRPr="00F62C17">
        <w:br/>
        <w:t>(3)</w:t>
      </w:r>
      <w:r w:rsidRPr="00F62C17">
        <w:t>把</w:t>
      </w:r>
      <w:r w:rsidRPr="00F62C17">
        <w:t>b</w:t>
      </w:r>
      <w:r w:rsidRPr="00F62C17">
        <w:t>與</w:t>
      </w:r>
      <w:r w:rsidRPr="00F62C17">
        <w:t>d</w:t>
      </w:r>
      <w:r w:rsidRPr="00F62C17">
        <w:t>分別放入其離子水溶液所構成的電化電池，</w:t>
      </w:r>
      <w:r w:rsidRPr="00F62C17">
        <w:t>b</w:t>
      </w:r>
      <w:r w:rsidRPr="00F62C17">
        <w:t>當正極。</w:t>
      </w:r>
      <w:r w:rsidRPr="00F62C17">
        <w:br/>
      </w:r>
      <w:r w:rsidRPr="00F62C17">
        <w:t xml:space="preserve">則有關四種金屬失去電子傾向的比較，何者正確？　</w:t>
      </w:r>
      <w:r w:rsidRPr="00F62C17">
        <w:t>(A) b &gt; d &gt; c &gt; a</w:t>
      </w:r>
      <w:r w:rsidRPr="00F62C17">
        <w:rPr>
          <w:rFonts w:hint="eastAsia"/>
          <w:lang w:val="pt-BR"/>
        </w:rPr>
        <w:t xml:space="preserve">　</w:t>
      </w:r>
      <w:r w:rsidRPr="00F62C17">
        <w:t>(B) d &gt; b &gt; a &gt; c</w:t>
      </w:r>
      <w:r w:rsidRPr="00F62C17">
        <w:rPr>
          <w:rFonts w:hint="eastAsia"/>
          <w:lang w:val="pt-BR"/>
        </w:rPr>
        <w:t xml:space="preserve">　</w:t>
      </w:r>
      <w:r w:rsidRPr="00F62C17">
        <w:t>(C) d &gt; b &gt; c &gt; a</w:t>
      </w:r>
      <w:r w:rsidRPr="00F62C17">
        <w:rPr>
          <w:rFonts w:hint="eastAsia"/>
          <w:lang w:val="pt-BR"/>
        </w:rPr>
        <w:t xml:space="preserve">　</w:t>
      </w:r>
      <w:r w:rsidRPr="00F62C17">
        <w:t>(D) b &gt; d &gt; a &gt; c</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5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由</w:t>
      </w:r>
      <w:r w:rsidRPr="003D5DA7">
        <w:t>(1)</w:t>
      </w:r>
      <w:r w:rsidRPr="003D5DA7">
        <w:t>：</w:t>
      </w:r>
      <w:r w:rsidRPr="003D5DA7">
        <w:t>a</w:t>
      </w:r>
      <w:r w:rsidRPr="003D5DA7">
        <w:t>處</w:t>
      </w:r>
      <w:r w:rsidRPr="003D5DA7">
        <w:t>H</w:t>
      </w:r>
      <w:r w:rsidRPr="003D5DA7">
        <w:rPr>
          <w:vertAlign w:val="superscript"/>
        </w:rPr>
        <w:t>+</w:t>
      </w:r>
      <w:r w:rsidRPr="003D5DA7">
        <w:t>得到電子發生還原反應生成氫氣，則</w:t>
      </w:r>
      <w:r w:rsidRPr="003D5DA7">
        <w:t>b</w:t>
      </w:r>
      <w:r w:rsidRPr="003D5DA7">
        <w:t>較</w:t>
      </w:r>
      <w:r w:rsidRPr="003D5DA7">
        <w:t>a</w:t>
      </w:r>
      <w:r w:rsidRPr="003D5DA7">
        <w:t>易失去電子</w:t>
      </w:r>
      <w:r w:rsidRPr="003D5DA7">
        <w:br/>
      </w:r>
      <w:r w:rsidRPr="003D5DA7">
        <w:t>由</w:t>
      </w:r>
      <w:r w:rsidRPr="003D5DA7">
        <w:t>(2)</w:t>
      </w:r>
      <w:r w:rsidRPr="003D5DA7">
        <w:t>：</w:t>
      </w:r>
      <w:r w:rsidRPr="003D5DA7">
        <w:t>a</w:t>
      </w:r>
      <w:r w:rsidRPr="003D5DA7">
        <w:rPr>
          <w:rFonts w:hint="eastAsia"/>
        </w:rPr>
        <w:t xml:space="preserve"> </w:t>
      </w:r>
      <w:r w:rsidRPr="003D5DA7">
        <w:rPr>
          <w:rFonts w:hint="eastAsia"/>
        </w:rPr>
        <w:sym w:font="Symbol" w:char="F02D"/>
      </w:r>
      <w:r w:rsidRPr="003D5DA7">
        <w:rPr>
          <w:rFonts w:hint="eastAsia"/>
        </w:rPr>
        <w:t xml:space="preserve"> </w:t>
      </w:r>
      <w:r w:rsidRPr="003D5DA7">
        <w:t>c</w:t>
      </w:r>
      <w:r w:rsidRPr="003D5DA7">
        <w:t>組成電化電池時，電子由</w:t>
      </w:r>
      <w:r w:rsidRPr="003D5DA7">
        <w:t>a</w:t>
      </w:r>
      <w:r w:rsidRPr="003D5DA7">
        <w:t>流向</w:t>
      </w:r>
      <w:r w:rsidRPr="003D5DA7">
        <w:t>c</w:t>
      </w:r>
      <w:r w:rsidRPr="003D5DA7">
        <w:t>，可知</w:t>
      </w:r>
      <w:r w:rsidRPr="003D5DA7">
        <w:t>a</w:t>
      </w:r>
      <w:r w:rsidRPr="003D5DA7">
        <w:t>為陽極</w:t>
      </w:r>
      <w:r w:rsidRPr="003D5DA7">
        <w:rPr>
          <w:rFonts w:hint="eastAsia"/>
        </w:rPr>
        <w:t>（</w:t>
      </w:r>
      <w:r w:rsidRPr="003D5DA7">
        <w:t>負極</w:t>
      </w:r>
      <w:r w:rsidRPr="003D5DA7">
        <w:rPr>
          <w:rFonts w:hint="eastAsia"/>
        </w:rPr>
        <w:t>）</w:t>
      </w:r>
      <w:r w:rsidRPr="003D5DA7">
        <w:t>，較</w:t>
      </w:r>
      <w:r w:rsidRPr="003D5DA7">
        <w:t>c</w:t>
      </w:r>
      <w:r w:rsidRPr="003D5DA7">
        <w:t>易失去電子</w:t>
      </w:r>
      <w:r w:rsidRPr="003D5DA7">
        <w:br/>
      </w:r>
      <w:r w:rsidRPr="003D5DA7">
        <w:t>由</w:t>
      </w:r>
      <w:r w:rsidRPr="003D5DA7">
        <w:t>(3)</w:t>
      </w:r>
      <w:r w:rsidRPr="003D5DA7">
        <w:t>：</w:t>
      </w:r>
      <w:r w:rsidRPr="003D5DA7">
        <w:t>b</w:t>
      </w:r>
      <w:r w:rsidRPr="003D5DA7">
        <w:rPr>
          <w:rFonts w:hint="eastAsia"/>
        </w:rPr>
        <w:t xml:space="preserve"> </w:t>
      </w:r>
      <w:r w:rsidRPr="003D5DA7">
        <w:rPr>
          <w:rFonts w:hint="eastAsia"/>
        </w:rPr>
        <w:sym w:font="Symbol" w:char="F02D"/>
      </w:r>
      <w:r w:rsidRPr="003D5DA7">
        <w:rPr>
          <w:rFonts w:hint="eastAsia"/>
        </w:rPr>
        <w:t xml:space="preserve"> </w:t>
      </w:r>
      <w:r w:rsidRPr="003D5DA7">
        <w:t>d</w:t>
      </w:r>
      <w:r w:rsidRPr="003D5DA7">
        <w:t>電池中，</w:t>
      </w:r>
      <w:r w:rsidRPr="003D5DA7">
        <w:t>b</w:t>
      </w:r>
      <w:r w:rsidRPr="003D5DA7">
        <w:t>為正極</w:t>
      </w:r>
      <w:r w:rsidRPr="003D5DA7">
        <w:rPr>
          <w:rFonts w:hint="eastAsia"/>
        </w:rPr>
        <w:t>（</w:t>
      </w:r>
      <w:r w:rsidRPr="003D5DA7">
        <w:t>陰極</w:t>
      </w:r>
      <w:r w:rsidRPr="003D5DA7">
        <w:rPr>
          <w:rFonts w:hint="eastAsia"/>
        </w:rPr>
        <w:t>）</w:t>
      </w:r>
      <w:r w:rsidRPr="003D5DA7">
        <w:t>為電子流入端，可知</w:t>
      </w:r>
      <w:r w:rsidRPr="003D5DA7">
        <w:t>d</w:t>
      </w:r>
      <w:r w:rsidRPr="003D5DA7">
        <w:t>較</w:t>
      </w:r>
      <w:r w:rsidRPr="003D5DA7">
        <w:t>b</w:t>
      </w:r>
      <w:r w:rsidRPr="003D5DA7">
        <w:rPr>
          <w:rFonts w:hint="eastAsia"/>
        </w:rPr>
        <w:t>易</w:t>
      </w:r>
      <w:r w:rsidRPr="003D5DA7">
        <w:t>放出電子</w:t>
      </w:r>
      <w:r w:rsidRPr="003D5DA7">
        <w:br/>
      </w:r>
      <w:r w:rsidRPr="003D5DA7">
        <w:t>故失去電子傾向：</w:t>
      </w:r>
      <w:r w:rsidRPr="003D5DA7">
        <w:t>d &gt; b &gt; a &gt;c</w:t>
      </w:r>
    </w:p>
    <w:p w:rsidR="003D5DA7" w:rsidRPr="00C473EF" w:rsidRDefault="003D5DA7" w:rsidP="003D5DA7">
      <w:pPr>
        <w:ind w:left="454" w:hanging="454"/>
        <w:rPr>
          <w:rFonts w:eastAsia="細明體"/>
        </w:rPr>
      </w:pPr>
      <w:r>
        <w:rPr>
          <w:rFonts w:ascii="新細明體" w:eastAsia="新細明體" w:hAnsi="新細明體"/>
          <w:sz w:val="24"/>
        </w:rPr>
        <w:t xml:space="preserve">70. </w:t>
      </w:r>
      <w:r w:rsidRPr="00C473EF">
        <w:t>鉛蓄電池放電情形可藉測電解質溶液的密度而知，是因</w:t>
      </w:r>
      <w:r w:rsidRPr="00C473EF">
        <w:rPr>
          <w:rFonts w:hint="eastAsia"/>
        </w:rPr>
        <w:t xml:space="preserve">：　</w:t>
      </w:r>
      <w:r w:rsidRPr="00C473EF">
        <w:t>(A)</w:t>
      </w:r>
      <w:r w:rsidRPr="00C473EF">
        <w:t>放電時生成</w:t>
      </w:r>
      <w:r w:rsidRPr="00C473EF">
        <w:t>PbO</w:t>
      </w:r>
      <w:r w:rsidRPr="00C473EF">
        <w:rPr>
          <w:vertAlign w:val="subscript"/>
        </w:rPr>
        <w:t>2</w:t>
      </w:r>
      <w:r w:rsidRPr="00C473EF">
        <w:rPr>
          <w:rFonts w:hint="eastAsia"/>
        </w:rPr>
        <w:t xml:space="preserve">　</w:t>
      </w:r>
      <w:r w:rsidRPr="00C473EF">
        <w:t>(B)</w:t>
      </w:r>
      <w:r w:rsidRPr="00C473EF">
        <w:t>電動勢為</w:t>
      </w:r>
      <w:r w:rsidRPr="00C473EF">
        <w:t>2.00</w:t>
      </w:r>
      <w:r w:rsidRPr="00C473EF">
        <w:rPr>
          <w:rFonts w:hint="eastAsia"/>
        </w:rPr>
        <w:t xml:space="preserve"> </w:t>
      </w:r>
      <w:r w:rsidRPr="00C473EF">
        <w:t>V</w:t>
      </w:r>
      <w:r w:rsidRPr="00C473EF">
        <w:rPr>
          <w:rFonts w:hint="eastAsia"/>
        </w:rPr>
        <w:t xml:space="preserve">　</w:t>
      </w:r>
      <w:r w:rsidRPr="00C473EF">
        <w:t>(C)</w:t>
      </w:r>
      <w:r w:rsidRPr="00C473EF">
        <w:t>放電時生成</w:t>
      </w:r>
      <w:r w:rsidRPr="00C473EF">
        <w:t>PbSO</w:t>
      </w:r>
      <w:r w:rsidRPr="00C473EF">
        <w:rPr>
          <w:vertAlign w:val="subscript"/>
        </w:rPr>
        <w:t>4</w:t>
      </w:r>
      <w:r w:rsidRPr="00C473EF">
        <w:rPr>
          <w:rFonts w:hint="eastAsia"/>
        </w:rPr>
        <w:t xml:space="preserve">　</w:t>
      </w:r>
      <w:r w:rsidRPr="00C473EF">
        <w:t>(D)</w:t>
      </w:r>
      <w:r w:rsidRPr="00C473EF">
        <w:t>鉛很重</w:t>
      </w:r>
      <w:r w:rsidRPr="00C473EF">
        <w:rPr>
          <w:rFonts w:hint="eastAsia"/>
        </w:rPr>
        <w:t xml:space="preserve">　</w:t>
      </w:r>
      <w:r w:rsidRPr="00C473EF">
        <w:t>(E)</w:t>
      </w:r>
      <w:r w:rsidRPr="00C473EF">
        <w:t>放電時消耗硫酸</w:t>
      </w:r>
      <w:r w:rsidRPr="00C473EF">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5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鉛蓄電池的放電反應</w:t>
      </w:r>
      <w:r w:rsidRPr="003D5DA7">
        <w:t xml:space="preserve"> PbO</w:t>
      </w:r>
      <w:r w:rsidRPr="003D5DA7">
        <w:rPr>
          <w:vertAlign w:val="subscript"/>
        </w:rPr>
        <w:t>2(s)</w:t>
      </w:r>
      <w:r w:rsidRPr="003D5DA7">
        <w:t xml:space="preserve"> + Pb</w:t>
      </w:r>
      <w:r w:rsidRPr="003D5DA7">
        <w:rPr>
          <w:vertAlign w:val="subscript"/>
        </w:rPr>
        <w:t>(s)</w:t>
      </w:r>
      <w:r w:rsidRPr="003D5DA7">
        <w:t xml:space="preserve"> + 2H</w:t>
      </w:r>
      <w:r w:rsidRPr="003D5DA7">
        <w:rPr>
          <w:vertAlign w:val="subscript"/>
        </w:rPr>
        <w:t>2</w:t>
      </w:r>
      <w:r w:rsidRPr="003D5DA7">
        <w:t>SO</w:t>
      </w:r>
      <w:r w:rsidRPr="003D5DA7">
        <w:rPr>
          <w:vertAlign w:val="subscript"/>
        </w:rPr>
        <w:t>4(aq)</w:t>
      </w:r>
      <w:r w:rsidRPr="003D5DA7">
        <w:t xml:space="preserve"> </w:t>
      </w:r>
      <w:r w:rsidRPr="003D5DA7">
        <w:rPr>
          <w:rFonts w:hint="eastAsia"/>
          <w:lang w:val="pt-BR"/>
        </w:rPr>
        <w:t>→</w:t>
      </w:r>
      <w:r w:rsidRPr="003D5DA7">
        <w:t xml:space="preserve"> 2PbSO</w:t>
      </w:r>
      <w:r w:rsidRPr="003D5DA7">
        <w:rPr>
          <w:vertAlign w:val="subscript"/>
        </w:rPr>
        <w:t>4(s)</w:t>
      </w:r>
      <w:r w:rsidRPr="003D5DA7">
        <w:t xml:space="preserve"> + 2H</w:t>
      </w:r>
      <w:r w:rsidRPr="003D5DA7">
        <w:rPr>
          <w:vertAlign w:val="subscript"/>
        </w:rPr>
        <w:t>2</w:t>
      </w:r>
      <w:r w:rsidRPr="003D5DA7">
        <w:t>O</w:t>
      </w:r>
      <w:r w:rsidRPr="003D5DA7">
        <w:rPr>
          <w:vertAlign w:val="subscript"/>
        </w:rPr>
        <w:t>(l)</w:t>
      </w:r>
      <w:r w:rsidRPr="003D5DA7">
        <w:t>，硫酸為反應物且水為生成物，故硫酸濃度減少，溶液密度會下降</w:t>
      </w:r>
    </w:p>
    <w:p w:rsidR="003D5DA7" w:rsidRPr="00F947AC" w:rsidRDefault="003D5DA7" w:rsidP="003D5DA7">
      <w:pPr>
        <w:ind w:left="454" w:hanging="454"/>
        <w:rPr>
          <w:rFonts w:eastAsia="細明體"/>
        </w:rPr>
      </w:pPr>
      <w:r>
        <w:rPr>
          <w:rFonts w:ascii="新細明體" w:eastAsia="新細明體" w:hAnsi="新細明體"/>
          <w:sz w:val="24"/>
        </w:rPr>
        <w:t xml:space="preserve">71. </w:t>
      </w:r>
      <w:r w:rsidRPr="00F947AC">
        <w:t xml:space="preserve">關於常用的電化電池的敘述，下列何者正確？　</w:t>
      </w:r>
      <w:r w:rsidRPr="00F947AC">
        <w:t>(A)</w:t>
      </w:r>
      <w:r w:rsidRPr="00F947AC">
        <w:t>鋅罐充做乾電池的正極</w:t>
      </w:r>
      <w:r w:rsidRPr="00F947AC">
        <w:rPr>
          <w:rFonts w:hint="eastAsia"/>
        </w:rPr>
        <w:t xml:space="preserve">　</w:t>
      </w:r>
      <w:r w:rsidRPr="00F947AC">
        <w:t>(B)</w:t>
      </w:r>
      <w:r w:rsidRPr="00F947AC">
        <w:t>乾電池中央碳棒為惰性電極</w:t>
      </w:r>
      <w:r w:rsidRPr="00F947AC">
        <w:rPr>
          <w:rFonts w:hint="eastAsia"/>
        </w:rPr>
        <w:t xml:space="preserve">　</w:t>
      </w:r>
      <w:r w:rsidRPr="00F947AC">
        <w:t>(</w:t>
      </w:r>
      <w:r w:rsidRPr="00F947AC">
        <w:rPr>
          <w:rFonts w:hint="eastAsia"/>
        </w:rPr>
        <w:t>C</w:t>
      </w:r>
      <w:r w:rsidRPr="00F947AC">
        <w:t>)</w:t>
      </w:r>
      <w:r w:rsidRPr="00F947AC">
        <w:t>鉛酸電池的電位是</w:t>
      </w:r>
      <w:r w:rsidRPr="00F947AC">
        <w:t>1.5</w:t>
      </w:r>
      <w:r w:rsidRPr="00F947AC">
        <w:t>伏特</w:t>
      </w:r>
      <w:r w:rsidRPr="00F947AC">
        <w:rPr>
          <w:rFonts w:hint="eastAsia"/>
        </w:rPr>
        <w:t xml:space="preserve">　</w:t>
      </w:r>
      <w:r w:rsidRPr="00F947AC">
        <w:t>(</w:t>
      </w:r>
      <w:r w:rsidRPr="00F947AC">
        <w:rPr>
          <w:rFonts w:hint="eastAsia"/>
        </w:rPr>
        <w:t>D</w:t>
      </w:r>
      <w:r w:rsidRPr="00F947AC">
        <w:t>)</w:t>
      </w:r>
      <w:r w:rsidRPr="00F947AC">
        <w:t>鉛酸電池的陽極是二氧化鉛</w:t>
      </w:r>
      <w:r w:rsidRPr="00F947AC">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5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t>負極</w:t>
      </w:r>
      <w:r w:rsidRPr="003D5DA7">
        <w:rPr>
          <w:rFonts w:hint="eastAsia"/>
        </w:rPr>
        <w:t xml:space="preserve">　</w:t>
      </w:r>
      <w:r w:rsidRPr="003D5DA7">
        <w:t>(</w:t>
      </w:r>
      <w:r w:rsidRPr="003D5DA7">
        <w:rPr>
          <w:rFonts w:hint="eastAsia"/>
        </w:rPr>
        <w:t>C</w:t>
      </w:r>
      <w:r w:rsidRPr="003D5DA7">
        <w:t>)</w:t>
      </w:r>
      <w:r w:rsidRPr="003D5DA7">
        <w:rPr>
          <w:rFonts w:hint="eastAsia"/>
        </w:rPr>
        <w:t xml:space="preserve"> </w:t>
      </w:r>
      <w:r w:rsidRPr="003D5DA7">
        <w:t>2.0</w:t>
      </w:r>
      <w:r w:rsidRPr="003D5DA7">
        <w:rPr>
          <w:rFonts w:hint="eastAsia"/>
        </w:rPr>
        <w:t xml:space="preserve"> </w:t>
      </w:r>
      <w:r w:rsidRPr="003D5DA7">
        <w:t>V</w:t>
      </w:r>
      <w:r w:rsidRPr="003D5DA7">
        <w:rPr>
          <w:rFonts w:hint="eastAsia"/>
        </w:rPr>
        <w:t xml:space="preserve">　</w:t>
      </w:r>
      <w:r w:rsidRPr="003D5DA7">
        <w:t>(</w:t>
      </w:r>
      <w:r w:rsidRPr="003D5DA7">
        <w:rPr>
          <w:rFonts w:hint="eastAsia"/>
        </w:rPr>
        <w:t>D</w:t>
      </w:r>
      <w:r w:rsidRPr="003D5DA7">
        <w:t>)</w:t>
      </w:r>
      <w:r w:rsidRPr="003D5DA7">
        <w:rPr>
          <w:rFonts w:hint="eastAsia"/>
        </w:rPr>
        <w:t xml:space="preserve"> </w:t>
      </w:r>
      <w:r w:rsidRPr="003D5DA7">
        <w:t>Pb</w:t>
      </w:r>
    </w:p>
    <w:p w:rsidR="003D5DA7" w:rsidRPr="00537FBB" w:rsidRDefault="003D5DA7" w:rsidP="003D5DA7">
      <w:pPr>
        <w:ind w:left="454" w:hanging="454"/>
        <w:rPr>
          <w:rFonts w:eastAsia="細明體"/>
        </w:rPr>
      </w:pPr>
      <w:r>
        <w:rPr>
          <w:rFonts w:ascii="新細明體" w:eastAsia="新細明體" w:hAnsi="新細明體"/>
          <w:sz w:val="24"/>
        </w:rPr>
        <w:t xml:space="preserve">72. </w:t>
      </w:r>
      <w:r w:rsidRPr="00537FBB">
        <w:t>關於</w:t>
      </w:r>
      <w:r w:rsidRPr="00537FBB">
        <w:t>Zn</w:t>
      </w:r>
      <w:r w:rsidRPr="00537FBB">
        <w:rPr>
          <w:rFonts w:hint="eastAsia"/>
        </w:rPr>
        <w:t xml:space="preserve"> </w:t>
      </w:r>
      <w:r w:rsidRPr="00537FBB">
        <w:rPr>
          <w:rFonts w:hint="eastAsia"/>
        </w:rPr>
        <w:sym w:font="Symbol" w:char="F02D"/>
      </w:r>
      <w:r w:rsidRPr="00537FBB">
        <w:rPr>
          <w:rFonts w:hint="eastAsia"/>
        </w:rPr>
        <w:t xml:space="preserve"> </w:t>
      </w:r>
      <w:r w:rsidRPr="00537FBB">
        <w:t>Cu</w:t>
      </w:r>
      <w:r w:rsidRPr="00537FBB">
        <w:rPr>
          <w:vertAlign w:val="superscript"/>
        </w:rPr>
        <w:t>2+</w:t>
      </w:r>
      <w:r w:rsidRPr="00537FBB">
        <w:t>電池敘述，正確的為：</w:t>
      </w:r>
      <w:r w:rsidRPr="00537FBB">
        <w:rPr>
          <w:rFonts w:hint="eastAsia"/>
        </w:rPr>
        <w:t xml:space="preserve">　</w:t>
      </w:r>
      <w:r w:rsidRPr="00537FBB">
        <w:t>(A)</w:t>
      </w:r>
      <w:r w:rsidRPr="00537FBB">
        <w:rPr>
          <w:rFonts w:hint="eastAsia"/>
        </w:rPr>
        <w:t xml:space="preserve"> </w:t>
      </w:r>
      <w:r w:rsidRPr="00537FBB">
        <w:t>Zn</w:t>
      </w:r>
      <w:r w:rsidRPr="00537FBB">
        <w:t>失去的電子數等於</w:t>
      </w:r>
      <w:r w:rsidRPr="00537FBB">
        <w:t>Cu</w:t>
      </w:r>
      <w:r w:rsidRPr="00537FBB">
        <w:rPr>
          <w:vertAlign w:val="superscript"/>
        </w:rPr>
        <w:t>2+</w:t>
      </w:r>
      <w:r w:rsidRPr="00537FBB">
        <w:t>獲得的電子數</w:t>
      </w:r>
      <w:r w:rsidRPr="00537FBB">
        <w:rPr>
          <w:rFonts w:hint="eastAsia"/>
        </w:rPr>
        <w:t xml:space="preserve">　</w:t>
      </w:r>
      <w:r w:rsidRPr="00537FBB">
        <w:t>(B)</w:t>
      </w:r>
      <w:r w:rsidRPr="00537FBB">
        <w:t>兩半電池間所裝鹽橋的作用使電子在其中流動</w:t>
      </w:r>
      <w:r w:rsidRPr="00537FBB">
        <w:rPr>
          <w:rFonts w:hint="eastAsia"/>
        </w:rPr>
        <w:t xml:space="preserve">　</w:t>
      </w:r>
      <w:r w:rsidRPr="00537FBB">
        <w:t>(C)</w:t>
      </w:r>
      <w:r w:rsidRPr="00537FBB">
        <w:t>測電壓時，伏特計之正極接於鋅極</w:t>
      </w:r>
      <w:r w:rsidRPr="00537FBB">
        <w:rPr>
          <w:rFonts w:hint="eastAsia"/>
        </w:rPr>
        <w:t xml:space="preserve">　</w:t>
      </w:r>
      <w:r w:rsidRPr="00537FBB">
        <w:t>(D)</w:t>
      </w:r>
      <w:r w:rsidRPr="00537FBB">
        <w:t>反應後陽極減輕之重量等於陰極所增加之重量</w:t>
      </w:r>
      <w:r w:rsidRPr="00537FBB">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5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B)</w:t>
      </w:r>
      <w:r w:rsidRPr="003D5DA7">
        <w:t>鹽橋使離子通過以溝通兩半電池以維持電中性</w:t>
      </w:r>
      <w:r w:rsidRPr="003D5DA7">
        <w:br/>
        <w:t>(C)</w:t>
      </w:r>
      <w:r w:rsidRPr="003D5DA7">
        <w:t>銅極為正極，伏特計的正極應與電池的正極相連接</w:t>
      </w:r>
      <w:r w:rsidRPr="003D5DA7">
        <w:br/>
        <w:t>(D)</w:t>
      </w:r>
      <w:r w:rsidRPr="003D5DA7">
        <w:rPr>
          <w:rFonts w:hint="eastAsia"/>
        </w:rPr>
        <w:t xml:space="preserve"> </w:t>
      </w:r>
      <w:r w:rsidRPr="003D5DA7">
        <w:t>Zn + Cu</w:t>
      </w:r>
      <w:r w:rsidRPr="003D5DA7">
        <w:rPr>
          <w:vertAlign w:val="superscript"/>
        </w:rPr>
        <w:t>2+</w:t>
      </w:r>
      <w:r w:rsidRPr="003D5DA7">
        <w:t xml:space="preserve"> </w:t>
      </w:r>
      <w:r w:rsidRPr="003D5DA7">
        <w:rPr>
          <w:rFonts w:hint="eastAsia"/>
          <w:lang w:val="pt-BR"/>
        </w:rPr>
        <w:t>→</w:t>
      </w:r>
      <w:r w:rsidRPr="003D5DA7">
        <w:t xml:space="preserve"> Zn</w:t>
      </w:r>
      <w:r w:rsidRPr="003D5DA7">
        <w:rPr>
          <w:vertAlign w:val="superscript"/>
        </w:rPr>
        <w:t>2+</w:t>
      </w:r>
      <w:r w:rsidRPr="003D5DA7">
        <w:t xml:space="preserve"> + Cu</w:t>
      </w:r>
      <w:r w:rsidRPr="003D5DA7">
        <w:t>，陽極減輕之莫耳數等於陰極所增加之莫耳數</w:t>
      </w:r>
    </w:p>
    <w:p w:rsidR="003D5DA7" w:rsidRPr="00B52F2E" w:rsidRDefault="003D5DA7" w:rsidP="003D5DA7">
      <w:pPr>
        <w:ind w:left="454" w:hanging="454"/>
        <w:rPr>
          <w:rFonts w:eastAsia="細明體"/>
        </w:rPr>
      </w:pPr>
      <w:r>
        <w:rPr>
          <w:rFonts w:ascii="新細明體" w:eastAsia="新細明體" w:hAnsi="新細明體"/>
          <w:sz w:val="24"/>
        </w:rPr>
        <w:t xml:space="preserve">73. </w:t>
      </w:r>
      <w:r w:rsidRPr="00B52F2E">
        <w:t>一燒杯中置入</w:t>
      </w:r>
      <w:smartTag w:uri="urn:schemas-microsoft-com:office:smarttags" w:element="chmetcnv">
        <w:smartTagPr>
          <w:attr w:name="TCSC" w:val="0"/>
          <w:attr w:name="NumberType" w:val="1"/>
          <w:attr w:name="Negative" w:val="False"/>
          <w:attr w:name="HasSpace" w:val="True"/>
          <w:attr w:name="SourceValue" w:val="1"/>
          <w:attr w:name="UnitName" w:val="m"/>
        </w:smartTagPr>
        <w:r w:rsidRPr="00B52F2E">
          <w:t>1.0</w:t>
        </w:r>
        <w:r w:rsidRPr="00B52F2E">
          <w:rPr>
            <w:rFonts w:hint="eastAsia"/>
          </w:rPr>
          <w:t xml:space="preserve"> </w:t>
        </w:r>
        <w:r w:rsidRPr="00B52F2E">
          <w:t>M</w:t>
        </w:r>
      </w:smartTag>
      <w:r w:rsidRPr="00B52F2E">
        <w:t xml:space="preserve"> Au(NO</w:t>
      </w:r>
      <w:r w:rsidRPr="00B52F2E">
        <w:rPr>
          <w:vertAlign w:val="subscript"/>
        </w:rPr>
        <w:t>3</w:t>
      </w:r>
      <w:r w:rsidRPr="00B52F2E">
        <w:t>)</w:t>
      </w:r>
      <w:r w:rsidRPr="00B52F2E">
        <w:rPr>
          <w:vertAlign w:val="subscript"/>
        </w:rPr>
        <w:t>3</w:t>
      </w:r>
      <w:r w:rsidRPr="00B52F2E">
        <w:t>溶液，插一金棒為電極，另一燒杯中置入</w:t>
      </w:r>
      <w:smartTag w:uri="urn:schemas-microsoft-com:office:smarttags" w:element="chmetcnv">
        <w:smartTagPr>
          <w:attr w:name="TCSC" w:val="0"/>
          <w:attr w:name="NumberType" w:val="1"/>
          <w:attr w:name="Negative" w:val="False"/>
          <w:attr w:name="HasSpace" w:val="True"/>
          <w:attr w:name="SourceValue" w:val="1"/>
          <w:attr w:name="UnitName" w:val="m"/>
        </w:smartTagPr>
        <w:r w:rsidRPr="00B52F2E">
          <w:t>1.0</w:t>
        </w:r>
        <w:r w:rsidRPr="00B52F2E">
          <w:rPr>
            <w:rFonts w:hint="eastAsia"/>
          </w:rPr>
          <w:t xml:space="preserve"> </w:t>
        </w:r>
        <w:r w:rsidRPr="00B52F2E">
          <w:t>M</w:t>
        </w:r>
      </w:smartTag>
      <w:r w:rsidRPr="00B52F2E">
        <w:t>之</w:t>
      </w:r>
      <w:r w:rsidRPr="00B52F2E">
        <w:t>Pb(NO</w:t>
      </w:r>
      <w:r w:rsidRPr="00B52F2E">
        <w:rPr>
          <w:vertAlign w:val="subscript"/>
        </w:rPr>
        <w:t>3</w:t>
      </w:r>
      <w:r w:rsidRPr="00B52F2E">
        <w:t>)</w:t>
      </w:r>
      <w:r w:rsidRPr="00B52F2E">
        <w:rPr>
          <w:vertAlign w:val="subscript"/>
        </w:rPr>
        <w:t>2</w:t>
      </w:r>
      <w:r w:rsidRPr="00B52F2E">
        <w:t>溶液插一鉛棒為電極，二燒杯以鹽橋相連，二電極用導線相連，則下列哪一項敘述</w:t>
      </w:r>
      <w:r w:rsidRPr="00B52F2E">
        <w:rPr>
          <w:u w:val="wave"/>
        </w:rPr>
        <w:t>錯誤</w:t>
      </w:r>
      <w:r w:rsidRPr="00B52F2E">
        <w:t xml:space="preserve">？　</w:t>
      </w:r>
      <w:r w:rsidRPr="00B52F2E">
        <w:t>(A)</w:t>
      </w:r>
      <w:r w:rsidRPr="00B52F2E">
        <w:t>二燒杯中之陽離子</w:t>
      </w:r>
      <w:r w:rsidRPr="00B52F2E">
        <w:rPr>
          <w:rFonts w:hint="eastAsia"/>
        </w:rPr>
        <w:t>（</w:t>
      </w:r>
      <w:r w:rsidRPr="00B52F2E">
        <w:t>Pb</w:t>
      </w:r>
      <w:r w:rsidRPr="00B52F2E">
        <w:rPr>
          <w:vertAlign w:val="superscript"/>
        </w:rPr>
        <w:t>2+</w:t>
      </w:r>
      <w:r w:rsidRPr="00B52F2E">
        <w:t>、</w:t>
      </w:r>
      <w:r w:rsidRPr="00B52F2E">
        <w:t>Au</w:t>
      </w:r>
      <w:r w:rsidRPr="00B52F2E">
        <w:rPr>
          <w:vertAlign w:val="superscript"/>
        </w:rPr>
        <w:t>3+</w:t>
      </w:r>
      <w:r w:rsidRPr="00B52F2E">
        <w:rPr>
          <w:rFonts w:hint="eastAsia"/>
        </w:rPr>
        <w:t>）</w:t>
      </w:r>
      <w:r w:rsidRPr="00B52F2E">
        <w:t>濃度皆減少</w:t>
      </w:r>
      <w:r w:rsidRPr="00B52F2E">
        <w:rPr>
          <w:rFonts w:hint="eastAsia"/>
        </w:rPr>
        <w:t xml:space="preserve">　</w:t>
      </w:r>
      <w:r w:rsidRPr="00B52F2E">
        <w:t>(B)</w:t>
      </w:r>
      <w:r w:rsidRPr="00B52F2E">
        <w:rPr>
          <w:rFonts w:hint="eastAsia"/>
        </w:rPr>
        <w:t xml:space="preserve"> </w:t>
      </w:r>
      <w:r w:rsidRPr="00B52F2E">
        <w:t>NO</w:t>
      </w:r>
      <w:r w:rsidRPr="00B52F2E">
        <w:rPr>
          <w:rFonts w:hint="eastAsia"/>
          <w:vertAlign w:val="subscript"/>
        </w:rPr>
        <w:t>3</w:t>
      </w:r>
      <w:r w:rsidRPr="00B52F2E">
        <w:rPr>
          <w:rFonts w:hint="eastAsia"/>
          <w:vertAlign w:val="superscript"/>
        </w:rPr>
        <w:sym w:font="Symbol" w:char="F02D"/>
      </w:r>
      <w:r w:rsidRPr="00B52F2E">
        <w:t>有通過鹽橋游至鉛半電池的傾向</w:t>
      </w:r>
      <w:r w:rsidRPr="00B52F2E">
        <w:rPr>
          <w:rFonts w:hint="eastAsia"/>
        </w:rPr>
        <w:t xml:space="preserve">　</w:t>
      </w:r>
      <w:r w:rsidRPr="00B52F2E">
        <w:t>(C)</w:t>
      </w:r>
      <w:r w:rsidRPr="00B52F2E">
        <w:t>二溶液之電性為中性</w:t>
      </w:r>
      <w:r w:rsidRPr="00B52F2E">
        <w:rPr>
          <w:rFonts w:hint="eastAsia"/>
        </w:rPr>
        <w:t xml:space="preserve">　</w:t>
      </w:r>
      <w:r w:rsidRPr="00B52F2E">
        <w:t>(D)</w:t>
      </w:r>
      <w:r w:rsidRPr="00B52F2E">
        <w:t>整個反應中電子無增減</w:t>
      </w:r>
      <w:r w:rsidRPr="00B52F2E">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6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陽極反應：</w:t>
      </w:r>
      <w:r w:rsidRPr="003D5DA7">
        <w:t>Pb</w:t>
      </w:r>
      <w:r w:rsidRPr="003D5DA7">
        <w:rPr>
          <w:vertAlign w:val="subscript"/>
        </w:rPr>
        <w:t>(s)</w:t>
      </w:r>
      <w:r w:rsidRPr="003D5DA7">
        <w:t xml:space="preserve"> </w:t>
      </w:r>
      <w:r w:rsidRPr="003D5DA7">
        <w:rPr>
          <w:rFonts w:hint="eastAsia"/>
          <w:lang w:val="pt-BR"/>
        </w:rPr>
        <w:t>→</w:t>
      </w:r>
      <w:r w:rsidRPr="003D5DA7">
        <w:t xml:space="preserve"> Pb</w:t>
      </w:r>
      <w:r w:rsidRPr="003D5DA7">
        <w:rPr>
          <w:vertAlign w:val="superscript"/>
        </w:rPr>
        <w:t>2+</w:t>
      </w:r>
      <w:r w:rsidRPr="003D5DA7">
        <w:rPr>
          <w:vertAlign w:val="subscript"/>
        </w:rPr>
        <w:t>(aq)</w:t>
      </w:r>
      <w:r w:rsidRPr="003D5DA7">
        <w:t xml:space="preserve"> + 2e</w:t>
      </w:r>
      <w:r w:rsidRPr="003D5DA7">
        <w:rPr>
          <w:vertAlign w:val="superscript"/>
        </w:rPr>
        <w:sym w:font="Symbol" w:char="F02D"/>
      </w:r>
      <w:r w:rsidRPr="003D5DA7">
        <w:br/>
      </w:r>
      <w:r w:rsidRPr="003D5DA7">
        <w:t>陰極反應：</w:t>
      </w:r>
      <w:r w:rsidRPr="003D5DA7">
        <w:t>Au</w:t>
      </w:r>
      <w:r w:rsidRPr="003D5DA7">
        <w:rPr>
          <w:vertAlign w:val="superscript"/>
        </w:rPr>
        <w:t>3+</w:t>
      </w:r>
      <w:r w:rsidRPr="003D5DA7">
        <w:rPr>
          <w:vertAlign w:val="subscript"/>
        </w:rPr>
        <w:t>(aq)</w:t>
      </w:r>
      <w:r w:rsidRPr="003D5DA7">
        <w:t xml:space="preserve"> + 3e</w:t>
      </w:r>
      <w:r w:rsidRPr="003D5DA7">
        <w:rPr>
          <w:vertAlign w:val="superscript"/>
        </w:rPr>
        <w:sym w:font="Symbol" w:char="F02D"/>
      </w:r>
      <w:r w:rsidRPr="003D5DA7">
        <w:rPr>
          <w:rFonts w:hint="eastAsia"/>
        </w:rPr>
        <w:t xml:space="preserve"> </w:t>
      </w:r>
      <w:r w:rsidRPr="003D5DA7">
        <w:rPr>
          <w:rFonts w:hint="eastAsia"/>
          <w:lang w:val="pt-BR"/>
        </w:rPr>
        <w:t>→</w:t>
      </w:r>
      <w:r w:rsidRPr="003D5DA7">
        <w:t xml:space="preserve"> Au</w:t>
      </w:r>
      <w:r w:rsidRPr="003D5DA7">
        <w:rPr>
          <w:vertAlign w:val="subscript"/>
        </w:rPr>
        <w:t>(s)</w:t>
      </w:r>
      <w:r w:rsidRPr="003D5DA7">
        <w:t xml:space="preserve"> </w:t>
      </w:r>
      <w:r w:rsidRPr="003D5DA7">
        <w:br/>
        <w:t>(A)</w:t>
      </w:r>
      <w:r w:rsidRPr="003D5DA7">
        <w:rPr>
          <w:rFonts w:hint="eastAsia"/>
        </w:rPr>
        <w:t xml:space="preserve"> </w:t>
      </w:r>
      <w:r w:rsidRPr="003D5DA7">
        <w:t>Pb</w:t>
      </w:r>
      <w:r w:rsidRPr="003D5DA7">
        <w:rPr>
          <w:vertAlign w:val="superscript"/>
        </w:rPr>
        <w:t>2+</w:t>
      </w:r>
      <w:r w:rsidRPr="003D5DA7">
        <w:t>增加</w:t>
      </w:r>
      <w:r w:rsidRPr="003D5DA7">
        <w:rPr>
          <w:rFonts w:hint="eastAsia"/>
        </w:rPr>
        <w:t xml:space="preserve">　</w:t>
      </w:r>
      <w:r w:rsidRPr="003D5DA7">
        <w:t>(B)</w:t>
      </w:r>
      <w:r w:rsidRPr="003D5DA7">
        <w:t>陽極的</w:t>
      </w:r>
      <w:r w:rsidRPr="003D5DA7">
        <w:t>Pb</w:t>
      </w:r>
      <w:r w:rsidRPr="003D5DA7">
        <w:rPr>
          <w:vertAlign w:val="superscript"/>
        </w:rPr>
        <w:t>2+</w:t>
      </w:r>
      <w:r w:rsidRPr="003D5DA7">
        <w:t>增加，故帶負電的</w:t>
      </w:r>
      <w:r w:rsidRPr="003D5DA7">
        <w:t>NO</w:t>
      </w:r>
      <w:r w:rsidRPr="003D5DA7">
        <w:rPr>
          <w:rFonts w:hint="eastAsia"/>
          <w:vertAlign w:val="subscript"/>
        </w:rPr>
        <w:t>3</w:t>
      </w:r>
      <w:r w:rsidRPr="003D5DA7">
        <w:rPr>
          <w:rFonts w:hint="eastAsia"/>
          <w:vertAlign w:val="superscript"/>
        </w:rPr>
        <w:sym w:font="Symbol" w:char="F02D"/>
      </w:r>
      <w:r w:rsidRPr="003D5DA7">
        <w:t>有向鉛半電池移動的傾向</w:t>
      </w:r>
    </w:p>
    <w:p w:rsidR="003D5DA7" w:rsidRPr="00BC4D24" w:rsidRDefault="003D5DA7" w:rsidP="003D5DA7">
      <w:pPr>
        <w:ind w:left="454" w:hanging="454"/>
      </w:pPr>
      <w:r>
        <w:rPr>
          <w:rFonts w:ascii="新細明體" w:eastAsia="新細明體" w:hAnsi="新細明體"/>
          <w:sz w:val="24"/>
        </w:rPr>
        <w:t xml:space="preserve">74. </w:t>
      </w:r>
      <w:r w:rsidRPr="00BC4D24">
        <w:t>某電化電池裝置如</w:t>
      </w:r>
      <w:r w:rsidRPr="00BC4D24">
        <w:rPr>
          <w:rFonts w:hint="eastAsia"/>
        </w:rPr>
        <w:t>附</w:t>
      </w:r>
      <w:r w:rsidRPr="00BC4D24">
        <w:t>圖，甲、乙為電極，丙為電解液，使用一段時間後，甲電極增厚，乙電極變薄，則下列關於甲、乙、丙的物質，何者符合此現象？</w:t>
      </w:r>
      <w:r w:rsidRPr="00BC4D24">
        <w:rPr>
          <w:rFonts w:hint="eastAsia"/>
        </w:rPr>
        <w:br/>
      </w:r>
      <w:r w:rsidR="00AD71DF">
        <w:rPr>
          <w:lang w:val="pt-BR"/>
        </w:rPr>
        <w:pict>
          <v:shape id="_x0000_i1176" type="#_x0000_t75" style="width:1in;height:56.25pt">
            <v:imagedata r:id="rId278" o:title=""/>
          </v:shape>
        </w:pict>
      </w:r>
      <w:r w:rsidRPr="00BC4D24">
        <w:rPr>
          <w:rFonts w:hint="eastAsia"/>
        </w:rPr>
        <w:br/>
      </w:r>
      <w:bookmarkStart w:id="11" w:name="_MON_1406535498"/>
      <w:bookmarkEnd w:id="11"/>
      <w:r w:rsidRPr="00BC4D24">
        <w:object w:dxaOrig="3643" w:dyaOrig="1490">
          <v:shape id="_x0000_i1177" type="#_x0000_t75" style="width:182.25pt;height:74.25pt" o:ole="">
            <v:imagedata r:id="rId279" o:title=""/>
          </v:shape>
          <o:OLEObject Type="Embed" ProgID="Word.Document.8" ShapeID="_x0000_i1177" DrawAspect="Content" ObjectID="_1523807657" r:id="rId280">
            <o:FieldCodes>\s</o:FieldCodes>
          </o:OLEObject>
        </w:objec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6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甲電極增厚則甲發生還原，乙電極變薄則乙發生氧化，故還原力乙</w:t>
      </w:r>
      <w:r w:rsidRPr="003D5DA7">
        <w:t>&gt;</w:t>
      </w:r>
      <w:r w:rsidRPr="003D5DA7">
        <w:t>甲</w:t>
      </w:r>
      <w:r w:rsidRPr="003D5DA7">
        <w:sym w:font="Symbol" w:char="F0DE"/>
      </w:r>
      <w:r w:rsidRPr="003D5DA7">
        <w:t xml:space="preserve"> (B)(D)</w:t>
      </w:r>
      <w:r w:rsidRPr="003D5DA7">
        <w:t>不符，電解液若為</w:t>
      </w:r>
      <w:r w:rsidRPr="003D5DA7">
        <w:t>H</w:t>
      </w:r>
      <w:r w:rsidRPr="003D5DA7">
        <w:rPr>
          <w:vertAlign w:val="subscript"/>
        </w:rPr>
        <w:t>2</w:t>
      </w:r>
      <w:r w:rsidRPr="003D5DA7">
        <w:t>SO</w:t>
      </w:r>
      <w:r w:rsidRPr="003D5DA7">
        <w:rPr>
          <w:vertAlign w:val="subscript"/>
        </w:rPr>
        <w:t>4(aq)</w:t>
      </w:r>
      <w:r w:rsidRPr="003D5DA7">
        <w:t>則甲電極生成氫氣</w:t>
      </w:r>
      <w:r w:rsidRPr="003D5DA7">
        <w:rPr>
          <w:rFonts w:hint="eastAsia"/>
        </w:rPr>
        <w:t>，</w:t>
      </w:r>
      <w:r w:rsidRPr="003D5DA7">
        <w:t>不會增厚，故選</w:t>
      </w:r>
      <w:r w:rsidRPr="003D5DA7">
        <w:t xml:space="preserve">(C) </w:t>
      </w:r>
    </w:p>
    <w:p w:rsidR="003D5DA7" w:rsidRPr="00B84A5F" w:rsidRDefault="003D5DA7" w:rsidP="003D5DA7">
      <w:pPr>
        <w:ind w:left="454" w:hanging="454"/>
        <w:rPr>
          <w:rFonts w:eastAsia="細明體"/>
        </w:rPr>
      </w:pPr>
      <w:r>
        <w:rPr>
          <w:rFonts w:ascii="新細明體" w:eastAsia="新細明體" w:hAnsi="新細明體"/>
          <w:sz w:val="24"/>
        </w:rPr>
        <w:t xml:space="preserve">75. </w:t>
      </w:r>
      <w:r w:rsidRPr="00B84A5F">
        <w:t xml:space="preserve">將鋅片與銅片以未接觸方式置於稀硫酸溶液中，並以導線連接兩金屬，下列現象何者正確？　</w:t>
      </w:r>
      <w:r w:rsidRPr="00B84A5F">
        <w:t>(A)</w:t>
      </w:r>
      <w:r w:rsidRPr="00B84A5F">
        <w:t>無任何反應發生</w:t>
      </w:r>
      <w:r w:rsidRPr="00B84A5F">
        <w:rPr>
          <w:rFonts w:hint="eastAsia"/>
        </w:rPr>
        <w:t xml:space="preserve">　</w:t>
      </w:r>
      <w:r w:rsidRPr="00B84A5F">
        <w:t>(B)</w:t>
      </w:r>
      <w:r w:rsidRPr="00B84A5F">
        <w:t>銅溶解，並在銅片上有</w:t>
      </w:r>
      <w:r w:rsidRPr="00B84A5F">
        <w:t>H</w:t>
      </w:r>
      <w:r w:rsidRPr="00B84A5F">
        <w:rPr>
          <w:vertAlign w:val="subscript"/>
        </w:rPr>
        <w:t>2</w:t>
      </w:r>
      <w:r w:rsidRPr="00B84A5F">
        <w:t>發生</w:t>
      </w:r>
      <w:r w:rsidRPr="00B84A5F">
        <w:rPr>
          <w:rFonts w:hint="eastAsia"/>
        </w:rPr>
        <w:t xml:space="preserve">　</w:t>
      </w:r>
      <w:r w:rsidRPr="00B84A5F">
        <w:t>(C)</w:t>
      </w:r>
      <w:r w:rsidRPr="00B84A5F">
        <w:t>銅不溶，其銅片上亦無</w:t>
      </w:r>
      <w:r w:rsidRPr="00B84A5F">
        <w:t>H</w:t>
      </w:r>
      <w:r w:rsidRPr="00B84A5F">
        <w:rPr>
          <w:vertAlign w:val="subscript"/>
        </w:rPr>
        <w:t>2</w:t>
      </w:r>
      <w:r w:rsidRPr="00B84A5F">
        <w:t>發生</w:t>
      </w:r>
      <w:r w:rsidRPr="00B84A5F">
        <w:rPr>
          <w:rFonts w:hint="eastAsia"/>
        </w:rPr>
        <w:t xml:space="preserve">　</w:t>
      </w:r>
      <w:r w:rsidRPr="00B84A5F">
        <w:t>(D)</w:t>
      </w:r>
      <w:r w:rsidRPr="00B84A5F">
        <w:t>鋅板溶解，而銅不溶，但在銅片上有</w:t>
      </w:r>
      <w:r w:rsidRPr="00B84A5F">
        <w:t>H</w:t>
      </w:r>
      <w:r w:rsidRPr="00B84A5F">
        <w:rPr>
          <w:vertAlign w:val="subscript"/>
        </w:rPr>
        <w:t>2</w:t>
      </w:r>
      <w:r w:rsidRPr="00B84A5F">
        <w:t>發生</w:t>
      </w:r>
      <w:r w:rsidRPr="00B84A5F">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6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D</w:t>
      </w:r>
    </w:p>
    <w:p w:rsidR="003D5DA7" w:rsidRPr="003D5DA7" w:rsidRDefault="003D5DA7" w:rsidP="003D5DA7">
      <w:pPr>
        <w:ind w:left="1378" w:hanging="981"/>
        <w:rPr>
          <w:vertAlign w:val="subscript"/>
        </w:rPr>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失去電子趨勢</w:t>
      </w:r>
      <w:r w:rsidRPr="003D5DA7">
        <w:t>Zn &gt; Cu</w:t>
      </w:r>
      <w:r w:rsidRPr="003D5DA7">
        <w:t>，故</w:t>
      </w:r>
      <w:r w:rsidRPr="003D5DA7">
        <w:t>Zn</w:t>
      </w:r>
      <w:r w:rsidRPr="003D5DA7">
        <w:t>被氧化而溶解，電子經由導線流至銅片，</w:t>
      </w:r>
      <w:r w:rsidRPr="003D5DA7">
        <w:rPr>
          <w:rFonts w:hint="eastAsia"/>
        </w:rPr>
        <w:t>H</w:t>
      </w:r>
      <w:r w:rsidRPr="003D5DA7">
        <w:rPr>
          <w:rFonts w:hint="eastAsia"/>
          <w:vertAlign w:val="superscript"/>
        </w:rPr>
        <w:t>+</w:t>
      </w:r>
      <w:r w:rsidRPr="003D5DA7">
        <w:t>在銅片接受電子而還原出</w:t>
      </w:r>
      <w:r w:rsidRPr="003D5DA7">
        <w:t>H</w:t>
      </w:r>
      <w:r w:rsidRPr="003D5DA7">
        <w:rPr>
          <w:vertAlign w:val="subscript"/>
        </w:rPr>
        <w:t>2</w:t>
      </w:r>
    </w:p>
    <w:p w:rsidR="003D5DA7" w:rsidRPr="000E3310" w:rsidRDefault="003D5DA7" w:rsidP="003D5DA7">
      <w:pPr>
        <w:ind w:left="454" w:hanging="454"/>
        <w:rPr>
          <w:rFonts w:eastAsia="細明體"/>
        </w:rPr>
      </w:pPr>
      <w:r>
        <w:rPr>
          <w:rFonts w:ascii="新細明體" w:eastAsia="新細明體" w:hAnsi="新細明體"/>
          <w:sz w:val="24"/>
        </w:rPr>
        <w:t xml:space="preserve">76. </w:t>
      </w:r>
      <w:r w:rsidRPr="000E3310">
        <w:t>下列關於常用電池的敘述，何者</w:t>
      </w:r>
      <w:r w:rsidRPr="000E3310">
        <w:rPr>
          <w:u w:val="wave"/>
        </w:rPr>
        <w:t>錯誤</w:t>
      </w:r>
      <w:r w:rsidRPr="000E3310">
        <w:t xml:space="preserve">？　</w:t>
      </w:r>
      <w:r w:rsidRPr="000E3310">
        <w:t>(A)</w:t>
      </w:r>
      <w:r w:rsidRPr="000E3310">
        <w:t>鹼性乾電池以鋅粉為正極，二氧化錳為負極，以氫氧化鉀的糊狀物為電解液</w:t>
      </w:r>
      <w:r w:rsidRPr="000E3310">
        <w:rPr>
          <w:rFonts w:hint="eastAsia"/>
        </w:rPr>
        <w:t xml:space="preserve">　</w:t>
      </w:r>
      <w:r w:rsidRPr="000E3310">
        <w:t>(B)</w:t>
      </w:r>
      <w:r w:rsidRPr="000E3310">
        <w:t>鎳鎘電池可重複充電，為二次電池的一種，唯有鎘</w:t>
      </w:r>
      <w:r w:rsidRPr="000E3310">
        <w:rPr>
          <w:rFonts w:hint="eastAsia"/>
        </w:rPr>
        <w:t>汙</w:t>
      </w:r>
      <w:r w:rsidRPr="000E3310">
        <w:t>染的缺點</w:t>
      </w:r>
      <w:r w:rsidRPr="000E3310">
        <w:rPr>
          <w:rFonts w:hint="eastAsia"/>
        </w:rPr>
        <w:t xml:space="preserve">　</w:t>
      </w:r>
      <w:r w:rsidRPr="000E3310">
        <w:t>(C)</w:t>
      </w:r>
      <w:r w:rsidRPr="000E3310">
        <w:t>鉛蓄電池以二氧化鉛為正極，以稀硫酸為電解液</w:t>
      </w:r>
      <w:r w:rsidRPr="000E3310">
        <w:rPr>
          <w:rFonts w:hint="eastAsia"/>
        </w:rPr>
        <w:t xml:space="preserve">　</w:t>
      </w:r>
      <w:r w:rsidRPr="000E3310">
        <w:t>(D)</w:t>
      </w:r>
      <w:r w:rsidRPr="000E3310">
        <w:t>依環保觀念，鉛蓄電池必須回收，以防止鉛的</w:t>
      </w:r>
      <w:r w:rsidRPr="000E3310">
        <w:rPr>
          <w:rFonts w:hint="eastAsia"/>
        </w:rPr>
        <w:t>汙</w:t>
      </w:r>
      <w:r w:rsidRPr="000E3310">
        <w:t>染</w:t>
      </w:r>
      <w:r w:rsidRPr="000E3310">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6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t>鹼性乾電池以鋅粉為負極，二氧化錳</w:t>
      </w:r>
      <w:r w:rsidRPr="003D5DA7">
        <w:rPr>
          <w:rFonts w:hint="eastAsia"/>
        </w:rPr>
        <w:t>（</w:t>
      </w:r>
      <w:r w:rsidRPr="003D5DA7">
        <w:t>或碳棒</w:t>
      </w:r>
      <w:r w:rsidRPr="003D5DA7">
        <w:rPr>
          <w:rFonts w:hint="eastAsia"/>
        </w:rPr>
        <w:t>）</w:t>
      </w:r>
      <w:r w:rsidRPr="003D5DA7">
        <w:t>為正極</w:t>
      </w:r>
    </w:p>
    <w:p w:rsidR="003D5DA7" w:rsidRPr="0001277D" w:rsidRDefault="003D5DA7" w:rsidP="003D5DA7">
      <w:pPr>
        <w:ind w:left="454" w:hanging="454"/>
        <w:rPr>
          <w:rFonts w:eastAsia="細明體"/>
        </w:rPr>
      </w:pPr>
      <w:r>
        <w:rPr>
          <w:rFonts w:ascii="新細明體" w:eastAsia="新細明體" w:hAnsi="新細明體"/>
          <w:sz w:val="24"/>
        </w:rPr>
        <w:t xml:space="preserve">77. </w:t>
      </w:r>
      <w:r w:rsidRPr="0001277D">
        <w:t>關於</w:t>
      </w:r>
      <w:r w:rsidRPr="0001277D">
        <w:t>Zn</w:t>
      </w:r>
      <w:r w:rsidRPr="0001277D">
        <w:rPr>
          <w:rFonts w:hint="eastAsia"/>
        </w:rPr>
        <w:t xml:space="preserve"> </w:t>
      </w:r>
      <w:r w:rsidRPr="0001277D">
        <w:rPr>
          <w:rFonts w:hint="eastAsia"/>
        </w:rPr>
        <w:sym w:font="Symbol" w:char="F02D"/>
      </w:r>
      <w:r w:rsidRPr="0001277D">
        <w:rPr>
          <w:rFonts w:hint="eastAsia"/>
        </w:rPr>
        <w:t xml:space="preserve"> </w:t>
      </w:r>
      <w:r w:rsidRPr="0001277D">
        <w:t>Ag</w:t>
      </w:r>
      <w:r w:rsidRPr="0001277D">
        <w:rPr>
          <w:vertAlign w:val="superscript"/>
        </w:rPr>
        <w:t>+</w:t>
      </w:r>
      <w:r w:rsidRPr="0001277D">
        <w:t xml:space="preserve">電池之敘述，何者正確？　</w:t>
      </w:r>
      <w:r w:rsidRPr="0001277D">
        <w:t>(A)</w:t>
      </w:r>
      <w:r w:rsidRPr="0001277D">
        <w:rPr>
          <w:rFonts w:hint="eastAsia"/>
        </w:rPr>
        <w:t xml:space="preserve"> </w:t>
      </w:r>
      <w:r w:rsidRPr="0001277D">
        <w:t>Zn</w:t>
      </w:r>
      <w:r w:rsidRPr="0001277D">
        <w:rPr>
          <w:vertAlign w:val="subscript"/>
        </w:rPr>
        <w:t>(s)</w:t>
      </w:r>
      <w:r w:rsidRPr="0001277D">
        <w:t>為氧化劑，</w:t>
      </w:r>
      <w:r w:rsidRPr="0001277D">
        <w:t>Ag</w:t>
      </w:r>
      <w:r w:rsidRPr="0001277D">
        <w:rPr>
          <w:vertAlign w:val="superscript"/>
        </w:rPr>
        <w:t>+</w:t>
      </w:r>
      <w:r w:rsidRPr="0001277D">
        <w:rPr>
          <w:vertAlign w:val="subscript"/>
        </w:rPr>
        <w:t>(aq)</w:t>
      </w:r>
      <w:r w:rsidRPr="0001277D">
        <w:t>為還原劑</w:t>
      </w:r>
      <w:r w:rsidRPr="0001277D">
        <w:rPr>
          <w:rFonts w:hint="eastAsia"/>
        </w:rPr>
        <w:t xml:space="preserve">　</w:t>
      </w:r>
      <w:r w:rsidRPr="0001277D">
        <w:t>(B)</w:t>
      </w:r>
      <w:r w:rsidRPr="0001277D">
        <w:t>電流由</w:t>
      </w:r>
      <w:r w:rsidRPr="0001277D">
        <w:t>Zn</w:t>
      </w:r>
      <w:r w:rsidRPr="0001277D">
        <w:t>極經由導線流向</w:t>
      </w:r>
      <w:r w:rsidRPr="0001277D">
        <w:t>Ag</w:t>
      </w:r>
      <w:r w:rsidRPr="0001277D">
        <w:t>極</w:t>
      </w:r>
      <w:r w:rsidRPr="0001277D">
        <w:rPr>
          <w:rFonts w:hint="eastAsia"/>
        </w:rPr>
        <w:t xml:space="preserve">　</w:t>
      </w:r>
      <w:r w:rsidRPr="0001277D">
        <w:t>(C)</w:t>
      </w:r>
      <w:r w:rsidRPr="0001277D">
        <w:rPr>
          <w:rFonts w:hint="eastAsia"/>
        </w:rPr>
        <w:t xml:space="preserve"> </w:t>
      </w:r>
      <w:r w:rsidRPr="0001277D">
        <w:t>Zn</w:t>
      </w:r>
      <w:r w:rsidRPr="0001277D">
        <w:t>極為陰極且為</w:t>
      </w:r>
      <w:r w:rsidRPr="0001277D">
        <w:t>+</w:t>
      </w:r>
      <w:r w:rsidRPr="0001277D">
        <w:t>極</w:t>
      </w:r>
      <w:r w:rsidRPr="0001277D">
        <w:rPr>
          <w:rFonts w:hint="eastAsia"/>
        </w:rPr>
        <w:t xml:space="preserve">　</w:t>
      </w:r>
      <w:r w:rsidRPr="0001277D">
        <w:t>(D)</w:t>
      </w:r>
      <w:r w:rsidRPr="0001277D">
        <w:t>鹽橋中的陰離子往</w:t>
      </w:r>
      <w:r w:rsidRPr="0001277D">
        <w:t>Zn</w:t>
      </w:r>
      <w:r w:rsidRPr="0001277D">
        <w:t>半電池移動，陽離子則往</w:t>
      </w:r>
      <w:r w:rsidRPr="0001277D">
        <w:t>Ag</w:t>
      </w:r>
      <w:r w:rsidRPr="0001277D">
        <w:t>半電池移動</w:t>
      </w:r>
      <w:r w:rsidRPr="0001277D">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6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Zn</w:t>
      </w:r>
      <w:r w:rsidRPr="003D5DA7">
        <w:rPr>
          <w:rFonts w:hint="eastAsia"/>
        </w:rPr>
        <w:t xml:space="preserve"> </w:t>
      </w:r>
      <w:r w:rsidRPr="003D5DA7">
        <w:rPr>
          <w:rFonts w:hint="eastAsia"/>
        </w:rPr>
        <w:sym w:font="Symbol" w:char="F02D"/>
      </w:r>
      <w:r w:rsidRPr="003D5DA7">
        <w:rPr>
          <w:rFonts w:hint="eastAsia"/>
        </w:rPr>
        <w:t xml:space="preserve"> </w:t>
      </w:r>
      <w:r w:rsidRPr="003D5DA7">
        <w:t>Ag</w:t>
      </w:r>
      <w:r w:rsidRPr="003D5DA7">
        <w:rPr>
          <w:vertAlign w:val="superscript"/>
        </w:rPr>
        <w:t>+</w:t>
      </w:r>
      <w:r w:rsidRPr="003D5DA7">
        <w:t>電池</w:t>
      </w:r>
      <w:r w:rsidRPr="003D5DA7">
        <w:br/>
      </w:r>
      <w:r w:rsidRPr="003D5DA7">
        <w:t>陽極</w:t>
      </w:r>
      <w:r w:rsidRPr="003D5DA7">
        <w:t xml:space="preserve">Zn </w:t>
      </w:r>
      <w:r w:rsidRPr="003D5DA7">
        <w:rPr>
          <w:rFonts w:hint="eastAsia"/>
          <w:lang w:val="pt-BR"/>
        </w:rPr>
        <w:t>→</w:t>
      </w:r>
      <w:r w:rsidRPr="003D5DA7">
        <w:t xml:space="preserve"> Zn</w:t>
      </w:r>
      <w:r w:rsidRPr="003D5DA7">
        <w:rPr>
          <w:vertAlign w:val="superscript"/>
        </w:rPr>
        <w:t>2+</w:t>
      </w:r>
      <w:r w:rsidRPr="003D5DA7">
        <w:t xml:space="preserve"> + 2e</w:t>
      </w:r>
      <w:r w:rsidRPr="003D5DA7">
        <w:rPr>
          <w:vertAlign w:val="superscript"/>
        </w:rPr>
        <w:sym w:font="Symbol" w:char="F02D"/>
      </w:r>
      <w:r w:rsidRPr="003D5DA7">
        <w:br/>
      </w:r>
      <w:r w:rsidRPr="003D5DA7">
        <w:t>陰極</w:t>
      </w:r>
      <w:smartTag w:uri="urn:schemas-microsoft-com:office:smarttags" w:element="chmetcnv">
        <w:smartTagPr>
          <w:attr w:name="TCSC" w:val="0"/>
          <w:attr w:name="NumberType" w:val="1"/>
          <w:attr w:name="Negative" w:val="False"/>
          <w:attr w:name="HasSpace" w:val="False"/>
          <w:attr w:name="SourceValue" w:val="2"/>
          <w:attr w:name="UnitName" w:val="a"/>
        </w:smartTagPr>
        <w:r w:rsidRPr="003D5DA7">
          <w:t>2A</w:t>
        </w:r>
      </w:smartTag>
      <w:r w:rsidRPr="003D5DA7">
        <w:t>g</w:t>
      </w:r>
      <w:r w:rsidRPr="003D5DA7">
        <w:rPr>
          <w:vertAlign w:val="superscript"/>
        </w:rPr>
        <w:t>+</w:t>
      </w:r>
      <w:r w:rsidRPr="003D5DA7">
        <w:t xml:space="preserve"> + 2e</w:t>
      </w:r>
      <w:r w:rsidRPr="003D5DA7">
        <w:rPr>
          <w:vertAlign w:val="superscript"/>
        </w:rPr>
        <w:sym w:font="Symbol" w:char="F02D"/>
      </w:r>
      <w:r w:rsidRPr="003D5DA7">
        <w:rPr>
          <w:rFonts w:hint="eastAsia"/>
        </w:rPr>
        <w:t xml:space="preserve"> </w:t>
      </w:r>
      <w:r w:rsidRPr="003D5DA7">
        <w:rPr>
          <w:rFonts w:hint="eastAsia"/>
          <w:lang w:val="pt-BR"/>
        </w:rPr>
        <w:t>→</w:t>
      </w:r>
      <w:r w:rsidRPr="003D5DA7">
        <w:t xml:space="preserve"> </w:t>
      </w:r>
      <w:smartTag w:uri="urn:schemas-microsoft-com:office:smarttags" w:element="chmetcnv">
        <w:smartTagPr>
          <w:attr w:name="TCSC" w:val="0"/>
          <w:attr w:name="NumberType" w:val="1"/>
          <w:attr w:name="Negative" w:val="False"/>
          <w:attr w:name="HasSpace" w:val="False"/>
          <w:attr w:name="SourceValue" w:val="2"/>
          <w:attr w:name="UnitName" w:val="a"/>
        </w:smartTagPr>
        <w:r w:rsidRPr="003D5DA7">
          <w:t>2A</w:t>
        </w:r>
      </w:smartTag>
      <w:r w:rsidRPr="003D5DA7">
        <w:t>g</w:t>
      </w:r>
      <w:r w:rsidRPr="003D5DA7">
        <w:br/>
        <w:t>(A)</w:t>
      </w:r>
      <w:r w:rsidRPr="003D5DA7">
        <w:rPr>
          <w:rFonts w:hint="eastAsia"/>
        </w:rPr>
        <w:t xml:space="preserve"> </w:t>
      </w:r>
      <w:r w:rsidRPr="003D5DA7">
        <w:t>Zn</w:t>
      </w:r>
      <w:r w:rsidRPr="003D5DA7">
        <w:t>為還原劑，</w:t>
      </w:r>
      <w:r w:rsidRPr="003D5DA7">
        <w:t>Ag</w:t>
      </w:r>
      <w:r w:rsidRPr="003D5DA7">
        <w:rPr>
          <w:vertAlign w:val="superscript"/>
        </w:rPr>
        <w:t>+</w:t>
      </w:r>
      <w:r w:rsidRPr="003D5DA7">
        <w:t>為氧化劑</w:t>
      </w:r>
      <w:r w:rsidRPr="003D5DA7">
        <w:rPr>
          <w:rFonts w:hint="eastAsia"/>
        </w:rPr>
        <w:t xml:space="preserve">　</w:t>
      </w:r>
      <w:r w:rsidRPr="003D5DA7">
        <w:t>(B)</w:t>
      </w:r>
      <w:r w:rsidRPr="003D5DA7">
        <w:t>電流與電子流相反，故電流由</w:t>
      </w:r>
      <w:r w:rsidRPr="003D5DA7">
        <w:t>Ag</w:t>
      </w:r>
      <w:r w:rsidRPr="003D5DA7">
        <w:t>流向</w:t>
      </w:r>
      <w:r w:rsidRPr="003D5DA7">
        <w:t>Zn</w:t>
      </w:r>
      <w:r w:rsidRPr="003D5DA7">
        <w:rPr>
          <w:rFonts w:hint="eastAsia"/>
        </w:rPr>
        <w:t xml:space="preserve">　</w:t>
      </w:r>
      <w:r w:rsidRPr="003D5DA7">
        <w:t>(C)</w:t>
      </w:r>
      <w:r w:rsidRPr="003D5DA7">
        <w:t>鋅為陽極，且為電池的負極</w:t>
      </w:r>
    </w:p>
    <w:p w:rsidR="003D5DA7" w:rsidRPr="00537B2E" w:rsidRDefault="003D5DA7" w:rsidP="003D5DA7">
      <w:pPr>
        <w:ind w:left="454" w:hanging="454"/>
        <w:rPr>
          <w:rFonts w:eastAsia="細明體"/>
        </w:rPr>
      </w:pPr>
      <w:r>
        <w:rPr>
          <w:rFonts w:ascii="新細明體" w:eastAsia="新細明體" w:hAnsi="新細明體"/>
          <w:sz w:val="24"/>
        </w:rPr>
        <w:t xml:space="preserve">78. </w:t>
      </w:r>
      <w:r w:rsidRPr="00537B2E">
        <w:t xml:space="preserve">下列有關電池的敘述，何者正確？　</w:t>
      </w:r>
      <w:r w:rsidRPr="00537B2E">
        <w:t>(A)</w:t>
      </w:r>
      <w:r w:rsidRPr="00537B2E">
        <w:t>電池的正極產生氧化反應，放出電子</w:t>
      </w:r>
      <w:r w:rsidRPr="00537B2E">
        <w:rPr>
          <w:rFonts w:hint="eastAsia"/>
        </w:rPr>
        <w:t xml:space="preserve">　</w:t>
      </w:r>
      <w:r w:rsidRPr="00537B2E">
        <w:t>(B)</w:t>
      </w:r>
      <w:r w:rsidRPr="00537B2E">
        <w:t>電池的負極產生還原反應，放出電子</w:t>
      </w:r>
      <w:r w:rsidRPr="00537B2E">
        <w:rPr>
          <w:rFonts w:hint="eastAsia"/>
        </w:rPr>
        <w:t xml:space="preserve">　</w:t>
      </w:r>
      <w:r w:rsidRPr="00537B2E">
        <w:t>(C)</w:t>
      </w:r>
      <w:r w:rsidRPr="00537B2E">
        <w:t>電子由正極經外電路流向負極</w:t>
      </w:r>
      <w:r w:rsidRPr="00537B2E">
        <w:rPr>
          <w:rFonts w:hint="eastAsia"/>
        </w:rPr>
        <w:t xml:space="preserve">　</w:t>
      </w:r>
      <w:r w:rsidRPr="00537B2E">
        <w:t>(D)</w:t>
      </w:r>
      <w:r w:rsidRPr="00537B2E">
        <w:t>電流由正極經外電路流向負極</w:t>
      </w:r>
      <w:r w:rsidRPr="00537B2E">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6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t>電池的正極為陰極，發生還原反應，得到電子</w:t>
      </w:r>
      <w:r w:rsidRPr="003D5DA7">
        <w:rPr>
          <w:rFonts w:hint="eastAsia"/>
        </w:rPr>
        <w:t xml:space="preserve">　</w:t>
      </w:r>
      <w:r w:rsidRPr="003D5DA7">
        <w:t>(B)</w:t>
      </w:r>
      <w:r w:rsidRPr="003D5DA7">
        <w:t>電池的負極為陽極，發生氧化反應，放出電子</w:t>
      </w:r>
      <w:r w:rsidRPr="003D5DA7">
        <w:rPr>
          <w:rFonts w:hint="eastAsia"/>
        </w:rPr>
        <w:t xml:space="preserve">　</w:t>
      </w:r>
      <w:r w:rsidRPr="003D5DA7">
        <w:t>(C)</w:t>
      </w:r>
      <w:r w:rsidRPr="003D5DA7">
        <w:t>電子由負極經外電路流向正極</w:t>
      </w:r>
    </w:p>
    <w:p w:rsidR="003D5DA7" w:rsidRPr="000A2F90" w:rsidRDefault="003D5DA7" w:rsidP="003D5DA7">
      <w:pPr>
        <w:ind w:left="454" w:hanging="454"/>
        <w:rPr>
          <w:rFonts w:eastAsia="細明體"/>
        </w:rPr>
      </w:pPr>
      <w:r>
        <w:rPr>
          <w:rFonts w:ascii="新細明體" w:eastAsia="新細明體" w:hAnsi="新細明體"/>
          <w:sz w:val="24"/>
        </w:rPr>
        <w:t xml:space="preserve">79. </w:t>
      </w:r>
      <w:r w:rsidRPr="000A2F90">
        <w:t>已知金屬鋅放出電子的能力大於銅，</w:t>
      </w:r>
      <w:r w:rsidRPr="000A2F90">
        <w:rPr>
          <w:rFonts w:hint="eastAsia"/>
        </w:rPr>
        <w:t>附</w:t>
      </w:r>
      <w:r w:rsidRPr="000A2F90">
        <w:t>圖是鋅銅電池的簡易裝置，電路接通後，下列有關鋅銅電池的敘述，何者正確？</w:t>
      </w:r>
      <w:r w:rsidRPr="000A2F90">
        <w:rPr>
          <w:rFonts w:hint="eastAsia"/>
        </w:rPr>
        <w:br/>
      </w:r>
      <w:r w:rsidR="00AD71DF">
        <w:pict>
          <v:shape id="_x0000_i1178" type="#_x0000_t75" style="width:108pt;height:84.75pt">
            <v:imagedata r:id="rId281" o:title=""/>
          </v:shape>
        </w:pict>
      </w:r>
      <w:r w:rsidRPr="000A2F90">
        <w:br/>
        <w:t>(A)</w:t>
      </w:r>
      <w:r w:rsidRPr="000A2F90">
        <w:t>銅極發生失去電子的反應</w:t>
      </w:r>
      <w:r w:rsidRPr="000A2F90">
        <w:rPr>
          <w:rFonts w:hint="eastAsia"/>
        </w:rPr>
        <w:t xml:space="preserve">　</w:t>
      </w:r>
      <w:r w:rsidRPr="000A2F90">
        <w:t>(B)</w:t>
      </w:r>
      <w:r w:rsidRPr="000A2F90">
        <w:t>溶液中的陽離子會游向負極</w:t>
      </w:r>
      <w:r w:rsidRPr="000A2F90">
        <w:rPr>
          <w:rFonts w:hint="eastAsia"/>
        </w:rPr>
        <w:t xml:space="preserve">　</w:t>
      </w:r>
      <w:r w:rsidRPr="000A2F90">
        <w:t>(C)</w:t>
      </w:r>
      <w:r w:rsidRPr="000A2F90">
        <w:t>鋅極溶液中鋅離子濃度漸增加</w:t>
      </w:r>
      <w:r w:rsidRPr="000A2F90">
        <w:rPr>
          <w:rFonts w:hint="eastAsia"/>
        </w:rPr>
        <w:t xml:space="preserve">　</w:t>
      </w:r>
      <w:r w:rsidRPr="000A2F90">
        <w:t>(D)</w:t>
      </w:r>
      <w:r w:rsidRPr="000A2F90">
        <w:t>溶液中銅離子濃度逐漸增大</w:t>
      </w:r>
      <w:r w:rsidRPr="000A2F90">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6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陽極</w:t>
      </w:r>
      <w:r w:rsidRPr="003D5DA7">
        <w:t xml:space="preserve">Zn </w:t>
      </w:r>
      <w:r w:rsidRPr="003D5DA7">
        <w:rPr>
          <w:rFonts w:hint="eastAsia"/>
          <w:lang w:val="pt-BR"/>
        </w:rPr>
        <w:t>→</w:t>
      </w:r>
      <w:r w:rsidRPr="003D5DA7">
        <w:t xml:space="preserve"> Zn</w:t>
      </w:r>
      <w:r w:rsidRPr="003D5DA7">
        <w:rPr>
          <w:vertAlign w:val="superscript"/>
        </w:rPr>
        <w:t>2+</w:t>
      </w:r>
      <w:r w:rsidRPr="003D5DA7">
        <w:t xml:space="preserve"> + 2e</w:t>
      </w:r>
      <w:r w:rsidRPr="003D5DA7">
        <w:rPr>
          <w:vertAlign w:val="superscript"/>
        </w:rPr>
        <w:sym w:font="Symbol" w:char="F02D"/>
      </w:r>
      <w:r w:rsidRPr="003D5DA7">
        <w:br/>
      </w:r>
      <w:r w:rsidRPr="003D5DA7">
        <w:t>陰極</w:t>
      </w:r>
      <w:r w:rsidRPr="003D5DA7">
        <w:t>Cu</w:t>
      </w:r>
      <w:r w:rsidRPr="003D5DA7">
        <w:rPr>
          <w:vertAlign w:val="superscript"/>
        </w:rPr>
        <w:t>2+</w:t>
      </w:r>
      <w:r w:rsidRPr="003D5DA7">
        <w:t xml:space="preserve"> + 2e</w:t>
      </w:r>
      <w:r w:rsidRPr="003D5DA7">
        <w:rPr>
          <w:vertAlign w:val="superscript"/>
        </w:rPr>
        <w:sym w:font="Symbol" w:char="F02D"/>
      </w:r>
      <w:r w:rsidRPr="003D5DA7">
        <w:rPr>
          <w:rFonts w:hint="eastAsia"/>
        </w:rPr>
        <w:t xml:space="preserve"> </w:t>
      </w:r>
      <w:r w:rsidRPr="003D5DA7">
        <w:rPr>
          <w:rFonts w:hint="eastAsia"/>
          <w:lang w:val="pt-BR"/>
        </w:rPr>
        <w:t>→</w:t>
      </w:r>
      <w:r w:rsidRPr="003D5DA7">
        <w:t xml:space="preserve"> Cu</w:t>
      </w:r>
      <w:r w:rsidRPr="003D5DA7">
        <w:rPr>
          <w:rFonts w:hint="eastAsia"/>
        </w:rPr>
        <w:br/>
      </w:r>
      <w:r w:rsidRPr="003D5DA7">
        <w:t>(A)</w:t>
      </w:r>
      <w:r w:rsidRPr="003D5DA7">
        <w:t>得到電子</w:t>
      </w:r>
      <w:r w:rsidRPr="003D5DA7">
        <w:rPr>
          <w:rFonts w:hint="eastAsia"/>
        </w:rPr>
        <w:t xml:space="preserve">　</w:t>
      </w:r>
      <w:r w:rsidRPr="003D5DA7">
        <w:t>(B)</w:t>
      </w:r>
      <w:r w:rsidRPr="003D5DA7">
        <w:t>游向正極</w:t>
      </w:r>
      <w:r w:rsidRPr="003D5DA7">
        <w:rPr>
          <w:rFonts w:hint="eastAsia"/>
        </w:rPr>
        <w:t xml:space="preserve">　</w:t>
      </w:r>
      <w:r w:rsidRPr="003D5DA7">
        <w:t>(D)</w:t>
      </w:r>
      <w:r w:rsidRPr="003D5DA7">
        <w:t>逐漸減少</w:t>
      </w:r>
    </w:p>
    <w:p w:rsidR="003D5DA7" w:rsidRPr="00966198" w:rsidRDefault="003D5DA7" w:rsidP="003D5DA7">
      <w:pPr>
        <w:ind w:left="454" w:hanging="454"/>
      </w:pPr>
      <w:r>
        <w:rPr>
          <w:rFonts w:ascii="新細明體" w:eastAsia="新細明體" w:hAnsi="新細明體"/>
          <w:sz w:val="24"/>
        </w:rPr>
        <w:t xml:space="preserve">80. </w:t>
      </w:r>
      <w:r w:rsidRPr="00966198">
        <w:t>鎳鎘可充電電池，電極材料是</w:t>
      </w:r>
      <w:r w:rsidRPr="00966198">
        <w:t>Cd</w:t>
      </w:r>
      <w:r w:rsidRPr="00966198">
        <w:t>和</w:t>
      </w:r>
      <w:r w:rsidRPr="00966198">
        <w:t>NiO(OH)</w:t>
      </w:r>
      <w:r w:rsidRPr="00966198">
        <w:t>，電解質是氫氧化鉀，放電時，電極反應為：</w:t>
      </w:r>
      <w:r w:rsidRPr="00966198">
        <w:t xml:space="preserve"> </w:t>
      </w:r>
      <w:r w:rsidRPr="00966198">
        <w:br/>
      </w:r>
      <w:r w:rsidRPr="00966198">
        <w:rPr>
          <w:lang w:val="pt-BR"/>
        </w:rPr>
        <w:t>Cd + 2OH</w:t>
      </w:r>
      <w:r w:rsidRPr="00966198">
        <w:rPr>
          <w:vertAlign w:val="superscript"/>
        </w:rPr>
        <w:sym w:font="Symbol" w:char="F02D"/>
      </w:r>
      <w:r w:rsidRPr="00966198">
        <w:rPr>
          <w:rFonts w:hint="eastAsia"/>
        </w:rPr>
        <w:t xml:space="preserve"> </w:t>
      </w:r>
      <w:r w:rsidRPr="00966198">
        <w:rPr>
          <w:rFonts w:hint="eastAsia"/>
          <w:lang w:val="pt-BR"/>
        </w:rPr>
        <w:t>→</w:t>
      </w:r>
      <w:r w:rsidRPr="00966198">
        <w:rPr>
          <w:lang w:val="pt-BR"/>
        </w:rPr>
        <w:t xml:space="preserve"> Cd(OH)</w:t>
      </w:r>
      <w:r w:rsidRPr="00966198">
        <w:rPr>
          <w:vertAlign w:val="subscript"/>
          <w:lang w:val="pt-BR"/>
        </w:rPr>
        <w:t>2</w:t>
      </w:r>
      <w:r w:rsidRPr="00966198">
        <w:rPr>
          <w:lang w:val="pt-BR"/>
        </w:rPr>
        <w:t xml:space="preserve"> + 2e</w:t>
      </w:r>
      <w:r w:rsidRPr="00966198">
        <w:rPr>
          <w:vertAlign w:val="superscript"/>
          <w:lang w:val="pt-BR"/>
        </w:rPr>
        <w:sym w:font="Symbol" w:char="F02D"/>
      </w:r>
      <w:r w:rsidRPr="00966198">
        <w:rPr>
          <w:lang w:val="pt-BR"/>
        </w:rPr>
        <w:br/>
        <w:t>2NiO(OH) + 2H</w:t>
      </w:r>
      <w:r w:rsidRPr="00966198">
        <w:rPr>
          <w:vertAlign w:val="subscript"/>
          <w:lang w:val="pt-BR"/>
        </w:rPr>
        <w:t>2</w:t>
      </w:r>
      <w:r w:rsidRPr="00966198">
        <w:rPr>
          <w:lang w:val="pt-BR"/>
        </w:rPr>
        <w:t>O + 2e</w:t>
      </w:r>
      <w:r w:rsidRPr="00966198">
        <w:rPr>
          <w:vertAlign w:val="superscript"/>
          <w:lang w:val="pt-BR"/>
        </w:rPr>
        <w:sym w:font="Symbol" w:char="F02D"/>
      </w:r>
      <w:r w:rsidRPr="00966198">
        <w:rPr>
          <w:rFonts w:hint="eastAsia"/>
          <w:lang w:val="pt-BR"/>
        </w:rPr>
        <w:t xml:space="preserve"> </w:t>
      </w:r>
      <w:r w:rsidRPr="00966198">
        <w:rPr>
          <w:rFonts w:hint="eastAsia"/>
          <w:lang w:val="pt-BR"/>
        </w:rPr>
        <w:t>→</w:t>
      </w:r>
      <w:r w:rsidRPr="00966198">
        <w:rPr>
          <w:lang w:val="pt-BR"/>
        </w:rPr>
        <w:t xml:space="preserve"> 2Ni(OH)</w:t>
      </w:r>
      <w:r w:rsidRPr="00966198">
        <w:rPr>
          <w:vertAlign w:val="subscript"/>
          <w:lang w:val="pt-BR"/>
        </w:rPr>
        <w:t>2</w:t>
      </w:r>
      <w:r w:rsidRPr="00966198">
        <w:rPr>
          <w:lang w:val="pt-BR"/>
        </w:rPr>
        <w:t xml:space="preserve"> + 2OH</w:t>
      </w:r>
      <w:r w:rsidRPr="00966198">
        <w:rPr>
          <w:vertAlign w:val="superscript"/>
          <w:lang w:val="pt-BR"/>
        </w:rPr>
        <w:sym w:font="Symbol" w:char="F02D"/>
      </w:r>
      <w:r w:rsidRPr="00966198">
        <w:rPr>
          <w:lang w:val="pt-BR"/>
        </w:rPr>
        <w:br/>
      </w:r>
      <w:r w:rsidRPr="00966198">
        <w:t>下列說法何者</w:t>
      </w:r>
      <w:r w:rsidRPr="00966198">
        <w:rPr>
          <w:u w:val="wave"/>
        </w:rPr>
        <w:t>錯誤</w:t>
      </w:r>
      <w:r w:rsidRPr="00966198">
        <w:t xml:space="preserve">？　</w:t>
      </w:r>
      <w:r w:rsidRPr="00966198">
        <w:t>(A)</w:t>
      </w:r>
      <w:r w:rsidRPr="00966198">
        <w:t>電池放電時，電池負極周圍溶液的</w:t>
      </w:r>
      <w:r w:rsidRPr="00966198">
        <w:t>pH</w:t>
      </w:r>
      <w:r w:rsidRPr="00966198">
        <w:t>不斷增大</w:t>
      </w:r>
      <w:r w:rsidRPr="00966198">
        <w:rPr>
          <w:rFonts w:hint="eastAsia"/>
        </w:rPr>
        <w:t xml:space="preserve">　</w:t>
      </w:r>
      <w:r w:rsidRPr="00966198">
        <w:t>(B)</w:t>
      </w:r>
      <w:r w:rsidRPr="00966198">
        <w:t>電池的總反應是</w:t>
      </w:r>
      <w:r w:rsidRPr="00966198">
        <w:t xml:space="preserve"> Cd + 2NiO(OH) + 2H</w:t>
      </w:r>
      <w:r w:rsidRPr="00966198">
        <w:rPr>
          <w:vertAlign w:val="subscript"/>
        </w:rPr>
        <w:t>2</w:t>
      </w:r>
      <w:r w:rsidRPr="00966198">
        <w:t>O</w:t>
      </w:r>
      <w:r w:rsidRPr="00966198">
        <w:rPr>
          <w:position w:val="-8"/>
        </w:rPr>
        <w:object w:dxaOrig="340" w:dyaOrig="260">
          <v:shape id="_x0000_i1179" type="#_x0000_t75" style="width:17.25pt;height:12.75pt" o:ole="">
            <v:imagedata r:id="rId282" o:title=""/>
          </v:shape>
          <o:OLEObject Type="Embed" ProgID="Equation.DSMT4" ShapeID="_x0000_i1179" DrawAspect="Content" ObjectID="_1523807658" r:id="rId283"/>
        </w:object>
      </w:r>
      <w:r w:rsidRPr="00966198">
        <w:t>Cd(OH)</w:t>
      </w:r>
      <w:r w:rsidRPr="00966198">
        <w:rPr>
          <w:vertAlign w:val="subscript"/>
        </w:rPr>
        <w:t>2</w:t>
      </w:r>
      <w:r w:rsidRPr="00966198">
        <w:t xml:space="preserve"> + 2Ni(OH)</w:t>
      </w:r>
      <w:r w:rsidRPr="00966198">
        <w:rPr>
          <w:vertAlign w:val="subscript"/>
        </w:rPr>
        <w:t>2</w:t>
      </w:r>
      <w:r w:rsidRPr="00966198">
        <w:rPr>
          <w:rFonts w:hint="eastAsia"/>
        </w:rPr>
        <w:t xml:space="preserve">　</w:t>
      </w:r>
      <w:r w:rsidRPr="00966198">
        <w:t>(C)</w:t>
      </w:r>
      <w:r w:rsidRPr="00966198">
        <w:t>電池充電時，鎘元素被還原</w:t>
      </w:r>
      <w:r w:rsidRPr="00966198">
        <w:rPr>
          <w:rFonts w:hint="eastAsia"/>
        </w:rPr>
        <w:t xml:space="preserve">　</w:t>
      </w:r>
      <w:r w:rsidRPr="00966198">
        <w:t>(D)</w:t>
      </w:r>
      <w:r w:rsidRPr="00966198">
        <w:t>電池充電時，電池的正極和電源的正極相連接</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6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t>電池負極為</w:t>
      </w:r>
      <w:r w:rsidRPr="003D5DA7">
        <w:t>Cd</w:t>
      </w:r>
      <w:r w:rsidRPr="003D5DA7">
        <w:t>，由</w:t>
      </w:r>
      <w:r w:rsidRPr="003D5DA7">
        <w:rPr>
          <w:rFonts w:hint="eastAsia"/>
        </w:rPr>
        <w:t>反應</w:t>
      </w:r>
      <w:r w:rsidRPr="003D5DA7">
        <w:t>式知放電時</w:t>
      </w:r>
      <w:r w:rsidRPr="003D5DA7">
        <w:t>[OH</w:t>
      </w:r>
      <w:r w:rsidRPr="003D5DA7">
        <w:rPr>
          <w:vertAlign w:val="superscript"/>
        </w:rPr>
        <w:sym w:font="Symbol" w:char="F02D"/>
      </w:r>
      <w:r w:rsidRPr="003D5DA7">
        <w:t>]</w:t>
      </w:r>
      <w:r w:rsidRPr="003D5DA7">
        <w:t>減少，故</w:t>
      </w:r>
      <w:r w:rsidRPr="003D5DA7">
        <w:t>pH</w:t>
      </w:r>
      <w:r w:rsidRPr="003D5DA7">
        <w:t>下降</w:t>
      </w:r>
    </w:p>
    <w:p w:rsidR="003D5DA7" w:rsidRPr="00100E31" w:rsidRDefault="003D5DA7" w:rsidP="003D5DA7">
      <w:pPr>
        <w:ind w:left="454" w:hanging="454"/>
        <w:rPr>
          <w:rFonts w:eastAsia="細明體"/>
        </w:rPr>
      </w:pPr>
      <w:r>
        <w:rPr>
          <w:rFonts w:ascii="新細明體" w:eastAsia="新細明體" w:hAnsi="新細明體"/>
          <w:sz w:val="24"/>
        </w:rPr>
        <w:t xml:space="preserve">81. </w:t>
      </w:r>
      <w:r w:rsidRPr="00100E31">
        <w:t>下列有關乾電池的敘述，何者</w:t>
      </w:r>
      <w:r w:rsidRPr="00100E31">
        <w:rPr>
          <w:u w:val="wave"/>
        </w:rPr>
        <w:t>不正確</w:t>
      </w:r>
      <w:r w:rsidRPr="00100E31">
        <w:t xml:space="preserve">？　</w:t>
      </w:r>
      <w:r w:rsidRPr="00100E31">
        <w:t>(A)</w:t>
      </w:r>
      <w:r w:rsidRPr="00100E31">
        <w:t>以碳棒為陽極</w:t>
      </w:r>
      <w:r w:rsidRPr="00100E31">
        <w:rPr>
          <w:rFonts w:hint="eastAsia"/>
        </w:rPr>
        <w:t xml:space="preserve">　</w:t>
      </w:r>
      <w:r w:rsidRPr="00100E31">
        <w:t>(B)</w:t>
      </w:r>
      <w:r w:rsidRPr="00100E31">
        <w:t>陽極反應為</w:t>
      </w:r>
      <w:r w:rsidRPr="00100E31">
        <w:t xml:space="preserve">Zn </w:t>
      </w:r>
      <w:r w:rsidRPr="00100E31">
        <w:rPr>
          <w:rFonts w:hint="eastAsia"/>
          <w:lang w:val="pt-BR"/>
        </w:rPr>
        <w:t>→</w:t>
      </w:r>
      <w:r w:rsidRPr="00100E31">
        <w:t xml:space="preserve"> Zn</w:t>
      </w:r>
      <w:r w:rsidRPr="00100E31">
        <w:rPr>
          <w:vertAlign w:val="superscript"/>
        </w:rPr>
        <w:t>2+</w:t>
      </w:r>
      <w:r w:rsidRPr="00100E31">
        <w:t xml:space="preserve"> + 2e</w:t>
      </w:r>
      <w:r w:rsidRPr="00100E31">
        <w:rPr>
          <w:vertAlign w:val="superscript"/>
        </w:rPr>
        <w:sym w:font="Symbol" w:char="F02D"/>
      </w:r>
      <w:r w:rsidRPr="00100E31">
        <w:rPr>
          <w:rFonts w:hint="eastAsia"/>
        </w:rPr>
        <w:t xml:space="preserve">　</w:t>
      </w:r>
      <w:r w:rsidRPr="00100E31">
        <w:t>(C)</w:t>
      </w:r>
      <w:r w:rsidRPr="00100E31">
        <w:t>電解質為</w:t>
      </w:r>
      <w:r w:rsidRPr="00100E31">
        <w:t>MnO</w:t>
      </w:r>
      <w:r w:rsidRPr="00100E31">
        <w:rPr>
          <w:vertAlign w:val="subscript"/>
        </w:rPr>
        <w:t>2</w:t>
      </w:r>
      <w:r w:rsidRPr="00100E31">
        <w:t>、</w:t>
      </w:r>
      <w:r w:rsidRPr="00100E31">
        <w:t>NH</w:t>
      </w:r>
      <w:r w:rsidRPr="00100E31">
        <w:rPr>
          <w:vertAlign w:val="subscript"/>
        </w:rPr>
        <w:t>4</w:t>
      </w:r>
      <w:r w:rsidRPr="00100E31">
        <w:t>Cl</w:t>
      </w:r>
      <w:r w:rsidRPr="00100E31">
        <w:t>及</w:t>
      </w:r>
      <w:r w:rsidRPr="00100E31">
        <w:t>ZnCl</w:t>
      </w:r>
      <w:r w:rsidRPr="00100E31">
        <w:rPr>
          <w:vertAlign w:val="subscript"/>
        </w:rPr>
        <w:t>2</w:t>
      </w:r>
      <w:r w:rsidRPr="00100E31">
        <w:rPr>
          <w:rFonts w:hint="eastAsia"/>
        </w:rPr>
        <w:t xml:space="preserve">　</w:t>
      </w:r>
      <w:r w:rsidRPr="00100E31">
        <w:t>(D)</w:t>
      </w:r>
      <w:r w:rsidRPr="00100E31">
        <w:t>在電解質中加入澱粉來增加稠密度</w:t>
      </w:r>
      <w:r w:rsidRPr="00100E31">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6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t>碳棒為陰極，鋅殼為陽極</w:t>
      </w:r>
    </w:p>
    <w:p w:rsidR="003D5DA7" w:rsidRPr="008E214D" w:rsidRDefault="003D5DA7" w:rsidP="003D5DA7">
      <w:pPr>
        <w:ind w:left="454" w:hanging="454"/>
      </w:pPr>
      <w:r>
        <w:rPr>
          <w:rFonts w:ascii="新細明體" w:eastAsia="新細明體" w:hAnsi="新細明體"/>
          <w:sz w:val="24"/>
        </w:rPr>
        <w:t xml:space="preserve">82. </w:t>
      </w:r>
      <w:r w:rsidRPr="008E214D">
        <w:t>(</w:t>
      </w:r>
      <w:r w:rsidRPr="008E214D">
        <w:t>甲</w:t>
      </w:r>
      <w:r w:rsidRPr="008E214D">
        <w:t>)</w:t>
      </w:r>
      <w:r w:rsidRPr="008E214D">
        <w:t>勒克朗社電池</w:t>
      </w:r>
      <w:r w:rsidRPr="008E214D">
        <w:rPr>
          <w:rFonts w:hint="eastAsia"/>
        </w:rPr>
        <w:t xml:space="preserve">　</w:t>
      </w:r>
      <w:r w:rsidRPr="008E214D">
        <w:t>(</w:t>
      </w:r>
      <w:r w:rsidRPr="008E214D">
        <w:t>乙</w:t>
      </w:r>
      <w:r w:rsidRPr="008E214D">
        <w:t>)</w:t>
      </w:r>
      <w:r w:rsidRPr="008E214D">
        <w:t>鹼性乾電池</w:t>
      </w:r>
      <w:r w:rsidRPr="008E214D">
        <w:rPr>
          <w:rFonts w:hint="eastAsia"/>
        </w:rPr>
        <w:t xml:space="preserve">　</w:t>
      </w:r>
      <w:r w:rsidRPr="008E214D">
        <w:t>(</w:t>
      </w:r>
      <w:r w:rsidRPr="008E214D">
        <w:t>丙</w:t>
      </w:r>
      <w:r w:rsidRPr="008E214D">
        <w:t>)</w:t>
      </w:r>
      <w:r w:rsidRPr="008E214D">
        <w:t>水銀電池</w:t>
      </w:r>
      <w:r w:rsidRPr="008E214D">
        <w:rPr>
          <w:rFonts w:hint="eastAsia"/>
        </w:rPr>
        <w:t xml:space="preserve">　</w:t>
      </w:r>
      <w:r w:rsidRPr="008E214D">
        <w:t>(</w:t>
      </w:r>
      <w:r w:rsidRPr="008E214D">
        <w:t>丁</w:t>
      </w:r>
      <w:r w:rsidRPr="008E214D">
        <w:t>)</w:t>
      </w:r>
      <w:r w:rsidRPr="008E214D">
        <w:t>鎳鎘電池</w:t>
      </w:r>
      <w:r w:rsidRPr="008E214D">
        <w:rPr>
          <w:rFonts w:hint="eastAsia"/>
        </w:rPr>
        <w:t xml:space="preserve">　</w:t>
      </w:r>
      <w:r w:rsidRPr="008E214D">
        <w:t>(</w:t>
      </w:r>
      <w:r w:rsidRPr="008E214D">
        <w:t>戊</w:t>
      </w:r>
      <w:r w:rsidRPr="008E214D">
        <w:t>)</w:t>
      </w:r>
      <w:r w:rsidRPr="008E214D">
        <w:t>鉛蓄電池</w:t>
      </w:r>
      <w:r w:rsidRPr="008E214D">
        <w:rPr>
          <w:rFonts w:hint="eastAsia"/>
        </w:rPr>
        <w:t xml:space="preserve">　</w:t>
      </w:r>
      <w:r w:rsidRPr="008E214D">
        <w:t>(</w:t>
      </w:r>
      <w:r w:rsidRPr="008E214D">
        <w:t>己</w:t>
      </w:r>
      <w:r w:rsidRPr="008E214D">
        <w:t>)</w:t>
      </w:r>
      <w:r w:rsidRPr="008E214D">
        <w:t>燃料電池，六種電池中</w:t>
      </w:r>
      <w:r w:rsidRPr="008E214D">
        <w:rPr>
          <w:rFonts w:hint="eastAsia"/>
        </w:rPr>
        <w:t>，</w:t>
      </w:r>
      <w:r w:rsidRPr="008E214D">
        <w:t>下列敘述何者</w:t>
      </w:r>
      <w:r w:rsidRPr="008E214D">
        <w:rPr>
          <w:u w:val="wave"/>
        </w:rPr>
        <w:t>錯誤</w:t>
      </w:r>
      <w:r w:rsidRPr="008E214D">
        <w:t xml:space="preserve">？　</w:t>
      </w:r>
      <w:r w:rsidRPr="008E214D">
        <w:t>(A)</w:t>
      </w:r>
      <w:r w:rsidRPr="008E214D">
        <w:t>電池用完一定要回收，否則會造成嚴重</w:t>
      </w:r>
      <w:r w:rsidRPr="008E214D">
        <w:rPr>
          <w:rFonts w:hint="eastAsia"/>
        </w:rPr>
        <w:t>汙</w:t>
      </w:r>
      <w:r w:rsidRPr="008E214D">
        <w:t>染問題者：</w:t>
      </w:r>
      <w:r w:rsidRPr="008E214D">
        <w:t>(</w:t>
      </w:r>
      <w:r w:rsidRPr="008E214D">
        <w:t>丙</w:t>
      </w:r>
      <w:r w:rsidRPr="008E214D">
        <w:t>)</w:t>
      </w:r>
      <w:r w:rsidRPr="008E214D">
        <w:t>、</w:t>
      </w:r>
      <w:r w:rsidRPr="008E214D">
        <w:t>(</w:t>
      </w:r>
      <w:r w:rsidRPr="008E214D">
        <w:t>丁</w:t>
      </w:r>
      <w:r w:rsidRPr="008E214D">
        <w:t>)</w:t>
      </w:r>
      <w:r w:rsidRPr="008E214D">
        <w:t>、</w:t>
      </w:r>
      <w:r w:rsidRPr="008E214D">
        <w:t>(</w:t>
      </w:r>
      <w:r w:rsidRPr="008E214D">
        <w:t>戊</w:t>
      </w:r>
      <w:r w:rsidRPr="008E214D">
        <w:t>)</w:t>
      </w:r>
      <w:r w:rsidRPr="008E214D">
        <w:rPr>
          <w:rFonts w:hint="eastAsia"/>
        </w:rPr>
        <w:t xml:space="preserve">　</w:t>
      </w:r>
      <w:r w:rsidRPr="008E214D">
        <w:t>(B)</w:t>
      </w:r>
      <w:r w:rsidRPr="008E214D">
        <w:t>放電時之電壓以</w:t>
      </w:r>
      <w:r w:rsidRPr="008E214D">
        <w:t>(</w:t>
      </w:r>
      <w:r w:rsidRPr="008E214D">
        <w:t>己</w:t>
      </w:r>
      <w:r w:rsidRPr="008E214D">
        <w:t>)</w:t>
      </w:r>
      <w:r w:rsidRPr="008E214D">
        <w:t>最小</w:t>
      </w:r>
      <w:r w:rsidRPr="008E214D">
        <w:rPr>
          <w:rFonts w:hint="eastAsia"/>
        </w:rPr>
        <w:t>（</w:t>
      </w:r>
      <w:r w:rsidRPr="008E214D">
        <w:t>以</w:t>
      </w:r>
      <w:r w:rsidRPr="008E214D">
        <w:t>1</w:t>
      </w:r>
      <w:r w:rsidRPr="008E214D">
        <w:t>個為單位</w:t>
      </w:r>
      <w:r w:rsidRPr="008E214D">
        <w:rPr>
          <w:rFonts w:hint="eastAsia"/>
        </w:rPr>
        <w:t xml:space="preserve">）　</w:t>
      </w:r>
      <w:r w:rsidRPr="008E214D">
        <w:t>(C)</w:t>
      </w:r>
      <w:r w:rsidRPr="008E214D">
        <w:t>電解液引入</w:t>
      </w:r>
      <w:r w:rsidRPr="008E214D">
        <w:t>KOH</w:t>
      </w:r>
      <w:r w:rsidRPr="008E214D">
        <w:t>者：</w:t>
      </w:r>
      <w:r w:rsidRPr="008E214D">
        <w:t>(</w:t>
      </w:r>
      <w:r w:rsidRPr="008E214D">
        <w:t>乙</w:t>
      </w:r>
      <w:r w:rsidRPr="008E214D">
        <w:t>)</w:t>
      </w:r>
      <w:r w:rsidRPr="008E214D">
        <w:t>、</w:t>
      </w:r>
      <w:r w:rsidRPr="008E214D">
        <w:t>(</w:t>
      </w:r>
      <w:r w:rsidRPr="008E214D">
        <w:t>丙</w:t>
      </w:r>
      <w:r w:rsidRPr="008E214D">
        <w:t>)</w:t>
      </w:r>
      <w:r w:rsidRPr="008E214D">
        <w:t>、</w:t>
      </w:r>
      <w:r w:rsidRPr="008E214D">
        <w:t>(</w:t>
      </w:r>
      <w:r w:rsidRPr="008E214D">
        <w:t>丁</w:t>
      </w:r>
      <w:r w:rsidRPr="008E214D">
        <w:t>)</w:t>
      </w:r>
      <w:r w:rsidRPr="008E214D">
        <w:t>、</w:t>
      </w:r>
      <w:r w:rsidRPr="008E214D">
        <w:t>(</w:t>
      </w:r>
      <w:r w:rsidRPr="008E214D">
        <w:t>己</w:t>
      </w:r>
      <w:r w:rsidRPr="008E214D">
        <w:t>)</w:t>
      </w:r>
      <w:r w:rsidRPr="008E214D">
        <w:rPr>
          <w:rFonts w:hint="eastAsia"/>
        </w:rPr>
        <w:t xml:space="preserve">　</w:t>
      </w:r>
      <w:r w:rsidRPr="008E214D">
        <w:t>(D)</w:t>
      </w:r>
      <w:r w:rsidRPr="008E214D">
        <w:t>電極材料為</w:t>
      </w:r>
      <w:r w:rsidRPr="008E214D">
        <w:t>Zn</w:t>
      </w:r>
      <w:r w:rsidRPr="008E214D">
        <w:t>者只有</w:t>
      </w:r>
      <w:r w:rsidRPr="008E214D">
        <w:t>(</w:t>
      </w:r>
      <w:r w:rsidRPr="008E214D">
        <w:t>甲</w:t>
      </w:r>
      <w:r w:rsidRPr="008E214D">
        <w:t>)</w:t>
      </w:r>
      <w:r w:rsidRPr="008E214D">
        <w:t>電池的</w:t>
      </w:r>
      <w:r w:rsidRPr="008E214D">
        <w:rPr>
          <w:rFonts w:hint="eastAsia"/>
        </w:rPr>
        <w:t>「－」</w:t>
      </w:r>
      <w:r w:rsidRPr="008E214D">
        <w:t>極</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6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D)</w:t>
      </w:r>
      <w:r w:rsidRPr="003D5DA7">
        <w:t>甲、乙、丙</w:t>
      </w:r>
    </w:p>
    <w:p w:rsidR="003D5DA7" w:rsidRPr="002E2C80" w:rsidRDefault="003D5DA7" w:rsidP="003D5DA7">
      <w:pPr>
        <w:ind w:left="454" w:hanging="454"/>
        <w:rPr>
          <w:rFonts w:eastAsia="細明體"/>
        </w:rPr>
      </w:pPr>
      <w:r>
        <w:rPr>
          <w:rFonts w:ascii="新細明體" w:eastAsia="新細明體" w:hAnsi="新細明體"/>
          <w:sz w:val="24"/>
        </w:rPr>
        <w:t xml:space="preserve">83. </w:t>
      </w:r>
      <w:r w:rsidRPr="002E2C80">
        <w:rPr>
          <w:rFonts w:hint="eastAsia"/>
          <w:u w:val="single"/>
        </w:rPr>
        <w:t>日本</w:t>
      </w:r>
      <w:r w:rsidRPr="002E2C80">
        <w:rPr>
          <w:rFonts w:hint="eastAsia"/>
        </w:rPr>
        <w:t>曾發生因食用水銀海鮮而中毒的「水</w:t>
      </w:r>
      <w:r w:rsidR="00AD71DF">
        <w:rPr>
          <w:position w:val="-4"/>
        </w:rPr>
        <w:pict>
          <v:shape id="_x0000_i1180" type="#_x0000_t75" style="width:11.25pt;height:11.25pt">
            <v:imagedata r:id="rId246" o:title="FA49"/>
          </v:shape>
        </w:pict>
      </w:r>
      <w:r w:rsidRPr="002E2C80">
        <w:rPr>
          <w:rFonts w:hint="eastAsia"/>
        </w:rPr>
        <w:t>病」事件，當時的海鮮含汞約為</w:t>
      </w:r>
      <w:r w:rsidRPr="002E2C80">
        <w:t>20</w:t>
      </w:r>
      <w:r w:rsidRPr="002E2C80">
        <w:rPr>
          <w:rFonts w:hint="eastAsia"/>
        </w:rPr>
        <w:t xml:space="preserve"> </w:t>
      </w:r>
      <w:r w:rsidRPr="002E2C80">
        <w:t>ppm</w:t>
      </w:r>
      <w:r w:rsidRPr="002E2C80">
        <w:rPr>
          <w:rFonts w:hint="eastAsia"/>
        </w:rPr>
        <w:t>，其代表每</w:t>
      </w:r>
      <w:smartTag w:uri="urn:schemas-microsoft-com:office:smarttags" w:element="chmetcnv">
        <w:smartTagPr>
          <w:attr w:name="TCSC" w:val="0"/>
          <w:attr w:name="NumberType" w:val="1"/>
          <w:attr w:name="Negative" w:val="False"/>
          <w:attr w:name="HasSpace" w:val="False"/>
          <w:attr w:name="SourceValue" w:val="1"/>
          <w:attr w:name="UnitName" w:val="公斤"/>
        </w:smartTagPr>
        <w:r w:rsidRPr="002E2C80">
          <w:t>1</w:t>
        </w:r>
        <w:r w:rsidRPr="002E2C80">
          <w:rPr>
            <w:rFonts w:hint="eastAsia"/>
          </w:rPr>
          <w:t>公斤</w:t>
        </w:r>
      </w:smartTag>
      <w:r w:rsidRPr="002E2C80">
        <w:rPr>
          <w:rFonts w:hint="eastAsia"/>
        </w:rPr>
        <w:t>的海鮮中含汞多少</w:t>
      </w:r>
      <w:r w:rsidRPr="002E2C80">
        <w:t>mg</w:t>
      </w:r>
      <w:r w:rsidRPr="002E2C80">
        <w:rPr>
          <w:rFonts w:hint="eastAsia"/>
        </w:rPr>
        <w:t xml:space="preserve">？　</w:t>
      </w:r>
      <w:r w:rsidRPr="002E2C80">
        <w:t>(A)</w:t>
      </w:r>
      <w:r w:rsidRPr="002E2C80">
        <w:rPr>
          <w:rFonts w:hint="eastAsia"/>
        </w:rPr>
        <w:t xml:space="preserve"> </w:t>
      </w:r>
      <w:r w:rsidRPr="002E2C80">
        <w:t>2</w:t>
      </w:r>
      <w:r w:rsidRPr="002E2C80">
        <w:rPr>
          <w:rFonts w:hint="eastAsia"/>
        </w:rPr>
        <w:t xml:space="preserve">　</w:t>
      </w:r>
      <w:r w:rsidRPr="002E2C80">
        <w:t>(B)</w:t>
      </w:r>
      <w:r w:rsidRPr="002E2C80">
        <w:rPr>
          <w:rFonts w:hint="eastAsia"/>
        </w:rPr>
        <w:t xml:space="preserve"> </w:t>
      </w:r>
      <w:r w:rsidRPr="002E2C80">
        <w:t>20</w:t>
      </w:r>
      <w:r w:rsidRPr="002E2C80">
        <w:rPr>
          <w:rFonts w:hint="eastAsia"/>
        </w:rPr>
        <w:t xml:space="preserve">　</w:t>
      </w:r>
      <w:r w:rsidRPr="002E2C80">
        <w:t>(C)</w:t>
      </w:r>
      <w:r w:rsidRPr="002E2C80">
        <w:rPr>
          <w:rFonts w:hint="eastAsia"/>
        </w:rPr>
        <w:t xml:space="preserve"> </w:t>
      </w:r>
      <w:r w:rsidRPr="002E2C80">
        <w:t>0.2</w:t>
      </w:r>
      <w:r w:rsidRPr="002E2C80">
        <w:rPr>
          <w:rFonts w:hint="eastAsia"/>
        </w:rPr>
        <w:t xml:space="preserve">　</w:t>
      </w:r>
      <w:r w:rsidRPr="002E2C80">
        <w:t>(D)</w:t>
      </w:r>
      <w:r w:rsidRPr="002E2C80">
        <w:rPr>
          <w:rFonts w:hint="eastAsia"/>
        </w:rPr>
        <w:t xml:space="preserve"> </w:t>
      </w:r>
      <w:r w:rsidRPr="002E2C80">
        <w:t>0.02</w:t>
      </w:r>
      <w:r w:rsidRPr="002E2C80">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8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ppm</w:t>
      </w:r>
      <w:r w:rsidRPr="003D5DA7">
        <w:rPr>
          <w:rFonts w:hint="eastAsia"/>
        </w:rPr>
        <w:t>之單位為</w:t>
      </w:r>
      <w:r w:rsidRPr="003D5DA7">
        <w:t>mg/L</w:t>
      </w:r>
      <w:r w:rsidRPr="003D5DA7">
        <w:rPr>
          <w:rFonts w:hint="eastAsia"/>
        </w:rPr>
        <w:t>或</w:t>
      </w:r>
      <w:r w:rsidRPr="003D5DA7">
        <w:t>mg/kg</w:t>
      </w:r>
      <w:r w:rsidRPr="003D5DA7">
        <w:rPr>
          <w:rFonts w:hint="eastAsia"/>
        </w:rPr>
        <w:t>。</w:t>
      </w:r>
      <w:r w:rsidRPr="003D5DA7">
        <w:t>20</w:t>
      </w:r>
      <w:r w:rsidRPr="003D5DA7">
        <w:rPr>
          <w:rFonts w:hint="eastAsia"/>
        </w:rPr>
        <w:t xml:space="preserve"> </w:t>
      </w:r>
      <w:r w:rsidRPr="003D5DA7">
        <w:t>ppm</w:t>
      </w:r>
      <w:r w:rsidRPr="003D5DA7">
        <w:rPr>
          <w:rFonts w:hint="eastAsia"/>
        </w:rPr>
        <w:t xml:space="preserve"> </w:t>
      </w:r>
      <w:r w:rsidRPr="003D5DA7">
        <w:t>=</w:t>
      </w:r>
      <w:r w:rsidRPr="003D5DA7">
        <w:rPr>
          <w:rFonts w:hint="eastAsia"/>
        </w:rPr>
        <w:t xml:space="preserve"> </w:t>
      </w:r>
      <w:r w:rsidRPr="003D5DA7">
        <w:t>20</w:t>
      </w:r>
      <w:r w:rsidRPr="003D5DA7">
        <w:rPr>
          <w:rFonts w:hint="eastAsia"/>
        </w:rPr>
        <w:t xml:space="preserve"> </w:t>
      </w:r>
      <w:r w:rsidRPr="003D5DA7">
        <w:t>mg/kg</w:t>
      </w:r>
    </w:p>
    <w:p w:rsidR="003D5DA7" w:rsidRPr="00A765F7" w:rsidRDefault="003D5DA7" w:rsidP="003D5DA7">
      <w:pPr>
        <w:ind w:left="454" w:hanging="454"/>
        <w:rPr>
          <w:rFonts w:eastAsia="細明體"/>
        </w:rPr>
      </w:pPr>
      <w:r>
        <w:rPr>
          <w:rFonts w:ascii="新細明體" w:eastAsia="新細明體" w:hAnsi="新細明體"/>
          <w:sz w:val="24"/>
        </w:rPr>
        <w:t xml:space="preserve">84. </w:t>
      </w:r>
      <w:r w:rsidRPr="00A765F7">
        <w:t xml:space="preserve">下列各電池何種較適合用於人造衛星？　</w:t>
      </w:r>
      <w:r w:rsidRPr="00A765F7">
        <w:t>(A)</w:t>
      </w:r>
      <w:r w:rsidRPr="00A765F7">
        <w:t>乾電池</w:t>
      </w:r>
      <w:r w:rsidRPr="00A765F7">
        <w:rPr>
          <w:rFonts w:hint="eastAsia"/>
        </w:rPr>
        <w:t xml:space="preserve">　</w:t>
      </w:r>
      <w:r w:rsidRPr="00A765F7">
        <w:t>(B)</w:t>
      </w:r>
      <w:r w:rsidRPr="00A765F7">
        <w:t>燃料電池</w:t>
      </w:r>
      <w:r w:rsidRPr="00A765F7">
        <w:rPr>
          <w:rFonts w:hint="eastAsia"/>
        </w:rPr>
        <w:t xml:space="preserve">　</w:t>
      </w:r>
      <w:r w:rsidRPr="00A765F7">
        <w:t>(C)</w:t>
      </w:r>
      <w:r w:rsidRPr="00A765F7">
        <w:t>鉛蓄電池</w:t>
      </w:r>
      <w:r w:rsidRPr="00A765F7">
        <w:rPr>
          <w:rFonts w:hint="eastAsia"/>
        </w:rPr>
        <w:t xml:space="preserve">　</w:t>
      </w:r>
      <w:r w:rsidRPr="00A765F7">
        <w:t>(D)</w:t>
      </w:r>
      <w:r w:rsidRPr="00A765F7">
        <w:t>太陽能電池</w:t>
      </w:r>
      <w:r w:rsidRPr="00A765F7">
        <w:rPr>
          <w:rFonts w:hint="eastAsia"/>
        </w:rPr>
        <w:t xml:space="preserve">　</w:t>
      </w:r>
      <w:r w:rsidRPr="00A765F7">
        <w:t>(E)</w:t>
      </w:r>
      <w:r w:rsidRPr="00A765F7">
        <w:t>鹼性乾電池</w:t>
      </w:r>
      <w:r w:rsidRPr="00A765F7">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8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太陽能電池靠光能發電，可使用較長時間而不需更換</w:t>
      </w:r>
    </w:p>
    <w:p w:rsidR="003D5DA7" w:rsidRDefault="003D5DA7"/>
    <w:p w:rsidR="003D5DA7" w:rsidRDefault="003D5DA7">
      <w:pPr>
        <w:rPr>
          <w:rFonts w:ascii="新細明體" w:eastAsia="新細明體" w:hAnsi="新細明體"/>
          <w:sz w:val="36"/>
        </w:rPr>
      </w:pPr>
      <w:r>
        <w:rPr>
          <w:rFonts w:ascii="新細明體" w:eastAsia="新細明體" w:hAnsi="新細明體" w:hint="eastAsia"/>
          <w:sz w:val="36"/>
        </w:rPr>
        <w:t>【多選題】</w:t>
      </w:r>
    </w:p>
    <w:p w:rsidR="003D5DA7" w:rsidRPr="00C61BD2" w:rsidRDefault="003D5DA7" w:rsidP="003D5DA7">
      <w:pPr>
        <w:ind w:left="454" w:hanging="454"/>
        <w:rPr>
          <w:rFonts w:eastAsia="細明體"/>
        </w:rPr>
      </w:pPr>
      <w:r>
        <w:rPr>
          <w:rFonts w:ascii="新細明體" w:eastAsia="新細明體" w:hAnsi="新細明體"/>
          <w:sz w:val="24"/>
        </w:rPr>
        <w:t xml:space="preserve"> 1. </w:t>
      </w:r>
      <w:r w:rsidRPr="00C61BD2">
        <w:rPr>
          <w:rFonts w:hAnsi="新細明體" w:hint="eastAsia"/>
        </w:rPr>
        <w:t>附圖為一個自製電池的示意圖，實驗步驟如下：</w:t>
      </w:r>
      <w:r w:rsidRPr="00C61BD2">
        <w:br/>
      </w:r>
      <w:r w:rsidRPr="00C61BD2">
        <w:rPr>
          <w:rFonts w:hAnsi="新細明體" w:hint="eastAsia"/>
        </w:rPr>
        <w:t>步驟一：取鋁箔紙剪成約</w:t>
      </w:r>
      <w:r w:rsidRPr="00C61BD2">
        <w:rPr>
          <w:rFonts w:hint="eastAsia"/>
        </w:rPr>
        <w:t xml:space="preserve">5 </w:t>
      </w:r>
      <w:r w:rsidRPr="00C61BD2">
        <w:rPr>
          <w:rFonts w:hint="eastAsia"/>
        </w:rPr>
        <w:sym w:font="Symbol" w:char="F0B4"/>
      </w:r>
      <w:r w:rsidRPr="00C61BD2">
        <w:rPr>
          <w:rFonts w:hint="eastAsia"/>
        </w:rPr>
        <w:t xml:space="preserve"> 10</w:t>
      </w:r>
      <w:r w:rsidRPr="00C61BD2">
        <w:rPr>
          <w:rFonts w:hint="eastAsia"/>
        </w:rPr>
        <w:t>（</w:t>
      </w:r>
      <w:r w:rsidRPr="00C61BD2">
        <w:rPr>
          <w:rFonts w:hint="eastAsia"/>
        </w:rPr>
        <w:t>cm</w:t>
      </w:r>
      <w:r w:rsidRPr="00C61BD2">
        <w:rPr>
          <w:rFonts w:hint="eastAsia"/>
          <w:vertAlign w:val="superscript"/>
        </w:rPr>
        <w:t>2</w:t>
      </w:r>
      <w:r w:rsidRPr="00C61BD2">
        <w:rPr>
          <w:rFonts w:hint="eastAsia"/>
        </w:rPr>
        <w:t>）</w:t>
      </w:r>
      <w:r w:rsidRPr="00C61BD2">
        <w:rPr>
          <w:rFonts w:hAnsi="新細明體" w:hint="eastAsia"/>
        </w:rPr>
        <w:t>大小</w:t>
      </w:r>
      <w:r w:rsidRPr="00C61BD2">
        <w:br/>
      </w:r>
      <w:r w:rsidRPr="00C61BD2">
        <w:rPr>
          <w:rFonts w:hAnsi="新細明體" w:hint="eastAsia"/>
        </w:rPr>
        <w:t>步驟二：在鋁箔紙上均勻鋪上一層沾滿食鹽水的衛生紙</w:t>
      </w:r>
      <w:r w:rsidRPr="00C61BD2">
        <w:br/>
      </w:r>
      <w:r w:rsidRPr="00C61BD2">
        <w:rPr>
          <w:rFonts w:hAnsi="新細明體" w:hint="eastAsia"/>
        </w:rPr>
        <w:t>步驟三：在沾滿食鹽水的衛生紙上，放入一片切成圓柱狀的備長炭（可以石墨棒代替）</w:t>
      </w:r>
      <w:r w:rsidRPr="00C61BD2">
        <w:br/>
      </w:r>
      <w:r w:rsidRPr="00C61BD2">
        <w:rPr>
          <w:rFonts w:hAnsi="新細明體" w:hint="eastAsia"/>
        </w:rPr>
        <w:t>步驟四：捲成圓筒狀後，再外接導線以伏特計測量電壓值約為</w:t>
      </w:r>
      <w:r w:rsidRPr="00C61BD2">
        <w:rPr>
          <w:rFonts w:hint="eastAsia"/>
        </w:rPr>
        <w:t>0.6 V</w:t>
      </w:r>
      <w:r w:rsidRPr="00C61BD2">
        <w:br/>
      </w:r>
      <w:r w:rsidRPr="00C61BD2">
        <w:rPr>
          <w:rFonts w:hAnsi="新細明體" w:hint="eastAsia"/>
        </w:rPr>
        <w:t>根據化學電池的原理，下列有關此自製電池的敘述，哪些正確？</w:t>
      </w:r>
      <w:r w:rsidRPr="00C61BD2">
        <w:rPr>
          <w:rFonts w:hAnsi="新細明體"/>
        </w:rPr>
        <w:br/>
      </w:r>
      <w:r w:rsidR="00AD71DF">
        <w:pict>
          <v:shape id="_x0000_i1181" type="#_x0000_t75" style="width:343.5pt;height:82.5pt">
            <v:imagedata r:id="rId284" o:title="100-2-3-4"/>
          </v:shape>
        </w:pict>
      </w:r>
      <w:r w:rsidRPr="00C61BD2">
        <w:rPr>
          <w:rFonts w:hAnsi="新細明體" w:hint="eastAsia"/>
        </w:rPr>
        <w:br/>
      </w:r>
      <w:r w:rsidRPr="00C61BD2">
        <w:rPr>
          <w:rFonts w:hint="eastAsia"/>
        </w:rPr>
        <w:t>(A)</w:t>
      </w:r>
      <w:r w:rsidRPr="00C61BD2">
        <w:rPr>
          <w:rFonts w:hAnsi="新細明體" w:hint="eastAsia"/>
        </w:rPr>
        <w:t>鋁箔紙應接於伏特計負極</w:t>
      </w:r>
      <w:r w:rsidRPr="00C61BD2">
        <w:rPr>
          <w:rFonts w:hint="eastAsia"/>
        </w:rPr>
        <w:t xml:space="preserve">　</w:t>
      </w:r>
      <w:r w:rsidRPr="00C61BD2">
        <w:rPr>
          <w:rFonts w:hint="eastAsia"/>
        </w:rPr>
        <w:t>(B)</w:t>
      </w:r>
      <w:r w:rsidRPr="00C61BD2">
        <w:rPr>
          <w:rFonts w:hAnsi="新細明體" w:hint="eastAsia"/>
        </w:rPr>
        <w:t>備長炭為陰極</w:t>
      </w:r>
      <w:r w:rsidRPr="00C61BD2">
        <w:rPr>
          <w:rFonts w:hint="eastAsia"/>
        </w:rPr>
        <w:t xml:space="preserve">　</w:t>
      </w:r>
      <w:r w:rsidRPr="00C61BD2">
        <w:rPr>
          <w:rFonts w:hint="eastAsia"/>
        </w:rPr>
        <w:t>(C)</w:t>
      </w:r>
      <w:r w:rsidRPr="00C61BD2">
        <w:rPr>
          <w:rFonts w:hAnsi="新細明體" w:hint="eastAsia"/>
        </w:rPr>
        <w:t>備長炭若改為銅箔，電池的電壓將大幅改變</w:t>
      </w:r>
      <w:r w:rsidRPr="00C61BD2">
        <w:rPr>
          <w:rFonts w:hint="eastAsia"/>
        </w:rPr>
        <w:t xml:space="preserve">　</w:t>
      </w:r>
      <w:r w:rsidRPr="00C61BD2">
        <w:rPr>
          <w:rFonts w:hint="eastAsia"/>
        </w:rPr>
        <w:t>(D)</w:t>
      </w:r>
      <w:r w:rsidRPr="00C61BD2">
        <w:rPr>
          <w:rFonts w:hAnsi="新細明體" w:hint="eastAsia"/>
        </w:rPr>
        <w:t>沾滿食鹽水的衛生紙可避免陰陽兩極直接接觸</w:t>
      </w:r>
      <w:r w:rsidRPr="00C61BD2">
        <w:rPr>
          <w:rFonts w:hint="eastAsia"/>
        </w:rPr>
        <w:t xml:space="preserve">　</w:t>
      </w:r>
      <w:r w:rsidRPr="00C61BD2">
        <w:rPr>
          <w:rFonts w:hint="eastAsia"/>
        </w:rPr>
        <w:t>(E)</w:t>
      </w:r>
      <w:r w:rsidRPr="00C61BD2">
        <w:rPr>
          <w:rFonts w:hAnsi="新細明體" w:hint="eastAsia"/>
        </w:rPr>
        <w:t>沾滿食鹽水的衛生紙可以沾滿糖水的衛生紙代替</w:t>
      </w:r>
      <w:r w:rsidRPr="00C61BD2">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71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中山女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B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C)</w:t>
      </w:r>
      <w:r w:rsidRPr="003D5DA7">
        <w:rPr>
          <w:rFonts w:hint="eastAsia"/>
        </w:rPr>
        <w:t xml:space="preserve">陰極材料與電壓無關　</w:t>
      </w:r>
      <w:r w:rsidRPr="003D5DA7">
        <w:rPr>
          <w:rFonts w:hint="eastAsia"/>
        </w:rPr>
        <w:t>(E)</w:t>
      </w:r>
      <w:r w:rsidRPr="003D5DA7">
        <w:rPr>
          <w:rFonts w:hint="eastAsia"/>
        </w:rPr>
        <w:t>糖水為非電解質，不具導電性</w:t>
      </w:r>
    </w:p>
    <w:p w:rsidR="003D5DA7" w:rsidRPr="0002579A" w:rsidRDefault="003D5DA7" w:rsidP="003D5DA7">
      <w:pPr>
        <w:ind w:left="454" w:hanging="454"/>
        <w:rPr>
          <w:rFonts w:hAnsi="新細明體"/>
        </w:rPr>
      </w:pPr>
      <w:r>
        <w:rPr>
          <w:rFonts w:ascii="新細明體" w:eastAsia="新細明體" w:hAnsi="新細明體"/>
          <w:sz w:val="24"/>
        </w:rPr>
        <w:t xml:space="preserve"> 2. </w:t>
      </w:r>
      <w:r w:rsidRPr="0002579A">
        <w:rPr>
          <w:rFonts w:hAnsi="新細明體" w:hint="eastAsia"/>
        </w:rPr>
        <w:t>關於各種常用電池的陽極物質和電解液的成分，哪些正確？</w:t>
      </w:r>
      <w:r w:rsidRPr="0002579A">
        <w:rPr>
          <w:rFonts w:hAnsi="新細明體"/>
        </w:rPr>
        <w:br/>
      </w:r>
      <w:bookmarkStart w:id="12" w:name="_MON_1439038080"/>
      <w:bookmarkEnd w:id="12"/>
      <w:r w:rsidRPr="0002579A">
        <w:rPr>
          <w:rFonts w:hAnsi="新細明體"/>
        </w:rPr>
        <w:object w:dxaOrig="4916" w:dyaOrig="2145">
          <v:shape id="_x0000_i1182" type="#_x0000_t75" style="width:246pt;height:107.25pt" o:ole="">
            <v:imagedata r:id="rId285" o:title=""/>
          </v:shape>
          <o:OLEObject Type="Embed" ProgID="Word.Document.8" ShapeID="_x0000_i1182" DrawAspect="Content" ObjectID="_1523807659" r:id="rId286">
            <o:FieldCodes>\s</o:FieldCodes>
          </o:OLEObject>
        </w:objec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71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中山女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B)</w:t>
      </w:r>
      <w:r w:rsidRPr="003D5DA7">
        <w:rPr>
          <w:rFonts w:hint="eastAsia"/>
        </w:rPr>
        <w:t>陽極為</w:t>
      </w:r>
      <w:r w:rsidRPr="003D5DA7">
        <w:rPr>
          <w:rFonts w:hint="eastAsia"/>
        </w:rPr>
        <w:t>Pb</w:t>
      </w:r>
      <w:r w:rsidRPr="003D5DA7">
        <w:rPr>
          <w:rFonts w:hint="eastAsia"/>
        </w:rPr>
        <w:t>，電解液為稀</w:t>
      </w:r>
      <w:r w:rsidRPr="003D5DA7">
        <w:rPr>
          <w:rFonts w:hint="eastAsia"/>
        </w:rPr>
        <w:t>H</w:t>
      </w:r>
      <w:r w:rsidRPr="003D5DA7">
        <w:rPr>
          <w:rFonts w:hint="eastAsia"/>
          <w:vertAlign w:val="subscript"/>
        </w:rPr>
        <w:t>2</w:t>
      </w:r>
      <w:r w:rsidRPr="003D5DA7">
        <w:rPr>
          <w:rFonts w:hint="eastAsia"/>
        </w:rPr>
        <w:t>SO</w:t>
      </w:r>
      <w:r w:rsidRPr="003D5DA7">
        <w:rPr>
          <w:rFonts w:hint="eastAsia"/>
          <w:vertAlign w:val="subscript"/>
        </w:rPr>
        <w:t>4</w:t>
      </w:r>
      <w:r w:rsidRPr="003D5DA7">
        <w:rPr>
          <w:rFonts w:hint="eastAsia"/>
        </w:rPr>
        <w:t xml:space="preserve">　</w:t>
      </w:r>
      <w:r w:rsidRPr="003D5DA7">
        <w:rPr>
          <w:rFonts w:hint="eastAsia"/>
        </w:rPr>
        <w:t>(C)</w:t>
      </w:r>
      <w:r w:rsidRPr="003D5DA7">
        <w:rPr>
          <w:rFonts w:hint="eastAsia"/>
        </w:rPr>
        <w:t>陽極為</w:t>
      </w:r>
      <w:r w:rsidRPr="003D5DA7">
        <w:rPr>
          <w:rFonts w:hint="eastAsia"/>
        </w:rPr>
        <w:t>Zn</w:t>
      </w:r>
      <w:r w:rsidRPr="003D5DA7">
        <w:rPr>
          <w:rFonts w:hint="eastAsia"/>
        </w:rPr>
        <w:t xml:space="preserve">　</w:t>
      </w:r>
      <w:r w:rsidRPr="003D5DA7">
        <w:rPr>
          <w:rFonts w:hint="eastAsia"/>
        </w:rPr>
        <w:t>(E)</w:t>
      </w:r>
      <w:r w:rsidRPr="003D5DA7">
        <w:rPr>
          <w:rFonts w:hint="eastAsia"/>
        </w:rPr>
        <w:t>陽極為</w:t>
      </w:r>
      <w:r w:rsidRPr="003D5DA7">
        <w:rPr>
          <w:rFonts w:hint="eastAsia"/>
        </w:rPr>
        <w:t>Ni</w:t>
      </w:r>
    </w:p>
    <w:p w:rsidR="003D5DA7" w:rsidRPr="007C323D" w:rsidRDefault="003D5DA7" w:rsidP="003D5DA7">
      <w:pPr>
        <w:ind w:left="454" w:hanging="454"/>
        <w:rPr>
          <w:rFonts w:eastAsia="細明體"/>
        </w:rPr>
      </w:pPr>
      <w:r>
        <w:rPr>
          <w:rFonts w:ascii="新細明體" w:eastAsia="新細明體" w:hAnsi="新細明體"/>
          <w:sz w:val="24"/>
        </w:rPr>
        <w:t xml:space="preserve"> 3. </w:t>
      </w:r>
      <w:r w:rsidRPr="007C323D">
        <w:rPr>
          <w:rFonts w:hAnsi="新細明體" w:hint="eastAsia"/>
        </w:rPr>
        <w:t>下列有關「氫氧燃料電池」的敘述，哪些正確？</w:t>
      </w:r>
      <w:r w:rsidRPr="007C323D">
        <w:rPr>
          <w:rFonts w:hint="eastAsia"/>
        </w:rPr>
        <w:t xml:space="preserve">　</w:t>
      </w:r>
      <w:r w:rsidRPr="007C323D">
        <w:rPr>
          <w:rFonts w:hint="eastAsia"/>
        </w:rPr>
        <w:t>(A)</w:t>
      </w:r>
      <w:r w:rsidRPr="007C323D">
        <w:rPr>
          <w:rFonts w:hAnsi="新細明體" w:hint="eastAsia"/>
        </w:rPr>
        <w:t>氫氣從陰極通入後還原成水</w:t>
      </w:r>
      <w:r w:rsidRPr="007C323D">
        <w:rPr>
          <w:rFonts w:hint="eastAsia"/>
        </w:rPr>
        <w:t xml:space="preserve">　</w:t>
      </w:r>
      <w:r w:rsidRPr="007C323D">
        <w:rPr>
          <w:rFonts w:hint="eastAsia"/>
        </w:rPr>
        <w:t>(B)</w:t>
      </w:r>
      <w:r w:rsidRPr="007C323D">
        <w:rPr>
          <w:rFonts w:hAnsi="新細明體" w:hint="eastAsia"/>
        </w:rPr>
        <w:t>能量的轉換效率較傳統火力發電為高</w:t>
      </w:r>
      <w:r w:rsidRPr="007C323D">
        <w:rPr>
          <w:rFonts w:hint="eastAsia"/>
        </w:rPr>
        <w:t xml:space="preserve">　</w:t>
      </w:r>
      <w:r w:rsidRPr="007C323D">
        <w:rPr>
          <w:rFonts w:hint="eastAsia"/>
        </w:rPr>
        <w:t>(C)</w:t>
      </w:r>
      <w:r w:rsidRPr="007C323D">
        <w:rPr>
          <w:rFonts w:hAnsi="新細明體" w:hint="eastAsia"/>
        </w:rPr>
        <w:t>反應式為：</w:t>
      </w:r>
      <w:r w:rsidRPr="007C323D">
        <w:rPr>
          <w:rFonts w:hint="eastAsia"/>
        </w:rPr>
        <w:t>2H</w:t>
      </w:r>
      <w:r w:rsidRPr="007C323D">
        <w:rPr>
          <w:rFonts w:hint="eastAsia"/>
          <w:vertAlign w:val="subscript"/>
        </w:rPr>
        <w:t>2(</w:t>
      </w:r>
      <w:r w:rsidRPr="007C323D">
        <w:rPr>
          <w:rFonts w:hint="eastAsia"/>
          <w:iCs/>
          <w:vertAlign w:val="subscript"/>
        </w:rPr>
        <w:t>g</w:t>
      </w:r>
      <w:r w:rsidRPr="007C323D">
        <w:rPr>
          <w:rFonts w:hint="eastAsia"/>
          <w:vertAlign w:val="subscript"/>
        </w:rPr>
        <w:t>)</w:t>
      </w:r>
      <w:r w:rsidRPr="007C323D">
        <w:rPr>
          <w:rFonts w:hAnsi="新細明體" w:hint="eastAsia"/>
        </w:rPr>
        <w:t xml:space="preserve"> + </w:t>
      </w:r>
      <w:r w:rsidRPr="007C323D">
        <w:rPr>
          <w:rFonts w:hint="eastAsia"/>
        </w:rPr>
        <w:t>O</w:t>
      </w:r>
      <w:r w:rsidRPr="007C323D">
        <w:rPr>
          <w:rFonts w:hint="eastAsia"/>
          <w:vertAlign w:val="subscript"/>
        </w:rPr>
        <w:t>2(</w:t>
      </w:r>
      <w:r w:rsidRPr="007C323D">
        <w:rPr>
          <w:rFonts w:hint="eastAsia"/>
          <w:iCs/>
          <w:vertAlign w:val="subscript"/>
        </w:rPr>
        <w:t>g</w:t>
      </w:r>
      <w:r w:rsidRPr="007C323D">
        <w:rPr>
          <w:rFonts w:hint="eastAsia"/>
          <w:vertAlign w:val="subscript"/>
        </w:rPr>
        <w:t>)</w:t>
      </w:r>
      <w:r w:rsidRPr="007C323D">
        <w:rPr>
          <w:rFonts w:hint="eastAsia"/>
        </w:rPr>
        <w:t xml:space="preserve"> </w:t>
      </w:r>
      <w:r w:rsidRPr="007C323D">
        <w:rPr>
          <w:rFonts w:hint="eastAsia"/>
        </w:rPr>
        <w:t>→</w:t>
      </w:r>
      <w:r w:rsidRPr="007C323D">
        <w:rPr>
          <w:rFonts w:hint="eastAsia"/>
        </w:rPr>
        <w:t xml:space="preserve"> 2H</w:t>
      </w:r>
      <w:r w:rsidRPr="007C323D">
        <w:rPr>
          <w:rFonts w:hint="eastAsia"/>
          <w:vertAlign w:val="subscript"/>
        </w:rPr>
        <w:t>2</w:t>
      </w:r>
      <w:r w:rsidRPr="007C323D">
        <w:rPr>
          <w:rFonts w:hint="eastAsia"/>
        </w:rPr>
        <w:t>O</w:t>
      </w:r>
      <w:r w:rsidRPr="007C323D">
        <w:rPr>
          <w:rFonts w:hint="eastAsia"/>
          <w:vertAlign w:val="subscript"/>
        </w:rPr>
        <w:t>(</w:t>
      </w:r>
      <w:r w:rsidRPr="007C323D">
        <w:rPr>
          <w:rFonts w:hint="eastAsia"/>
          <w:iCs/>
          <w:vertAlign w:val="subscript"/>
        </w:rPr>
        <w:t>l</w:t>
      </w:r>
      <w:r w:rsidRPr="007C323D">
        <w:rPr>
          <w:rFonts w:hint="eastAsia"/>
          <w:vertAlign w:val="subscript"/>
        </w:rPr>
        <w:t>)</w:t>
      </w:r>
      <w:r w:rsidRPr="007C323D">
        <w:rPr>
          <w:rFonts w:hint="eastAsia"/>
        </w:rPr>
        <w:t xml:space="preserve">　</w:t>
      </w:r>
      <w:r w:rsidRPr="007C323D">
        <w:rPr>
          <w:rFonts w:hint="eastAsia"/>
        </w:rPr>
        <w:t>(D)</w:t>
      </w:r>
      <w:r w:rsidRPr="007C323D">
        <w:rPr>
          <w:rFonts w:hAnsi="新細明體" w:hint="eastAsia"/>
        </w:rPr>
        <w:t>電極為覆有鉑金屬催化薄膜的碳電極</w:t>
      </w:r>
      <w:r w:rsidRPr="007C323D">
        <w:rPr>
          <w:rFonts w:hint="eastAsia"/>
        </w:rPr>
        <w:t xml:space="preserve">　</w:t>
      </w:r>
      <w:r w:rsidRPr="007C323D">
        <w:rPr>
          <w:rFonts w:hint="eastAsia"/>
        </w:rPr>
        <w:t>(E)</w:t>
      </w:r>
      <w:r w:rsidRPr="007C323D">
        <w:rPr>
          <w:rFonts w:hAnsi="新細明體" w:hint="eastAsia"/>
        </w:rPr>
        <w:t>燃料電池是一種二次電池，而不是一次電池</w:t>
      </w:r>
      <w:r w:rsidRPr="007C323D">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71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師大附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BC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A)</w:t>
      </w:r>
      <w:r w:rsidRPr="003D5DA7">
        <w:rPr>
          <w:rFonts w:hint="eastAsia"/>
        </w:rPr>
        <w:t xml:space="preserve">氧氣於陰極還原為水　</w:t>
      </w:r>
      <w:r w:rsidRPr="003D5DA7">
        <w:rPr>
          <w:rFonts w:hint="eastAsia"/>
        </w:rPr>
        <w:t>(E)</w:t>
      </w:r>
      <w:r w:rsidRPr="003D5DA7">
        <w:rPr>
          <w:rFonts w:hint="eastAsia"/>
        </w:rPr>
        <w:t>燃料電池非為一次，亦非為二次電池</w:t>
      </w:r>
    </w:p>
    <w:p w:rsidR="003D5DA7" w:rsidRPr="00861294" w:rsidRDefault="003D5DA7" w:rsidP="003D5DA7">
      <w:pPr>
        <w:ind w:left="454" w:hanging="454"/>
        <w:rPr>
          <w:rFonts w:eastAsia="細明體"/>
        </w:rPr>
      </w:pPr>
      <w:r>
        <w:rPr>
          <w:rFonts w:ascii="新細明體" w:eastAsia="新細明體" w:hAnsi="新細明體"/>
          <w:sz w:val="24"/>
        </w:rPr>
        <w:t xml:space="preserve"> 4. </w:t>
      </w:r>
      <w:r w:rsidRPr="00861294">
        <w:rPr>
          <w:rFonts w:hAnsi="新細明體" w:hint="eastAsia"/>
        </w:rPr>
        <w:t>乾電池放電時，下列敘述哪些正確？</w:t>
      </w:r>
      <w:r w:rsidRPr="00861294">
        <w:rPr>
          <w:rFonts w:hint="eastAsia"/>
        </w:rPr>
        <w:t xml:space="preserve">　</w:t>
      </w:r>
      <w:r w:rsidRPr="00861294">
        <w:rPr>
          <w:rFonts w:hint="eastAsia"/>
        </w:rPr>
        <w:t>(A)</w:t>
      </w:r>
      <w:r w:rsidRPr="00861294">
        <w:rPr>
          <w:rFonts w:hAnsi="新細明體" w:hint="eastAsia"/>
        </w:rPr>
        <w:t>鋅殼為負極</w:t>
      </w:r>
      <w:r w:rsidRPr="00861294">
        <w:rPr>
          <w:rFonts w:hint="eastAsia"/>
        </w:rPr>
        <w:t xml:space="preserve">　</w:t>
      </w:r>
      <w:r w:rsidRPr="00861294">
        <w:rPr>
          <w:rFonts w:hint="eastAsia"/>
        </w:rPr>
        <w:t>(B)</w:t>
      </w:r>
      <w:r w:rsidRPr="00861294">
        <w:rPr>
          <w:rFonts w:hAnsi="新細明體" w:hint="eastAsia"/>
        </w:rPr>
        <w:t>石墨棒為還原劑</w:t>
      </w:r>
      <w:r w:rsidRPr="00861294">
        <w:rPr>
          <w:rFonts w:hint="eastAsia"/>
        </w:rPr>
        <w:t xml:space="preserve">　</w:t>
      </w:r>
      <w:r w:rsidRPr="00861294">
        <w:rPr>
          <w:rFonts w:hint="eastAsia"/>
        </w:rPr>
        <w:t>(C)</w:t>
      </w:r>
      <w:r w:rsidRPr="00861294">
        <w:rPr>
          <w:rFonts w:hAnsi="新細明體" w:hint="eastAsia"/>
        </w:rPr>
        <w:t>氯化銨獲得電子</w:t>
      </w:r>
      <w:r w:rsidRPr="00861294">
        <w:rPr>
          <w:rFonts w:hint="eastAsia"/>
        </w:rPr>
        <w:t xml:space="preserve">　</w:t>
      </w:r>
      <w:r w:rsidRPr="00861294">
        <w:rPr>
          <w:rFonts w:hint="eastAsia"/>
        </w:rPr>
        <w:t>(D)</w:t>
      </w:r>
      <w:r w:rsidRPr="00861294">
        <w:rPr>
          <w:rFonts w:hAnsi="新細明體" w:hint="eastAsia"/>
        </w:rPr>
        <w:t>氯化鋅去除極化氣體</w:t>
      </w:r>
      <w:r w:rsidRPr="00861294">
        <w:rPr>
          <w:rFonts w:hint="eastAsia"/>
        </w:rPr>
        <w:t>H</w:t>
      </w:r>
      <w:r w:rsidRPr="00861294">
        <w:rPr>
          <w:rFonts w:hint="eastAsia"/>
          <w:vertAlign w:val="subscript"/>
        </w:rPr>
        <w:t>2</w:t>
      </w:r>
      <w:r w:rsidRPr="00861294">
        <w:rPr>
          <w:rFonts w:hint="eastAsia"/>
        </w:rPr>
        <w:t xml:space="preserve">　</w:t>
      </w:r>
      <w:r w:rsidRPr="00861294">
        <w:rPr>
          <w:rFonts w:hint="eastAsia"/>
        </w:rPr>
        <w:t>(E)</w:t>
      </w:r>
      <w:r w:rsidRPr="00861294">
        <w:rPr>
          <w:rFonts w:hAnsi="新細明體" w:hint="eastAsia"/>
        </w:rPr>
        <w:t>二氧化錳為催化劑</w:t>
      </w:r>
      <w:r w:rsidRPr="00861294">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71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師大附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B)</w:t>
      </w:r>
      <w:r w:rsidRPr="003D5DA7">
        <w:rPr>
          <w:rFonts w:hint="eastAsia"/>
        </w:rPr>
        <w:t xml:space="preserve">石墨棒僅用來導電　</w:t>
      </w:r>
      <w:r w:rsidRPr="003D5DA7">
        <w:rPr>
          <w:rFonts w:hint="eastAsia"/>
        </w:rPr>
        <w:t>(D)</w:t>
      </w:r>
      <w:r w:rsidRPr="003D5DA7">
        <w:rPr>
          <w:rFonts w:hint="eastAsia"/>
        </w:rPr>
        <w:t>二氧化錳為去極劑（</w:t>
      </w:r>
      <w:r w:rsidRPr="003D5DA7">
        <w:rPr>
          <w:rFonts w:hint="eastAsia"/>
        </w:rPr>
        <w:t>ZnCl</w:t>
      </w:r>
      <w:r w:rsidRPr="003D5DA7">
        <w:rPr>
          <w:rFonts w:hint="eastAsia"/>
          <w:vertAlign w:val="subscript"/>
        </w:rPr>
        <w:t>2</w:t>
      </w:r>
      <w:r w:rsidRPr="003D5DA7">
        <w:rPr>
          <w:rFonts w:hint="eastAsia"/>
        </w:rPr>
        <w:t>去除</w:t>
      </w:r>
      <w:r w:rsidRPr="003D5DA7">
        <w:rPr>
          <w:rFonts w:hint="eastAsia"/>
        </w:rPr>
        <w:t>NH</w:t>
      </w:r>
      <w:r w:rsidRPr="003D5DA7">
        <w:rPr>
          <w:rFonts w:hint="eastAsia"/>
          <w:vertAlign w:val="subscript"/>
        </w:rPr>
        <w:t>3</w:t>
      </w:r>
      <w:r w:rsidRPr="003D5DA7">
        <w:rPr>
          <w:rFonts w:hint="eastAsia"/>
        </w:rPr>
        <w:t xml:space="preserve">氣體）　</w:t>
      </w:r>
      <w:r w:rsidRPr="003D5DA7">
        <w:rPr>
          <w:rFonts w:hint="eastAsia"/>
        </w:rPr>
        <w:t>(E) MnO</w:t>
      </w:r>
      <w:r w:rsidRPr="003D5DA7">
        <w:rPr>
          <w:rFonts w:hint="eastAsia"/>
          <w:vertAlign w:val="subscript"/>
        </w:rPr>
        <w:t>2</w:t>
      </w:r>
      <w:r w:rsidRPr="003D5DA7">
        <w:rPr>
          <w:rFonts w:hint="eastAsia"/>
        </w:rPr>
        <w:t>可為去極劑及全反應之氧化劑</w:t>
      </w:r>
    </w:p>
    <w:p w:rsidR="003D5DA7" w:rsidRPr="004254BD" w:rsidRDefault="003D5DA7" w:rsidP="003D5DA7">
      <w:pPr>
        <w:ind w:left="454" w:hanging="454"/>
        <w:rPr>
          <w:rFonts w:hAnsi="新細明體"/>
        </w:rPr>
      </w:pPr>
      <w:r>
        <w:rPr>
          <w:rFonts w:ascii="新細明體" w:eastAsia="新細明體" w:hAnsi="新細明體"/>
          <w:sz w:val="24"/>
        </w:rPr>
        <w:t xml:space="preserve"> 5. </w:t>
      </w:r>
      <w:r w:rsidRPr="004254BD">
        <w:rPr>
          <w:rFonts w:hAnsi="新細明體" w:hint="eastAsia"/>
        </w:rPr>
        <w:t>固態氧化物燃料電池是以固體氧化鋯－氧化釔為電解質，這種固體電解質在高溫下允許氧離子</w:t>
      </w:r>
      <w:r w:rsidRPr="004254BD">
        <w:rPr>
          <w:rFonts w:hint="eastAsia"/>
        </w:rPr>
        <w:t>（</w:t>
      </w:r>
      <w:r w:rsidRPr="004254BD">
        <w:rPr>
          <w:rFonts w:hint="eastAsia"/>
        </w:rPr>
        <w:t>O</w:t>
      </w:r>
      <w:r w:rsidRPr="004254BD">
        <w:rPr>
          <w:rFonts w:hint="eastAsia"/>
          <w:vertAlign w:val="superscript"/>
        </w:rPr>
        <w:t>2</w:t>
      </w:r>
      <w:r w:rsidRPr="004254BD">
        <w:rPr>
          <w:rFonts w:hint="eastAsia"/>
          <w:vertAlign w:val="superscript"/>
        </w:rPr>
        <w:sym w:font="Symbol" w:char="F02D"/>
      </w:r>
      <w:r w:rsidRPr="004254BD">
        <w:rPr>
          <w:rFonts w:hint="eastAsia"/>
        </w:rPr>
        <w:t>）</w:t>
      </w:r>
      <w:r w:rsidRPr="004254BD">
        <w:rPr>
          <w:rFonts w:hAnsi="新細明體" w:hint="eastAsia"/>
        </w:rPr>
        <w:t>在其間通過。該電池的工作原理如附圖所示，其中多孔電極</w:t>
      </w:r>
      <w:r w:rsidRPr="004254BD">
        <w:rPr>
          <w:rFonts w:hint="eastAsia"/>
        </w:rPr>
        <w:t>a</w:t>
      </w:r>
      <w:r w:rsidRPr="004254BD">
        <w:rPr>
          <w:rFonts w:hAnsi="新細明體" w:hint="eastAsia"/>
        </w:rPr>
        <w:t>、</w:t>
      </w:r>
      <w:r w:rsidRPr="004254BD">
        <w:rPr>
          <w:rFonts w:hint="eastAsia"/>
        </w:rPr>
        <w:t>b</w:t>
      </w:r>
      <w:r w:rsidRPr="004254BD">
        <w:rPr>
          <w:rFonts w:hAnsi="新細明體" w:hint="eastAsia"/>
        </w:rPr>
        <w:t>均不參與反應，則下列敘述中，哪些正確？</w:t>
      </w:r>
      <w:r w:rsidRPr="004254BD">
        <w:rPr>
          <w:rFonts w:hAnsi="新細明體"/>
        </w:rPr>
        <w:br/>
      </w:r>
      <w:r w:rsidR="00AD71DF">
        <w:pict>
          <v:shape id="_x0000_i1183" type="#_x0000_t75" style="width:170.25pt;height:109.5pt">
            <v:imagedata r:id="rId287" o:title="100-2-3-12"/>
          </v:shape>
        </w:pict>
      </w:r>
      <w:r w:rsidRPr="004254BD">
        <w:rPr>
          <w:rFonts w:hAnsi="新細明體" w:hint="eastAsia"/>
        </w:rPr>
        <w:br/>
      </w:r>
      <w:r w:rsidRPr="004254BD">
        <w:rPr>
          <w:rFonts w:hint="eastAsia"/>
        </w:rPr>
        <w:t>(A)</w:t>
      </w:r>
      <w:r w:rsidRPr="004254BD">
        <w:rPr>
          <w:rFonts w:hAnsi="新細明體" w:hint="eastAsia"/>
        </w:rPr>
        <w:t>通入</w:t>
      </w:r>
      <w:r w:rsidRPr="004254BD">
        <w:rPr>
          <w:rFonts w:hint="eastAsia"/>
        </w:rPr>
        <w:t>O</w:t>
      </w:r>
      <w:r w:rsidRPr="004254BD">
        <w:rPr>
          <w:rFonts w:hint="eastAsia"/>
          <w:vertAlign w:val="subscript"/>
        </w:rPr>
        <w:t>2</w:t>
      </w:r>
      <w:r w:rsidRPr="004254BD">
        <w:rPr>
          <w:rFonts w:hAnsi="新細明體" w:hint="eastAsia"/>
        </w:rPr>
        <w:t>的</w:t>
      </w:r>
      <w:r w:rsidRPr="004254BD">
        <w:rPr>
          <w:rFonts w:hint="eastAsia"/>
        </w:rPr>
        <w:t>a</w:t>
      </w:r>
      <w:r w:rsidRPr="004254BD">
        <w:rPr>
          <w:rFonts w:hAnsi="新細明體" w:hint="eastAsia"/>
        </w:rPr>
        <w:t>電極為電池的負極</w:t>
      </w:r>
      <w:r w:rsidRPr="004254BD">
        <w:rPr>
          <w:rFonts w:hint="eastAsia"/>
        </w:rPr>
        <w:t xml:space="preserve">　</w:t>
      </w:r>
      <w:r w:rsidRPr="004254BD">
        <w:rPr>
          <w:rFonts w:hint="eastAsia"/>
        </w:rPr>
        <w:t>(B)</w:t>
      </w:r>
      <w:r w:rsidRPr="004254BD">
        <w:rPr>
          <w:rFonts w:hAnsi="新細明體" w:hint="eastAsia"/>
        </w:rPr>
        <w:t>通入</w:t>
      </w:r>
      <w:r w:rsidRPr="004254BD">
        <w:rPr>
          <w:rFonts w:hint="eastAsia"/>
        </w:rPr>
        <w:t>H</w:t>
      </w:r>
      <w:r w:rsidRPr="004254BD">
        <w:rPr>
          <w:rFonts w:hint="eastAsia"/>
          <w:vertAlign w:val="subscript"/>
        </w:rPr>
        <w:t>2</w:t>
      </w:r>
      <w:r w:rsidRPr="004254BD">
        <w:rPr>
          <w:rFonts w:hAnsi="新細明體" w:hint="eastAsia"/>
        </w:rPr>
        <w:t>的</w:t>
      </w:r>
      <w:r w:rsidRPr="004254BD">
        <w:rPr>
          <w:rFonts w:hint="eastAsia"/>
        </w:rPr>
        <w:t>b</w:t>
      </w:r>
      <w:r w:rsidRPr="004254BD">
        <w:rPr>
          <w:rFonts w:hAnsi="新細明體" w:hint="eastAsia"/>
        </w:rPr>
        <w:t>電極為電池的正極</w:t>
      </w:r>
      <w:r w:rsidRPr="004254BD">
        <w:rPr>
          <w:rFonts w:hint="eastAsia"/>
        </w:rPr>
        <w:t xml:space="preserve">　</w:t>
      </w:r>
      <w:r w:rsidRPr="004254BD">
        <w:rPr>
          <w:rFonts w:hint="eastAsia"/>
        </w:rPr>
        <w:t>(C) a</w:t>
      </w:r>
      <w:r w:rsidRPr="004254BD">
        <w:rPr>
          <w:rFonts w:hAnsi="新細明體" w:hint="eastAsia"/>
        </w:rPr>
        <w:t>電極發生的反應為：</w:t>
      </w:r>
      <w:r w:rsidRPr="004254BD">
        <w:rPr>
          <w:rFonts w:hint="eastAsia"/>
        </w:rPr>
        <w:t>O</w:t>
      </w:r>
      <w:r w:rsidRPr="004254BD">
        <w:rPr>
          <w:rFonts w:hint="eastAsia"/>
          <w:vertAlign w:val="subscript"/>
        </w:rPr>
        <w:t>2</w:t>
      </w:r>
      <w:r w:rsidRPr="004254BD">
        <w:rPr>
          <w:rFonts w:hAnsi="新細明體" w:hint="eastAsia"/>
        </w:rPr>
        <w:t xml:space="preserve"> + </w:t>
      </w:r>
      <w:r w:rsidRPr="004254BD">
        <w:rPr>
          <w:rFonts w:hint="eastAsia"/>
        </w:rPr>
        <w:t>4e</w:t>
      </w:r>
      <w:r w:rsidRPr="004254BD">
        <w:rPr>
          <w:rFonts w:hint="eastAsia"/>
          <w:vertAlign w:val="superscript"/>
        </w:rPr>
        <w:sym w:font="Symbol" w:char="F02D"/>
      </w:r>
      <w:r w:rsidRPr="004254BD">
        <w:rPr>
          <w:rFonts w:hint="eastAsia"/>
        </w:rPr>
        <w:t xml:space="preserve"> </w:t>
      </w:r>
      <w:r w:rsidRPr="004254BD">
        <w:rPr>
          <w:rFonts w:hint="eastAsia"/>
        </w:rPr>
        <w:t>→</w:t>
      </w:r>
      <w:r w:rsidRPr="004254BD">
        <w:rPr>
          <w:rFonts w:hint="eastAsia"/>
        </w:rPr>
        <w:t>2O</w:t>
      </w:r>
      <w:r w:rsidRPr="004254BD">
        <w:rPr>
          <w:rFonts w:hint="eastAsia"/>
          <w:vertAlign w:val="superscript"/>
        </w:rPr>
        <w:t>2</w:t>
      </w:r>
      <w:r w:rsidRPr="004254BD">
        <w:rPr>
          <w:rFonts w:hint="eastAsia"/>
          <w:vertAlign w:val="superscript"/>
        </w:rPr>
        <w:sym w:font="Symbol" w:char="F02D"/>
      </w:r>
      <w:r w:rsidRPr="004254BD">
        <w:rPr>
          <w:rFonts w:hint="eastAsia"/>
        </w:rPr>
        <w:t xml:space="preserve">　</w:t>
      </w:r>
      <w:r w:rsidRPr="004254BD">
        <w:rPr>
          <w:rFonts w:hint="eastAsia"/>
        </w:rPr>
        <w:t>(D)</w:t>
      </w:r>
      <w:r w:rsidRPr="004254BD">
        <w:rPr>
          <w:rFonts w:hAnsi="新細明體" w:hint="eastAsia"/>
        </w:rPr>
        <w:t>該電池的總反應式為：</w:t>
      </w:r>
      <w:r w:rsidRPr="004254BD">
        <w:rPr>
          <w:rFonts w:hint="eastAsia"/>
        </w:rPr>
        <w:t>2H</w:t>
      </w:r>
      <w:r w:rsidRPr="004254BD">
        <w:rPr>
          <w:rFonts w:hint="eastAsia"/>
          <w:vertAlign w:val="subscript"/>
        </w:rPr>
        <w:t>2</w:t>
      </w:r>
      <w:r w:rsidRPr="004254BD">
        <w:rPr>
          <w:rFonts w:hAnsi="新細明體" w:hint="eastAsia"/>
        </w:rPr>
        <w:t xml:space="preserve"> + </w:t>
      </w:r>
      <w:r w:rsidRPr="004254BD">
        <w:rPr>
          <w:rFonts w:hint="eastAsia"/>
        </w:rPr>
        <w:t>O</w:t>
      </w:r>
      <w:r w:rsidRPr="004254BD">
        <w:rPr>
          <w:rFonts w:hint="eastAsia"/>
          <w:vertAlign w:val="subscript"/>
        </w:rPr>
        <w:t>2</w:t>
      </w:r>
      <w:r w:rsidRPr="004254BD">
        <w:rPr>
          <w:rFonts w:hint="eastAsia"/>
        </w:rPr>
        <w:t xml:space="preserve"> </w:t>
      </w:r>
      <w:r w:rsidRPr="004254BD">
        <w:rPr>
          <w:rFonts w:hint="eastAsia"/>
        </w:rPr>
        <w:t>→</w:t>
      </w:r>
      <w:r w:rsidRPr="004254BD">
        <w:rPr>
          <w:rFonts w:hint="eastAsia"/>
        </w:rPr>
        <w:t xml:space="preserve"> 2H</w:t>
      </w:r>
      <w:r w:rsidRPr="004254BD">
        <w:rPr>
          <w:rFonts w:hint="eastAsia"/>
          <w:vertAlign w:val="subscript"/>
        </w:rPr>
        <w:t>2</w:t>
      </w:r>
      <w:r w:rsidRPr="004254BD">
        <w:rPr>
          <w:rFonts w:hint="eastAsia"/>
        </w:rPr>
        <w:t>O</w:t>
      </w:r>
      <w:r w:rsidRPr="004254BD">
        <w:rPr>
          <w:rFonts w:hint="eastAsia"/>
        </w:rPr>
        <w:t xml:space="preserve">　</w:t>
      </w:r>
      <w:r w:rsidRPr="004254BD">
        <w:rPr>
          <w:rFonts w:hint="eastAsia"/>
        </w:rPr>
        <w:t>(E)</w:t>
      </w:r>
      <w:r w:rsidRPr="004254BD">
        <w:rPr>
          <w:rFonts w:hAnsi="新細明體" w:hint="eastAsia"/>
        </w:rPr>
        <w:t>燃料電池就是充電電池</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71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中學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C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A)</w:t>
      </w:r>
      <w:r w:rsidRPr="003D5DA7">
        <w:rPr>
          <w:rFonts w:hint="eastAsia"/>
        </w:rPr>
        <w:t>電子流入</w:t>
      </w:r>
      <w:r w:rsidRPr="003D5DA7">
        <w:rPr>
          <w:rFonts w:hint="eastAsia"/>
        </w:rPr>
        <w:t>a</w:t>
      </w:r>
      <w:r w:rsidRPr="003D5DA7">
        <w:rPr>
          <w:rFonts w:hint="eastAsia"/>
        </w:rPr>
        <w:t>電極，故</w:t>
      </w:r>
      <w:r w:rsidRPr="003D5DA7">
        <w:rPr>
          <w:rFonts w:hint="eastAsia"/>
        </w:rPr>
        <w:t>a</w:t>
      </w:r>
      <w:r w:rsidRPr="003D5DA7">
        <w:rPr>
          <w:rFonts w:hint="eastAsia"/>
        </w:rPr>
        <w:t xml:space="preserve">為正極　</w:t>
      </w:r>
      <w:r w:rsidRPr="003D5DA7">
        <w:rPr>
          <w:rFonts w:hint="eastAsia"/>
        </w:rPr>
        <w:t>(B)</w:t>
      </w:r>
      <w:r w:rsidRPr="003D5DA7">
        <w:rPr>
          <w:rFonts w:hint="eastAsia"/>
        </w:rPr>
        <w:t>電子流出</w:t>
      </w:r>
      <w:r w:rsidRPr="003D5DA7">
        <w:rPr>
          <w:rFonts w:hint="eastAsia"/>
        </w:rPr>
        <w:t>b</w:t>
      </w:r>
      <w:r w:rsidRPr="003D5DA7">
        <w:rPr>
          <w:rFonts w:hint="eastAsia"/>
        </w:rPr>
        <w:t>電極，故</w:t>
      </w:r>
      <w:r w:rsidRPr="003D5DA7">
        <w:rPr>
          <w:rFonts w:hint="eastAsia"/>
        </w:rPr>
        <w:t>b</w:t>
      </w:r>
      <w:r w:rsidRPr="003D5DA7">
        <w:rPr>
          <w:rFonts w:hint="eastAsia"/>
        </w:rPr>
        <w:t>為負極</w:t>
      </w:r>
    </w:p>
    <w:p w:rsidR="003D5DA7" w:rsidRPr="00F71502" w:rsidRDefault="003D5DA7" w:rsidP="003D5DA7">
      <w:pPr>
        <w:ind w:left="454" w:hanging="454"/>
        <w:rPr>
          <w:rFonts w:eastAsia="細明體"/>
          <w:noProof/>
        </w:rPr>
      </w:pPr>
      <w:r>
        <w:rPr>
          <w:rFonts w:ascii="新細明體" w:eastAsia="新細明體" w:hAnsi="新細明體"/>
          <w:sz w:val="24"/>
        </w:rPr>
        <w:t xml:space="preserve"> 6. </w:t>
      </w:r>
      <w:r w:rsidRPr="00F71502">
        <w:rPr>
          <w:rFonts w:hAnsi="新細明體"/>
          <w:noProof/>
        </w:rPr>
        <w:t>下列關於電池的敘述，</w:t>
      </w:r>
      <w:r w:rsidRPr="00F71502">
        <w:rPr>
          <w:rFonts w:hAnsi="新細明體" w:hint="eastAsia"/>
          <w:noProof/>
        </w:rPr>
        <w:t>哪些</w:t>
      </w:r>
      <w:r w:rsidRPr="00F71502">
        <w:rPr>
          <w:rFonts w:hAnsi="新細明體"/>
          <w:noProof/>
        </w:rPr>
        <w:t xml:space="preserve">正確？　</w:t>
      </w:r>
      <w:r w:rsidRPr="00F71502">
        <w:rPr>
          <w:noProof/>
        </w:rPr>
        <w:t>(A)</w:t>
      </w:r>
      <w:r w:rsidRPr="00F71502">
        <w:rPr>
          <w:rFonts w:hAnsi="新細明體"/>
          <w:noProof/>
        </w:rPr>
        <w:t xml:space="preserve">乾電池以鋅為正極，碳棒為負極　</w:t>
      </w:r>
      <w:r w:rsidRPr="00F71502">
        <w:rPr>
          <w:noProof/>
        </w:rPr>
        <w:t>(B)</w:t>
      </w:r>
      <w:r w:rsidRPr="00F71502">
        <w:rPr>
          <w:rFonts w:hAnsi="新細明體"/>
          <w:noProof/>
        </w:rPr>
        <w:t xml:space="preserve">兩個乾電池並聯使用，可得幾近兩倍的較高電壓　</w:t>
      </w:r>
      <w:r w:rsidRPr="00F71502">
        <w:rPr>
          <w:noProof/>
        </w:rPr>
        <w:t>(C)</w:t>
      </w:r>
      <w:r w:rsidRPr="00F71502">
        <w:rPr>
          <w:rFonts w:hAnsi="新細明體"/>
          <w:noProof/>
        </w:rPr>
        <w:t xml:space="preserve">鹼性乾電池的電解液為氫氧化鉀糊狀物，鋅極為陽極放出電子　</w:t>
      </w:r>
      <w:r w:rsidRPr="00F71502">
        <w:rPr>
          <w:noProof/>
        </w:rPr>
        <w:t>(D)</w:t>
      </w:r>
      <w:r w:rsidRPr="00F71502">
        <w:rPr>
          <w:rFonts w:hAnsi="新細明體"/>
          <w:noProof/>
        </w:rPr>
        <w:t xml:space="preserve">鋰離子電池的電解液為氫氧化鉀水溶液　</w:t>
      </w:r>
      <w:r w:rsidRPr="00F71502">
        <w:rPr>
          <w:noProof/>
        </w:rPr>
        <w:t>(E)</w:t>
      </w:r>
      <w:r w:rsidRPr="00F71502">
        <w:rPr>
          <w:rFonts w:hAnsi="新細明體"/>
          <w:noProof/>
        </w:rPr>
        <w:t>鎳氫電池屬於二次電池</w:t>
      </w:r>
      <w:r w:rsidRPr="00F71502">
        <w:rPr>
          <w:rFonts w:eastAsia="細明體"/>
          <w:noProof/>
        </w:rPr>
        <w:t xml:space="preserve"> </w:t>
      </w:r>
    </w:p>
    <w:p w:rsidR="003D5DA7" w:rsidRPr="003D5DA7" w:rsidRDefault="003D5DA7" w:rsidP="003D5DA7">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71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左營高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Ansi="新細明體" w:hint="eastAsia"/>
        </w:rPr>
        <w:t>C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A)</w:t>
      </w:r>
      <w:r w:rsidRPr="003D5DA7">
        <w:rPr>
          <w:rFonts w:hint="eastAsia"/>
        </w:rPr>
        <w:t>陽極或負極為</w:t>
      </w:r>
      <w:r w:rsidRPr="003D5DA7">
        <w:rPr>
          <w:rFonts w:hint="eastAsia"/>
        </w:rPr>
        <w:t>Zn</w:t>
      </w:r>
      <w:r w:rsidRPr="003D5DA7">
        <w:rPr>
          <w:rFonts w:hint="eastAsia"/>
        </w:rPr>
        <w:t>，陰極或正極為</w:t>
      </w:r>
      <w:r w:rsidRPr="003D5DA7">
        <w:rPr>
          <w:rFonts w:hint="eastAsia"/>
        </w:rPr>
        <w:t>C</w:t>
      </w:r>
      <w:r w:rsidRPr="003D5DA7">
        <w:rPr>
          <w:rFonts w:hint="eastAsia"/>
        </w:rPr>
        <w:t xml:space="preserve">　</w:t>
      </w:r>
      <w:r w:rsidRPr="003D5DA7">
        <w:rPr>
          <w:rFonts w:hint="eastAsia"/>
        </w:rPr>
        <w:t>(B)</w:t>
      </w:r>
      <w:r w:rsidRPr="003D5DA7">
        <w:rPr>
          <w:rFonts w:hint="eastAsia"/>
        </w:rPr>
        <w:t xml:space="preserve">並聯電壓與原電壓相同　</w:t>
      </w:r>
      <w:r w:rsidRPr="003D5DA7">
        <w:rPr>
          <w:rFonts w:hint="eastAsia"/>
        </w:rPr>
        <w:t>(D)</w:t>
      </w:r>
      <w:r w:rsidRPr="003D5DA7">
        <w:rPr>
          <w:rFonts w:hint="eastAsia"/>
        </w:rPr>
        <w:t>電解液為鋰鹽的有機溶液</w:t>
      </w:r>
    </w:p>
    <w:p w:rsidR="003D5DA7" w:rsidRPr="009302BB" w:rsidRDefault="003D5DA7" w:rsidP="003D5DA7">
      <w:pPr>
        <w:ind w:left="454" w:hanging="454"/>
        <w:rPr>
          <w:rFonts w:eastAsia="細明體"/>
        </w:rPr>
      </w:pPr>
      <w:r>
        <w:rPr>
          <w:rFonts w:ascii="新細明體" w:eastAsia="新細明體" w:hAnsi="新細明體"/>
          <w:sz w:val="24"/>
        </w:rPr>
        <w:t xml:space="preserve"> 7. </w:t>
      </w:r>
      <w:r w:rsidRPr="009302BB">
        <w:rPr>
          <w:rFonts w:hAnsi="新細明體" w:hint="eastAsia"/>
        </w:rPr>
        <w:t>有關電化電池的敘述，哪些正確</w:t>
      </w:r>
      <w:r w:rsidRPr="009302BB">
        <w:rPr>
          <w:rFonts w:hAnsi="新細明體"/>
        </w:rPr>
        <w:t xml:space="preserve">？　</w:t>
      </w:r>
      <w:r w:rsidRPr="009302BB">
        <w:t>(A)</w:t>
      </w:r>
      <w:r w:rsidRPr="009302BB">
        <w:rPr>
          <w:rFonts w:hAnsi="新細明體" w:hint="eastAsia"/>
        </w:rPr>
        <w:t>利用氧化還原反應將化學能轉換成電能</w:t>
      </w:r>
      <w:r w:rsidRPr="009302BB">
        <w:rPr>
          <w:rFonts w:hAnsi="新細明體"/>
        </w:rPr>
        <w:t xml:space="preserve">　</w:t>
      </w:r>
      <w:r w:rsidRPr="009302BB">
        <w:t>(B)</w:t>
      </w:r>
      <w:r w:rsidRPr="009302BB">
        <w:rPr>
          <w:rFonts w:hAnsi="新細明體" w:hint="eastAsia"/>
        </w:rPr>
        <w:t>產生氧化反應的電極稱為陽極</w:t>
      </w:r>
      <w:r w:rsidRPr="009302BB">
        <w:rPr>
          <w:rFonts w:hAnsi="新細明體"/>
        </w:rPr>
        <w:t xml:space="preserve">　</w:t>
      </w:r>
      <w:r w:rsidRPr="009302BB">
        <w:t>(C)</w:t>
      </w:r>
      <w:r w:rsidRPr="009302BB">
        <w:rPr>
          <w:rFonts w:hAnsi="新細明體" w:hint="eastAsia"/>
        </w:rPr>
        <w:t>電化電池的陽極是正極</w:t>
      </w:r>
      <w:r w:rsidRPr="009302BB">
        <w:rPr>
          <w:rFonts w:hAnsi="新細明體"/>
        </w:rPr>
        <w:t xml:space="preserve">　</w:t>
      </w:r>
      <w:r w:rsidRPr="009302BB">
        <w:t>(D)</w:t>
      </w:r>
      <w:r w:rsidRPr="009302BB">
        <w:rPr>
          <w:rFonts w:hAnsi="新細明體" w:hint="eastAsia"/>
        </w:rPr>
        <w:t xml:space="preserve">電子流出的電極為負極　</w:t>
      </w:r>
      <w:r w:rsidRPr="009302BB">
        <w:rPr>
          <w:rFonts w:hint="eastAsia"/>
        </w:rPr>
        <w:t>(E)</w:t>
      </w:r>
      <w:r w:rsidRPr="009302BB">
        <w:rPr>
          <w:rFonts w:hAnsi="新細明體" w:hint="eastAsia"/>
        </w:rPr>
        <w:t>鹽橋內的陽離子往負極方向移動</w:t>
      </w:r>
      <w:r w:rsidRPr="009302BB">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72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B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C)</w:t>
      </w:r>
      <w:r w:rsidRPr="003D5DA7">
        <w:rPr>
          <w:rFonts w:hint="eastAsia"/>
        </w:rPr>
        <w:t xml:space="preserve">陽極電子流出，故屬負極　</w:t>
      </w:r>
      <w:r w:rsidRPr="003D5DA7">
        <w:rPr>
          <w:rFonts w:hint="eastAsia"/>
        </w:rPr>
        <w:t>(E)</w:t>
      </w:r>
      <w:r w:rsidRPr="003D5DA7">
        <w:rPr>
          <w:rFonts w:hint="eastAsia"/>
        </w:rPr>
        <w:t>內電路中的陽離子往正極移動</w:t>
      </w:r>
    </w:p>
    <w:p w:rsidR="003D5DA7" w:rsidRPr="00E567C0" w:rsidRDefault="003D5DA7" w:rsidP="003D5DA7">
      <w:pPr>
        <w:ind w:left="454" w:hanging="454"/>
        <w:rPr>
          <w:rFonts w:eastAsia="細明體"/>
        </w:rPr>
      </w:pPr>
      <w:r>
        <w:rPr>
          <w:rFonts w:ascii="新細明體" w:eastAsia="新細明體" w:hAnsi="新細明體"/>
          <w:sz w:val="24"/>
        </w:rPr>
        <w:t xml:space="preserve"> 8. </w:t>
      </w:r>
      <w:r w:rsidRPr="00E567C0">
        <w:rPr>
          <w:rFonts w:hint="eastAsia"/>
        </w:rPr>
        <w:t xml:space="preserve">下列何種電池可以充電反覆使用？　</w:t>
      </w:r>
      <w:r w:rsidRPr="00E567C0">
        <w:t>(A)</w:t>
      </w:r>
      <w:r w:rsidRPr="00E567C0">
        <w:rPr>
          <w:rFonts w:hint="eastAsia"/>
        </w:rPr>
        <w:t xml:space="preserve">鉛蓄電池　</w:t>
      </w:r>
      <w:r w:rsidRPr="00E567C0">
        <w:t>(B)</w:t>
      </w:r>
      <w:r w:rsidRPr="00E567C0">
        <w:rPr>
          <w:rFonts w:hint="eastAsia"/>
        </w:rPr>
        <w:t xml:space="preserve">乾電池　</w:t>
      </w:r>
      <w:r w:rsidRPr="00E567C0">
        <w:t>(C)</w:t>
      </w:r>
      <w:r w:rsidRPr="00E567C0">
        <w:rPr>
          <w:rFonts w:hint="eastAsia"/>
        </w:rPr>
        <w:t xml:space="preserve">鹼性電池　</w:t>
      </w:r>
      <w:r w:rsidRPr="00E567C0">
        <w:t>(D)</w:t>
      </w:r>
      <w:r w:rsidRPr="00E567C0">
        <w:rPr>
          <w:rFonts w:hint="eastAsia"/>
        </w:rPr>
        <w:t xml:space="preserve">鎳鎘電池　</w:t>
      </w:r>
      <w:r w:rsidRPr="00E567C0">
        <w:t>(E)</w:t>
      </w:r>
      <w:r w:rsidRPr="00E567C0">
        <w:rPr>
          <w:rFonts w:hint="eastAsia"/>
        </w:rPr>
        <w:t>鋰離子電池</w:t>
      </w:r>
      <w:r w:rsidRPr="00E567C0">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3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D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凡是二次電池均可以再充電反覆使用，鉛蓄電池、鎳鎘電池、鋰離子電池</w:t>
      </w:r>
    </w:p>
    <w:p w:rsidR="003D5DA7" w:rsidRPr="00DF5E11" w:rsidRDefault="003D5DA7" w:rsidP="003D5DA7">
      <w:pPr>
        <w:ind w:left="454" w:hanging="454"/>
        <w:rPr>
          <w:rFonts w:eastAsia="細明體"/>
        </w:rPr>
      </w:pPr>
      <w:r>
        <w:rPr>
          <w:rFonts w:ascii="新細明體" w:eastAsia="新細明體" w:hAnsi="新細明體"/>
          <w:sz w:val="24"/>
        </w:rPr>
        <w:t xml:space="preserve"> 9. </w:t>
      </w:r>
      <w:r w:rsidRPr="00DF5E11">
        <w:rPr>
          <w:rFonts w:hint="eastAsia"/>
        </w:rPr>
        <w:t xml:space="preserve">下列何種電池可充電反覆使用？　</w:t>
      </w:r>
      <w:r w:rsidRPr="00DF5E11">
        <w:t>(A)</w:t>
      </w:r>
      <w:r w:rsidRPr="00DF5E11">
        <w:rPr>
          <w:rFonts w:hint="eastAsia"/>
        </w:rPr>
        <w:t xml:space="preserve">乾電池　</w:t>
      </w:r>
      <w:r w:rsidRPr="00DF5E11">
        <w:t>(B)</w:t>
      </w:r>
      <w:r w:rsidRPr="00DF5E11">
        <w:rPr>
          <w:rFonts w:hint="eastAsia"/>
        </w:rPr>
        <w:t xml:space="preserve">鹼性乾電池　</w:t>
      </w:r>
      <w:r w:rsidRPr="00DF5E11">
        <w:t>(C)</w:t>
      </w:r>
      <w:r w:rsidRPr="00DF5E11">
        <w:rPr>
          <w:rFonts w:hint="eastAsia"/>
        </w:rPr>
        <w:t xml:space="preserve">水銀電池　</w:t>
      </w:r>
      <w:r w:rsidRPr="00DF5E11">
        <w:t>(D)</w:t>
      </w:r>
      <w:r w:rsidRPr="00DF5E11">
        <w:rPr>
          <w:rFonts w:hint="eastAsia"/>
        </w:rPr>
        <w:t xml:space="preserve">鎳鎘電池　</w:t>
      </w:r>
      <w:r w:rsidRPr="00DF5E11">
        <w:t>(E)</w:t>
      </w:r>
      <w:r w:rsidRPr="00DF5E11">
        <w:rPr>
          <w:rFonts w:hint="eastAsia"/>
        </w:rPr>
        <w:t>鉛蓄電池</w:t>
      </w:r>
      <w:r w:rsidRPr="00DF5E11">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3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E</w:t>
      </w:r>
    </w:p>
    <w:p w:rsidR="003D5DA7" w:rsidRPr="004C666A" w:rsidRDefault="003D5DA7" w:rsidP="003D5DA7">
      <w:pPr>
        <w:ind w:left="454" w:hanging="454"/>
        <w:rPr>
          <w:rFonts w:eastAsia="細明體"/>
        </w:rPr>
      </w:pPr>
      <w:r>
        <w:rPr>
          <w:rFonts w:ascii="新細明體" w:eastAsia="新細明體" w:hAnsi="新細明體"/>
          <w:sz w:val="24"/>
        </w:rPr>
        <w:t xml:space="preserve">10. </w:t>
      </w:r>
      <w:r w:rsidRPr="004C666A">
        <w:rPr>
          <w:rFonts w:hint="eastAsia"/>
        </w:rPr>
        <w:t xml:space="preserve">下列廢棄電池，何者必須回收？　</w:t>
      </w:r>
      <w:r w:rsidRPr="004C666A">
        <w:t>(A)</w:t>
      </w:r>
      <w:r w:rsidRPr="004C666A">
        <w:rPr>
          <w:rFonts w:hint="eastAsia"/>
        </w:rPr>
        <w:t xml:space="preserve">乾電池　</w:t>
      </w:r>
      <w:r w:rsidRPr="004C666A">
        <w:t>(B)</w:t>
      </w:r>
      <w:r w:rsidRPr="004C666A">
        <w:rPr>
          <w:rFonts w:hint="eastAsia"/>
        </w:rPr>
        <w:t xml:space="preserve">鹼性乾電池　</w:t>
      </w:r>
      <w:r w:rsidRPr="004C666A">
        <w:t>(C)</w:t>
      </w:r>
      <w:r w:rsidRPr="004C666A">
        <w:rPr>
          <w:rFonts w:hint="eastAsia"/>
        </w:rPr>
        <w:t xml:space="preserve">鎳鎘電池　</w:t>
      </w:r>
      <w:r w:rsidRPr="004C666A">
        <w:t>(D)</w:t>
      </w:r>
      <w:r w:rsidRPr="004C666A">
        <w:rPr>
          <w:rFonts w:hint="eastAsia"/>
        </w:rPr>
        <w:t xml:space="preserve">水銀電池　</w:t>
      </w:r>
      <w:r w:rsidRPr="004C666A">
        <w:t>(E)</w:t>
      </w:r>
      <w:r w:rsidRPr="004C666A">
        <w:rPr>
          <w:rFonts w:hint="eastAsia"/>
        </w:rPr>
        <w:t>鉛蓄電池</w:t>
      </w:r>
      <w:r w:rsidRPr="004C666A">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4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BCDE</w:t>
      </w:r>
    </w:p>
    <w:p w:rsidR="003D5DA7" w:rsidRPr="00F377F5" w:rsidRDefault="003D5DA7" w:rsidP="003D5DA7">
      <w:pPr>
        <w:ind w:left="454" w:hanging="454"/>
        <w:rPr>
          <w:rFonts w:eastAsia="細明體"/>
        </w:rPr>
      </w:pPr>
      <w:r>
        <w:rPr>
          <w:rFonts w:ascii="新細明體" w:eastAsia="新細明體" w:hAnsi="新細明體"/>
          <w:sz w:val="24"/>
        </w:rPr>
        <w:t xml:space="preserve">11. </w:t>
      </w:r>
      <w:r w:rsidRPr="00F377F5">
        <w:rPr>
          <w:rFonts w:hint="eastAsia"/>
        </w:rPr>
        <w:t>電解液中含</w:t>
      </w:r>
      <w:r w:rsidRPr="00F377F5">
        <w:t>KOH</w:t>
      </w:r>
      <w:r w:rsidRPr="00F377F5">
        <w:rPr>
          <w:rFonts w:hint="eastAsia"/>
        </w:rPr>
        <w:t xml:space="preserve">的電池有下列哪些電池？　</w:t>
      </w:r>
      <w:r w:rsidRPr="00F377F5">
        <w:t>(A)</w:t>
      </w:r>
      <w:r w:rsidRPr="00F377F5">
        <w:rPr>
          <w:rFonts w:hint="eastAsia"/>
        </w:rPr>
        <w:t xml:space="preserve">乾電池　</w:t>
      </w:r>
      <w:r w:rsidRPr="00F377F5">
        <w:t>(B)</w:t>
      </w:r>
      <w:r w:rsidRPr="00F377F5">
        <w:rPr>
          <w:rFonts w:hint="eastAsia"/>
        </w:rPr>
        <w:t xml:space="preserve">鹼性乾電池　</w:t>
      </w:r>
      <w:r w:rsidRPr="00F377F5">
        <w:t>(C)</w:t>
      </w:r>
      <w:r w:rsidRPr="00F377F5">
        <w:rPr>
          <w:rFonts w:hint="eastAsia"/>
        </w:rPr>
        <w:t xml:space="preserve">水銀電池　</w:t>
      </w:r>
      <w:r w:rsidRPr="00F377F5">
        <w:t>(D)</w:t>
      </w:r>
      <w:r w:rsidRPr="00F377F5">
        <w:rPr>
          <w:rFonts w:hint="eastAsia"/>
        </w:rPr>
        <w:t xml:space="preserve">鎳鎘電池　</w:t>
      </w:r>
      <w:r w:rsidRPr="00F377F5">
        <w:t>(E)</w:t>
      </w:r>
      <w:r w:rsidRPr="00F377F5">
        <w:rPr>
          <w:rFonts w:hint="eastAsia"/>
        </w:rPr>
        <w:t>鉛蓄電池</w:t>
      </w:r>
      <w:r w:rsidRPr="00F377F5">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4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CD</w:t>
      </w:r>
    </w:p>
    <w:p w:rsidR="003D5DA7" w:rsidRPr="00B80C92" w:rsidRDefault="003D5DA7" w:rsidP="003D5DA7">
      <w:pPr>
        <w:ind w:left="454" w:hanging="454"/>
        <w:rPr>
          <w:rFonts w:eastAsia="細明體"/>
        </w:rPr>
      </w:pPr>
      <w:r>
        <w:rPr>
          <w:rFonts w:ascii="新細明體" w:eastAsia="新細明體" w:hAnsi="新細明體"/>
          <w:sz w:val="24"/>
        </w:rPr>
        <w:t xml:space="preserve">12. </w:t>
      </w:r>
      <w:r w:rsidRPr="00B80C92">
        <w:rPr>
          <w:rFonts w:hint="eastAsia"/>
        </w:rPr>
        <w:t xml:space="preserve">有關鉛蓄電池的敘述，何項正確？　</w:t>
      </w:r>
      <w:r w:rsidRPr="00B80C92">
        <w:t>(A)</w:t>
      </w:r>
      <w:r w:rsidRPr="00B80C92">
        <w:rPr>
          <w:rFonts w:hint="eastAsia"/>
        </w:rPr>
        <w:t>電壓為</w:t>
      </w:r>
      <w:r w:rsidRPr="00B80C92">
        <w:t>2</w:t>
      </w:r>
      <w:r w:rsidRPr="00B80C92">
        <w:rPr>
          <w:rFonts w:hint="eastAsia"/>
        </w:rPr>
        <w:t xml:space="preserve">伏特　</w:t>
      </w:r>
      <w:r w:rsidRPr="00B80C92">
        <w:t>(B)</w:t>
      </w:r>
      <w:r w:rsidRPr="00B80C92">
        <w:rPr>
          <w:rFonts w:hint="eastAsia"/>
        </w:rPr>
        <w:t xml:space="preserve">放電時陰、陽極重量均增加　</w:t>
      </w:r>
      <w:r w:rsidRPr="00B80C92">
        <w:t>(C)</w:t>
      </w:r>
      <w:r w:rsidRPr="00B80C92">
        <w:rPr>
          <w:rFonts w:hint="eastAsia"/>
        </w:rPr>
        <w:t xml:space="preserve">充電時，鉛極接於電源的負極　</w:t>
      </w:r>
      <w:r w:rsidRPr="00B80C92">
        <w:t>(D)</w:t>
      </w:r>
      <w:r w:rsidRPr="00B80C92">
        <w:rPr>
          <w:rFonts w:hint="eastAsia"/>
        </w:rPr>
        <w:t xml:space="preserve">放電時，電子由鉛極流向二氧化鉛極　</w:t>
      </w:r>
      <w:r w:rsidRPr="00B80C92">
        <w:t>(E)</w:t>
      </w:r>
      <w:r w:rsidRPr="00B80C92">
        <w:rPr>
          <w:rFonts w:hint="eastAsia"/>
        </w:rPr>
        <w:t>放電後，硫酸濃度不變</w:t>
      </w:r>
      <w:r w:rsidRPr="00B80C92">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4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BCD</w:t>
      </w:r>
    </w:p>
    <w:p w:rsidR="003D5DA7" w:rsidRPr="007B7BC4" w:rsidRDefault="003D5DA7" w:rsidP="003D5DA7">
      <w:pPr>
        <w:ind w:left="454" w:hanging="454"/>
        <w:rPr>
          <w:rFonts w:eastAsia="細明體"/>
        </w:rPr>
      </w:pPr>
      <w:r>
        <w:rPr>
          <w:rFonts w:ascii="新細明體" w:eastAsia="新細明體" w:hAnsi="新細明體"/>
          <w:sz w:val="24"/>
        </w:rPr>
        <w:t xml:space="preserve">13. </w:t>
      </w:r>
      <w:r w:rsidRPr="007B7BC4">
        <w:rPr>
          <w:rFonts w:hint="eastAsia"/>
        </w:rPr>
        <w:t>有關化學電池的下列敘述，何者</w:t>
      </w:r>
      <w:r w:rsidRPr="007B7BC4">
        <w:rPr>
          <w:rFonts w:hint="eastAsia"/>
          <w:u w:val="wave"/>
        </w:rPr>
        <w:t>錯誤</w:t>
      </w:r>
      <w:r w:rsidRPr="007B7BC4">
        <w:rPr>
          <w:rFonts w:hint="eastAsia"/>
        </w:rPr>
        <w:t xml:space="preserve">？　</w:t>
      </w:r>
      <w:r w:rsidRPr="007B7BC4">
        <w:t>(A)</w:t>
      </w:r>
      <w:r w:rsidRPr="007B7BC4">
        <w:rPr>
          <w:rFonts w:hint="eastAsia"/>
        </w:rPr>
        <w:t xml:space="preserve">化學電池是利用氧化還原反應產生電流的裝置　</w:t>
      </w:r>
      <w:r w:rsidRPr="007B7BC4">
        <w:t>(B)</w:t>
      </w:r>
      <w:r w:rsidRPr="007B7BC4">
        <w:rPr>
          <w:rFonts w:hint="eastAsia"/>
        </w:rPr>
        <w:t xml:space="preserve">化學電池放電時是化學能轉變成電能　</w:t>
      </w:r>
      <w:r w:rsidRPr="007B7BC4">
        <w:t>(C)</w:t>
      </w:r>
      <w:r w:rsidRPr="007B7BC4">
        <w:rPr>
          <w:rFonts w:hint="eastAsia"/>
        </w:rPr>
        <w:t xml:space="preserve">化學電池充電時是電能轉變成化學能　</w:t>
      </w:r>
      <w:r w:rsidRPr="007B7BC4">
        <w:t>(D)</w:t>
      </w:r>
      <w:r w:rsidRPr="007B7BC4">
        <w:rPr>
          <w:rFonts w:hint="eastAsia"/>
        </w:rPr>
        <w:t xml:space="preserve">鹼性乾電池放電時間較乾電池短，但電壓較高　</w:t>
      </w:r>
      <w:r w:rsidRPr="007B7BC4">
        <w:t>(E)</w:t>
      </w:r>
      <w:r w:rsidRPr="007B7BC4">
        <w:rPr>
          <w:rFonts w:hint="eastAsia"/>
        </w:rPr>
        <w:t>水銀電池可充電反覆使用</w:t>
      </w:r>
      <w:r w:rsidRPr="007B7BC4">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4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E</w:t>
      </w:r>
    </w:p>
    <w:p w:rsidR="003D5DA7" w:rsidRPr="00090FD4" w:rsidRDefault="003D5DA7" w:rsidP="003D5DA7">
      <w:pPr>
        <w:ind w:left="454" w:hanging="454"/>
      </w:pPr>
      <w:r>
        <w:rPr>
          <w:rFonts w:ascii="新細明體" w:eastAsia="新細明體" w:hAnsi="新細明體"/>
          <w:sz w:val="24"/>
        </w:rPr>
        <w:t xml:space="preserve">14. </w:t>
      </w:r>
      <w:r w:rsidRPr="00090FD4">
        <w:rPr>
          <w:rFonts w:hint="eastAsia"/>
        </w:rPr>
        <w:t xml:space="preserve">有關鉛蓄電池之敘述何者正確？　</w:t>
      </w:r>
      <w:r w:rsidRPr="00090FD4">
        <w:rPr>
          <w:spacing w:val="6"/>
        </w:rPr>
        <w:t>(A)</w:t>
      </w:r>
      <w:r w:rsidRPr="00090FD4">
        <w:rPr>
          <w:rFonts w:hint="eastAsia"/>
          <w:spacing w:val="6"/>
        </w:rPr>
        <w:t xml:space="preserve">負極是鉛　</w:t>
      </w:r>
      <w:r w:rsidRPr="00090FD4">
        <w:rPr>
          <w:spacing w:val="6"/>
        </w:rPr>
        <w:t>(B)</w:t>
      </w:r>
      <w:r w:rsidRPr="00090FD4">
        <w:rPr>
          <w:rFonts w:hint="eastAsia"/>
          <w:spacing w:val="6"/>
        </w:rPr>
        <w:t xml:space="preserve">正極是二氧化鉛　</w:t>
      </w:r>
      <w:r w:rsidRPr="00090FD4">
        <w:rPr>
          <w:spacing w:val="6"/>
        </w:rPr>
        <w:t>(C)</w:t>
      </w:r>
      <w:r w:rsidRPr="00090FD4">
        <w:rPr>
          <w:rFonts w:hint="eastAsia"/>
          <w:spacing w:val="6"/>
        </w:rPr>
        <w:t xml:space="preserve">電解液是稀硫酸　</w:t>
      </w:r>
      <w:r w:rsidRPr="00090FD4">
        <w:rPr>
          <w:spacing w:val="6"/>
        </w:rPr>
        <w:t>(D)</w:t>
      </w:r>
      <w:r w:rsidRPr="00090FD4">
        <w:rPr>
          <w:rFonts w:hint="eastAsia"/>
          <w:spacing w:val="6"/>
        </w:rPr>
        <w:t>每個電池電壓是</w:t>
      </w:r>
      <w:r w:rsidRPr="00090FD4">
        <w:rPr>
          <w:spacing w:val="6"/>
        </w:rPr>
        <w:t>2</w:t>
      </w:r>
      <w:r w:rsidRPr="00090FD4">
        <w:rPr>
          <w:rFonts w:hint="eastAsia"/>
          <w:spacing w:val="6"/>
        </w:rPr>
        <w:t>伏特</w:t>
      </w:r>
      <w:r w:rsidRPr="00090FD4">
        <w:rPr>
          <w:rFonts w:hint="eastAsia"/>
        </w:rPr>
        <w:t xml:space="preserve">　</w:t>
      </w:r>
      <w:r w:rsidRPr="00090FD4">
        <w:t>(E)</w:t>
      </w:r>
      <w:r w:rsidRPr="00090FD4">
        <w:rPr>
          <w:rFonts w:hint="eastAsia"/>
        </w:rPr>
        <w:t>可充電反覆使用</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4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全</w:t>
      </w:r>
    </w:p>
    <w:p w:rsidR="003D5DA7" w:rsidRPr="00A133CE" w:rsidRDefault="003D5DA7" w:rsidP="003D5DA7">
      <w:pPr>
        <w:ind w:left="454" w:hanging="454"/>
        <w:rPr>
          <w:rFonts w:eastAsia="細明體"/>
        </w:rPr>
      </w:pPr>
      <w:r>
        <w:rPr>
          <w:rFonts w:ascii="新細明體" w:eastAsia="新細明體" w:hAnsi="新細明體"/>
          <w:sz w:val="24"/>
        </w:rPr>
        <w:t xml:space="preserve">15. </w:t>
      </w:r>
      <w:r w:rsidRPr="00A133CE">
        <w:rPr>
          <w:rFonts w:hint="eastAsia"/>
        </w:rPr>
        <w:t xml:space="preserve">有關化學電池的敘述，下列何者正確？　</w:t>
      </w:r>
      <w:r w:rsidRPr="00A133CE">
        <w:t>(A)</w:t>
      </w:r>
      <w:r w:rsidRPr="00A133CE">
        <w:rPr>
          <w:rFonts w:hint="eastAsia"/>
        </w:rPr>
        <w:t xml:space="preserve">化學電池是利用氧化還原反應產生電流的裝置　</w:t>
      </w:r>
      <w:r w:rsidRPr="00A133CE">
        <w:t>(B)</w:t>
      </w:r>
      <w:r w:rsidRPr="00A133CE">
        <w:rPr>
          <w:rFonts w:hint="eastAsia"/>
        </w:rPr>
        <w:t xml:space="preserve">化學電池充電時是化學能轉變成電能　</w:t>
      </w:r>
      <w:r w:rsidRPr="00A133CE">
        <w:t>(C)</w:t>
      </w:r>
      <w:r w:rsidRPr="00A133CE">
        <w:rPr>
          <w:rFonts w:hint="eastAsia"/>
        </w:rPr>
        <w:t xml:space="preserve">化學電池的陽極是負極　</w:t>
      </w:r>
      <w:r w:rsidRPr="00A133CE">
        <w:t>(D)</w:t>
      </w:r>
      <w:r w:rsidRPr="00A133CE">
        <w:rPr>
          <w:rFonts w:hint="eastAsia"/>
        </w:rPr>
        <w:t xml:space="preserve">電池的陽極發生還原半反應　</w:t>
      </w:r>
      <w:r w:rsidRPr="00A133CE">
        <w:t>(E)</w:t>
      </w:r>
      <w:r w:rsidRPr="00A133CE">
        <w:rPr>
          <w:rFonts w:hint="eastAsia"/>
        </w:rPr>
        <w:t>電池的陽極可視為電子流動的出口</w:t>
      </w:r>
      <w:r w:rsidRPr="00A133CE">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4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C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B)</w:t>
      </w:r>
      <w:r w:rsidRPr="003D5DA7">
        <w:rPr>
          <w:rFonts w:hint="eastAsia"/>
        </w:rPr>
        <w:t xml:space="preserve">化學電池充電時是電能轉變成化學能　</w:t>
      </w:r>
      <w:r w:rsidRPr="003D5DA7">
        <w:t>(D)</w:t>
      </w:r>
      <w:r w:rsidRPr="003D5DA7">
        <w:rPr>
          <w:rFonts w:hint="eastAsia"/>
        </w:rPr>
        <w:t>電池的陽極發生氧化半反應</w:t>
      </w:r>
    </w:p>
    <w:p w:rsidR="003D5DA7" w:rsidRPr="00B71D75" w:rsidRDefault="003D5DA7" w:rsidP="003D5DA7">
      <w:pPr>
        <w:ind w:left="454" w:hanging="454"/>
        <w:rPr>
          <w:rFonts w:eastAsia="細明體"/>
        </w:rPr>
      </w:pPr>
      <w:r>
        <w:rPr>
          <w:rFonts w:ascii="新細明體" w:eastAsia="新細明體" w:hAnsi="新細明體"/>
          <w:sz w:val="24"/>
        </w:rPr>
        <w:t xml:space="preserve">16. </w:t>
      </w:r>
      <w:r w:rsidRPr="00B71D75">
        <w:rPr>
          <w:rFonts w:hint="eastAsia"/>
        </w:rPr>
        <w:t>鋅銅電池的反應可表示為：</w:t>
      </w:r>
      <w:r w:rsidRPr="00B71D75">
        <w:t>Cu</w:t>
      </w:r>
      <w:r w:rsidRPr="00B71D75">
        <w:rPr>
          <w:position w:val="-10"/>
        </w:rPr>
        <w:object w:dxaOrig="480" w:dyaOrig="360">
          <v:shape id="_x0000_i1184" type="#_x0000_t75" style="width:24pt;height:18pt" o:ole="">
            <v:imagedata r:id="rId288" o:title=""/>
          </v:shape>
          <o:OLEObject Type="Embed" ProgID="Equation.DSMT4" ShapeID="_x0000_i1184" DrawAspect="Content" ObjectID="_1523807660" r:id="rId289"/>
        </w:object>
      </w:r>
      <w:r w:rsidRPr="00B71D75">
        <w:t>+ Zn</w:t>
      </w:r>
      <w:r w:rsidRPr="00B71D75">
        <w:rPr>
          <w:vertAlign w:val="subscript"/>
        </w:rPr>
        <w:t>(s)</w:t>
      </w:r>
      <w:r w:rsidRPr="00B71D75">
        <w:t xml:space="preserve"> </w:t>
      </w:r>
      <w:r w:rsidRPr="00B71D75">
        <w:rPr>
          <w:rFonts w:hint="eastAsia"/>
        </w:rPr>
        <w:t>→</w:t>
      </w:r>
      <w:r w:rsidRPr="00B71D75">
        <w:t xml:space="preserve"> Cu</w:t>
      </w:r>
      <w:r w:rsidRPr="00B71D75">
        <w:rPr>
          <w:vertAlign w:val="subscript"/>
        </w:rPr>
        <w:t>(s)</w:t>
      </w:r>
      <w:r w:rsidRPr="00B71D75">
        <w:t xml:space="preserve"> + Zn</w:t>
      </w:r>
      <w:r w:rsidRPr="00B71D75">
        <w:rPr>
          <w:position w:val="-10"/>
        </w:rPr>
        <w:object w:dxaOrig="480" w:dyaOrig="360">
          <v:shape id="_x0000_i1185" type="#_x0000_t75" style="width:24pt;height:18pt" o:ole="">
            <v:imagedata r:id="rId288" o:title=""/>
          </v:shape>
          <o:OLEObject Type="Embed" ProgID="Equation.DSMT4" ShapeID="_x0000_i1185" DrawAspect="Content" ObjectID="_1523807661" r:id="rId290"/>
        </w:object>
      </w:r>
      <w:r w:rsidRPr="00B71D75">
        <w:rPr>
          <w:rFonts w:hint="eastAsia"/>
        </w:rPr>
        <w:t xml:space="preserve">，下列有關此電池的敘述，何者正確？　</w:t>
      </w:r>
      <w:r w:rsidRPr="00B71D75">
        <w:t>(A)</w:t>
      </w:r>
      <w:r w:rsidRPr="00B71D75">
        <w:rPr>
          <w:rFonts w:hint="eastAsia"/>
        </w:rPr>
        <w:t xml:space="preserve">陽極可析出銅　</w:t>
      </w:r>
      <w:r w:rsidRPr="00B71D75">
        <w:t>(B)</w:t>
      </w:r>
      <w:r w:rsidRPr="00B71D75">
        <w:rPr>
          <w:rFonts w:hint="eastAsia"/>
        </w:rPr>
        <w:t xml:space="preserve">鹽橋的功用在聯接兩極間作為離子通路　</w:t>
      </w:r>
      <w:r w:rsidRPr="00B71D75">
        <w:t>(C)</w:t>
      </w:r>
      <w:r w:rsidRPr="00B71D75">
        <w:rPr>
          <w:rFonts w:hint="eastAsia"/>
        </w:rPr>
        <w:t xml:space="preserve">電池用完時，電位差為零伏特　</w:t>
      </w:r>
      <w:r w:rsidRPr="00B71D75">
        <w:t>(D)</w:t>
      </w:r>
      <w:r w:rsidRPr="00B71D75">
        <w:rPr>
          <w:rFonts w:hint="eastAsia"/>
        </w:rPr>
        <w:t xml:space="preserve">電池用完時，氧化還原反應達平衡　</w:t>
      </w:r>
      <w:r w:rsidRPr="00B71D75">
        <w:t>(E)</w:t>
      </w:r>
      <w:r w:rsidRPr="00B71D75">
        <w:rPr>
          <w:rFonts w:hint="eastAsia"/>
        </w:rPr>
        <w:t>放電時陽離子由陰極游向陽極</w:t>
      </w:r>
      <w:r w:rsidRPr="00B71D75">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4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C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rPr>
          <w:rFonts w:hint="eastAsia"/>
        </w:rPr>
        <w:t xml:space="preserve">陽極鋅溶解　</w:t>
      </w:r>
      <w:r w:rsidRPr="003D5DA7">
        <w:t>(E)</w:t>
      </w:r>
      <w:r w:rsidRPr="003D5DA7">
        <w:rPr>
          <w:rFonts w:hint="eastAsia"/>
        </w:rPr>
        <w:t>放電時陽離子由陽極游向陰極</w:t>
      </w:r>
    </w:p>
    <w:p w:rsidR="003D5DA7" w:rsidRPr="00AC5D73" w:rsidRDefault="003D5DA7" w:rsidP="003D5DA7">
      <w:pPr>
        <w:ind w:left="454" w:hanging="454"/>
        <w:rPr>
          <w:rFonts w:eastAsia="細明體"/>
        </w:rPr>
      </w:pPr>
      <w:r>
        <w:rPr>
          <w:rFonts w:ascii="新細明體" w:eastAsia="新細明體" w:hAnsi="新細明體"/>
          <w:sz w:val="24"/>
        </w:rPr>
        <w:t xml:space="preserve">17. </w:t>
      </w:r>
      <w:r w:rsidRPr="00AC5D73">
        <w:rPr>
          <w:rFonts w:hint="eastAsia"/>
        </w:rPr>
        <w:t xml:space="preserve">有關乾電池的敘述，下列何項正確？　</w:t>
      </w:r>
      <w:r w:rsidRPr="00AC5D73">
        <w:t>(A)</w:t>
      </w:r>
      <w:r w:rsidRPr="00AC5D73">
        <w:rPr>
          <w:rFonts w:hint="eastAsia"/>
        </w:rPr>
        <w:t xml:space="preserve">負極是鋅罐　</w:t>
      </w:r>
      <w:r w:rsidRPr="00AC5D73">
        <w:t>(B)</w:t>
      </w:r>
      <w:r w:rsidRPr="00AC5D73">
        <w:rPr>
          <w:rFonts w:hint="eastAsia"/>
        </w:rPr>
        <w:t xml:space="preserve">電解液含氯化銨、氯化鋅、二氧化錳混合成糊狀物　</w:t>
      </w:r>
      <w:r w:rsidRPr="00AC5D73">
        <w:t>(C)</w:t>
      </w:r>
      <w:r w:rsidRPr="00AC5D73">
        <w:rPr>
          <w:rFonts w:hint="eastAsia"/>
        </w:rPr>
        <w:t>陽極反應為</w:t>
      </w:r>
      <w:r w:rsidRPr="00AC5D73">
        <w:t>Zn</w:t>
      </w:r>
      <w:r w:rsidRPr="00AC5D73">
        <w:rPr>
          <w:vertAlign w:val="superscript"/>
        </w:rPr>
        <w:t>2+</w:t>
      </w:r>
      <w:r w:rsidRPr="00AC5D73">
        <w:t xml:space="preserve"> + 2e</w:t>
      </w:r>
      <w:r w:rsidRPr="00AC5D73">
        <w:rPr>
          <w:vertAlign w:val="superscript"/>
        </w:rPr>
        <w:sym w:font="Symbol" w:char="002D"/>
      </w:r>
      <w:r w:rsidRPr="00AC5D73">
        <w:t xml:space="preserve"> </w:t>
      </w:r>
      <w:r w:rsidRPr="00AC5D73">
        <w:rPr>
          <w:rFonts w:hint="eastAsia"/>
        </w:rPr>
        <w:t>→</w:t>
      </w:r>
      <w:r w:rsidRPr="00AC5D73">
        <w:t xml:space="preserve"> Zn</w:t>
      </w:r>
      <w:r w:rsidRPr="00AC5D73">
        <w:rPr>
          <w:rFonts w:hint="eastAsia"/>
        </w:rPr>
        <w:t xml:space="preserve">　</w:t>
      </w:r>
      <w:r w:rsidRPr="00AC5D73">
        <w:t>(D)</w:t>
      </w:r>
      <w:r w:rsidRPr="00AC5D73">
        <w:rPr>
          <w:rFonts w:hint="eastAsia"/>
        </w:rPr>
        <w:t>碳電極部分被反應成</w:t>
      </w:r>
      <w:r w:rsidRPr="00AC5D73">
        <w:t>CO</w:t>
      </w:r>
      <w:r w:rsidRPr="00AC5D73">
        <w:rPr>
          <w:vertAlign w:val="subscript"/>
        </w:rPr>
        <w:t>2</w:t>
      </w:r>
      <w:r w:rsidRPr="00AC5D73">
        <w:rPr>
          <w:rFonts w:hint="eastAsia"/>
        </w:rPr>
        <w:t xml:space="preserve">　</w:t>
      </w:r>
      <w:r w:rsidRPr="00AC5D73">
        <w:t>(E)</w:t>
      </w:r>
      <w:r w:rsidRPr="00AC5D73">
        <w:rPr>
          <w:rFonts w:hint="eastAsia"/>
        </w:rPr>
        <w:t>改良的鹼性乾電池有放電容量較大，電壓變動較小的優點</w:t>
      </w:r>
      <w:r w:rsidRPr="00AC5D73">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4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B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C)</w:t>
      </w:r>
      <w:r w:rsidRPr="003D5DA7">
        <w:rPr>
          <w:rFonts w:hint="eastAsia"/>
        </w:rPr>
        <w:t>乾電池陽極反應為：</w:t>
      </w:r>
      <w:r w:rsidRPr="003D5DA7">
        <w:t xml:space="preserve">Zn </w:t>
      </w:r>
      <w:r w:rsidRPr="003D5DA7">
        <w:rPr>
          <w:rFonts w:hint="eastAsia"/>
        </w:rPr>
        <w:t>→</w:t>
      </w:r>
      <w:r w:rsidRPr="003D5DA7">
        <w:t xml:space="preserve"> Zn</w:t>
      </w:r>
      <w:r w:rsidRPr="003D5DA7">
        <w:rPr>
          <w:vertAlign w:val="superscript"/>
        </w:rPr>
        <w:t>2+</w:t>
      </w:r>
      <w:r w:rsidRPr="003D5DA7">
        <w:t xml:space="preserve"> + 2e</w:t>
      </w:r>
      <w:r w:rsidRPr="003D5DA7">
        <w:rPr>
          <w:vertAlign w:val="superscript"/>
        </w:rPr>
        <w:sym w:font="Symbol" w:char="002D"/>
      </w:r>
      <w:r w:rsidRPr="003D5DA7">
        <w:rPr>
          <w:rFonts w:hint="eastAsia"/>
        </w:rPr>
        <w:t xml:space="preserve">　</w:t>
      </w:r>
      <w:r w:rsidRPr="003D5DA7">
        <w:t>(D)</w:t>
      </w:r>
      <w:r w:rsidRPr="003D5DA7">
        <w:rPr>
          <w:rFonts w:hint="eastAsia"/>
        </w:rPr>
        <w:t>碳電極不參與反應</w:t>
      </w:r>
    </w:p>
    <w:p w:rsidR="003D5DA7" w:rsidRPr="0042061C" w:rsidRDefault="003D5DA7" w:rsidP="003D5DA7">
      <w:pPr>
        <w:ind w:left="454" w:hanging="454"/>
        <w:rPr>
          <w:rFonts w:eastAsia="細明體"/>
        </w:rPr>
      </w:pPr>
      <w:r>
        <w:rPr>
          <w:rFonts w:ascii="新細明體" w:eastAsia="新細明體" w:hAnsi="新細明體"/>
          <w:sz w:val="24"/>
        </w:rPr>
        <w:t xml:space="preserve">18. </w:t>
      </w:r>
      <w:r w:rsidRPr="0042061C">
        <w:rPr>
          <w:rFonts w:hint="eastAsia"/>
        </w:rPr>
        <w:t xml:space="preserve">有關鉛蓄電池的敘述，下列何者正確？　</w:t>
      </w:r>
      <w:r w:rsidRPr="0042061C">
        <w:t>(A)</w:t>
      </w:r>
      <w:r w:rsidRPr="0042061C">
        <w:rPr>
          <w:rFonts w:hint="eastAsia"/>
        </w:rPr>
        <w:t xml:space="preserve">負極是硫酸鉛　</w:t>
      </w:r>
      <w:r w:rsidRPr="0042061C">
        <w:t>(B)</w:t>
      </w:r>
      <w:r w:rsidRPr="0042061C">
        <w:rPr>
          <w:rFonts w:hint="eastAsia"/>
        </w:rPr>
        <w:t xml:space="preserve">正極是二氧化鉛　</w:t>
      </w:r>
      <w:r w:rsidRPr="0042061C">
        <w:t>(C)</w:t>
      </w:r>
      <w:r w:rsidRPr="0042061C">
        <w:rPr>
          <w:rFonts w:hint="eastAsia"/>
        </w:rPr>
        <w:t>每個電池電壓是</w:t>
      </w:r>
      <w:r w:rsidRPr="0042061C">
        <w:t>2</w:t>
      </w:r>
      <w:r w:rsidRPr="0042061C">
        <w:rPr>
          <w:rFonts w:hint="eastAsia"/>
        </w:rPr>
        <w:t xml:space="preserve">伏特　</w:t>
      </w:r>
      <w:r w:rsidRPr="0042061C">
        <w:t>(D)</w:t>
      </w:r>
      <w:r w:rsidRPr="0042061C">
        <w:rPr>
          <w:rFonts w:hint="eastAsia"/>
        </w:rPr>
        <w:t xml:space="preserve">可充電反複使用　</w:t>
      </w:r>
      <w:r w:rsidRPr="0042061C">
        <w:t>(E)</w:t>
      </w:r>
      <w:r w:rsidRPr="0042061C">
        <w:rPr>
          <w:rFonts w:hint="eastAsia"/>
        </w:rPr>
        <w:t>充電時兩極之電極重量減輕</w:t>
      </w:r>
      <w:r w:rsidRPr="0042061C">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4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CD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A)</w:t>
      </w:r>
      <w:r w:rsidRPr="003D5DA7">
        <w:rPr>
          <w:rFonts w:hint="eastAsia"/>
        </w:rPr>
        <w:t>鉛蓄電池負極（陽極）是鉛金屬</w:t>
      </w:r>
    </w:p>
    <w:p w:rsidR="003D5DA7" w:rsidRPr="00A54C3A" w:rsidRDefault="003D5DA7" w:rsidP="003D5DA7">
      <w:pPr>
        <w:ind w:left="454" w:hanging="454"/>
        <w:rPr>
          <w:rFonts w:eastAsia="細明體"/>
          <w:lang w:val="pt-BR"/>
        </w:rPr>
      </w:pPr>
      <w:r>
        <w:rPr>
          <w:rFonts w:ascii="新細明體" w:eastAsia="新細明體" w:hAnsi="新細明體"/>
          <w:sz w:val="24"/>
        </w:rPr>
        <w:t xml:space="preserve">19. </w:t>
      </w:r>
      <w:r w:rsidRPr="00A54C3A">
        <w:rPr>
          <w:rFonts w:hint="eastAsia"/>
        </w:rPr>
        <w:t xml:space="preserve">化學電池廢棄時應該回收，資源再利用，若任意棄置會造成下列哪些金屬的汙染？　</w:t>
      </w:r>
      <w:r w:rsidRPr="00A54C3A">
        <w:rPr>
          <w:lang w:val="pt-BR"/>
        </w:rPr>
        <w:t>(A) K</w:t>
      </w:r>
      <w:r w:rsidRPr="00A54C3A">
        <w:rPr>
          <w:rFonts w:hint="eastAsia"/>
        </w:rPr>
        <w:t xml:space="preserve">　</w:t>
      </w:r>
      <w:r w:rsidRPr="00A54C3A">
        <w:rPr>
          <w:lang w:val="pt-BR"/>
        </w:rPr>
        <w:t>(B) Cd</w:t>
      </w:r>
      <w:r w:rsidRPr="00A54C3A">
        <w:rPr>
          <w:rFonts w:hint="eastAsia"/>
        </w:rPr>
        <w:t xml:space="preserve">　</w:t>
      </w:r>
      <w:r w:rsidRPr="00A54C3A">
        <w:rPr>
          <w:lang w:val="pt-BR"/>
        </w:rPr>
        <w:t>(C) Mn</w:t>
      </w:r>
      <w:r w:rsidRPr="00A54C3A">
        <w:rPr>
          <w:rFonts w:hint="eastAsia"/>
        </w:rPr>
        <w:t xml:space="preserve">　</w:t>
      </w:r>
      <w:r w:rsidRPr="00A54C3A">
        <w:rPr>
          <w:lang w:val="pt-BR"/>
        </w:rPr>
        <w:t>(D) Hg</w:t>
      </w:r>
      <w:r w:rsidRPr="00A54C3A">
        <w:rPr>
          <w:rFonts w:hint="eastAsia"/>
        </w:rPr>
        <w:t xml:space="preserve">　</w:t>
      </w:r>
      <w:r w:rsidRPr="00A54C3A">
        <w:rPr>
          <w:lang w:val="pt-BR"/>
        </w:rPr>
        <w:t>(E) Pb</w:t>
      </w:r>
      <w:r w:rsidRPr="00A54C3A">
        <w:rPr>
          <w:rFonts w:eastAsia="細明體"/>
          <w:lang w:val="pt-BR"/>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4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CD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廢棄的化學電池中</w:t>
      </w:r>
      <w:r w:rsidRPr="003D5DA7">
        <w:t>Cd</w:t>
      </w:r>
      <w:r w:rsidRPr="003D5DA7">
        <w:rPr>
          <w:rFonts w:hint="eastAsia"/>
        </w:rPr>
        <w:t>、</w:t>
      </w:r>
      <w:r w:rsidRPr="003D5DA7">
        <w:t>Mn</w:t>
      </w:r>
      <w:r w:rsidRPr="003D5DA7">
        <w:rPr>
          <w:rFonts w:hint="eastAsia"/>
        </w:rPr>
        <w:t>、</w:t>
      </w:r>
      <w:r w:rsidRPr="003D5DA7">
        <w:t>Hg</w:t>
      </w:r>
      <w:r w:rsidRPr="003D5DA7">
        <w:rPr>
          <w:rFonts w:hint="eastAsia"/>
        </w:rPr>
        <w:t>、</w:t>
      </w:r>
      <w:r w:rsidRPr="003D5DA7">
        <w:t>Pb</w:t>
      </w:r>
      <w:r w:rsidRPr="003D5DA7">
        <w:rPr>
          <w:rFonts w:hint="eastAsia"/>
        </w:rPr>
        <w:t>會造成重金屬汙染；</w:t>
      </w:r>
      <w:r w:rsidRPr="003D5DA7">
        <w:t>K</w:t>
      </w:r>
      <w:r w:rsidRPr="003D5DA7">
        <w:rPr>
          <w:rFonts w:hint="eastAsia"/>
        </w:rPr>
        <w:t>離子易溶於水且無毒，不列為汙染物</w:t>
      </w:r>
    </w:p>
    <w:p w:rsidR="003D5DA7" w:rsidRPr="00E57E74" w:rsidRDefault="003D5DA7" w:rsidP="003D5DA7">
      <w:pPr>
        <w:ind w:left="454" w:hanging="454"/>
        <w:rPr>
          <w:rFonts w:eastAsia="細明體"/>
        </w:rPr>
      </w:pPr>
      <w:r>
        <w:rPr>
          <w:rFonts w:ascii="新細明體" w:eastAsia="新細明體" w:hAnsi="新細明體"/>
          <w:sz w:val="24"/>
        </w:rPr>
        <w:t xml:space="preserve">20. </w:t>
      </w:r>
      <w:r w:rsidRPr="00E57E74">
        <w:rPr>
          <w:rFonts w:hint="eastAsia"/>
        </w:rPr>
        <w:t xml:space="preserve">下列電池何者負極為鋅？　</w:t>
      </w:r>
      <w:r w:rsidRPr="00E57E74">
        <w:t>(A)</w:t>
      </w:r>
      <w:r w:rsidRPr="00E57E74">
        <w:rPr>
          <w:rFonts w:hint="eastAsia"/>
        </w:rPr>
        <w:t xml:space="preserve">鹼性電池　</w:t>
      </w:r>
      <w:r w:rsidRPr="00E57E74">
        <w:t>(B)</w:t>
      </w:r>
      <w:r w:rsidRPr="00E57E74">
        <w:rPr>
          <w:rFonts w:hint="eastAsia"/>
        </w:rPr>
        <w:t xml:space="preserve">水銀電池　</w:t>
      </w:r>
      <w:r w:rsidRPr="00E57E74">
        <w:t>(C)</w:t>
      </w:r>
      <w:r w:rsidRPr="00E57E74">
        <w:rPr>
          <w:rFonts w:hint="eastAsia"/>
        </w:rPr>
        <w:t xml:space="preserve">鎳鎘電池　</w:t>
      </w:r>
      <w:r w:rsidRPr="00E57E74">
        <w:t>(D)</w:t>
      </w:r>
      <w:r w:rsidRPr="00E57E74">
        <w:rPr>
          <w:rFonts w:hint="eastAsia"/>
        </w:rPr>
        <w:t xml:space="preserve">鋰電池　</w:t>
      </w:r>
      <w:r w:rsidRPr="00E57E74">
        <w:t>(E)</w:t>
      </w:r>
      <w:r w:rsidRPr="00E57E74">
        <w:rPr>
          <w:rFonts w:hint="eastAsia"/>
        </w:rPr>
        <w:t>氧化銀電池</w:t>
      </w:r>
      <w:r w:rsidRPr="00E57E74">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5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B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br/>
      </w:r>
      <w:bookmarkStart w:id="13" w:name="_MON_1406532781"/>
      <w:bookmarkEnd w:id="13"/>
      <w:r w:rsidRPr="003D5DA7">
        <w:object w:dxaOrig="6862" w:dyaOrig="1092">
          <v:shape id="_x0000_i1186" type="#_x0000_t75" style="width:342.75pt;height:54.75pt" o:ole="">
            <v:imagedata r:id="rId291" o:title=""/>
          </v:shape>
          <o:OLEObject Type="Embed" ProgID="Word.Document.8" ShapeID="_x0000_i1186" DrawAspect="Content" ObjectID="_1523807662" r:id="rId292">
            <o:FieldCodes>\s</o:FieldCodes>
          </o:OLEObject>
        </w:object>
      </w:r>
    </w:p>
    <w:p w:rsidR="003D5DA7" w:rsidRPr="008456F0" w:rsidRDefault="003D5DA7" w:rsidP="003D5DA7">
      <w:pPr>
        <w:ind w:left="454" w:hanging="454"/>
        <w:rPr>
          <w:rFonts w:eastAsia="細明體"/>
        </w:rPr>
      </w:pPr>
      <w:r>
        <w:rPr>
          <w:rFonts w:ascii="新細明體" w:eastAsia="新細明體" w:hAnsi="新細明體"/>
          <w:sz w:val="24"/>
        </w:rPr>
        <w:t xml:space="preserve">21. </w:t>
      </w:r>
      <w:r w:rsidRPr="008456F0">
        <w:rPr>
          <w:rFonts w:hint="eastAsia"/>
        </w:rPr>
        <w:t xml:space="preserve">有關鉛蓄電池下列各項敘述中，何者正確？　</w:t>
      </w:r>
      <w:r w:rsidRPr="008456F0">
        <w:t>(A)</w:t>
      </w:r>
      <w:r w:rsidRPr="008456F0">
        <w:rPr>
          <w:rFonts w:hint="eastAsia"/>
        </w:rPr>
        <w:t>通常其電壓為</w:t>
      </w:r>
      <w:r w:rsidRPr="008456F0">
        <w:t>1.5</w:t>
      </w:r>
      <w:r w:rsidRPr="008456F0">
        <w:rPr>
          <w:rFonts w:hint="eastAsia"/>
        </w:rPr>
        <w:t xml:space="preserve">伏特　</w:t>
      </w:r>
      <w:r w:rsidRPr="008456F0">
        <w:t>(B)</w:t>
      </w:r>
      <w:r w:rsidRPr="008456F0">
        <w:rPr>
          <w:rFonts w:hint="eastAsia"/>
        </w:rPr>
        <w:t xml:space="preserve">電池電壓與極板面積有關。極板面積愈大，電壓愈高　</w:t>
      </w:r>
      <w:r w:rsidRPr="008456F0">
        <w:t>(C)</w:t>
      </w:r>
      <w:r w:rsidRPr="008456F0">
        <w:rPr>
          <w:rFonts w:hint="eastAsia"/>
        </w:rPr>
        <w:t xml:space="preserve">可以充電，因此可以反覆使用　</w:t>
      </w:r>
      <w:r w:rsidRPr="008456F0">
        <w:t>(D)</w:t>
      </w:r>
      <w:r w:rsidRPr="008456F0">
        <w:rPr>
          <w:rFonts w:hint="eastAsia"/>
        </w:rPr>
        <w:t xml:space="preserve">陽極為鉛，陰極為二氧化鉛　</w:t>
      </w:r>
      <w:r w:rsidRPr="008456F0">
        <w:t>(E)</w:t>
      </w:r>
      <w:r w:rsidRPr="008456F0">
        <w:rPr>
          <w:rFonts w:hint="eastAsia"/>
        </w:rPr>
        <w:t>電解液為稀硫酸</w:t>
      </w:r>
      <w:r w:rsidRPr="008456F0">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5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CD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rPr>
          <w:rFonts w:hint="eastAsia"/>
        </w:rPr>
        <w:t>電壓為</w:t>
      </w:r>
      <w:r w:rsidRPr="003D5DA7">
        <w:t>2.03</w:t>
      </w:r>
      <w:r w:rsidRPr="003D5DA7">
        <w:rPr>
          <w:rFonts w:hint="eastAsia"/>
        </w:rPr>
        <w:t xml:space="preserve">伏特　</w:t>
      </w:r>
      <w:r w:rsidRPr="003D5DA7">
        <w:t>(B)</w:t>
      </w:r>
      <w:r w:rsidRPr="003D5DA7">
        <w:rPr>
          <w:rFonts w:hint="eastAsia"/>
        </w:rPr>
        <w:t>電壓與極板面積無關</w:t>
      </w:r>
    </w:p>
    <w:p w:rsidR="003D5DA7" w:rsidRPr="00497596" w:rsidRDefault="003D5DA7" w:rsidP="003D5DA7">
      <w:pPr>
        <w:ind w:left="454" w:hanging="454"/>
        <w:rPr>
          <w:rFonts w:eastAsia="細明體"/>
        </w:rPr>
      </w:pPr>
      <w:r>
        <w:rPr>
          <w:rFonts w:ascii="新細明體" w:eastAsia="新細明體" w:hAnsi="新細明體"/>
          <w:sz w:val="24"/>
        </w:rPr>
        <w:t xml:space="preserve">22. </w:t>
      </w:r>
      <w:r w:rsidRPr="00497596">
        <w:rPr>
          <w:rFonts w:hint="eastAsia"/>
        </w:rPr>
        <w:t xml:space="preserve">在電池中：　</w:t>
      </w:r>
      <w:r w:rsidRPr="00497596">
        <w:t>(A)</w:t>
      </w:r>
      <w:r w:rsidRPr="00497596">
        <w:rPr>
          <w:rFonts w:hint="eastAsia"/>
        </w:rPr>
        <w:t xml:space="preserve">陰離子移向陰極　</w:t>
      </w:r>
      <w:r w:rsidRPr="00497596">
        <w:t>(B)</w:t>
      </w:r>
      <w:r w:rsidRPr="00497596">
        <w:rPr>
          <w:rFonts w:hint="eastAsia"/>
        </w:rPr>
        <w:t xml:space="preserve">發生還原反應的電極稱為陰極　</w:t>
      </w:r>
      <w:r w:rsidRPr="00497596">
        <w:t>(C)</w:t>
      </w:r>
      <w:r w:rsidRPr="00497596">
        <w:rPr>
          <w:rFonts w:hint="eastAsia"/>
        </w:rPr>
        <w:t xml:space="preserve">若有電極溶解時，此電極為陽極　</w:t>
      </w:r>
      <w:r w:rsidRPr="00497596">
        <w:t>(D)</w:t>
      </w:r>
      <w:r w:rsidRPr="00497596">
        <w:rPr>
          <w:rFonts w:hint="eastAsia"/>
        </w:rPr>
        <w:t xml:space="preserve">正極發生氧化反應　</w:t>
      </w:r>
      <w:r w:rsidRPr="00497596">
        <w:t>(E)</w:t>
      </w:r>
      <w:r w:rsidRPr="00497596">
        <w:rPr>
          <w:rFonts w:hint="eastAsia"/>
        </w:rPr>
        <w:t>電子流由正極流向負極</w:t>
      </w:r>
      <w:r w:rsidRPr="00497596">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5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rPr>
          <w:rFonts w:hint="eastAsia"/>
        </w:rPr>
        <w:t xml:space="preserve">陽離子游向陰極　</w:t>
      </w:r>
      <w:r w:rsidRPr="003D5DA7">
        <w:t>(D)</w:t>
      </w:r>
      <w:r w:rsidRPr="003D5DA7">
        <w:rPr>
          <w:rFonts w:hint="eastAsia"/>
        </w:rPr>
        <w:t xml:space="preserve">陽極（負極）發生氧化　</w:t>
      </w:r>
      <w:r w:rsidRPr="003D5DA7">
        <w:t>(E)</w:t>
      </w:r>
      <w:r w:rsidRPr="003D5DA7">
        <w:rPr>
          <w:rFonts w:hint="eastAsia"/>
        </w:rPr>
        <w:t>電子流由負極游向正極</w:t>
      </w:r>
    </w:p>
    <w:p w:rsidR="003D5DA7" w:rsidRPr="00470268" w:rsidRDefault="003D5DA7" w:rsidP="003D5DA7">
      <w:pPr>
        <w:ind w:left="454" w:hanging="454"/>
        <w:rPr>
          <w:rFonts w:eastAsia="細明體"/>
        </w:rPr>
      </w:pPr>
      <w:r>
        <w:rPr>
          <w:rFonts w:ascii="新細明體" w:eastAsia="新細明體" w:hAnsi="新細明體"/>
          <w:sz w:val="24"/>
        </w:rPr>
        <w:t xml:space="preserve">23. </w:t>
      </w:r>
      <w:r w:rsidRPr="00470268">
        <w:rPr>
          <w:rFonts w:hint="eastAsia"/>
        </w:rPr>
        <w:t xml:space="preserve">乾電池、鹼性乾電池、水銀電池、鎳鎘電池、鉛蓄電池等五種化學電池廢棄時，會造成下列哪些金屬的汙染？　</w:t>
      </w:r>
      <w:r w:rsidRPr="00470268">
        <w:t>(A) Na</w:t>
      </w:r>
      <w:r w:rsidRPr="00470268">
        <w:rPr>
          <w:rFonts w:hint="eastAsia"/>
        </w:rPr>
        <w:t>、</w:t>
      </w:r>
      <w:r w:rsidRPr="00470268">
        <w:t>K</w:t>
      </w:r>
      <w:r w:rsidRPr="00470268">
        <w:rPr>
          <w:rFonts w:hint="eastAsia"/>
        </w:rPr>
        <w:t xml:space="preserve">　</w:t>
      </w:r>
      <w:r w:rsidRPr="00470268">
        <w:t>(B) Zn</w:t>
      </w:r>
      <w:r w:rsidRPr="00470268">
        <w:rPr>
          <w:rFonts w:hint="eastAsia"/>
        </w:rPr>
        <w:t>、</w:t>
      </w:r>
      <w:r w:rsidRPr="00470268">
        <w:t>Cd</w:t>
      </w:r>
      <w:r w:rsidRPr="00470268">
        <w:rPr>
          <w:rFonts w:hint="eastAsia"/>
        </w:rPr>
        <w:t xml:space="preserve">　</w:t>
      </w:r>
      <w:r w:rsidRPr="00470268">
        <w:t>(C) Mn</w:t>
      </w:r>
      <w:r w:rsidRPr="00470268">
        <w:rPr>
          <w:rFonts w:hint="eastAsia"/>
        </w:rPr>
        <w:t xml:space="preserve">　</w:t>
      </w:r>
      <w:r w:rsidRPr="00470268">
        <w:t>(D) Hg</w:t>
      </w:r>
      <w:r w:rsidRPr="00470268">
        <w:rPr>
          <w:rFonts w:hint="eastAsia"/>
        </w:rPr>
        <w:t xml:space="preserve">　</w:t>
      </w:r>
      <w:r w:rsidRPr="00470268">
        <w:t>(E) Ni</w:t>
      </w:r>
      <w:r w:rsidRPr="00470268">
        <w:rPr>
          <w:rFonts w:hint="eastAsia"/>
        </w:rPr>
        <w:t>與</w:t>
      </w:r>
      <w:r w:rsidRPr="00470268">
        <w:t>Pb</w:t>
      </w:r>
      <w:r w:rsidRPr="00470268">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5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CDE</w:t>
      </w:r>
    </w:p>
    <w:p w:rsidR="003D5DA7" w:rsidRPr="00F859DA" w:rsidRDefault="003D5DA7" w:rsidP="003D5DA7">
      <w:pPr>
        <w:ind w:left="454" w:hanging="454"/>
        <w:rPr>
          <w:rFonts w:eastAsia="細明體"/>
        </w:rPr>
      </w:pPr>
      <w:r>
        <w:rPr>
          <w:rFonts w:ascii="新細明體" w:eastAsia="新細明體" w:hAnsi="新細明體"/>
          <w:sz w:val="24"/>
        </w:rPr>
        <w:t xml:space="preserve">24. </w:t>
      </w:r>
      <w:r w:rsidRPr="00F859DA">
        <w:rPr>
          <w:rFonts w:hint="eastAsia"/>
        </w:rPr>
        <w:t xml:space="preserve">將鋅金屬片置於硫酸銅水溶液中，下列敘述何者正確？　</w:t>
      </w:r>
      <w:r w:rsidRPr="00F859DA">
        <w:t>(A)</w:t>
      </w:r>
      <w:r w:rsidRPr="00F859DA">
        <w:rPr>
          <w:rFonts w:hint="eastAsia"/>
        </w:rPr>
        <w:t xml:space="preserve">硫酸銅溶液的藍色逐漸消失　</w:t>
      </w:r>
      <w:r w:rsidRPr="00F859DA">
        <w:t>(B)</w:t>
      </w:r>
      <w:r w:rsidRPr="00F859DA">
        <w:rPr>
          <w:rFonts w:hint="eastAsia"/>
        </w:rPr>
        <w:t xml:space="preserve">鋅金屬片部分溶解　</w:t>
      </w:r>
      <w:r w:rsidRPr="00F859DA">
        <w:t>(C)</w:t>
      </w:r>
      <w:r w:rsidRPr="00F859DA">
        <w:rPr>
          <w:rFonts w:hint="eastAsia"/>
        </w:rPr>
        <w:t xml:space="preserve">鋅片上析出海綿狀的銅金屬　</w:t>
      </w:r>
      <w:r w:rsidRPr="00F859DA">
        <w:t>(D)</w:t>
      </w:r>
      <w:r w:rsidRPr="00F859DA">
        <w:rPr>
          <w:rFonts w:hint="eastAsia"/>
        </w:rPr>
        <w:t xml:space="preserve">溶液的溫度下降　</w:t>
      </w:r>
      <w:r w:rsidRPr="00F859DA">
        <w:t>(E)</w:t>
      </w:r>
      <w:r w:rsidRPr="00F859DA">
        <w:rPr>
          <w:rFonts w:hint="eastAsia"/>
        </w:rPr>
        <w:t>因為產生鋅離子，溶液的顏色逐漸轉變成淡紅色</w:t>
      </w:r>
      <w:r w:rsidRPr="00F859DA">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5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B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D)</w:t>
      </w:r>
      <w:r w:rsidRPr="003D5DA7">
        <w:rPr>
          <w:rFonts w:hint="eastAsia"/>
        </w:rPr>
        <w:t>此反應為放熱反應，溶液的溫度上升</w:t>
      </w:r>
      <w:r w:rsidRPr="003D5DA7">
        <w:br/>
        <w:t>(E)</w:t>
      </w:r>
      <w:r w:rsidRPr="003D5DA7">
        <w:rPr>
          <w:rFonts w:hint="eastAsia"/>
        </w:rPr>
        <w:t>鋅離子無色，</w:t>
      </w:r>
      <w:r w:rsidRPr="003D5DA7">
        <w:rPr>
          <w:rFonts w:hint="eastAsia"/>
        </w:rPr>
        <w:t>Cu</w:t>
      </w:r>
      <w:r w:rsidRPr="003D5DA7">
        <w:rPr>
          <w:rFonts w:hint="eastAsia"/>
          <w:vertAlign w:val="superscript"/>
        </w:rPr>
        <w:t>2+</w:t>
      </w:r>
      <w:r w:rsidRPr="003D5DA7">
        <w:rPr>
          <w:rFonts w:hint="eastAsia"/>
        </w:rPr>
        <w:t>減少，溶液的顏色逐漸消失</w:t>
      </w:r>
    </w:p>
    <w:p w:rsidR="003D5DA7" w:rsidRPr="00040FD3" w:rsidRDefault="003D5DA7" w:rsidP="003D5DA7">
      <w:pPr>
        <w:ind w:left="454" w:hanging="454"/>
        <w:rPr>
          <w:rFonts w:eastAsia="細明體"/>
        </w:rPr>
      </w:pPr>
      <w:r>
        <w:rPr>
          <w:rFonts w:ascii="新細明體" w:eastAsia="新細明體" w:hAnsi="新細明體"/>
          <w:sz w:val="24"/>
        </w:rPr>
        <w:t xml:space="preserve">25. </w:t>
      </w:r>
      <w:r w:rsidRPr="00040FD3">
        <w:rPr>
          <w:rFonts w:hint="eastAsia"/>
        </w:rPr>
        <w:t xml:space="preserve">下列有關鉛蓄電池的敘述哪些正確？　</w:t>
      </w:r>
      <w:r w:rsidRPr="00040FD3">
        <w:t>(A)</w:t>
      </w:r>
      <w:r w:rsidRPr="00040FD3">
        <w:rPr>
          <w:rFonts w:hint="eastAsia"/>
        </w:rPr>
        <w:t xml:space="preserve">放電時，兩電極的質量均增加　</w:t>
      </w:r>
      <w:r w:rsidRPr="00040FD3">
        <w:t>(B)</w:t>
      </w:r>
      <w:r w:rsidRPr="00040FD3">
        <w:rPr>
          <w:rFonts w:hint="eastAsia"/>
        </w:rPr>
        <w:t>放電時，</w:t>
      </w:r>
      <w:r w:rsidRPr="00040FD3">
        <w:t>Pb</w:t>
      </w:r>
      <w:r w:rsidRPr="00040FD3">
        <w:rPr>
          <w:vertAlign w:val="superscript"/>
        </w:rPr>
        <w:t>2</w:t>
      </w:r>
      <w:r w:rsidRPr="00040FD3">
        <w:rPr>
          <w:rFonts w:hint="eastAsia"/>
          <w:vertAlign w:val="superscript"/>
        </w:rPr>
        <w:t>+</w:t>
      </w:r>
      <w:r w:rsidRPr="00040FD3">
        <w:rPr>
          <w:rFonts w:hint="eastAsia"/>
        </w:rPr>
        <w:t>被氧化成</w:t>
      </w:r>
      <w:r w:rsidRPr="00040FD3">
        <w:t>Pb</w:t>
      </w:r>
      <w:r w:rsidRPr="00040FD3">
        <w:rPr>
          <w:vertAlign w:val="superscript"/>
        </w:rPr>
        <w:t>4</w:t>
      </w:r>
      <w:r w:rsidRPr="00040FD3">
        <w:rPr>
          <w:rFonts w:hint="eastAsia"/>
          <w:vertAlign w:val="superscript"/>
        </w:rPr>
        <w:t>+</w:t>
      </w:r>
      <w:r w:rsidRPr="00040FD3">
        <w:rPr>
          <w:rFonts w:hint="eastAsia"/>
        </w:rPr>
        <w:t xml:space="preserve">　</w:t>
      </w:r>
      <w:r w:rsidRPr="00040FD3">
        <w:t>(C)</w:t>
      </w:r>
      <w:r w:rsidRPr="00040FD3">
        <w:rPr>
          <w:rFonts w:hint="eastAsia"/>
        </w:rPr>
        <w:t>放電時，</w:t>
      </w:r>
      <w:r w:rsidRPr="00040FD3">
        <w:t>SO</w:t>
      </w:r>
      <w:r w:rsidRPr="00040FD3">
        <w:rPr>
          <w:vertAlign w:val="subscript"/>
        </w:rPr>
        <w:t>4</w:t>
      </w:r>
      <w:r w:rsidRPr="00040FD3">
        <w:rPr>
          <w:vertAlign w:val="superscript"/>
        </w:rPr>
        <w:t>2</w:t>
      </w:r>
      <w:r w:rsidRPr="00040FD3">
        <w:rPr>
          <w:vertAlign w:val="superscript"/>
        </w:rPr>
        <w:sym w:font="Symbol" w:char="F02D"/>
      </w:r>
      <w:r w:rsidRPr="00040FD3">
        <w:rPr>
          <w:rFonts w:hint="eastAsia"/>
        </w:rPr>
        <w:t xml:space="preserve">同時向陰極及陽極移動　</w:t>
      </w:r>
      <w:r w:rsidRPr="00040FD3">
        <w:t>(D)</w:t>
      </w:r>
      <w:r w:rsidRPr="00040FD3">
        <w:rPr>
          <w:rFonts w:hint="eastAsia"/>
        </w:rPr>
        <w:t xml:space="preserve">放電時，硫酸電解液的濃度漸減　</w:t>
      </w:r>
      <w:r w:rsidRPr="00040FD3">
        <w:t>(E)</w:t>
      </w:r>
      <w:r w:rsidRPr="00040FD3">
        <w:rPr>
          <w:rFonts w:hint="eastAsia"/>
        </w:rPr>
        <w:t>充電時，鉛極要連接到直流電源的負極</w:t>
      </w:r>
      <w:r w:rsidRPr="00040FD3">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5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CDE</w:t>
      </w:r>
    </w:p>
    <w:p w:rsidR="003D5DA7" w:rsidRPr="003D5DA7" w:rsidRDefault="003D5DA7" w:rsidP="003D5DA7">
      <w:pPr>
        <w:ind w:left="1378" w:hanging="981"/>
        <w:rPr>
          <w:vertAlign w:val="subscript"/>
        </w:rPr>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B)</w:t>
      </w:r>
      <w:r w:rsidRPr="003D5DA7">
        <w:rPr>
          <w:rFonts w:hint="eastAsia"/>
        </w:rPr>
        <w:t>放電時，</w:t>
      </w:r>
      <w:r w:rsidRPr="003D5DA7">
        <w:t>Pb</w:t>
      </w:r>
      <w:r w:rsidRPr="003D5DA7">
        <w:rPr>
          <w:rFonts w:hint="eastAsia"/>
        </w:rPr>
        <w:t>被氧化成</w:t>
      </w:r>
      <w:r w:rsidRPr="003D5DA7">
        <w:t>PbSO</w:t>
      </w:r>
      <w:r w:rsidRPr="003D5DA7">
        <w:rPr>
          <w:vertAlign w:val="subscript"/>
        </w:rPr>
        <w:t>4</w:t>
      </w:r>
    </w:p>
    <w:p w:rsidR="003D5DA7" w:rsidRPr="00E461CB" w:rsidRDefault="003D5DA7" w:rsidP="003D5DA7">
      <w:pPr>
        <w:ind w:left="454" w:hanging="454"/>
        <w:rPr>
          <w:rFonts w:eastAsia="細明體"/>
          <w:bCs/>
        </w:rPr>
      </w:pPr>
      <w:r>
        <w:rPr>
          <w:rFonts w:ascii="新細明體" w:eastAsia="新細明體" w:hAnsi="新細明體"/>
          <w:sz w:val="24"/>
        </w:rPr>
        <w:t xml:space="preserve">26. </w:t>
      </w:r>
      <w:r w:rsidRPr="00E461CB">
        <w:rPr>
          <w:rFonts w:hint="eastAsia"/>
          <w:bCs/>
        </w:rPr>
        <w:t xml:space="preserve">下列關於常用電池的敘述，何者正確？　</w:t>
      </w:r>
      <w:r w:rsidRPr="00E461CB">
        <w:rPr>
          <w:bCs/>
        </w:rPr>
        <w:t>(A)</w:t>
      </w:r>
      <w:r w:rsidRPr="00E461CB">
        <w:rPr>
          <w:rFonts w:hint="eastAsia"/>
          <w:bCs/>
        </w:rPr>
        <w:t xml:space="preserve">鹼性乾電池以鋅為正極，二氧化錳為負極，以氫氧化鉀的糊狀物為電解液　</w:t>
      </w:r>
      <w:r w:rsidRPr="00E461CB">
        <w:rPr>
          <w:bCs/>
        </w:rPr>
        <w:t>(B)</w:t>
      </w:r>
      <w:r w:rsidRPr="00E461CB">
        <w:rPr>
          <w:rFonts w:hint="eastAsia"/>
          <w:bCs/>
        </w:rPr>
        <w:t xml:space="preserve">鎳鎘電池可重複充電，為二次電池的一種　</w:t>
      </w:r>
      <w:r w:rsidRPr="00E461CB">
        <w:rPr>
          <w:bCs/>
        </w:rPr>
        <w:t>(C)</w:t>
      </w:r>
      <w:r w:rsidRPr="00E461CB">
        <w:rPr>
          <w:rFonts w:hint="eastAsia"/>
          <w:bCs/>
        </w:rPr>
        <w:t xml:space="preserve">鉛蓄電池以二氧化鉛為正極，以稀硫酸為電解液　</w:t>
      </w:r>
      <w:r w:rsidRPr="00E461CB">
        <w:rPr>
          <w:bCs/>
        </w:rPr>
        <w:t>(D)</w:t>
      </w:r>
      <w:r w:rsidRPr="00E461CB">
        <w:rPr>
          <w:rFonts w:hint="eastAsia"/>
          <w:bCs/>
        </w:rPr>
        <w:t xml:space="preserve">鉛蓄電池必須回收，以防止鉛的汙染　</w:t>
      </w:r>
      <w:r w:rsidRPr="00E461CB">
        <w:rPr>
          <w:bCs/>
        </w:rPr>
        <w:t>(E)</w:t>
      </w:r>
      <w:r w:rsidRPr="00E461CB">
        <w:rPr>
          <w:rFonts w:hint="eastAsia"/>
          <w:bCs/>
        </w:rPr>
        <w:t>乾電池放電後，電池內水分減少，故稱為乾電池</w:t>
      </w:r>
      <w:r w:rsidRPr="00E461CB">
        <w:rPr>
          <w:rFonts w:eastAsia="細明體"/>
          <w:bCs/>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5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CD</w:t>
      </w:r>
    </w:p>
    <w:p w:rsidR="003D5DA7" w:rsidRPr="00F83316" w:rsidRDefault="003D5DA7" w:rsidP="003D5DA7">
      <w:pPr>
        <w:ind w:left="454" w:hanging="454"/>
        <w:rPr>
          <w:rFonts w:eastAsia="細明體"/>
        </w:rPr>
      </w:pPr>
      <w:r>
        <w:rPr>
          <w:rFonts w:ascii="新細明體" w:eastAsia="新細明體" w:hAnsi="新細明體"/>
          <w:sz w:val="24"/>
        </w:rPr>
        <w:t xml:space="preserve">27. </w:t>
      </w:r>
      <w:r w:rsidRPr="00F83316">
        <w:rPr>
          <w:rFonts w:hint="eastAsia"/>
        </w:rPr>
        <w:t>附圖為鋅銅電池的簡易裝置，下列敘述，何者正確？</w:t>
      </w:r>
      <w:r w:rsidRPr="00F83316">
        <w:br/>
      </w:r>
      <w:r w:rsidR="00AD71DF">
        <w:pict>
          <v:shape id="_x0000_i1187" type="#_x0000_t75" style="width:84.75pt;height:110.25pt">
            <v:imagedata r:id="rId293" o:title="8-11"/>
          </v:shape>
        </w:pict>
      </w:r>
      <w:r w:rsidRPr="00F83316">
        <w:rPr>
          <w:rFonts w:hint="eastAsia"/>
        </w:rPr>
        <w:br/>
      </w:r>
      <w:r w:rsidRPr="00F83316">
        <w:t>(A)</w:t>
      </w:r>
      <w:r w:rsidRPr="00F83316">
        <w:rPr>
          <w:rFonts w:hint="eastAsia"/>
        </w:rPr>
        <w:t>放電時，</w:t>
      </w:r>
      <w:r w:rsidRPr="00F83316">
        <w:rPr>
          <w:rFonts w:hint="eastAsia"/>
        </w:rPr>
        <w:t>Cu</w:t>
      </w:r>
      <w:r w:rsidRPr="00F83316">
        <w:rPr>
          <w:rFonts w:hint="eastAsia"/>
          <w:vertAlign w:val="superscript"/>
        </w:rPr>
        <w:t>2+</w:t>
      </w:r>
      <w:r w:rsidRPr="00F83316">
        <w:rPr>
          <w:rFonts w:hint="eastAsia"/>
        </w:rPr>
        <w:t xml:space="preserve">濃度漸增　</w:t>
      </w:r>
      <w:r w:rsidRPr="00F83316">
        <w:t>(B)</w:t>
      </w:r>
      <w:r w:rsidRPr="00F83316">
        <w:rPr>
          <w:rFonts w:hint="eastAsia"/>
        </w:rPr>
        <w:t>放電時</w:t>
      </w:r>
      <w:r w:rsidRPr="00F83316">
        <w:rPr>
          <w:position w:val="-4"/>
        </w:rPr>
        <w:object w:dxaOrig="340" w:dyaOrig="240">
          <v:shape id="_x0000_i1188" type="#_x0000_t75" style="width:17.25pt;height:12pt" o:ole="">
            <v:imagedata r:id="rId294" o:title=""/>
          </v:shape>
          <o:OLEObject Type="Embed" ProgID="Equation.DSMT4" ShapeID="_x0000_i1188" DrawAspect="Content" ObjectID="_1523807663" r:id="rId295"/>
        </w:object>
      </w:r>
      <w:r w:rsidRPr="00F83316">
        <w:rPr>
          <w:rFonts w:hint="eastAsia"/>
        </w:rPr>
        <w:t xml:space="preserve">質量減少　</w:t>
      </w:r>
      <w:r w:rsidRPr="00F83316">
        <w:t>(C)</w:t>
      </w:r>
      <w:r w:rsidRPr="00F83316">
        <w:rPr>
          <w:rFonts w:hint="eastAsia"/>
        </w:rPr>
        <w:t xml:space="preserve">以伏特計測電壓時，電池的鋅電極須連接到伏特計負極　</w:t>
      </w:r>
      <w:r w:rsidRPr="00F83316">
        <w:t>(D)</w:t>
      </w:r>
      <w:r w:rsidRPr="00F83316">
        <w:rPr>
          <w:rFonts w:hint="eastAsia"/>
        </w:rPr>
        <w:t xml:space="preserve"> </w:t>
      </w:r>
      <w:r w:rsidRPr="00F83316">
        <w:t>U</w:t>
      </w:r>
      <w:r w:rsidRPr="00F83316">
        <w:rPr>
          <w:rFonts w:hint="eastAsia"/>
        </w:rPr>
        <w:t>形管內可以放</w:t>
      </w:r>
      <w:r w:rsidRPr="00F83316">
        <w:rPr>
          <w:rFonts w:hint="eastAsia"/>
        </w:rPr>
        <w:t>AgNO</w:t>
      </w:r>
      <w:r w:rsidRPr="00F83316">
        <w:rPr>
          <w:rFonts w:hint="eastAsia"/>
          <w:vertAlign w:val="subscript"/>
        </w:rPr>
        <w:t>3(aq)</w:t>
      </w:r>
      <w:r w:rsidRPr="00F83316">
        <w:rPr>
          <w:rFonts w:hint="eastAsia"/>
        </w:rPr>
        <w:t xml:space="preserve">而不影響鋅銅電池電壓　</w:t>
      </w:r>
      <w:r w:rsidRPr="00F83316">
        <w:t>(E)</w:t>
      </w:r>
      <w:r w:rsidRPr="00F83316">
        <w:rPr>
          <w:rFonts w:hint="eastAsia"/>
        </w:rPr>
        <w:t>鋅極發生氧化，銅極發生還原反應</w:t>
      </w:r>
      <w:r w:rsidRPr="00F83316">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5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C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rPr>
          <w:position w:val="-6"/>
        </w:rPr>
        <w:object w:dxaOrig="2119" w:dyaOrig="280">
          <v:shape id="_x0000_i1189" type="#_x0000_t75" style="width:105.75pt;height:14.25pt" o:ole="">
            <v:imagedata r:id="rId296" o:title=""/>
          </v:shape>
          <o:OLEObject Type="Embed" ProgID="Equation.DSMT4" ShapeID="_x0000_i1189" DrawAspect="Content" ObjectID="_1523807664" r:id="rId297"/>
        </w:object>
      </w:r>
      <w:r w:rsidRPr="003D5DA7">
        <w:rPr>
          <w:rFonts w:hint="eastAsia"/>
        </w:rPr>
        <w:t>，</w:t>
      </w:r>
      <w:r w:rsidRPr="003D5DA7">
        <w:rPr>
          <w:position w:val="-6"/>
        </w:rPr>
        <w:object w:dxaOrig="460" w:dyaOrig="280">
          <v:shape id="_x0000_i1190" type="#_x0000_t75" style="width:23.25pt;height:14.25pt" o:ole="">
            <v:imagedata r:id="rId298" o:title=""/>
          </v:shape>
          <o:OLEObject Type="Embed" ProgID="Equation.DSMT4" ShapeID="_x0000_i1190" DrawAspect="Content" ObjectID="_1523807665" r:id="rId299"/>
        </w:object>
      </w:r>
      <w:r w:rsidRPr="003D5DA7">
        <w:rPr>
          <w:rFonts w:hint="eastAsia"/>
        </w:rPr>
        <w:t>漸減</w:t>
      </w:r>
      <w:r w:rsidRPr="003D5DA7">
        <w:br/>
        <w:t>(D)</w:t>
      </w:r>
      <w:r w:rsidRPr="003D5DA7">
        <w:rPr>
          <w:rFonts w:hint="eastAsia"/>
        </w:rPr>
        <w:t xml:space="preserve"> </w:t>
      </w:r>
      <w:r w:rsidRPr="003D5DA7">
        <w:t>U</w:t>
      </w:r>
      <w:r w:rsidRPr="003D5DA7">
        <w:rPr>
          <w:rFonts w:hint="eastAsia"/>
        </w:rPr>
        <w:t>形管若置入</w:t>
      </w:r>
      <w:r w:rsidRPr="003D5DA7">
        <w:rPr>
          <w:position w:val="-10"/>
        </w:rPr>
        <w:object w:dxaOrig="720" w:dyaOrig="320">
          <v:shape id="_x0000_i1191" type="#_x0000_t75" style="width:36pt;height:15.75pt" o:ole="">
            <v:imagedata r:id="rId300" o:title=""/>
          </v:shape>
          <o:OLEObject Type="Embed" ProgID="Equation.DSMT4" ShapeID="_x0000_i1191" DrawAspect="Content" ObjectID="_1523807666" r:id="rId301"/>
        </w:object>
      </w:r>
      <w:r w:rsidRPr="003D5DA7">
        <w:rPr>
          <w:rFonts w:hint="eastAsia"/>
        </w:rPr>
        <w:t>，會使反應變成：</w:t>
      </w:r>
      <w:r w:rsidRPr="003D5DA7">
        <w:rPr>
          <w:position w:val="-10"/>
        </w:rPr>
        <w:object w:dxaOrig="2299" w:dyaOrig="320">
          <v:shape id="_x0000_i1192" type="#_x0000_t75" style="width:114.75pt;height:15.75pt" o:ole="">
            <v:imagedata r:id="rId302" o:title=""/>
          </v:shape>
          <o:OLEObject Type="Embed" ProgID="Equation.DSMT4" ShapeID="_x0000_i1192" DrawAspect="Content" ObjectID="_1523807667" r:id="rId303"/>
        </w:object>
      </w:r>
      <w:r w:rsidRPr="003D5DA7">
        <w:rPr>
          <w:rFonts w:hint="eastAsia"/>
        </w:rPr>
        <w:t>，破壞鋅銅電池之反應</w:t>
      </w:r>
    </w:p>
    <w:p w:rsidR="003D5DA7" w:rsidRPr="00B446FE" w:rsidRDefault="003D5DA7" w:rsidP="003D5DA7">
      <w:pPr>
        <w:ind w:left="454" w:hanging="454"/>
        <w:rPr>
          <w:rFonts w:eastAsia="細明體"/>
        </w:rPr>
      </w:pPr>
      <w:r>
        <w:rPr>
          <w:rFonts w:ascii="新細明體" w:eastAsia="新細明體" w:hAnsi="新細明體"/>
          <w:sz w:val="24"/>
        </w:rPr>
        <w:t xml:space="preserve">28. </w:t>
      </w:r>
      <w:r w:rsidRPr="00B446FE">
        <w:rPr>
          <w:rFonts w:hint="eastAsia"/>
        </w:rPr>
        <w:t xml:space="preserve">下列各種電池，其負極使用鋅的電池是：　</w:t>
      </w:r>
      <w:r w:rsidRPr="00B446FE">
        <w:t>(A)</w:t>
      </w:r>
      <w:r w:rsidRPr="00B446FE">
        <w:rPr>
          <w:rFonts w:hint="eastAsia"/>
        </w:rPr>
        <w:t xml:space="preserve">乾電池　</w:t>
      </w:r>
      <w:r w:rsidRPr="00B446FE">
        <w:t>(B)</w:t>
      </w:r>
      <w:r w:rsidRPr="00B446FE">
        <w:rPr>
          <w:rFonts w:hint="eastAsia"/>
        </w:rPr>
        <w:t xml:space="preserve">鎳－鎘電池　</w:t>
      </w:r>
      <w:r w:rsidRPr="00B446FE">
        <w:t>(C)</w:t>
      </w:r>
      <w:r w:rsidRPr="00B446FE">
        <w:rPr>
          <w:rFonts w:hint="eastAsia"/>
        </w:rPr>
        <w:t xml:space="preserve">鉛蓄電池　</w:t>
      </w:r>
      <w:r w:rsidRPr="00B446FE">
        <w:t>(D)</w:t>
      </w:r>
      <w:r w:rsidRPr="00B446FE">
        <w:rPr>
          <w:rFonts w:hint="eastAsia"/>
        </w:rPr>
        <w:t xml:space="preserve">水銀電池　</w:t>
      </w:r>
      <w:r w:rsidRPr="00B446FE">
        <w:t>(E)</w:t>
      </w:r>
      <w:r w:rsidRPr="00B446FE">
        <w:rPr>
          <w:rFonts w:hint="eastAsia"/>
        </w:rPr>
        <w:t>鹼性乾電池</w:t>
      </w:r>
      <w:r w:rsidRPr="00B446FE">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5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D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B)</w:t>
      </w:r>
      <w:r w:rsidRPr="003D5DA7">
        <w:rPr>
          <w:rFonts w:hint="eastAsia"/>
        </w:rPr>
        <w:t xml:space="preserve">為鎘　</w:t>
      </w:r>
      <w:r w:rsidRPr="003D5DA7">
        <w:t>(C)</w:t>
      </w:r>
      <w:r w:rsidRPr="003D5DA7">
        <w:rPr>
          <w:rFonts w:hint="eastAsia"/>
        </w:rPr>
        <w:t>為</w:t>
      </w:r>
      <w:r w:rsidRPr="003D5DA7">
        <w:t>Pb</w:t>
      </w:r>
    </w:p>
    <w:p w:rsidR="003D5DA7" w:rsidRPr="00AF7EBC" w:rsidRDefault="003D5DA7" w:rsidP="003D5DA7">
      <w:pPr>
        <w:ind w:left="454" w:hanging="454"/>
        <w:rPr>
          <w:rFonts w:eastAsia="細明體"/>
        </w:rPr>
      </w:pPr>
      <w:r>
        <w:rPr>
          <w:rFonts w:ascii="新細明體" w:eastAsia="新細明體" w:hAnsi="新細明體"/>
          <w:sz w:val="24"/>
        </w:rPr>
        <w:t xml:space="preserve">29. </w:t>
      </w:r>
      <w:r w:rsidRPr="00AF7EBC">
        <w:rPr>
          <w:rFonts w:hint="eastAsia"/>
        </w:rPr>
        <w:t>下列哪些電池的電解質中含</w:t>
      </w:r>
      <w:r w:rsidRPr="00AF7EBC">
        <w:t>KOH</w:t>
      </w:r>
      <w:r w:rsidRPr="00AF7EBC">
        <w:rPr>
          <w:rFonts w:hint="eastAsia"/>
        </w:rPr>
        <w:t xml:space="preserve">？　</w:t>
      </w:r>
      <w:r w:rsidRPr="00AF7EBC">
        <w:t>(A)</w:t>
      </w:r>
      <w:r w:rsidRPr="00AF7EBC">
        <w:rPr>
          <w:rFonts w:hint="eastAsia"/>
        </w:rPr>
        <w:t xml:space="preserve">水銀電池　</w:t>
      </w:r>
      <w:r w:rsidRPr="00AF7EBC">
        <w:t>(B)</w:t>
      </w:r>
      <w:r w:rsidRPr="00AF7EBC">
        <w:rPr>
          <w:rFonts w:hint="eastAsia"/>
        </w:rPr>
        <w:t xml:space="preserve">鎳鎘電池　</w:t>
      </w:r>
      <w:r w:rsidRPr="00AF7EBC">
        <w:t>(C)</w:t>
      </w:r>
      <w:r w:rsidRPr="00AF7EBC">
        <w:rPr>
          <w:rFonts w:hint="eastAsia"/>
        </w:rPr>
        <w:t xml:space="preserve">鹼性乾電池　</w:t>
      </w:r>
      <w:r w:rsidRPr="00AF7EBC">
        <w:t>(D)</w:t>
      </w:r>
      <w:r w:rsidRPr="00AF7EBC">
        <w:rPr>
          <w:rFonts w:hint="eastAsia"/>
        </w:rPr>
        <w:t xml:space="preserve">氫－氧燃料電池　</w:t>
      </w:r>
      <w:r w:rsidRPr="00AF7EBC">
        <w:t>(E)</w:t>
      </w:r>
      <w:r w:rsidRPr="00AF7EBC">
        <w:rPr>
          <w:rFonts w:hint="eastAsia"/>
        </w:rPr>
        <w:t>鉛蓄電池</w:t>
      </w:r>
      <w:r w:rsidRPr="00AF7EBC">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5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BC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E)</w:t>
      </w:r>
      <w:r w:rsidRPr="003D5DA7">
        <w:rPr>
          <w:rFonts w:hint="eastAsia"/>
        </w:rPr>
        <w:t>為稀</w:t>
      </w:r>
      <w:r w:rsidRPr="003D5DA7">
        <w:rPr>
          <w:position w:val="-10"/>
        </w:rPr>
        <w:object w:dxaOrig="680" w:dyaOrig="320">
          <v:shape id="_x0000_i1193" type="#_x0000_t75" style="width:33.75pt;height:15.75pt" o:ole="">
            <v:imagedata r:id="rId304" o:title=""/>
          </v:shape>
          <o:OLEObject Type="Embed" ProgID="Equation.DSMT4" ShapeID="_x0000_i1193" DrawAspect="Content" ObjectID="_1523807668" r:id="rId305"/>
        </w:object>
      </w:r>
    </w:p>
    <w:p w:rsidR="003D5DA7" w:rsidRPr="00084E1C" w:rsidRDefault="003D5DA7" w:rsidP="003D5DA7">
      <w:pPr>
        <w:ind w:left="454" w:hanging="454"/>
        <w:rPr>
          <w:rFonts w:eastAsia="細明體"/>
        </w:rPr>
      </w:pPr>
      <w:r>
        <w:rPr>
          <w:rFonts w:ascii="新細明體" w:eastAsia="新細明體" w:hAnsi="新細明體"/>
          <w:sz w:val="24"/>
        </w:rPr>
        <w:t xml:space="preserve">30. </w:t>
      </w:r>
      <w:r w:rsidRPr="00084E1C">
        <w:rPr>
          <w:rFonts w:hint="eastAsia"/>
        </w:rPr>
        <w:t>關於鋅銀電池全反應為</w:t>
      </w:r>
      <w:r w:rsidRPr="00084E1C">
        <w:t xml:space="preserve">Zn + </w:t>
      </w:r>
      <w:smartTag w:uri="urn:schemas-microsoft-com:office:smarttags" w:element="chmetcnv">
        <w:smartTagPr>
          <w:attr w:name="UnitName" w:val="a"/>
          <w:attr w:name="SourceValue" w:val="2"/>
          <w:attr w:name="HasSpace" w:val="False"/>
          <w:attr w:name="Negative" w:val="False"/>
          <w:attr w:name="NumberType" w:val="1"/>
          <w:attr w:name="TCSC" w:val="0"/>
        </w:smartTagPr>
        <w:r w:rsidRPr="00084E1C">
          <w:t>2A</w:t>
        </w:r>
      </w:smartTag>
      <w:r w:rsidRPr="00084E1C">
        <w:t>g</w:t>
      </w:r>
      <w:r w:rsidRPr="00084E1C">
        <w:rPr>
          <w:vertAlign w:val="superscript"/>
        </w:rPr>
        <w:t>+</w:t>
      </w:r>
      <w:r w:rsidRPr="00084E1C">
        <w:t xml:space="preserve"> </w:t>
      </w:r>
      <w:r w:rsidRPr="00084E1C">
        <w:rPr>
          <w:rFonts w:hint="eastAsia"/>
        </w:rPr>
        <w:t>→</w:t>
      </w:r>
      <w:r w:rsidRPr="00084E1C">
        <w:t xml:space="preserve"> Zn</w:t>
      </w:r>
      <w:r w:rsidRPr="00084E1C">
        <w:rPr>
          <w:vertAlign w:val="superscript"/>
        </w:rPr>
        <w:t>2+</w:t>
      </w:r>
      <w:r w:rsidRPr="00084E1C">
        <w:t xml:space="preserve"> + </w:t>
      </w:r>
      <w:smartTag w:uri="urn:schemas-microsoft-com:office:smarttags" w:element="chmetcnv">
        <w:smartTagPr>
          <w:attr w:name="UnitName" w:val="a"/>
          <w:attr w:name="SourceValue" w:val="2"/>
          <w:attr w:name="HasSpace" w:val="False"/>
          <w:attr w:name="Negative" w:val="False"/>
          <w:attr w:name="NumberType" w:val="1"/>
          <w:attr w:name="TCSC" w:val="0"/>
        </w:smartTagPr>
        <w:r w:rsidRPr="00084E1C">
          <w:t>2A</w:t>
        </w:r>
      </w:smartTag>
      <w:r w:rsidRPr="00084E1C">
        <w:t>g</w:t>
      </w:r>
      <w:r w:rsidRPr="00084E1C">
        <w:rPr>
          <w:rFonts w:hint="eastAsia"/>
        </w:rPr>
        <w:t>之敘述，何者正確？（原子量：</w:t>
      </w:r>
      <w:r w:rsidRPr="00084E1C">
        <w:t>Zn = 65.4</w:t>
      </w:r>
      <w:r w:rsidRPr="00084E1C">
        <w:rPr>
          <w:rFonts w:hint="eastAsia"/>
        </w:rPr>
        <w:t>，</w:t>
      </w:r>
      <w:r w:rsidRPr="00084E1C">
        <w:t>Ag = 108</w:t>
      </w:r>
      <w:r w:rsidRPr="00084E1C">
        <w:rPr>
          <w:rFonts w:hint="eastAsia"/>
        </w:rPr>
        <w:t xml:space="preserve">）　</w:t>
      </w:r>
      <w:r w:rsidRPr="00084E1C">
        <w:t>(A)</w:t>
      </w:r>
      <w:r w:rsidRPr="00084E1C">
        <w:rPr>
          <w:rFonts w:hint="eastAsia"/>
        </w:rPr>
        <w:t xml:space="preserve">整個電池陽離子數目會增加　</w:t>
      </w:r>
      <w:r w:rsidRPr="00084E1C">
        <w:t>(B)</w:t>
      </w:r>
      <w:r w:rsidRPr="00084E1C">
        <w:rPr>
          <w:rFonts w:hint="eastAsia"/>
        </w:rPr>
        <w:t xml:space="preserve">兩電極總質量會愈來愈多　</w:t>
      </w:r>
      <w:r w:rsidRPr="00084E1C">
        <w:t>(C)</w:t>
      </w:r>
      <w:r w:rsidRPr="00084E1C">
        <w:rPr>
          <w:rFonts w:hint="eastAsia"/>
        </w:rPr>
        <w:t>鹽橋中之陽離子會往</w:t>
      </w:r>
      <w:r w:rsidRPr="00084E1C">
        <w:t>Zn</w:t>
      </w:r>
      <w:r w:rsidRPr="00084E1C">
        <w:rPr>
          <w:rFonts w:hint="eastAsia"/>
        </w:rPr>
        <w:t xml:space="preserve">之方向跑　</w:t>
      </w:r>
      <w:r w:rsidRPr="00084E1C">
        <w:t>(D)</w:t>
      </w:r>
      <w:r w:rsidRPr="00084E1C">
        <w:rPr>
          <w:rFonts w:hint="eastAsia"/>
        </w:rPr>
        <w:t xml:space="preserve"> </w:t>
      </w:r>
      <w:r w:rsidRPr="00084E1C">
        <w:t>Zn</w:t>
      </w:r>
      <w:r w:rsidRPr="00084E1C">
        <w:rPr>
          <w:rFonts w:hint="eastAsia"/>
        </w:rPr>
        <w:t>－</w:t>
      </w:r>
      <w:r w:rsidRPr="00084E1C">
        <w:t>Ag</w:t>
      </w:r>
      <w:r w:rsidRPr="00084E1C">
        <w:rPr>
          <w:rFonts w:hint="eastAsia"/>
        </w:rPr>
        <w:t>電池電壓比</w:t>
      </w:r>
      <w:r w:rsidRPr="00084E1C">
        <w:t>Zn</w:t>
      </w:r>
      <w:r w:rsidRPr="00084E1C">
        <w:rPr>
          <w:rFonts w:hint="eastAsia"/>
        </w:rPr>
        <w:t>－</w:t>
      </w:r>
      <w:r w:rsidRPr="00084E1C">
        <w:t>Cu</w:t>
      </w:r>
      <w:r w:rsidRPr="00084E1C">
        <w:rPr>
          <w:rFonts w:hint="eastAsia"/>
        </w:rPr>
        <w:t xml:space="preserve">電池電壓還大　</w:t>
      </w:r>
      <w:r w:rsidRPr="00084E1C">
        <w:t>(E)</w:t>
      </w:r>
      <w:r w:rsidRPr="00084E1C">
        <w:rPr>
          <w:rFonts w:hint="eastAsia"/>
        </w:rPr>
        <w:t>當</w:t>
      </w:r>
      <w:r w:rsidRPr="00084E1C">
        <w:t>Zn</w:t>
      </w:r>
      <w:r w:rsidRPr="00084E1C">
        <w:rPr>
          <w:rFonts w:hint="eastAsia"/>
        </w:rPr>
        <w:t>消耗</w:t>
      </w:r>
      <w:r w:rsidRPr="00084E1C">
        <w:t>1</w:t>
      </w:r>
      <w:r w:rsidRPr="00084E1C">
        <w:rPr>
          <w:rFonts w:hint="eastAsia"/>
        </w:rPr>
        <w:t>莫耳</w:t>
      </w:r>
      <w:r w:rsidRPr="00084E1C">
        <w:t>Ag</w:t>
      </w:r>
      <w:r w:rsidRPr="00084E1C">
        <w:rPr>
          <w:rFonts w:hint="eastAsia"/>
        </w:rPr>
        <w:t>會增加</w:t>
      </w:r>
      <w:r w:rsidRPr="00084E1C">
        <w:t>2</w:t>
      </w:r>
      <w:r w:rsidRPr="00084E1C">
        <w:rPr>
          <w:rFonts w:hint="eastAsia"/>
        </w:rPr>
        <w:t>莫耳</w:t>
      </w:r>
      <w:r w:rsidRPr="00084E1C">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6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D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rPr>
          <w:rFonts w:hint="eastAsia"/>
        </w:rPr>
        <w:t>因</w:t>
      </w:r>
      <w:r w:rsidRPr="003D5DA7">
        <w:t>Zn + 2Ag</w:t>
      </w:r>
      <w:r w:rsidRPr="003D5DA7">
        <w:rPr>
          <w:vertAlign w:val="superscript"/>
        </w:rPr>
        <w:t>+</w:t>
      </w:r>
      <w:r w:rsidRPr="003D5DA7">
        <w:t xml:space="preserve"> </w:t>
      </w:r>
      <w:r w:rsidRPr="003D5DA7">
        <w:rPr>
          <w:rFonts w:hint="eastAsia"/>
        </w:rPr>
        <w:t>→</w:t>
      </w:r>
      <w:r w:rsidRPr="003D5DA7">
        <w:t xml:space="preserve"> Zn</w:t>
      </w:r>
      <w:r w:rsidRPr="003D5DA7">
        <w:rPr>
          <w:vertAlign w:val="superscript"/>
        </w:rPr>
        <w:t>2+</w:t>
      </w:r>
      <w:r w:rsidRPr="003D5DA7">
        <w:t xml:space="preserve"> + 2Ag</w:t>
      </w:r>
      <w:r w:rsidRPr="003D5DA7">
        <w:rPr>
          <w:rFonts w:hint="eastAsia"/>
        </w:rPr>
        <w:t>消耗</w:t>
      </w:r>
      <w:r w:rsidRPr="003D5DA7">
        <w:t>2</w:t>
      </w:r>
      <w:r w:rsidRPr="003D5DA7">
        <w:rPr>
          <w:rFonts w:hint="eastAsia"/>
        </w:rPr>
        <w:t>個</w:t>
      </w:r>
      <w:r w:rsidRPr="003D5DA7">
        <w:t>Ag</w:t>
      </w:r>
      <w:r w:rsidRPr="003D5DA7">
        <w:rPr>
          <w:rFonts w:hint="eastAsia"/>
          <w:vertAlign w:val="superscript"/>
        </w:rPr>
        <w:t>+</w:t>
      </w:r>
      <w:r w:rsidRPr="003D5DA7">
        <w:rPr>
          <w:rFonts w:hint="eastAsia"/>
        </w:rPr>
        <w:t>，增加</w:t>
      </w:r>
      <w:r w:rsidRPr="003D5DA7">
        <w:t>1</w:t>
      </w:r>
      <w:r w:rsidRPr="003D5DA7">
        <w:rPr>
          <w:rFonts w:hint="eastAsia"/>
        </w:rPr>
        <w:t>個</w:t>
      </w:r>
      <w:r w:rsidRPr="003D5DA7">
        <w:t>Zn</w:t>
      </w:r>
      <w:r w:rsidRPr="003D5DA7">
        <w:rPr>
          <w:vertAlign w:val="superscript"/>
        </w:rPr>
        <w:t>2+</w:t>
      </w:r>
      <w:r w:rsidRPr="003D5DA7">
        <w:rPr>
          <w:rFonts w:hint="eastAsia"/>
        </w:rPr>
        <w:t>，陽離子數目減少</w:t>
      </w:r>
      <w:r w:rsidRPr="003D5DA7">
        <w:rPr>
          <w:rFonts w:hint="eastAsia"/>
        </w:rPr>
        <w:br/>
      </w:r>
      <w:r w:rsidRPr="003D5DA7">
        <w:t>(C)</w:t>
      </w:r>
      <w:r w:rsidRPr="003D5DA7">
        <w:rPr>
          <w:rFonts w:hint="eastAsia"/>
        </w:rPr>
        <w:t>陽離子往</w:t>
      </w:r>
      <w:r w:rsidRPr="003D5DA7">
        <w:t>Ag</w:t>
      </w:r>
      <w:r w:rsidRPr="003D5DA7">
        <w:rPr>
          <w:rFonts w:hint="eastAsia"/>
        </w:rPr>
        <w:t>片（正極）方向移動</w:t>
      </w:r>
    </w:p>
    <w:p w:rsidR="003D5DA7" w:rsidRPr="000C0D0F" w:rsidRDefault="003D5DA7" w:rsidP="003D5DA7">
      <w:pPr>
        <w:ind w:left="454" w:hanging="454"/>
        <w:rPr>
          <w:rFonts w:eastAsia="細明體"/>
        </w:rPr>
      </w:pPr>
      <w:r>
        <w:rPr>
          <w:rFonts w:ascii="新細明體" w:eastAsia="新細明體" w:hAnsi="新細明體"/>
          <w:sz w:val="24"/>
        </w:rPr>
        <w:t xml:space="preserve">31. </w:t>
      </w:r>
      <w:r w:rsidRPr="000C0D0F">
        <w:rPr>
          <w:rFonts w:hint="eastAsia"/>
        </w:rPr>
        <w:t xml:space="preserve">下列市售電池中，使用鹼性氫氧化物的電解液的是哪幾種？　</w:t>
      </w:r>
      <w:r w:rsidRPr="000C0D0F">
        <w:t>(A)</w:t>
      </w:r>
      <w:r w:rsidRPr="000C0D0F">
        <w:rPr>
          <w:rFonts w:hint="eastAsia"/>
        </w:rPr>
        <w:t xml:space="preserve">鹼性電池　</w:t>
      </w:r>
      <w:r w:rsidRPr="000C0D0F">
        <w:t>(B)</w:t>
      </w:r>
      <w:r w:rsidRPr="000C0D0F">
        <w:rPr>
          <w:rFonts w:hint="eastAsia"/>
        </w:rPr>
        <w:t xml:space="preserve">乾電池　</w:t>
      </w:r>
      <w:r w:rsidRPr="000C0D0F">
        <w:t>(C)</w:t>
      </w:r>
      <w:r w:rsidRPr="000C0D0F">
        <w:rPr>
          <w:rFonts w:hint="eastAsia"/>
        </w:rPr>
        <w:t xml:space="preserve">水銀電池　</w:t>
      </w:r>
      <w:r w:rsidRPr="000C0D0F">
        <w:t>(D)</w:t>
      </w:r>
      <w:r w:rsidRPr="000C0D0F">
        <w:rPr>
          <w:rFonts w:hint="eastAsia"/>
        </w:rPr>
        <w:t xml:space="preserve">鎳鎘電池　</w:t>
      </w:r>
      <w:r w:rsidRPr="000C0D0F">
        <w:t>(E)</w:t>
      </w:r>
      <w:r w:rsidRPr="000C0D0F">
        <w:rPr>
          <w:rFonts w:hint="eastAsia"/>
        </w:rPr>
        <w:t>鉛蓄電池</w:t>
      </w:r>
      <w:r w:rsidRPr="000C0D0F">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6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CD</w:t>
      </w:r>
    </w:p>
    <w:p w:rsidR="003D5DA7" w:rsidRPr="003D5DA7" w:rsidRDefault="003D5DA7" w:rsidP="003D5DA7">
      <w:pPr>
        <w:ind w:left="1378" w:hanging="981"/>
        <w:rPr>
          <w:vertAlign w:val="subscript"/>
        </w:rPr>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B)</w:t>
      </w:r>
      <w:r w:rsidRPr="003D5DA7">
        <w:rPr>
          <w:rFonts w:hint="eastAsia"/>
        </w:rPr>
        <w:t xml:space="preserve">乾電池之電解質為氯化銨與氯化鋅　</w:t>
      </w:r>
      <w:r w:rsidRPr="003D5DA7">
        <w:t>(E)</w:t>
      </w:r>
      <w:r w:rsidRPr="003D5DA7">
        <w:rPr>
          <w:rFonts w:hint="eastAsia"/>
        </w:rPr>
        <w:t>鉛蓄電池之電解質為稀</w:t>
      </w:r>
      <w:r w:rsidRPr="003D5DA7">
        <w:t>H</w:t>
      </w:r>
      <w:r w:rsidRPr="003D5DA7">
        <w:rPr>
          <w:vertAlign w:val="subscript"/>
        </w:rPr>
        <w:t>2</w:t>
      </w:r>
      <w:r w:rsidRPr="003D5DA7">
        <w:t>SO</w:t>
      </w:r>
      <w:r w:rsidRPr="003D5DA7">
        <w:rPr>
          <w:vertAlign w:val="subscript"/>
        </w:rPr>
        <w:t>4</w:t>
      </w:r>
    </w:p>
    <w:p w:rsidR="003D5DA7" w:rsidRPr="000C19C2" w:rsidRDefault="003D5DA7" w:rsidP="003D5DA7">
      <w:pPr>
        <w:ind w:left="454" w:hanging="454"/>
      </w:pPr>
      <w:r>
        <w:rPr>
          <w:rFonts w:ascii="新細明體" w:eastAsia="新細明體" w:hAnsi="新細明體"/>
          <w:sz w:val="24"/>
        </w:rPr>
        <w:t xml:space="preserve">32. </w:t>
      </w:r>
      <w:r w:rsidRPr="000C19C2">
        <w:t>日常生活中使用電池的機會與日俱增，而電池的種類也日新月異：</w:t>
      </w:r>
      <w:r w:rsidRPr="000C19C2">
        <w:t>(</w:t>
      </w:r>
      <w:r w:rsidRPr="000C19C2">
        <w:t>甲</w:t>
      </w:r>
      <w:r w:rsidRPr="000C19C2">
        <w:t>)</w:t>
      </w:r>
      <w:r w:rsidRPr="000C19C2">
        <w:t>勒克朗社電池；</w:t>
      </w:r>
      <w:r w:rsidRPr="000C19C2">
        <w:t>(</w:t>
      </w:r>
      <w:r w:rsidRPr="000C19C2">
        <w:t>乙</w:t>
      </w:r>
      <w:r w:rsidRPr="000C19C2">
        <w:t>)</w:t>
      </w:r>
      <w:r w:rsidRPr="000C19C2">
        <w:t>水銀電池；</w:t>
      </w:r>
      <w:r w:rsidRPr="000C19C2">
        <w:t>(</w:t>
      </w:r>
      <w:r w:rsidRPr="000C19C2">
        <w:t>丙</w:t>
      </w:r>
      <w:r w:rsidRPr="000C19C2">
        <w:t>)</w:t>
      </w:r>
      <w:r w:rsidRPr="000C19C2">
        <w:t>鋰電池；</w:t>
      </w:r>
      <w:r w:rsidRPr="000C19C2">
        <w:t>(</w:t>
      </w:r>
      <w:r w:rsidRPr="000C19C2">
        <w:t>丁</w:t>
      </w:r>
      <w:r w:rsidRPr="000C19C2">
        <w:t>)</w:t>
      </w:r>
      <w:r w:rsidRPr="000C19C2">
        <w:t>鎳鎘電池；</w:t>
      </w:r>
      <w:r w:rsidRPr="000C19C2">
        <w:t>(</w:t>
      </w:r>
      <w:r w:rsidRPr="000C19C2">
        <w:t>戊</w:t>
      </w:r>
      <w:r w:rsidRPr="000C19C2">
        <w:t>)</w:t>
      </w:r>
      <w:r w:rsidRPr="000C19C2">
        <w:t xml:space="preserve">鉛蓄電池。這五種電池，用完後必須回收處理，否則會造成嚴重汙染或引起病痛，下列配對何者正確？　</w:t>
      </w:r>
      <w:r w:rsidRPr="000C19C2">
        <w:t>(A)</w:t>
      </w:r>
      <w:r w:rsidRPr="000C19C2">
        <w:rPr>
          <w:rFonts w:hint="eastAsia"/>
        </w:rPr>
        <w:t xml:space="preserve"> </w:t>
      </w:r>
      <w:r w:rsidRPr="000C19C2">
        <w:t>(</w:t>
      </w:r>
      <w:r w:rsidRPr="000C19C2">
        <w:t>甲</w:t>
      </w:r>
      <w:r w:rsidRPr="000C19C2">
        <w:t>)</w:t>
      </w:r>
      <w:r w:rsidRPr="000C19C2">
        <w:t>會造成鋅及錳重金屬汙染，引起烏腳病</w:t>
      </w:r>
      <w:r w:rsidRPr="000C19C2">
        <w:rPr>
          <w:rFonts w:hint="eastAsia"/>
        </w:rPr>
        <w:t xml:space="preserve">　</w:t>
      </w:r>
      <w:r w:rsidRPr="000C19C2">
        <w:t>(B)</w:t>
      </w:r>
      <w:r w:rsidRPr="000C19C2">
        <w:rPr>
          <w:rFonts w:hint="eastAsia"/>
        </w:rPr>
        <w:t xml:space="preserve"> </w:t>
      </w:r>
      <w:r w:rsidRPr="000C19C2">
        <w:t>(</w:t>
      </w:r>
      <w:r w:rsidRPr="000C19C2">
        <w:t>乙</w:t>
      </w:r>
      <w:r w:rsidRPr="000C19C2">
        <w:t>)</w:t>
      </w:r>
      <w:r w:rsidRPr="000C19C2">
        <w:t>會造成水</w:t>
      </w:r>
      <w:r w:rsidRPr="000C19C2">
        <w:rPr>
          <w:rFonts w:hint="eastAsia"/>
        </w:rPr>
        <w:t>俣</w:t>
      </w:r>
      <w:r w:rsidRPr="000C19C2">
        <w:t>病</w:t>
      </w:r>
      <w:r w:rsidRPr="000C19C2">
        <w:rPr>
          <w:rFonts w:hint="eastAsia"/>
        </w:rPr>
        <w:t xml:space="preserve">　</w:t>
      </w:r>
      <w:r w:rsidRPr="000C19C2">
        <w:t>(C)</w:t>
      </w:r>
      <w:r w:rsidRPr="000C19C2">
        <w:rPr>
          <w:rFonts w:hint="eastAsia"/>
        </w:rPr>
        <w:t xml:space="preserve"> </w:t>
      </w:r>
      <w:r w:rsidRPr="000C19C2">
        <w:t>(</w:t>
      </w:r>
      <w:r w:rsidRPr="000C19C2">
        <w:t>丙</w:t>
      </w:r>
      <w:r w:rsidRPr="000C19C2">
        <w:t>)</w:t>
      </w:r>
      <w:r w:rsidRPr="000C19C2">
        <w:t>鋰金屬活性大有爆炸的危險</w:t>
      </w:r>
      <w:r w:rsidRPr="000C19C2">
        <w:rPr>
          <w:rFonts w:hint="eastAsia"/>
        </w:rPr>
        <w:t xml:space="preserve">　</w:t>
      </w:r>
      <w:r w:rsidRPr="000C19C2">
        <w:t>(D)</w:t>
      </w:r>
      <w:r w:rsidRPr="000C19C2">
        <w:rPr>
          <w:rFonts w:hint="eastAsia"/>
        </w:rPr>
        <w:t xml:space="preserve"> </w:t>
      </w:r>
      <w:r w:rsidRPr="000C19C2">
        <w:t>(</w:t>
      </w:r>
      <w:r w:rsidRPr="000C19C2">
        <w:t>丁</w:t>
      </w:r>
      <w:r w:rsidRPr="000C19C2">
        <w:t>)</w:t>
      </w:r>
      <w:r w:rsidRPr="000C19C2">
        <w:t>中的金屬鎘會造成痛痛病</w:t>
      </w:r>
      <w:r w:rsidRPr="000C19C2">
        <w:rPr>
          <w:rFonts w:hint="eastAsia"/>
        </w:rPr>
        <w:t xml:space="preserve">　</w:t>
      </w:r>
      <w:r w:rsidRPr="000C19C2">
        <w:t>(E)</w:t>
      </w:r>
      <w:r w:rsidRPr="000C19C2">
        <w:rPr>
          <w:rFonts w:hint="eastAsia"/>
        </w:rPr>
        <w:t xml:space="preserve"> </w:t>
      </w:r>
      <w:r w:rsidRPr="000C19C2">
        <w:t>(</w:t>
      </w:r>
      <w:r w:rsidRPr="000C19C2">
        <w:t>戊</w:t>
      </w:r>
      <w:r w:rsidRPr="000C19C2">
        <w:t>)</w:t>
      </w:r>
      <w:r w:rsidRPr="000C19C2">
        <w:t>會造成鉛中毒</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6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BCD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t>烏腳病為攝入過多的砷所引起</w:t>
      </w:r>
    </w:p>
    <w:p w:rsidR="003D5DA7" w:rsidRPr="00203708" w:rsidRDefault="003D5DA7" w:rsidP="003D5DA7">
      <w:pPr>
        <w:ind w:left="454" w:hanging="454"/>
      </w:pPr>
      <w:r>
        <w:rPr>
          <w:rFonts w:ascii="新細明體" w:eastAsia="新細明體" w:hAnsi="新細明體"/>
          <w:sz w:val="24"/>
        </w:rPr>
        <w:t xml:space="preserve">33. </w:t>
      </w:r>
      <w:r w:rsidRPr="00203708">
        <w:t xml:space="preserve">下列何者為二次電池？　</w:t>
      </w:r>
      <w:r w:rsidRPr="00203708">
        <w:t>(A)</w:t>
      </w:r>
      <w:r w:rsidRPr="00203708">
        <w:t>勒克朗社電池</w:t>
      </w:r>
      <w:r w:rsidRPr="00203708">
        <w:rPr>
          <w:rFonts w:hint="eastAsia"/>
        </w:rPr>
        <w:t xml:space="preserve">　</w:t>
      </w:r>
      <w:r w:rsidRPr="00203708">
        <w:t>(B)</w:t>
      </w:r>
      <w:r w:rsidRPr="00203708">
        <w:t>鹼性電池</w:t>
      </w:r>
      <w:r w:rsidRPr="00203708">
        <w:rPr>
          <w:rFonts w:hint="eastAsia"/>
        </w:rPr>
        <w:t xml:space="preserve">　</w:t>
      </w:r>
      <w:r w:rsidRPr="00203708">
        <w:t>(C)</w:t>
      </w:r>
      <w:r w:rsidRPr="00203708">
        <w:t>水銀電池</w:t>
      </w:r>
      <w:r w:rsidRPr="00203708">
        <w:rPr>
          <w:rFonts w:hint="eastAsia"/>
        </w:rPr>
        <w:t xml:space="preserve">　</w:t>
      </w:r>
      <w:r w:rsidRPr="00203708">
        <w:t>(D)</w:t>
      </w:r>
      <w:r w:rsidRPr="00203708">
        <w:t>鉛蓄電池</w:t>
      </w:r>
      <w:r w:rsidRPr="00203708">
        <w:rPr>
          <w:rFonts w:hint="eastAsia"/>
        </w:rPr>
        <w:t xml:space="preserve">　</w:t>
      </w:r>
      <w:r w:rsidRPr="00203708">
        <w:t>(E)</w:t>
      </w:r>
      <w:r w:rsidRPr="00203708">
        <w:t>鎳氫電池</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6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D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B)(C)</w:t>
      </w:r>
      <w:r w:rsidRPr="003D5DA7">
        <w:t>皆無法充電，為一次電池</w:t>
      </w:r>
    </w:p>
    <w:p w:rsidR="003D5DA7" w:rsidRPr="00A60D88" w:rsidRDefault="003D5DA7" w:rsidP="003D5DA7">
      <w:pPr>
        <w:ind w:left="454" w:hanging="454"/>
        <w:rPr>
          <w:rFonts w:eastAsia="細明體"/>
        </w:rPr>
      </w:pPr>
      <w:r>
        <w:rPr>
          <w:rFonts w:ascii="新細明體" w:eastAsia="新細明體" w:hAnsi="新細明體"/>
          <w:sz w:val="24"/>
        </w:rPr>
        <w:t xml:space="preserve">34. </w:t>
      </w:r>
      <w:r w:rsidRPr="00A60D88">
        <w:t>乾電池是市面上最為常見之電池，</w:t>
      </w:r>
      <w:r w:rsidRPr="00A60D88">
        <w:rPr>
          <w:rFonts w:hint="eastAsia"/>
        </w:rPr>
        <w:t>附</w:t>
      </w:r>
      <w:r w:rsidRPr="00A60D88">
        <w:t>圖為其簡單之剖面構造。下列敘述，何者正確？</w:t>
      </w:r>
      <w:r w:rsidRPr="00A60D88">
        <w:rPr>
          <w:rFonts w:hint="eastAsia"/>
        </w:rPr>
        <w:br/>
      </w:r>
      <w:r w:rsidR="00AD71DF">
        <w:pict>
          <v:shape id="_x0000_i1194" type="#_x0000_t75" style="width:108pt;height:82.5pt">
            <v:imagedata r:id="rId306" o:title=""/>
          </v:shape>
        </w:pict>
      </w:r>
      <w:r w:rsidRPr="00A60D88">
        <w:br/>
        <w:t>(A)</w:t>
      </w:r>
      <w:r w:rsidRPr="00A60D88">
        <w:t>鋅殼為負極</w:t>
      </w:r>
      <w:r w:rsidRPr="00A60D88">
        <w:rPr>
          <w:rFonts w:hint="eastAsia"/>
        </w:rPr>
        <w:t xml:space="preserve">　</w:t>
      </w:r>
      <w:r w:rsidRPr="00A60D88">
        <w:t>(B)</w:t>
      </w:r>
      <w:r w:rsidRPr="00A60D88">
        <w:rPr>
          <w:rFonts w:hint="eastAsia"/>
        </w:rPr>
        <w:t xml:space="preserve"> </w:t>
      </w:r>
      <w:r w:rsidRPr="00A60D88">
        <w:t>MnO</w:t>
      </w:r>
      <w:r w:rsidRPr="00A60D88">
        <w:rPr>
          <w:vertAlign w:val="subscript"/>
        </w:rPr>
        <w:t>2</w:t>
      </w:r>
      <w:r w:rsidRPr="00A60D88">
        <w:t>可做為去極劑</w:t>
      </w:r>
      <w:r w:rsidRPr="00A60D88">
        <w:rPr>
          <w:rFonts w:hint="eastAsia"/>
        </w:rPr>
        <w:t xml:space="preserve">　</w:t>
      </w:r>
      <w:r w:rsidRPr="00A60D88">
        <w:t>(C)</w:t>
      </w:r>
      <w:r w:rsidRPr="00A60D88">
        <w:t>乾電池之電解質不含有水分</w:t>
      </w:r>
      <w:r w:rsidRPr="00A60D88">
        <w:rPr>
          <w:rFonts w:hint="eastAsia"/>
        </w:rPr>
        <w:t xml:space="preserve">　</w:t>
      </w:r>
      <w:r w:rsidRPr="00A60D88">
        <w:t>(D)</w:t>
      </w:r>
      <w:r w:rsidRPr="00A60D88">
        <w:t>石墨棒為氧化劑</w:t>
      </w:r>
      <w:r w:rsidRPr="00A60D88">
        <w:rPr>
          <w:rFonts w:hint="eastAsia"/>
        </w:rPr>
        <w:t xml:space="preserve">　</w:t>
      </w:r>
      <w:r w:rsidRPr="00A60D88">
        <w:t>(E)</w:t>
      </w:r>
      <w:r w:rsidRPr="00A60D88">
        <w:t>石墨棒不參與反應</w:t>
      </w:r>
      <w:r w:rsidRPr="00A60D88">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6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B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C)</w:t>
      </w:r>
      <w:r w:rsidRPr="003D5DA7">
        <w:t>電解質為二氧化錳、氯化銨、氯化鋅、碳黑、澱粉和少量水的混合膠體溶液</w:t>
      </w:r>
      <w:r w:rsidRPr="003D5DA7">
        <w:rPr>
          <w:rFonts w:hint="eastAsia"/>
        </w:rPr>
        <w:br/>
      </w:r>
      <w:r w:rsidRPr="003D5DA7">
        <w:t>(D)</w:t>
      </w:r>
      <w:r w:rsidRPr="003D5DA7">
        <w:t>石墨棒為正極，僅作為導電用途，本身並不發生反應</w:t>
      </w:r>
    </w:p>
    <w:p w:rsidR="003D5DA7" w:rsidRPr="006D3E8C" w:rsidRDefault="003D5DA7" w:rsidP="003D5DA7">
      <w:pPr>
        <w:ind w:left="454" w:hanging="454"/>
        <w:rPr>
          <w:rFonts w:eastAsia="細明體"/>
        </w:rPr>
      </w:pPr>
      <w:r>
        <w:rPr>
          <w:rFonts w:ascii="新細明體" w:eastAsia="新細明體" w:hAnsi="新細明體"/>
          <w:sz w:val="24"/>
        </w:rPr>
        <w:t xml:space="preserve">35. </w:t>
      </w:r>
      <w:r w:rsidRPr="006D3E8C">
        <w:t xml:space="preserve">下列關於常用電池的敘述，何者正確？　</w:t>
      </w:r>
      <w:r w:rsidRPr="006D3E8C">
        <w:t>(A)</w:t>
      </w:r>
      <w:r w:rsidRPr="006D3E8C">
        <w:t>鹼性乾電池以鋅為負極，二氧化錳為正極，以硫酸水溶液為電解液</w:t>
      </w:r>
      <w:r w:rsidRPr="006D3E8C">
        <w:rPr>
          <w:rFonts w:hint="eastAsia"/>
        </w:rPr>
        <w:t xml:space="preserve">　</w:t>
      </w:r>
      <w:r w:rsidRPr="006D3E8C">
        <w:t>(B)</w:t>
      </w:r>
      <w:r w:rsidRPr="006D3E8C">
        <w:t>鎳鎘電池可重複充電，為二次電池的一種</w:t>
      </w:r>
      <w:r w:rsidRPr="006D3E8C">
        <w:rPr>
          <w:rFonts w:hint="eastAsia"/>
        </w:rPr>
        <w:t xml:space="preserve">　</w:t>
      </w:r>
      <w:r w:rsidRPr="006D3E8C">
        <w:t>(C)</w:t>
      </w:r>
      <w:r w:rsidRPr="006D3E8C">
        <w:t>鉛蓄電池以</w:t>
      </w:r>
      <w:r w:rsidRPr="006D3E8C">
        <w:t>Pb</w:t>
      </w:r>
      <w:r w:rsidRPr="006D3E8C">
        <w:t>為正極，以硫酸為電解液</w:t>
      </w:r>
      <w:r w:rsidRPr="006D3E8C">
        <w:rPr>
          <w:rFonts w:hint="eastAsia"/>
        </w:rPr>
        <w:t xml:space="preserve">　</w:t>
      </w:r>
      <w:r w:rsidRPr="006D3E8C">
        <w:t>(D)</w:t>
      </w:r>
      <w:r w:rsidRPr="006D3E8C">
        <w:t>水銀電池之正極為氧化汞，電解液為氫氧化鉀糊狀物</w:t>
      </w:r>
      <w:r w:rsidRPr="006D3E8C">
        <w:rPr>
          <w:rFonts w:hint="eastAsia"/>
        </w:rPr>
        <w:t xml:space="preserve">　</w:t>
      </w:r>
      <w:r w:rsidRPr="006D3E8C">
        <w:t>(E)</w:t>
      </w:r>
      <w:r w:rsidRPr="006D3E8C">
        <w:t>乾電池屬於原電池，使用後不可充電</w:t>
      </w:r>
      <w:r w:rsidRPr="006D3E8C">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6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BD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t>電解液為鹼性溶液，如氫氧化鉀溶液</w:t>
      </w:r>
      <w:r w:rsidRPr="003D5DA7">
        <w:rPr>
          <w:rFonts w:hint="eastAsia"/>
        </w:rPr>
        <w:t xml:space="preserve">　</w:t>
      </w:r>
      <w:r w:rsidRPr="003D5DA7">
        <w:t>(C)</w:t>
      </w:r>
      <w:r w:rsidRPr="003D5DA7">
        <w:t>鉛蓄電池放電時以</w:t>
      </w:r>
      <w:r w:rsidRPr="003D5DA7">
        <w:t>PbO</w:t>
      </w:r>
      <w:r w:rsidRPr="003D5DA7">
        <w:rPr>
          <w:vertAlign w:val="subscript"/>
        </w:rPr>
        <w:t>2</w:t>
      </w:r>
      <w:r w:rsidRPr="003D5DA7">
        <w:rPr>
          <w:rFonts w:hint="eastAsia"/>
        </w:rPr>
        <w:t>作</w:t>
      </w:r>
      <w:r w:rsidRPr="003D5DA7">
        <w:t>為正極</w:t>
      </w:r>
      <w:r w:rsidRPr="003D5DA7">
        <w:rPr>
          <w:rFonts w:hint="eastAsia"/>
        </w:rPr>
        <w:t>（陰極）</w:t>
      </w:r>
      <w:r w:rsidRPr="003D5DA7">
        <w:t>，</w:t>
      </w:r>
      <w:r w:rsidRPr="003D5DA7">
        <w:t>Pb</w:t>
      </w:r>
      <w:r w:rsidRPr="003D5DA7">
        <w:t>為負極</w:t>
      </w:r>
      <w:r w:rsidRPr="003D5DA7">
        <w:rPr>
          <w:rFonts w:hint="eastAsia"/>
        </w:rPr>
        <w:t>（陽極）</w:t>
      </w:r>
      <w:r w:rsidRPr="003D5DA7">
        <w:t>，電解液為稀硫酸</w:t>
      </w:r>
    </w:p>
    <w:p w:rsidR="003D5DA7" w:rsidRPr="0046542F" w:rsidRDefault="003D5DA7" w:rsidP="003D5DA7">
      <w:pPr>
        <w:ind w:left="454" w:hanging="454"/>
        <w:rPr>
          <w:rFonts w:eastAsia="細明體"/>
        </w:rPr>
      </w:pPr>
      <w:r>
        <w:rPr>
          <w:rFonts w:ascii="新細明體" w:eastAsia="新細明體" w:hAnsi="新細明體"/>
          <w:sz w:val="24"/>
        </w:rPr>
        <w:t xml:space="preserve">36. </w:t>
      </w:r>
      <w:r w:rsidRPr="0046542F">
        <w:t xml:space="preserve">下列有關電池的敘述，何者正確？　</w:t>
      </w:r>
      <w:r w:rsidRPr="0046542F">
        <w:t>(A)</w:t>
      </w:r>
      <w:r w:rsidRPr="0046542F">
        <w:t>電子由正極經外電路流至負極，而電流則由負極流向正極</w:t>
      </w:r>
      <w:r w:rsidRPr="0046542F">
        <w:rPr>
          <w:rFonts w:hint="eastAsia"/>
        </w:rPr>
        <w:t xml:space="preserve">　</w:t>
      </w:r>
      <w:r w:rsidRPr="0046542F">
        <w:t>(B)</w:t>
      </w:r>
      <w:r w:rsidRPr="0046542F">
        <w:t>二次電池充電時，必須使直流電源之正極和電池的正極相連，負極和負極相連</w:t>
      </w:r>
      <w:r w:rsidRPr="0046542F">
        <w:rPr>
          <w:rFonts w:hint="eastAsia"/>
        </w:rPr>
        <w:t xml:space="preserve">　</w:t>
      </w:r>
      <w:r w:rsidRPr="0046542F">
        <w:t>(C)</w:t>
      </w:r>
      <w:r w:rsidRPr="0046542F">
        <w:t>一般市售的乾電池，電壓為</w:t>
      </w:r>
      <w:r w:rsidRPr="0046542F">
        <w:t>1.5</w:t>
      </w:r>
      <w:r w:rsidRPr="0046542F">
        <w:rPr>
          <w:rFonts w:hint="eastAsia"/>
        </w:rPr>
        <w:t xml:space="preserve"> </w:t>
      </w:r>
      <w:r w:rsidRPr="0046542F">
        <w:t>V</w:t>
      </w:r>
      <w:r w:rsidRPr="0046542F">
        <w:rPr>
          <w:rFonts w:hint="eastAsia"/>
        </w:rPr>
        <w:t xml:space="preserve">　</w:t>
      </w:r>
      <w:r w:rsidRPr="0046542F">
        <w:t>(D)</w:t>
      </w:r>
      <w:r w:rsidRPr="0046542F">
        <w:t>電池的負極即陽極</w:t>
      </w:r>
      <w:r w:rsidRPr="0046542F">
        <w:rPr>
          <w:rFonts w:hint="eastAsia"/>
        </w:rPr>
        <w:t xml:space="preserve">　</w:t>
      </w:r>
      <w:r w:rsidRPr="0046542F">
        <w:t>(E)</w:t>
      </w:r>
      <w:r w:rsidRPr="0046542F">
        <w:t>發生還原反應的電極稱為陽極，發生氧化反應的稱為陰極</w:t>
      </w:r>
      <w:r w:rsidRPr="0046542F">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6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BC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t>電子由負極經外電路流至正極，而電流則由正極流向負極</w:t>
      </w:r>
      <w:r w:rsidRPr="003D5DA7">
        <w:rPr>
          <w:rFonts w:hint="eastAsia"/>
        </w:rPr>
        <w:t xml:space="preserve">　</w:t>
      </w:r>
      <w:r w:rsidRPr="003D5DA7">
        <w:t>(E)</w:t>
      </w:r>
      <w:r w:rsidRPr="003D5DA7">
        <w:t>發生還原反應的電極稱為陰極，發生氧化反應的稱為陽極</w:t>
      </w:r>
    </w:p>
    <w:p w:rsidR="003D5DA7" w:rsidRPr="00EA20B7" w:rsidRDefault="003D5DA7" w:rsidP="003D5DA7">
      <w:pPr>
        <w:ind w:left="454" w:hanging="454"/>
        <w:rPr>
          <w:rFonts w:eastAsia="細明體"/>
        </w:rPr>
      </w:pPr>
      <w:r>
        <w:rPr>
          <w:rFonts w:ascii="新細明體" w:eastAsia="新細明體" w:hAnsi="新細明體"/>
          <w:sz w:val="24"/>
        </w:rPr>
        <w:t xml:space="preserve">37. </w:t>
      </w:r>
      <w:r w:rsidRPr="00EA20B7">
        <w:t>下列何種電池的電解質</w:t>
      </w:r>
      <w:r w:rsidRPr="00EA20B7">
        <w:rPr>
          <w:u w:val="wave"/>
        </w:rPr>
        <w:t>不是</w:t>
      </w:r>
      <w:r w:rsidRPr="00EA20B7">
        <w:t xml:space="preserve">鹼性物質？　</w:t>
      </w:r>
      <w:r w:rsidRPr="00EA20B7">
        <w:t>(A)</w:t>
      </w:r>
      <w:r w:rsidRPr="00EA20B7">
        <w:t>水銀電池</w:t>
      </w:r>
      <w:r w:rsidRPr="00EA20B7">
        <w:rPr>
          <w:rFonts w:hint="eastAsia"/>
        </w:rPr>
        <w:t xml:space="preserve">　</w:t>
      </w:r>
      <w:r w:rsidRPr="00EA20B7">
        <w:t>(B)</w:t>
      </w:r>
      <w:r w:rsidRPr="00EA20B7">
        <w:t>鎳鎘電池</w:t>
      </w:r>
      <w:r w:rsidRPr="00EA20B7">
        <w:rPr>
          <w:rFonts w:hint="eastAsia"/>
        </w:rPr>
        <w:t xml:space="preserve">　</w:t>
      </w:r>
      <w:r w:rsidRPr="00EA20B7">
        <w:t>(C)</w:t>
      </w:r>
      <w:r w:rsidRPr="00EA20B7">
        <w:t>氫</w:t>
      </w:r>
      <w:r w:rsidRPr="00EA20B7">
        <w:sym w:font="Symbol" w:char="F02D"/>
      </w:r>
      <w:r w:rsidRPr="00EA20B7">
        <w:t>氧燃料電池</w:t>
      </w:r>
      <w:r w:rsidRPr="00EA20B7">
        <w:rPr>
          <w:rFonts w:hint="eastAsia"/>
        </w:rPr>
        <w:t xml:space="preserve">　</w:t>
      </w:r>
      <w:r w:rsidRPr="00EA20B7">
        <w:t>(D)</w:t>
      </w:r>
      <w:r w:rsidRPr="00EA20B7">
        <w:t>碳鋅電池</w:t>
      </w:r>
      <w:r w:rsidRPr="00EA20B7">
        <w:rPr>
          <w:rFonts w:hint="eastAsia"/>
        </w:rPr>
        <w:t xml:space="preserve">　</w:t>
      </w:r>
      <w:r w:rsidRPr="00EA20B7">
        <w:t>(E)</w:t>
      </w:r>
      <w:r w:rsidRPr="00EA20B7">
        <w:t>鉛蓄電池</w:t>
      </w:r>
      <w:r w:rsidRPr="00EA20B7">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6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D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各種電池之電解質為：</w:t>
      </w:r>
      <w:r w:rsidRPr="003D5DA7">
        <w:t>(A)</w:t>
      </w:r>
      <w:r w:rsidRPr="003D5DA7">
        <w:t>氫氧化鉀膠體溶液</w:t>
      </w:r>
      <w:r w:rsidRPr="003D5DA7">
        <w:rPr>
          <w:rFonts w:hint="eastAsia"/>
        </w:rPr>
        <w:t xml:space="preserve">　</w:t>
      </w:r>
      <w:r w:rsidRPr="003D5DA7">
        <w:t>(B)</w:t>
      </w:r>
      <w:r w:rsidRPr="003D5DA7">
        <w:t>氫氧化鉀膠體溶液</w:t>
      </w:r>
      <w:r w:rsidRPr="003D5DA7">
        <w:rPr>
          <w:rFonts w:hint="eastAsia"/>
        </w:rPr>
        <w:t xml:space="preserve">　</w:t>
      </w:r>
      <w:r w:rsidRPr="003D5DA7">
        <w:t>(C)</w:t>
      </w:r>
      <w:r w:rsidRPr="003D5DA7">
        <w:t>高濃度氫氧化鉀溶液</w:t>
      </w:r>
      <w:r w:rsidRPr="003D5DA7">
        <w:rPr>
          <w:rFonts w:hint="eastAsia"/>
        </w:rPr>
        <w:t xml:space="preserve">　</w:t>
      </w:r>
      <w:r w:rsidRPr="003D5DA7">
        <w:t>(D)</w:t>
      </w:r>
      <w:r w:rsidRPr="003D5DA7">
        <w:t>二氧化錳、氯化銨、氯化鋅、碳黑、澱粉和少量水的混合膠體溶液</w:t>
      </w:r>
      <w:r w:rsidRPr="003D5DA7">
        <w:rPr>
          <w:rFonts w:hint="eastAsia"/>
        </w:rPr>
        <w:t xml:space="preserve">　</w:t>
      </w:r>
      <w:r w:rsidRPr="003D5DA7">
        <w:t>(E)</w:t>
      </w:r>
      <w:r w:rsidRPr="003D5DA7">
        <w:t>稀硫酸溶液</w:t>
      </w:r>
    </w:p>
    <w:p w:rsidR="003D5DA7" w:rsidRPr="00B36E22" w:rsidRDefault="003D5DA7" w:rsidP="003D5DA7">
      <w:pPr>
        <w:ind w:left="454" w:hanging="454"/>
      </w:pPr>
      <w:r>
        <w:rPr>
          <w:rFonts w:ascii="新細明體" w:eastAsia="新細明體" w:hAnsi="新細明體"/>
          <w:sz w:val="24"/>
        </w:rPr>
        <w:t xml:space="preserve">38. </w:t>
      </w:r>
      <w:r w:rsidRPr="00B36E22">
        <w:rPr>
          <w:rFonts w:hint="eastAsia"/>
        </w:rPr>
        <w:t>附</w:t>
      </w:r>
      <w:r w:rsidRPr="00B36E22">
        <w:t>圖是鋅銅電池的簡易裝置，下列有關鋅銅電池的敘述，何者正確？</w:t>
      </w:r>
      <w:r w:rsidRPr="00B36E22">
        <w:rPr>
          <w:rFonts w:hint="eastAsia"/>
        </w:rPr>
        <w:br/>
      </w:r>
      <w:r w:rsidR="00AD71DF">
        <w:pict>
          <v:shape id="_x0000_i1195" type="#_x0000_t75" style="width:117pt;height:98.25pt">
            <v:imagedata r:id="rId307" o:title="" cropright="1018f"/>
          </v:shape>
        </w:pict>
      </w:r>
      <w:r w:rsidRPr="00B36E22">
        <w:br/>
        <w:t>(A)</w:t>
      </w:r>
      <w:r w:rsidRPr="00B36E22">
        <w:rPr>
          <w:rFonts w:hint="eastAsia"/>
        </w:rPr>
        <w:t xml:space="preserve"> </w:t>
      </w:r>
      <w:r w:rsidRPr="00B36E22">
        <w:t>U</w:t>
      </w:r>
      <w:r w:rsidRPr="00B36E22">
        <w:rPr>
          <w:rFonts w:hint="eastAsia"/>
        </w:rPr>
        <w:t>形</w:t>
      </w:r>
      <w:r w:rsidRPr="00B36E22">
        <w:t>管內為電解質溶液</w:t>
      </w:r>
      <w:r w:rsidRPr="00B36E22">
        <w:rPr>
          <w:rFonts w:hint="eastAsia"/>
        </w:rPr>
        <w:t xml:space="preserve">　</w:t>
      </w:r>
      <w:r w:rsidRPr="00B36E22">
        <w:t>(B)</w:t>
      </w:r>
      <w:r w:rsidRPr="00B36E22">
        <w:t>銅極所在燒杯需盛鋅鹽的水溶液</w:t>
      </w:r>
      <w:r w:rsidRPr="00B36E22">
        <w:rPr>
          <w:rFonts w:hint="eastAsia"/>
        </w:rPr>
        <w:t xml:space="preserve">　</w:t>
      </w:r>
      <w:r w:rsidRPr="00B36E22">
        <w:t>(C)</w:t>
      </w:r>
      <w:r w:rsidRPr="00B36E22">
        <w:rPr>
          <w:rFonts w:hint="eastAsia"/>
        </w:rPr>
        <w:t xml:space="preserve"> </w:t>
      </w:r>
      <w:r w:rsidRPr="00B36E22">
        <w:t>Zn</w:t>
      </w:r>
      <w:r w:rsidRPr="00B36E22">
        <w:t>為陽極，放電過程中重量會減輕</w:t>
      </w:r>
      <w:r w:rsidRPr="00B36E22">
        <w:rPr>
          <w:rFonts w:hint="eastAsia"/>
        </w:rPr>
        <w:t xml:space="preserve">　</w:t>
      </w:r>
      <w:r w:rsidRPr="00B36E22">
        <w:t>(D)</w:t>
      </w:r>
      <w:r w:rsidRPr="00B36E22">
        <w:t>以伏特計測量電壓時，電池的正極需接到伏特計的負極</w:t>
      </w:r>
      <w:r w:rsidRPr="00B36E22">
        <w:rPr>
          <w:rFonts w:hint="eastAsia"/>
        </w:rPr>
        <w:t xml:space="preserve">　</w:t>
      </w:r>
      <w:r w:rsidRPr="00B36E22">
        <w:t>(E)</w:t>
      </w:r>
      <w:r w:rsidRPr="00B36E22">
        <w:t>放電過程中，</w:t>
      </w:r>
      <w:r w:rsidRPr="00B36E22">
        <w:t>Cu</w:t>
      </w:r>
      <w:r w:rsidRPr="00B36E22">
        <w:t>極杯內的溶液顏色變深</w:t>
      </w:r>
      <w:r w:rsidRPr="00B36E22">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6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B)</w:t>
      </w:r>
      <w:r w:rsidRPr="003D5DA7">
        <w:t>應裝入銅鹽的水溶液，如硫酸銅</w:t>
      </w:r>
      <w:r w:rsidRPr="003D5DA7">
        <w:rPr>
          <w:rFonts w:hint="eastAsia"/>
        </w:rPr>
        <w:t xml:space="preserve">　</w:t>
      </w:r>
      <w:r w:rsidRPr="003D5DA7">
        <w:t>(D)</w:t>
      </w:r>
      <w:r w:rsidRPr="003D5DA7">
        <w:t>電器與電池連接時，正極與正極連接</w:t>
      </w:r>
      <w:r w:rsidRPr="003D5DA7">
        <w:rPr>
          <w:rFonts w:hint="eastAsia"/>
        </w:rPr>
        <w:t>，</w:t>
      </w:r>
      <w:r w:rsidRPr="003D5DA7">
        <w:t>負極與負極連接</w:t>
      </w:r>
      <w:r w:rsidRPr="003D5DA7">
        <w:rPr>
          <w:rFonts w:hint="eastAsia"/>
        </w:rPr>
        <w:t xml:space="preserve">　</w:t>
      </w:r>
      <w:r w:rsidRPr="003D5DA7">
        <w:t>(E)</w:t>
      </w:r>
      <w:r w:rsidRPr="003D5DA7">
        <w:t>放電時</w:t>
      </w:r>
      <w:r w:rsidRPr="003D5DA7">
        <w:t>Cu</w:t>
      </w:r>
      <w:r w:rsidRPr="003D5DA7">
        <w:t>極反應：</w:t>
      </w:r>
      <w:r w:rsidRPr="003D5DA7">
        <w:t>Cu</w:t>
      </w:r>
      <w:r w:rsidRPr="003D5DA7">
        <w:rPr>
          <w:rFonts w:hint="eastAsia"/>
          <w:vertAlign w:val="superscript"/>
        </w:rPr>
        <w:t>2+</w:t>
      </w:r>
      <w:r w:rsidRPr="003D5DA7">
        <w:rPr>
          <w:vertAlign w:val="subscript"/>
        </w:rPr>
        <w:t>(aq)</w:t>
      </w:r>
      <w:r w:rsidRPr="003D5DA7">
        <w:t xml:space="preserve"> + 2e</w:t>
      </w:r>
      <w:r w:rsidRPr="003D5DA7">
        <w:rPr>
          <w:vertAlign w:val="superscript"/>
        </w:rPr>
        <w:sym w:font="Symbol" w:char="F02D"/>
      </w:r>
      <w:r w:rsidRPr="003D5DA7">
        <w:t xml:space="preserve"> → Cu</w:t>
      </w:r>
      <w:r w:rsidRPr="003D5DA7">
        <w:rPr>
          <w:vertAlign w:val="subscript"/>
        </w:rPr>
        <w:t>(s)</w:t>
      </w:r>
      <w:r w:rsidRPr="003D5DA7">
        <w:t>，</w:t>
      </w:r>
      <w:r w:rsidRPr="003D5DA7">
        <w:t>Cu</w:t>
      </w:r>
      <w:r w:rsidRPr="003D5DA7">
        <w:rPr>
          <w:vertAlign w:val="superscript"/>
        </w:rPr>
        <w:t>2+</w:t>
      </w:r>
      <w:r w:rsidRPr="003D5DA7">
        <w:t>濃度下降，藍色變淺</w:t>
      </w:r>
    </w:p>
    <w:p w:rsidR="003D5DA7" w:rsidRPr="00340046" w:rsidRDefault="003D5DA7" w:rsidP="003D5DA7">
      <w:pPr>
        <w:ind w:left="454" w:hanging="454"/>
        <w:rPr>
          <w:rFonts w:eastAsia="細明體"/>
        </w:rPr>
      </w:pPr>
      <w:r>
        <w:rPr>
          <w:rFonts w:ascii="新細明體" w:eastAsia="新細明體" w:hAnsi="新細明體"/>
          <w:sz w:val="24"/>
        </w:rPr>
        <w:t xml:space="preserve">39. </w:t>
      </w:r>
      <w:r w:rsidRPr="00340046">
        <w:t xml:space="preserve">有關鉛蓄電池之敘述，何者為正確的？　</w:t>
      </w:r>
      <w:r w:rsidRPr="00340046">
        <w:t>(A)</w:t>
      </w:r>
      <w:r w:rsidRPr="00340046">
        <w:t>陽極為鉛，陰極為二氧化鉛</w:t>
      </w:r>
      <w:r w:rsidRPr="00340046">
        <w:rPr>
          <w:rFonts w:hint="eastAsia"/>
        </w:rPr>
        <w:t xml:space="preserve">　</w:t>
      </w:r>
      <w:r w:rsidRPr="00340046">
        <w:t>(B)</w:t>
      </w:r>
      <w:r w:rsidRPr="00340046">
        <w:t>電解液為稀硫酸</w:t>
      </w:r>
      <w:r w:rsidRPr="00340046">
        <w:rPr>
          <w:rFonts w:hint="eastAsia"/>
        </w:rPr>
        <w:t xml:space="preserve">　</w:t>
      </w:r>
      <w:r w:rsidRPr="00340046">
        <w:t>(C)</w:t>
      </w:r>
      <w:r w:rsidRPr="00340046">
        <w:t>通常電壓為</w:t>
      </w:r>
      <w:r w:rsidRPr="00340046">
        <w:t>2.0</w:t>
      </w:r>
      <w:r w:rsidRPr="00340046">
        <w:rPr>
          <w:rFonts w:hint="eastAsia"/>
        </w:rPr>
        <w:t xml:space="preserve"> </w:t>
      </w:r>
      <w:r w:rsidRPr="00340046">
        <w:t>V</w:t>
      </w:r>
      <w:r w:rsidRPr="00340046">
        <w:rPr>
          <w:rFonts w:hint="eastAsia"/>
        </w:rPr>
        <w:t xml:space="preserve">　</w:t>
      </w:r>
      <w:r w:rsidRPr="00340046">
        <w:t>(D)</w:t>
      </w:r>
      <w:r w:rsidRPr="00340046">
        <w:t>電池之電壓與電極之表面積大小有關</w:t>
      </w:r>
      <w:r w:rsidRPr="00340046">
        <w:rPr>
          <w:rFonts w:hint="eastAsia"/>
        </w:rPr>
        <w:t xml:space="preserve">　</w:t>
      </w:r>
      <w:r w:rsidRPr="00340046">
        <w:t>(E)</w:t>
      </w:r>
      <w:r w:rsidRPr="00340046">
        <w:t>因為可以充電，故可反覆使用</w:t>
      </w:r>
      <w:r w:rsidRPr="00340046">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6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BC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D)</w:t>
      </w:r>
      <w:r w:rsidRPr="003D5DA7">
        <w:t>電</w:t>
      </w:r>
      <w:r w:rsidRPr="003D5DA7">
        <w:rPr>
          <w:rFonts w:hint="eastAsia"/>
        </w:rPr>
        <w:t>極</w:t>
      </w:r>
      <w:r w:rsidRPr="003D5DA7">
        <w:t>之表面積大小與電壓無關</w:t>
      </w:r>
    </w:p>
    <w:p w:rsidR="003D5DA7" w:rsidRPr="00741A26" w:rsidRDefault="003D5DA7" w:rsidP="003D5DA7">
      <w:pPr>
        <w:ind w:left="454" w:hanging="454"/>
        <w:rPr>
          <w:rFonts w:eastAsia="細明體"/>
        </w:rPr>
      </w:pPr>
      <w:r>
        <w:rPr>
          <w:rFonts w:ascii="新細明體" w:eastAsia="新細明體" w:hAnsi="新細明體"/>
          <w:sz w:val="24"/>
        </w:rPr>
        <w:t xml:space="preserve">40. </w:t>
      </w:r>
      <w:r w:rsidRPr="00741A26">
        <w:t>有關鉛蓄電池下列何敘述</w:t>
      </w:r>
      <w:r w:rsidRPr="00741A26">
        <w:rPr>
          <w:u w:val="wave"/>
        </w:rPr>
        <w:t>有誤</w:t>
      </w:r>
      <w:r w:rsidRPr="00741A26">
        <w:t xml:space="preserve">？　</w:t>
      </w:r>
      <w:r w:rsidRPr="00741A26">
        <w:t>(A)</w:t>
      </w:r>
      <w:r w:rsidRPr="00741A26">
        <w:t>陽極為二氧化鉛</w:t>
      </w:r>
      <w:r w:rsidRPr="00741A26">
        <w:rPr>
          <w:rFonts w:hint="eastAsia"/>
        </w:rPr>
        <w:t xml:space="preserve">　</w:t>
      </w:r>
      <w:r w:rsidRPr="00741A26">
        <w:t>(B)</w:t>
      </w:r>
      <w:r w:rsidRPr="00741A26">
        <w:t>電解液為硫酸溶液</w:t>
      </w:r>
      <w:r w:rsidRPr="00741A26">
        <w:rPr>
          <w:rFonts w:hint="eastAsia"/>
        </w:rPr>
        <w:t xml:space="preserve">　</w:t>
      </w:r>
      <w:r w:rsidRPr="00741A26">
        <w:t>(C)</w:t>
      </w:r>
      <w:r w:rsidRPr="00741A26">
        <w:t>通常電壓為</w:t>
      </w:r>
      <w:r w:rsidRPr="00741A26">
        <w:t>1.5</w:t>
      </w:r>
      <w:r w:rsidRPr="00741A26">
        <w:rPr>
          <w:rFonts w:hint="eastAsia"/>
        </w:rPr>
        <w:t xml:space="preserve"> </w:t>
      </w:r>
      <w:r w:rsidRPr="00741A26">
        <w:t>V</w:t>
      </w:r>
      <w:r w:rsidRPr="00741A26">
        <w:rPr>
          <w:rFonts w:hint="eastAsia"/>
        </w:rPr>
        <w:t xml:space="preserve">　</w:t>
      </w:r>
      <w:r w:rsidRPr="00741A26">
        <w:t>(D)</w:t>
      </w:r>
      <w:r w:rsidRPr="00741A26">
        <w:t>可充電</w:t>
      </w:r>
      <w:r w:rsidRPr="00741A26">
        <w:rPr>
          <w:rFonts w:hint="eastAsia"/>
        </w:rPr>
        <w:t xml:space="preserve">　</w:t>
      </w:r>
      <w:r w:rsidRPr="00741A26">
        <w:t>(E)</w:t>
      </w:r>
      <w:r w:rsidRPr="00741A26">
        <w:t>電池電壓與</w:t>
      </w:r>
      <w:r w:rsidRPr="00741A26">
        <w:rPr>
          <w:rFonts w:hint="eastAsia"/>
        </w:rPr>
        <w:t>電</w:t>
      </w:r>
      <w:r w:rsidRPr="00741A26">
        <w:t>極面積無關</w:t>
      </w:r>
      <w:r w:rsidRPr="00741A26">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7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t>陽極為鉛板</w:t>
      </w:r>
      <w:r w:rsidRPr="003D5DA7">
        <w:rPr>
          <w:rFonts w:hint="eastAsia"/>
        </w:rPr>
        <w:t xml:space="preserve">　</w:t>
      </w:r>
      <w:r w:rsidRPr="003D5DA7">
        <w:t>(C)</w:t>
      </w:r>
      <w:r w:rsidRPr="003D5DA7">
        <w:t>通常電壓為</w:t>
      </w:r>
      <w:r w:rsidRPr="003D5DA7">
        <w:t>2.0</w:t>
      </w:r>
      <w:r w:rsidRPr="003D5DA7">
        <w:rPr>
          <w:rFonts w:hint="eastAsia"/>
        </w:rPr>
        <w:t xml:space="preserve"> </w:t>
      </w:r>
      <w:r w:rsidRPr="003D5DA7">
        <w:t>V</w:t>
      </w:r>
    </w:p>
    <w:p w:rsidR="003D5DA7" w:rsidRPr="00172C30" w:rsidRDefault="003D5DA7" w:rsidP="003D5DA7">
      <w:pPr>
        <w:ind w:left="454" w:hanging="454"/>
        <w:rPr>
          <w:rFonts w:eastAsia="細明體"/>
        </w:rPr>
      </w:pPr>
      <w:r>
        <w:rPr>
          <w:rFonts w:ascii="新細明體" w:eastAsia="新細明體" w:hAnsi="新細明體"/>
          <w:sz w:val="24"/>
        </w:rPr>
        <w:t xml:space="preserve">41. </w:t>
      </w:r>
      <w:r w:rsidRPr="00172C30">
        <w:t>有關常用電池的敘述</w:t>
      </w:r>
      <w:r w:rsidRPr="00172C30">
        <w:rPr>
          <w:rFonts w:hint="eastAsia"/>
        </w:rPr>
        <w:t>，何</w:t>
      </w:r>
      <w:r w:rsidRPr="00172C30">
        <w:t xml:space="preserve">者正確？　</w:t>
      </w:r>
      <w:r w:rsidRPr="00172C30">
        <w:t>(A)</w:t>
      </w:r>
      <w:r w:rsidRPr="00172C30">
        <w:t>乾電池不可充電，放電時陽極有</w:t>
      </w:r>
      <w:r w:rsidRPr="00172C30">
        <w:t>Zn(NH</w:t>
      </w:r>
      <w:r w:rsidRPr="00172C30">
        <w:rPr>
          <w:vertAlign w:val="subscript"/>
        </w:rPr>
        <w:t>3</w:t>
      </w:r>
      <w:r w:rsidRPr="00172C30">
        <w:t>)</w:t>
      </w:r>
      <w:r w:rsidRPr="00172C30">
        <w:rPr>
          <w:vertAlign w:val="subscript"/>
        </w:rPr>
        <w:t>2</w:t>
      </w:r>
      <w:r w:rsidRPr="00172C30">
        <w:t>Cl</w:t>
      </w:r>
      <w:r w:rsidRPr="00172C30">
        <w:rPr>
          <w:vertAlign w:val="subscript"/>
        </w:rPr>
        <w:t>2(s)</w:t>
      </w:r>
      <w:r w:rsidRPr="00172C30">
        <w:t>生成</w:t>
      </w:r>
      <w:r w:rsidRPr="00172C30">
        <w:rPr>
          <w:rFonts w:hint="eastAsia"/>
        </w:rPr>
        <w:t xml:space="preserve">　</w:t>
      </w:r>
      <w:r w:rsidRPr="00172C30">
        <w:t>(B)</w:t>
      </w:r>
      <w:r w:rsidRPr="00172C30">
        <w:t>乾電池內的</w:t>
      </w:r>
      <w:r w:rsidRPr="00172C30">
        <w:t>MnO</w:t>
      </w:r>
      <w:r w:rsidRPr="00172C30">
        <w:rPr>
          <w:vertAlign w:val="subscript"/>
        </w:rPr>
        <w:t>2</w:t>
      </w:r>
      <w:r w:rsidRPr="00172C30">
        <w:t>當氧化劑亦當去極劑</w:t>
      </w:r>
      <w:r w:rsidRPr="00172C30">
        <w:rPr>
          <w:rFonts w:hint="eastAsia"/>
        </w:rPr>
        <w:t xml:space="preserve">　</w:t>
      </w:r>
      <w:r w:rsidRPr="00172C30">
        <w:t>(C)</w:t>
      </w:r>
      <w:r w:rsidRPr="00172C30">
        <w:t>鉛蓄電池放電過程，兩極重量都增加，且電壓維持不變直到電極用盡</w:t>
      </w:r>
      <w:r w:rsidRPr="00172C30">
        <w:rPr>
          <w:rFonts w:hint="eastAsia"/>
        </w:rPr>
        <w:t xml:space="preserve">　</w:t>
      </w:r>
      <w:r w:rsidRPr="00172C30">
        <w:t>(D)</w:t>
      </w:r>
      <w:r w:rsidRPr="00172C30">
        <w:t>燃料電池是以惰性金屬做電極，將熱能轉變為電能的電池，效益最好</w:t>
      </w:r>
      <w:r w:rsidRPr="00172C30">
        <w:rPr>
          <w:rFonts w:hint="eastAsia"/>
        </w:rPr>
        <w:t xml:space="preserve">　</w:t>
      </w:r>
      <w:r w:rsidRPr="00172C30">
        <w:t>(E)</w:t>
      </w:r>
      <w:r w:rsidRPr="00172C30">
        <w:t>鉛蓄電池可充電，充電過程中硫酸可再生</w:t>
      </w:r>
      <w:r w:rsidRPr="00172C30">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7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B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C)</w:t>
      </w:r>
      <w:r w:rsidRPr="003D5DA7">
        <w:t>電壓會逐漸減小，且電極不會耗盡</w:t>
      </w:r>
      <w:r w:rsidRPr="003D5DA7">
        <w:rPr>
          <w:rFonts w:hint="eastAsia"/>
        </w:rPr>
        <w:t xml:space="preserve">　</w:t>
      </w:r>
      <w:r w:rsidRPr="003D5DA7">
        <w:t>(D)</w:t>
      </w:r>
      <w:r w:rsidRPr="003D5DA7">
        <w:t>燃料電池將化學轉變為電能</w:t>
      </w:r>
    </w:p>
    <w:p w:rsidR="003D5DA7" w:rsidRPr="00775BE3" w:rsidRDefault="003D5DA7" w:rsidP="003D5DA7">
      <w:pPr>
        <w:ind w:left="454" w:hanging="454"/>
        <w:rPr>
          <w:rFonts w:eastAsia="細明體"/>
        </w:rPr>
      </w:pPr>
      <w:r>
        <w:rPr>
          <w:rFonts w:ascii="新細明體" w:eastAsia="新細明體" w:hAnsi="新細明體"/>
          <w:sz w:val="24"/>
        </w:rPr>
        <w:t xml:space="preserve">42. </w:t>
      </w:r>
      <w:r w:rsidRPr="00775BE3">
        <w:t>在一杯硝酸銀水溶液內放入</w:t>
      </w:r>
      <w:r w:rsidRPr="00775BE3">
        <w:rPr>
          <w:rFonts w:hint="eastAsia"/>
        </w:rPr>
        <w:t>稱</w:t>
      </w:r>
      <w:r w:rsidRPr="00775BE3">
        <w:t xml:space="preserve">好重量的銅絲，隔夜後發現發生了化學變化。下列有關這實驗的敘述，何者為正確？　</w:t>
      </w:r>
      <w:r w:rsidRPr="00775BE3">
        <w:t>(A)</w:t>
      </w:r>
      <w:r w:rsidRPr="00775BE3">
        <w:t>本實驗</w:t>
      </w:r>
      <w:r w:rsidRPr="00775BE3">
        <w:t>1</w:t>
      </w:r>
      <w:r w:rsidRPr="00775BE3">
        <w:t>莫耳的銀離子和</w:t>
      </w:r>
      <w:r w:rsidRPr="00775BE3">
        <w:t>2</w:t>
      </w:r>
      <w:r w:rsidRPr="00775BE3">
        <w:t>莫耳的銅原子作用</w:t>
      </w:r>
      <w:r w:rsidRPr="00775BE3">
        <w:rPr>
          <w:rFonts w:hint="eastAsia"/>
        </w:rPr>
        <w:t xml:space="preserve">　</w:t>
      </w:r>
      <w:r w:rsidRPr="00775BE3">
        <w:t>(B)</w:t>
      </w:r>
      <w:r w:rsidRPr="00775BE3">
        <w:t>水溶液由原先的無色變成淡藍色</w:t>
      </w:r>
      <w:r w:rsidRPr="00775BE3">
        <w:rPr>
          <w:rFonts w:hint="eastAsia"/>
        </w:rPr>
        <w:t xml:space="preserve">　</w:t>
      </w:r>
      <w:r w:rsidRPr="00775BE3">
        <w:t>(C)</w:t>
      </w:r>
      <w:r w:rsidRPr="00775BE3">
        <w:t>本反應為一種氧化還原反應</w:t>
      </w:r>
      <w:r w:rsidRPr="00775BE3">
        <w:rPr>
          <w:rFonts w:hint="eastAsia"/>
        </w:rPr>
        <w:t xml:space="preserve">　</w:t>
      </w:r>
      <w:r w:rsidRPr="00775BE3">
        <w:t>(D)</w:t>
      </w:r>
      <w:r w:rsidRPr="00775BE3">
        <w:t>可利用本反應的原理來組成化學電池</w:t>
      </w:r>
      <w:r w:rsidRPr="00775BE3">
        <w:rPr>
          <w:rFonts w:hint="eastAsia"/>
        </w:rPr>
        <w:t xml:space="preserve">　</w:t>
      </w:r>
      <w:r w:rsidRPr="00775BE3">
        <w:t>(E)</w:t>
      </w:r>
      <w:r w:rsidRPr="00775BE3">
        <w:t>反應後銅絲的重量比反應前增加</w:t>
      </w:r>
      <w:r w:rsidRPr="00775BE3">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7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BCD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smartTag w:uri="urn:schemas-microsoft-com:office:smarttags" w:element="chmetcnv">
        <w:smartTagPr>
          <w:attr w:name="TCSC" w:val="0"/>
          <w:attr w:name="NumberType" w:val="1"/>
          <w:attr w:name="Negative" w:val="False"/>
          <w:attr w:name="HasSpace" w:val="False"/>
          <w:attr w:name="SourceValue" w:val="2"/>
          <w:attr w:name="UnitName" w:val="a"/>
        </w:smartTagPr>
        <w:r w:rsidRPr="003D5DA7">
          <w:t>2A</w:t>
        </w:r>
      </w:smartTag>
      <w:r w:rsidRPr="003D5DA7">
        <w:t>g</w:t>
      </w:r>
      <w:r w:rsidRPr="003D5DA7">
        <w:rPr>
          <w:vertAlign w:val="superscript"/>
        </w:rPr>
        <w:t>+</w:t>
      </w:r>
      <w:r w:rsidRPr="003D5DA7">
        <w:rPr>
          <w:vertAlign w:val="subscript"/>
        </w:rPr>
        <w:t>(aq)</w:t>
      </w:r>
      <w:r w:rsidRPr="003D5DA7">
        <w:rPr>
          <w:rFonts w:hint="eastAsia"/>
        </w:rPr>
        <w:t>（</w:t>
      </w:r>
      <w:r w:rsidRPr="003D5DA7">
        <w:t>無色</w:t>
      </w:r>
      <w:r w:rsidRPr="003D5DA7">
        <w:rPr>
          <w:rFonts w:hint="eastAsia"/>
        </w:rPr>
        <w:t>）</w:t>
      </w:r>
      <w:r w:rsidRPr="003D5DA7">
        <w:t>+ Cu</w:t>
      </w:r>
      <w:r w:rsidRPr="003D5DA7">
        <w:rPr>
          <w:vertAlign w:val="subscript"/>
        </w:rPr>
        <w:t>(s)</w:t>
      </w:r>
      <w:r w:rsidRPr="003D5DA7">
        <w:t xml:space="preserve"> → </w:t>
      </w:r>
      <w:smartTag w:uri="urn:schemas-microsoft-com:office:smarttags" w:element="chmetcnv">
        <w:smartTagPr>
          <w:attr w:name="TCSC" w:val="0"/>
          <w:attr w:name="NumberType" w:val="1"/>
          <w:attr w:name="Negative" w:val="False"/>
          <w:attr w:name="HasSpace" w:val="False"/>
          <w:attr w:name="SourceValue" w:val="2"/>
          <w:attr w:name="UnitName" w:val="a"/>
        </w:smartTagPr>
        <w:r w:rsidRPr="003D5DA7">
          <w:t>2A</w:t>
        </w:r>
      </w:smartTag>
      <w:r w:rsidRPr="003D5DA7">
        <w:t>g</w:t>
      </w:r>
      <w:r w:rsidRPr="003D5DA7">
        <w:rPr>
          <w:vertAlign w:val="subscript"/>
        </w:rPr>
        <w:t>(s)</w:t>
      </w:r>
      <w:r w:rsidRPr="003D5DA7">
        <w:t xml:space="preserve"> + Cu</w:t>
      </w:r>
      <w:r w:rsidRPr="003D5DA7">
        <w:rPr>
          <w:vertAlign w:val="superscript"/>
        </w:rPr>
        <w:t>2+</w:t>
      </w:r>
      <w:r w:rsidRPr="003D5DA7">
        <w:rPr>
          <w:vertAlign w:val="subscript"/>
        </w:rPr>
        <w:t>(aq)</w:t>
      </w:r>
      <w:r w:rsidRPr="003D5DA7">
        <w:rPr>
          <w:rFonts w:hint="eastAsia"/>
        </w:rPr>
        <w:t>（</w:t>
      </w:r>
      <w:r w:rsidRPr="003D5DA7">
        <w:t>藍色</w:t>
      </w:r>
      <w:r w:rsidRPr="003D5DA7">
        <w:rPr>
          <w:rFonts w:hint="eastAsia"/>
        </w:rPr>
        <w:t>）</w:t>
      </w:r>
      <w:r w:rsidRPr="003D5DA7">
        <w:br/>
        <w:t>(</w:t>
      </w:r>
      <w:r w:rsidRPr="003D5DA7">
        <w:rPr>
          <w:rFonts w:hint="eastAsia"/>
        </w:rPr>
        <w:t>A</w:t>
      </w:r>
      <w:r w:rsidRPr="003D5DA7">
        <w:t>)</w:t>
      </w:r>
      <w:r w:rsidRPr="003D5DA7">
        <w:t>銅每反應</w:t>
      </w:r>
      <w:r w:rsidRPr="003D5DA7">
        <w:t>1</w:t>
      </w:r>
      <w:r w:rsidRPr="003D5DA7">
        <w:t>莫耳可生成銀</w:t>
      </w:r>
      <w:r w:rsidRPr="003D5DA7">
        <w:t>2</w:t>
      </w:r>
      <w:r w:rsidRPr="003D5DA7">
        <w:t>莫耳，並且附著於銅絲上，由原子量</w:t>
      </w:r>
      <w:r w:rsidRPr="003D5DA7">
        <w:t>2</w:t>
      </w:r>
      <w:r w:rsidRPr="003D5DA7">
        <w:rPr>
          <w:rFonts w:hint="eastAsia"/>
        </w:rPr>
        <w:t xml:space="preserve"> </w:t>
      </w:r>
      <w:r w:rsidRPr="003D5DA7">
        <w:rPr>
          <w:rFonts w:hint="eastAsia"/>
        </w:rPr>
        <w:sym w:font="Symbol" w:char="F0B4"/>
      </w:r>
      <w:r w:rsidRPr="003D5DA7">
        <w:rPr>
          <w:rFonts w:hint="eastAsia"/>
        </w:rPr>
        <w:t xml:space="preserve"> </w:t>
      </w:r>
      <w:r w:rsidRPr="003D5DA7">
        <w:t>108</w:t>
      </w:r>
      <w:r w:rsidRPr="003D5DA7">
        <w:rPr>
          <w:rFonts w:hint="eastAsia"/>
        </w:rPr>
        <w:t xml:space="preserve"> </w:t>
      </w:r>
      <w:r w:rsidRPr="003D5DA7">
        <w:rPr>
          <w:rFonts w:hint="eastAsia"/>
        </w:rPr>
        <w:sym w:font="Symbol" w:char="F02D"/>
      </w:r>
      <w:r w:rsidRPr="003D5DA7">
        <w:rPr>
          <w:rFonts w:hint="eastAsia"/>
        </w:rPr>
        <w:t xml:space="preserve"> </w:t>
      </w:r>
      <w:r w:rsidRPr="003D5DA7">
        <w:t>63.5 &gt; 0</w:t>
      </w:r>
      <w:r w:rsidRPr="003D5DA7">
        <w:t>可知銅絲重量增加</w:t>
      </w:r>
    </w:p>
    <w:p w:rsidR="003D5DA7" w:rsidRPr="006E5C5F" w:rsidRDefault="003D5DA7" w:rsidP="003D5DA7">
      <w:pPr>
        <w:ind w:left="454" w:hanging="454"/>
      </w:pPr>
      <w:r>
        <w:rPr>
          <w:rFonts w:ascii="新細明體" w:eastAsia="新細明體" w:hAnsi="新細明體"/>
          <w:sz w:val="24"/>
        </w:rPr>
        <w:t xml:space="preserve">43. </w:t>
      </w:r>
      <w:r w:rsidRPr="006E5C5F">
        <w:rPr>
          <w:rFonts w:hAnsi="新細明體"/>
        </w:rPr>
        <w:t>下列有關</w:t>
      </w:r>
      <w:r w:rsidRPr="006E5C5F">
        <w:rPr>
          <w:rFonts w:hAnsi="新細明體" w:hint="eastAsia"/>
        </w:rPr>
        <w:t>附</w:t>
      </w:r>
      <w:r w:rsidRPr="006E5C5F">
        <w:rPr>
          <w:rFonts w:hAnsi="新細明體"/>
        </w:rPr>
        <w:t>圖之鋅</w:t>
      </w:r>
      <w:r w:rsidRPr="006E5C5F">
        <w:t>—</w:t>
      </w:r>
      <w:r w:rsidRPr="006E5C5F">
        <w:rPr>
          <w:rFonts w:hAnsi="新細明體"/>
        </w:rPr>
        <w:t>銅電池的敘述，</w:t>
      </w:r>
      <w:r w:rsidRPr="006E5C5F">
        <w:rPr>
          <w:rFonts w:hAnsi="新細明體" w:hint="eastAsia"/>
        </w:rPr>
        <w:t>哪些</w:t>
      </w:r>
      <w:r w:rsidRPr="006E5C5F">
        <w:rPr>
          <w:rFonts w:hAnsi="新細明體"/>
        </w:rPr>
        <w:t>正確？</w:t>
      </w:r>
      <w:r w:rsidRPr="006E5C5F">
        <w:rPr>
          <w:rFonts w:hAnsi="新細明體" w:hint="eastAsia"/>
        </w:rPr>
        <w:br/>
      </w:r>
      <w:r w:rsidR="00AD71DF">
        <w:rPr>
          <w:rFonts w:hAnsi="新細明體"/>
        </w:rPr>
        <w:pict>
          <v:shape id="_x0000_i1196" type="#_x0000_t75" style="width:124.5pt;height:139.5pt">
            <v:imagedata r:id="rId308" o:title="101-1-3-6"/>
          </v:shape>
        </w:pict>
      </w:r>
      <w:r w:rsidRPr="006E5C5F">
        <w:rPr>
          <w:rFonts w:hAnsi="新細明體"/>
        </w:rPr>
        <w:br/>
      </w:r>
      <w:r w:rsidRPr="006E5C5F">
        <w:t>(A)</w:t>
      </w:r>
      <w:r w:rsidRPr="006E5C5F">
        <w:rPr>
          <w:rFonts w:hAnsi="新細明體"/>
        </w:rPr>
        <w:t>這是使電能轉變成化學能的裝置</w:t>
      </w:r>
      <w:r w:rsidRPr="006E5C5F">
        <w:t xml:space="preserve">　</w:t>
      </w:r>
      <w:r w:rsidRPr="006E5C5F">
        <w:t>(B)</w:t>
      </w:r>
      <w:r w:rsidRPr="006E5C5F">
        <w:rPr>
          <w:rFonts w:hAnsi="新細明體"/>
        </w:rPr>
        <w:t>浸於乙杯的金屬片一定是</w:t>
      </w:r>
      <w:r w:rsidRPr="006E5C5F">
        <w:t>Cu</w:t>
      </w:r>
      <w:r w:rsidRPr="006E5C5F">
        <w:t xml:space="preserve">　</w:t>
      </w:r>
      <w:r w:rsidRPr="006E5C5F">
        <w:t>(C)</w:t>
      </w:r>
      <w:r w:rsidRPr="006E5C5F">
        <w:rPr>
          <w:rFonts w:hAnsi="新細明體"/>
        </w:rPr>
        <w:t>電流從乙杯金屬片經導線流入甲杯金屬片</w:t>
      </w:r>
      <w:r w:rsidRPr="006E5C5F">
        <w:t xml:space="preserve">　</w:t>
      </w:r>
      <w:r w:rsidRPr="006E5C5F">
        <w:t>(D)</w:t>
      </w:r>
      <w:r w:rsidRPr="006E5C5F">
        <w:rPr>
          <w:rFonts w:hAnsi="新細明體"/>
        </w:rPr>
        <w:t>伏特計正端與浸於甲杯的金屬片連接，負端與浸於乙杯的金屬片連接</w:t>
      </w:r>
      <w:r w:rsidRPr="006E5C5F">
        <w:t xml:space="preserve">　</w:t>
      </w:r>
      <w:r w:rsidRPr="006E5C5F">
        <w:t>(E)</w:t>
      </w:r>
      <w:r w:rsidRPr="006E5C5F">
        <w:rPr>
          <w:rFonts w:hAnsi="新細明體"/>
        </w:rPr>
        <w:t>鹽橋中裝有不與甲、乙兩杯溶液反應之易溶鹽，陰離子流向甲杯，陽離子流向乙杯</w:t>
      </w:r>
      <w:r w:rsidRPr="006E5C5F">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410301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中崙高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BC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A)</w:t>
      </w:r>
      <w:r w:rsidRPr="003D5DA7">
        <w:rPr>
          <w:rFonts w:hint="eastAsia"/>
        </w:rPr>
        <w:t>化學能轉變成電能</w:t>
      </w:r>
      <w:r w:rsidRPr="003D5DA7">
        <w:br/>
      </w:r>
      <w:r w:rsidRPr="003D5DA7">
        <w:rPr>
          <w:rFonts w:hint="eastAsia"/>
        </w:rPr>
        <w:t>(D)</w:t>
      </w:r>
      <w:r w:rsidRPr="003D5DA7">
        <w:rPr>
          <w:rFonts w:hint="eastAsia"/>
        </w:rPr>
        <w:t>甲杯的金屬片為陽極（負極），與伏特計的負端連接，乙杯的金屬片為陰極（正極），與伏特計的正端連接</w:t>
      </w:r>
    </w:p>
    <w:p w:rsidR="003D5DA7" w:rsidRDefault="003D5DA7"/>
    <w:p w:rsidR="003D5DA7" w:rsidRDefault="003D5DA7">
      <w:pPr>
        <w:rPr>
          <w:rFonts w:ascii="新細明體" w:eastAsia="新細明體" w:hAnsi="新細明體"/>
          <w:sz w:val="36"/>
        </w:rPr>
      </w:pPr>
      <w:r>
        <w:rPr>
          <w:rFonts w:ascii="新細明體" w:eastAsia="新細明體" w:hAnsi="新細明體" w:hint="eastAsia"/>
          <w:sz w:val="36"/>
        </w:rPr>
        <w:t>【非選擇題】</w:t>
      </w:r>
    </w:p>
    <w:p w:rsidR="003D5DA7" w:rsidRPr="001F6F20" w:rsidRDefault="003D5DA7" w:rsidP="003D5DA7">
      <w:pPr>
        <w:ind w:left="454" w:hanging="454"/>
        <w:rPr>
          <w:rFonts w:hAnsi="新細明體"/>
        </w:rPr>
      </w:pPr>
      <w:r>
        <w:rPr>
          <w:rFonts w:ascii="新細明體" w:eastAsia="新細明體" w:hAnsi="新細明體"/>
          <w:sz w:val="24"/>
        </w:rPr>
        <w:t xml:space="preserve"> 1. </w:t>
      </w:r>
      <w:r w:rsidRPr="001F6F20">
        <w:rPr>
          <w:rFonts w:hAnsi="新細明體" w:hint="eastAsia"/>
        </w:rPr>
        <w:t>乾電池俗稱勒克朗社電池、酸性乾電池，內部含有許多化學物質儲存化學能，在需要時將化學能轉變為電能而釋出，附圖為基本乾電池的構造，試寫出有關乾電池的反應式：</w:t>
      </w:r>
      <w:r w:rsidRPr="001F6F20">
        <w:rPr>
          <w:rFonts w:hAnsi="新細明體"/>
        </w:rPr>
        <w:br/>
      </w:r>
      <w:r w:rsidR="00AD71DF">
        <w:pict>
          <v:shape id="_x0000_i1197" type="#_x0000_t75" style="width:207pt;height:169.5pt;mso-position-horizontal:right" o:allowoverlap="f">
            <v:imagedata r:id="rId309" o:title="2-3"/>
          </v:shape>
        </w:pict>
      </w:r>
      <w:r w:rsidRPr="001F6F20">
        <w:rPr>
          <w:rFonts w:hint="eastAsia"/>
        </w:rPr>
        <w:br/>
      </w:r>
      <w:r w:rsidRPr="001F6F20">
        <w:rPr>
          <w:rFonts w:hAnsi="新細明體"/>
        </w:rPr>
        <w:t>陽極（</w:t>
      </w:r>
      <w:r w:rsidRPr="001F6F20">
        <w:rPr>
          <w:rFonts w:hAnsi="新細明體" w:hint="eastAsia"/>
        </w:rPr>
        <w:t>－</w:t>
      </w:r>
      <w:r w:rsidRPr="001F6F20">
        <w:rPr>
          <w:rFonts w:hAnsi="新細明體"/>
        </w:rPr>
        <w:t>極）：</w:t>
      </w:r>
      <w:r w:rsidRPr="001F6F20">
        <w:t>Zn</w:t>
      </w:r>
      <w:r w:rsidRPr="001F6F20">
        <w:rPr>
          <w:vertAlign w:val="subscript"/>
        </w:rPr>
        <w:t>(s)</w:t>
      </w:r>
      <w:r w:rsidRPr="001F6F20">
        <w:rPr>
          <w:rFonts w:hint="eastAsia"/>
        </w:rPr>
        <w:t xml:space="preserve"> </w:t>
      </w:r>
      <w:r w:rsidRPr="001F6F20">
        <w:rPr>
          <w:rFonts w:hint="eastAsia"/>
        </w:rPr>
        <w:t>→</w:t>
      </w:r>
      <w:r w:rsidRPr="001F6F20">
        <w:rPr>
          <w:rFonts w:hint="eastAsia"/>
        </w:rPr>
        <w:t xml:space="preserve"> </w:t>
      </w:r>
      <w:r w:rsidRPr="001F6F20">
        <w:t>Zn</w:t>
      </w:r>
      <w:r w:rsidRPr="001F6F20">
        <w:rPr>
          <w:vertAlign w:val="superscript"/>
        </w:rPr>
        <w:t>2</w:t>
      </w:r>
      <w:r w:rsidRPr="001F6F20">
        <w:rPr>
          <w:rFonts w:hAnsi="新細明體"/>
          <w:vertAlign w:val="superscript"/>
        </w:rPr>
        <w:t>+</w:t>
      </w:r>
      <w:r w:rsidRPr="001F6F20">
        <w:rPr>
          <w:vertAlign w:val="subscript"/>
        </w:rPr>
        <w:t>(aq)</w:t>
      </w:r>
      <w:r w:rsidRPr="001F6F20">
        <w:rPr>
          <w:rFonts w:hAnsi="新細明體"/>
        </w:rPr>
        <w:t xml:space="preserve"> + </w:t>
      </w:r>
      <w:r w:rsidRPr="001F6F20">
        <w:t>2e</w:t>
      </w:r>
      <w:r w:rsidRPr="001F6F20">
        <w:rPr>
          <w:vertAlign w:val="superscript"/>
        </w:rPr>
        <w:sym w:font="Symbol" w:char="F02D"/>
      </w:r>
      <w:r w:rsidRPr="001F6F20">
        <w:rPr>
          <w:rFonts w:hint="eastAsia"/>
        </w:rPr>
        <w:br/>
      </w:r>
      <w:r w:rsidRPr="001F6F20">
        <w:rPr>
          <w:rFonts w:hAnsi="新細明體"/>
        </w:rPr>
        <w:t>陰極（</w:t>
      </w:r>
      <w:r w:rsidRPr="001F6F20">
        <w:rPr>
          <w:rFonts w:hAnsi="新細明體" w:hint="eastAsia"/>
        </w:rPr>
        <w:t>＋</w:t>
      </w:r>
      <w:r w:rsidRPr="001F6F20">
        <w:rPr>
          <w:rFonts w:hAnsi="新細明體"/>
        </w:rPr>
        <w:t>極）：</w:t>
      </w:r>
      <w:r w:rsidRPr="001F6F20">
        <w:t>2NH</w:t>
      </w:r>
      <w:r w:rsidRPr="001F6F20">
        <w:rPr>
          <w:vertAlign w:val="subscript"/>
        </w:rPr>
        <w:t>4</w:t>
      </w:r>
      <w:r w:rsidRPr="001F6F20">
        <w:rPr>
          <w:rFonts w:hAnsi="新細明體" w:hint="eastAsia"/>
          <w:vertAlign w:val="superscript"/>
        </w:rPr>
        <w:t>+</w:t>
      </w:r>
      <w:r w:rsidRPr="001F6F20">
        <w:rPr>
          <w:vertAlign w:val="subscript"/>
        </w:rPr>
        <w:t>(aq)</w:t>
      </w:r>
      <w:r w:rsidRPr="001F6F20">
        <w:rPr>
          <w:rFonts w:hAnsi="新細明體"/>
        </w:rPr>
        <w:t xml:space="preserve"> + </w:t>
      </w:r>
      <w:r w:rsidRPr="001F6F20">
        <w:t>2e</w:t>
      </w:r>
      <w:r w:rsidRPr="001F6F20">
        <w:rPr>
          <w:vertAlign w:val="superscript"/>
        </w:rPr>
        <w:sym w:font="Symbol" w:char="F02D"/>
      </w:r>
      <w:r w:rsidRPr="001F6F20">
        <w:rPr>
          <w:rFonts w:hint="eastAsia"/>
        </w:rPr>
        <w:t xml:space="preserve"> </w:t>
      </w:r>
      <w:r w:rsidRPr="001F6F20">
        <w:rPr>
          <w:rFonts w:hint="eastAsia"/>
        </w:rPr>
        <w:t>→</w:t>
      </w:r>
      <w:r w:rsidRPr="001F6F20">
        <w:rPr>
          <w:rFonts w:hint="eastAsia"/>
        </w:rPr>
        <w:t xml:space="preserve"> </w:t>
      </w:r>
      <w:r w:rsidRPr="001F6F20">
        <w:t>2NH</w:t>
      </w:r>
      <w:r w:rsidRPr="001F6F20">
        <w:rPr>
          <w:vertAlign w:val="subscript"/>
        </w:rPr>
        <w:t>3(g)</w:t>
      </w:r>
      <w:r w:rsidRPr="001F6F20">
        <w:rPr>
          <w:rFonts w:hAnsi="新細明體"/>
        </w:rPr>
        <w:t xml:space="preserve"> + </w:t>
      </w:r>
      <w:r w:rsidRPr="001F6F20">
        <w:t>H</w:t>
      </w:r>
      <w:r w:rsidRPr="001F6F20">
        <w:rPr>
          <w:vertAlign w:val="subscript"/>
        </w:rPr>
        <w:t>2(g)</w:t>
      </w:r>
      <w:r w:rsidRPr="001F6F20">
        <w:rPr>
          <w:rFonts w:hint="eastAsia"/>
        </w:rPr>
        <w:br/>
      </w:r>
      <w:r w:rsidRPr="001F6F20">
        <w:sym w:font="Symbol" w:char="F0DE"/>
      </w:r>
      <w:r w:rsidRPr="001F6F20">
        <w:rPr>
          <w:rFonts w:hAnsi="新細明體"/>
        </w:rPr>
        <w:t>去極化，</w:t>
      </w:r>
      <w:r w:rsidRPr="001F6F20">
        <w:rPr>
          <w:rFonts w:hAnsi="新細明體" w:hint="eastAsia"/>
        </w:rPr>
        <w:t>(1)</w:t>
      </w:r>
      <w:r w:rsidRPr="001F6F20">
        <w:rPr>
          <w:rFonts w:hAnsi="新細明體" w:hint="eastAsia"/>
        </w:rPr>
        <w:t>去</w:t>
      </w:r>
      <w:r w:rsidRPr="001F6F20">
        <w:rPr>
          <w:rFonts w:hAnsi="新細明體"/>
        </w:rPr>
        <w:t>除</w:t>
      </w:r>
      <w:r w:rsidRPr="001F6F20">
        <w:rPr>
          <w:rFonts w:hint="eastAsia"/>
        </w:rPr>
        <w:t>H</w:t>
      </w:r>
      <w:r w:rsidRPr="001F6F20">
        <w:rPr>
          <w:vertAlign w:val="subscript"/>
        </w:rPr>
        <w:t>2(g)</w:t>
      </w:r>
      <w:r w:rsidRPr="001F6F20">
        <w:rPr>
          <w:rFonts w:hAnsi="新細明體"/>
        </w:rPr>
        <w:t>：</w:t>
      </w:r>
      <w:r w:rsidRPr="001F6F20">
        <w:rPr>
          <w:rFonts w:hAnsi="新細明體" w:hint="eastAsia"/>
        </w:rPr>
        <w:t>____________</w:t>
      </w:r>
      <w:r w:rsidRPr="001F6F20">
        <w:rPr>
          <w:rFonts w:hAnsi="新細明體"/>
        </w:rPr>
        <w:br/>
      </w:r>
      <w:r w:rsidRPr="001F6F20">
        <w:rPr>
          <w:rFonts w:hAnsi="新細明體" w:hint="eastAsia"/>
        </w:rPr>
        <w:t xml:space="preserve">　　　　　</w:t>
      </w:r>
      <w:r w:rsidRPr="001F6F20">
        <w:rPr>
          <w:rFonts w:hAnsi="新細明體" w:hint="eastAsia"/>
        </w:rPr>
        <w:t>(2)</w:t>
      </w:r>
      <w:r w:rsidRPr="001F6F20">
        <w:rPr>
          <w:rFonts w:hAnsi="新細明體"/>
        </w:rPr>
        <w:t>去</w:t>
      </w:r>
      <w:r w:rsidRPr="001F6F20">
        <w:t>NH</w:t>
      </w:r>
      <w:r w:rsidRPr="001F6F20">
        <w:rPr>
          <w:vertAlign w:val="subscript"/>
        </w:rPr>
        <w:t>3(g)</w:t>
      </w:r>
      <w:r w:rsidRPr="001F6F20">
        <w:rPr>
          <w:rFonts w:hAnsi="新細明體"/>
        </w:rPr>
        <w:t>：</w:t>
      </w:r>
      <w:r w:rsidRPr="001F6F20">
        <w:rPr>
          <w:rFonts w:hAnsi="新細明體" w:hint="eastAsia"/>
        </w:rPr>
        <w:t>____________</w:t>
      </w:r>
      <w:r w:rsidRPr="001F6F20">
        <w:rPr>
          <w:rFonts w:hAnsi="新細明體"/>
        </w:rPr>
        <w:br/>
      </w:r>
      <w:r w:rsidRPr="001F6F20">
        <w:rPr>
          <w:rFonts w:hAnsi="新細明體" w:hint="eastAsia"/>
        </w:rPr>
        <w:t>(3)</w:t>
      </w:r>
      <w:r w:rsidRPr="001F6F20">
        <w:rPr>
          <w:rFonts w:hAnsi="新細明體"/>
        </w:rPr>
        <w:t>全反應：</w:t>
      </w:r>
      <w:r w:rsidRPr="001F6F20">
        <w:rPr>
          <w:rFonts w:hAnsi="新細明體" w:hint="eastAsia"/>
        </w:rPr>
        <w:t>____________</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54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師大附中段考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1)</w:t>
      </w:r>
      <w:r w:rsidRPr="003D5DA7">
        <w:rPr>
          <w:rFonts w:hint="eastAsia"/>
        </w:rPr>
        <w:t>見解析</w:t>
      </w:r>
      <w:r w:rsidRPr="003D5DA7">
        <w:rPr>
          <w:rFonts w:hint="eastAsia"/>
        </w:rPr>
        <w:t>;(2)</w:t>
      </w:r>
      <w:r w:rsidRPr="003D5DA7">
        <w:rPr>
          <w:rFonts w:hint="eastAsia"/>
        </w:rPr>
        <w:t>見解析</w:t>
      </w:r>
      <w:r w:rsidRPr="003D5DA7">
        <w:rPr>
          <w:rFonts w:hint="eastAsia"/>
        </w:rPr>
        <w:t>;(3)</w:t>
      </w:r>
      <w:r w:rsidRPr="003D5DA7">
        <w:rPr>
          <w:rFonts w:hint="eastAsia"/>
        </w:rPr>
        <w:t>見解析</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去除</w:t>
      </w:r>
      <w:r w:rsidRPr="003D5DA7">
        <w:rPr>
          <w:rFonts w:hint="eastAsia"/>
        </w:rPr>
        <w:t>H</w:t>
      </w:r>
      <w:r w:rsidRPr="003D5DA7">
        <w:rPr>
          <w:rFonts w:hint="eastAsia"/>
          <w:vertAlign w:val="subscript"/>
        </w:rPr>
        <w:t>2</w:t>
      </w:r>
      <w:r w:rsidRPr="003D5DA7">
        <w:rPr>
          <w:rFonts w:hint="eastAsia"/>
        </w:rPr>
        <w:t>：</w:t>
      </w:r>
      <w:r w:rsidRPr="003D5DA7">
        <w:rPr>
          <w:rFonts w:hint="eastAsia"/>
        </w:rPr>
        <w:t>2MnO</w:t>
      </w:r>
      <w:r w:rsidRPr="003D5DA7">
        <w:rPr>
          <w:rFonts w:hint="eastAsia"/>
          <w:vertAlign w:val="subscript"/>
        </w:rPr>
        <w:t>2</w:t>
      </w:r>
      <w:r w:rsidRPr="003D5DA7">
        <w:rPr>
          <w:rFonts w:hint="eastAsia"/>
        </w:rPr>
        <w:t xml:space="preserve"> + H</w:t>
      </w:r>
      <w:r w:rsidRPr="003D5DA7">
        <w:rPr>
          <w:rFonts w:hint="eastAsia"/>
          <w:vertAlign w:val="subscript"/>
        </w:rPr>
        <w:t>2</w:t>
      </w:r>
      <w:r w:rsidRPr="003D5DA7">
        <w:rPr>
          <w:rFonts w:hint="eastAsia"/>
        </w:rPr>
        <w:t xml:space="preserve"> </w:t>
      </w:r>
      <w:r w:rsidRPr="003D5DA7">
        <w:rPr>
          <w:rFonts w:hint="eastAsia"/>
        </w:rPr>
        <w:t>→</w:t>
      </w:r>
      <w:r w:rsidRPr="003D5DA7">
        <w:rPr>
          <w:rFonts w:hint="eastAsia"/>
        </w:rPr>
        <w:t xml:space="preserve"> Mn</w:t>
      </w:r>
      <w:r w:rsidRPr="003D5DA7">
        <w:rPr>
          <w:rFonts w:hint="eastAsia"/>
          <w:vertAlign w:val="subscript"/>
        </w:rPr>
        <w:t>2</w:t>
      </w:r>
      <w:r w:rsidRPr="003D5DA7">
        <w:rPr>
          <w:rFonts w:hint="eastAsia"/>
        </w:rPr>
        <w:t>O</w:t>
      </w:r>
      <w:r w:rsidRPr="003D5DA7">
        <w:rPr>
          <w:rFonts w:hint="eastAsia"/>
          <w:vertAlign w:val="subscript"/>
        </w:rPr>
        <w:t>3</w:t>
      </w:r>
      <w:r w:rsidRPr="003D5DA7">
        <w:rPr>
          <w:rFonts w:hint="eastAsia"/>
        </w:rPr>
        <w:t xml:space="preserve"> + H</w:t>
      </w:r>
      <w:r w:rsidRPr="003D5DA7">
        <w:rPr>
          <w:rFonts w:hint="eastAsia"/>
          <w:vertAlign w:val="subscript"/>
        </w:rPr>
        <w:t>2</w:t>
      </w:r>
      <w:r w:rsidRPr="003D5DA7">
        <w:rPr>
          <w:rFonts w:hint="eastAsia"/>
        </w:rPr>
        <w:t>O</w:t>
      </w:r>
      <w:r w:rsidRPr="003D5DA7">
        <w:rPr>
          <w:rFonts w:hint="eastAsia"/>
        </w:rPr>
        <w:br/>
      </w:r>
      <w:r w:rsidRPr="003D5DA7">
        <w:rPr>
          <w:rFonts w:hint="eastAsia"/>
        </w:rPr>
        <w:t>去除</w:t>
      </w:r>
      <w:r w:rsidRPr="003D5DA7">
        <w:rPr>
          <w:rFonts w:hint="eastAsia"/>
        </w:rPr>
        <w:t>NH</w:t>
      </w:r>
      <w:r w:rsidRPr="003D5DA7">
        <w:rPr>
          <w:rFonts w:hint="eastAsia"/>
          <w:vertAlign w:val="subscript"/>
        </w:rPr>
        <w:t>3</w:t>
      </w:r>
      <w:r w:rsidRPr="003D5DA7">
        <w:rPr>
          <w:rFonts w:hint="eastAsia"/>
        </w:rPr>
        <w:t>：</w:t>
      </w:r>
      <w:r w:rsidRPr="003D5DA7">
        <w:rPr>
          <w:rFonts w:hint="eastAsia"/>
        </w:rPr>
        <w:t>Zn</w:t>
      </w:r>
      <w:r w:rsidRPr="003D5DA7">
        <w:rPr>
          <w:rFonts w:hint="eastAsia"/>
          <w:vertAlign w:val="superscript"/>
        </w:rPr>
        <w:t>2+</w:t>
      </w:r>
      <w:r w:rsidRPr="003D5DA7">
        <w:rPr>
          <w:rFonts w:hint="eastAsia"/>
        </w:rPr>
        <w:t xml:space="preserve"> + 2NH</w:t>
      </w:r>
      <w:r w:rsidRPr="003D5DA7">
        <w:rPr>
          <w:rFonts w:hint="eastAsia"/>
          <w:vertAlign w:val="subscript"/>
        </w:rPr>
        <w:t>3</w:t>
      </w:r>
      <w:r w:rsidRPr="003D5DA7">
        <w:rPr>
          <w:rFonts w:hint="eastAsia"/>
        </w:rPr>
        <w:t xml:space="preserve"> + 2Cl</w:t>
      </w:r>
      <w:r w:rsidRPr="003D5DA7">
        <w:rPr>
          <w:rFonts w:hint="eastAsia"/>
          <w:vertAlign w:val="superscript"/>
        </w:rPr>
        <w:sym w:font="Symbol" w:char="F02D"/>
      </w:r>
      <w:r w:rsidRPr="003D5DA7">
        <w:rPr>
          <w:rFonts w:hint="eastAsia"/>
        </w:rPr>
        <w:t xml:space="preserve"> </w:t>
      </w:r>
      <w:r w:rsidRPr="003D5DA7">
        <w:rPr>
          <w:rFonts w:hint="eastAsia"/>
        </w:rPr>
        <w:t>→</w:t>
      </w:r>
      <w:r w:rsidRPr="003D5DA7">
        <w:rPr>
          <w:rFonts w:hint="eastAsia"/>
        </w:rPr>
        <w:t xml:space="preserve"> Zn(NH</w:t>
      </w:r>
      <w:r w:rsidRPr="003D5DA7">
        <w:rPr>
          <w:rFonts w:hint="eastAsia"/>
          <w:vertAlign w:val="subscript"/>
        </w:rPr>
        <w:t>3</w:t>
      </w:r>
      <w:r w:rsidRPr="003D5DA7">
        <w:rPr>
          <w:rFonts w:hint="eastAsia"/>
        </w:rPr>
        <w:t>)</w:t>
      </w:r>
      <w:r w:rsidRPr="003D5DA7">
        <w:rPr>
          <w:rFonts w:hint="eastAsia"/>
          <w:vertAlign w:val="subscript"/>
        </w:rPr>
        <w:t>2</w:t>
      </w:r>
      <w:r w:rsidRPr="003D5DA7">
        <w:rPr>
          <w:rFonts w:hint="eastAsia"/>
        </w:rPr>
        <w:t>Cl</w:t>
      </w:r>
      <w:r w:rsidRPr="003D5DA7">
        <w:rPr>
          <w:rFonts w:hint="eastAsia"/>
          <w:vertAlign w:val="subscript"/>
        </w:rPr>
        <w:t>2</w:t>
      </w:r>
      <w:r w:rsidRPr="003D5DA7">
        <w:br/>
      </w:r>
      <w:r w:rsidRPr="003D5DA7">
        <w:rPr>
          <w:rFonts w:hint="eastAsia"/>
        </w:rPr>
        <w:t>全反應：</w:t>
      </w:r>
      <w:r w:rsidRPr="003D5DA7">
        <w:rPr>
          <w:rFonts w:hint="eastAsia"/>
        </w:rPr>
        <w:t>Zn + 2NH</w:t>
      </w:r>
      <w:r w:rsidRPr="003D5DA7">
        <w:rPr>
          <w:rFonts w:hint="eastAsia"/>
          <w:vertAlign w:val="subscript"/>
        </w:rPr>
        <w:t>4</w:t>
      </w:r>
      <w:r w:rsidRPr="003D5DA7">
        <w:rPr>
          <w:rFonts w:hint="eastAsia"/>
        </w:rPr>
        <w:t>Cl + 2MnO</w:t>
      </w:r>
      <w:r w:rsidRPr="003D5DA7">
        <w:rPr>
          <w:rFonts w:hint="eastAsia"/>
          <w:vertAlign w:val="subscript"/>
        </w:rPr>
        <w:t>2</w:t>
      </w:r>
      <w:r w:rsidRPr="003D5DA7">
        <w:rPr>
          <w:rFonts w:hint="eastAsia"/>
        </w:rPr>
        <w:t xml:space="preserve"> </w:t>
      </w:r>
      <w:r w:rsidRPr="003D5DA7">
        <w:rPr>
          <w:rFonts w:hint="eastAsia"/>
        </w:rPr>
        <w:t>→</w:t>
      </w:r>
      <w:r w:rsidRPr="003D5DA7">
        <w:rPr>
          <w:rFonts w:hint="eastAsia"/>
        </w:rPr>
        <w:t xml:space="preserve"> Mn</w:t>
      </w:r>
      <w:r w:rsidRPr="003D5DA7">
        <w:rPr>
          <w:rFonts w:hint="eastAsia"/>
          <w:vertAlign w:val="subscript"/>
        </w:rPr>
        <w:t>2</w:t>
      </w:r>
      <w:r w:rsidRPr="003D5DA7">
        <w:rPr>
          <w:rFonts w:hint="eastAsia"/>
        </w:rPr>
        <w:t>O</w:t>
      </w:r>
      <w:r w:rsidRPr="003D5DA7">
        <w:rPr>
          <w:rFonts w:hint="eastAsia"/>
          <w:vertAlign w:val="subscript"/>
        </w:rPr>
        <w:t>3</w:t>
      </w:r>
      <w:r w:rsidRPr="003D5DA7">
        <w:rPr>
          <w:rFonts w:hint="eastAsia"/>
        </w:rPr>
        <w:t xml:space="preserve"> + Zn(NH</w:t>
      </w:r>
      <w:r w:rsidRPr="003D5DA7">
        <w:rPr>
          <w:rFonts w:hint="eastAsia"/>
          <w:vertAlign w:val="subscript"/>
        </w:rPr>
        <w:t>3</w:t>
      </w:r>
      <w:r w:rsidRPr="003D5DA7">
        <w:rPr>
          <w:rFonts w:hint="eastAsia"/>
        </w:rPr>
        <w:t>)</w:t>
      </w:r>
      <w:r w:rsidRPr="003D5DA7">
        <w:rPr>
          <w:rFonts w:hint="eastAsia"/>
          <w:vertAlign w:val="subscript"/>
        </w:rPr>
        <w:t>2</w:t>
      </w:r>
      <w:r w:rsidRPr="003D5DA7">
        <w:rPr>
          <w:rFonts w:hint="eastAsia"/>
        </w:rPr>
        <w:t>Cl</w:t>
      </w:r>
      <w:r w:rsidRPr="003D5DA7">
        <w:rPr>
          <w:rFonts w:hint="eastAsia"/>
          <w:vertAlign w:val="subscript"/>
        </w:rPr>
        <w:t>2</w:t>
      </w:r>
      <w:r w:rsidRPr="003D5DA7">
        <w:rPr>
          <w:rFonts w:hint="eastAsia"/>
        </w:rPr>
        <w:t xml:space="preserve"> + H</w:t>
      </w:r>
      <w:r w:rsidRPr="003D5DA7">
        <w:rPr>
          <w:rFonts w:hint="eastAsia"/>
          <w:vertAlign w:val="subscript"/>
        </w:rPr>
        <w:t>2</w:t>
      </w:r>
      <w:r w:rsidRPr="003D5DA7">
        <w:rPr>
          <w:rFonts w:hint="eastAsia"/>
        </w:rPr>
        <w:t>O</w:t>
      </w:r>
    </w:p>
    <w:p w:rsidR="003D5DA7" w:rsidRPr="004A565D" w:rsidRDefault="003D5DA7" w:rsidP="003D5DA7">
      <w:pPr>
        <w:ind w:left="454" w:hanging="454"/>
        <w:rPr>
          <w:rFonts w:hAnsi="新細明體"/>
        </w:rPr>
      </w:pPr>
      <w:r>
        <w:rPr>
          <w:rFonts w:ascii="新細明體" w:eastAsia="新細明體" w:hAnsi="新細明體"/>
          <w:sz w:val="24"/>
        </w:rPr>
        <w:t xml:space="preserve"> 2. </w:t>
      </w:r>
      <w:r w:rsidRPr="004A565D">
        <w:rPr>
          <w:rFonts w:hAnsi="新細明體"/>
        </w:rPr>
        <w:t>燃料電池可藉由不斷添加燃料進行反應，達到發電</w:t>
      </w:r>
      <w:r w:rsidRPr="004A565D">
        <w:rPr>
          <w:rFonts w:hAnsi="新細明體" w:hint="eastAsia"/>
        </w:rPr>
        <w:t>的</w:t>
      </w:r>
      <w:r w:rsidRPr="004A565D">
        <w:rPr>
          <w:rFonts w:hAnsi="新細明體"/>
        </w:rPr>
        <w:t>目的，試寫出甲醇</w:t>
      </w:r>
      <w:r w:rsidRPr="004A565D">
        <w:rPr>
          <w:rFonts w:hAnsi="新細明體" w:hint="eastAsia"/>
        </w:rPr>
        <w:t>燃料</w:t>
      </w:r>
      <w:r w:rsidRPr="004A565D">
        <w:rPr>
          <w:rFonts w:hAnsi="新細明體"/>
        </w:rPr>
        <w:t>電池的全反應式與陽極、陰極半反應式：（電解質為</w:t>
      </w:r>
      <w:r w:rsidRPr="004A565D">
        <w:t>KOH</w:t>
      </w:r>
      <w:r w:rsidRPr="004A565D">
        <w:rPr>
          <w:vertAlign w:val="subscript"/>
        </w:rPr>
        <w:t>(aq)</w:t>
      </w:r>
      <w:r w:rsidRPr="004A565D">
        <w:rPr>
          <w:rFonts w:hAnsi="新細明體"/>
        </w:rPr>
        <w:t>）</w:t>
      </w:r>
      <w:r w:rsidRPr="004A565D">
        <w:rPr>
          <w:rFonts w:hAnsi="新細明體" w:hint="eastAsia"/>
        </w:rPr>
        <w:br/>
        <w:t>(1)</w:t>
      </w:r>
      <w:r w:rsidRPr="004A565D">
        <w:rPr>
          <w:rFonts w:hAnsi="新細明體"/>
        </w:rPr>
        <w:t>全反應：</w:t>
      </w:r>
      <w:r w:rsidRPr="004A565D">
        <w:rPr>
          <w:rFonts w:hAnsi="新細明體" w:hint="eastAsia"/>
        </w:rPr>
        <w:t>____________</w:t>
      </w:r>
      <w:r w:rsidRPr="004A565D">
        <w:rPr>
          <w:rFonts w:hAnsi="新細明體"/>
        </w:rPr>
        <w:br/>
      </w:r>
      <w:r w:rsidRPr="004A565D">
        <w:rPr>
          <w:rFonts w:hAnsi="新細明體" w:hint="eastAsia"/>
        </w:rPr>
        <w:t>(2)</w:t>
      </w:r>
      <w:r w:rsidRPr="004A565D">
        <w:rPr>
          <w:rFonts w:hAnsi="新細明體"/>
        </w:rPr>
        <w:t>陽極（</w:t>
      </w:r>
      <w:r w:rsidRPr="004A565D">
        <w:rPr>
          <w:rFonts w:hAnsi="新細明體" w:hint="eastAsia"/>
        </w:rPr>
        <w:t>－</w:t>
      </w:r>
      <w:r w:rsidRPr="004A565D">
        <w:rPr>
          <w:rFonts w:hAnsi="新細明體"/>
        </w:rPr>
        <w:t>極）半反應：</w:t>
      </w:r>
      <w:r w:rsidRPr="004A565D">
        <w:rPr>
          <w:rFonts w:hAnsi="新細明體" w:hint="eastAsia"/>
        </w:rPr>
        <w:t>____________</w:t>
      </w:r>
      <w:r w:rsidRPr="004A565D">
        <w:rPr>
          <w:rFonts w:hAnsi="新細明體"/>
        </w:rPr>
        <w:br/>
      </w:r>
      <w:r w:rsidRPr="004A565D">
        <w:rPr>
          <w:rFonts w:hAnsi="新細明體" w:hint="eastAsia"/>
        </w:rPr>
        <w:t>(3)</w:t>
      </w:r>
      <w:r w:rsidRPr="004A565D">
        <w:rPr>
          <w:rFonts w:hAnsi="新細明體"/>
        </w:rPr>
        <w:t>陰極（</w:t>
      </w:r>
      <w:r w:rsidRPr="004A565D">
        <w:rPr>
          <w:rFonts w:hAnsi="新細明體" w:hint="eastAsia"/>
        </w:rPr>
        <w:t>＋</w:t>
      </w:r>
      <w:r w:rsidRPr="004A565D">
        <w:rPr>
          <w:rFonts w:hAnsi="新細明體"/>
        </w:rPr>
        <w:t>極）半反應：</w:t>
      </w:r>
      <w:r w:rsidRPr="004A565D">
        <w:rPr>
          <w:rFonts w:hAnsi="新細明體" w:hint="eastAsia"/>
        </w:rPr>
        <w:t>____________</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55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師大附中段考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1)</w:t>
      </w:r>
      <w:r w:rsidRPr="003D5DA7">
        <w:rPr>
          <w:rFonts w:hint="eastAsia"/>
        </w:rPr>
        <w:t>見解析</w:t>
      </w:r>
      <w:r w:rsidRPr="003D5DA7">
        <w:rPr>
          <w:rFonts w:hint="eastAsia"/>
        </w:rPr>
        <w:t>;(2)</w:t>
      </w:r>
      <w:r w:rsidRPr="003D5DA7">
        <w:rPr>
          <w:rFonts w:hint="eastAsia"/>
        </w:rPr>
        <w:t>見解析</w:t>
      </w:r>
      <w:r w:rsidRPr="003D5DA7">
        <w:rPr>
          <w:rFonts w:hint="eastAsia"/>
        </w:rPr>
        <w:t>;(3)</w:t>
      </w:r>
      <w:r w:rsidRPr="003D5DA7">
        <w:rPr>
          <w:rFonts w:hint="eastAsia"/>
        </w:rPr>
        <w:t>見解析</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2CH</w:t>
      </w:r>
      <w:r w:rsidRPr="003D5DA7">
        <w:rPr>
          <w:rFonts w:hint="eastAsia"/>
          <w:vertAlign w:val="subscript"/>
        </w:rPr>
        <w:t>3</w:t>
      </w:r>
      <w:r w:rsidRPr="003D5DA7">
        <w:rPr>
          <w:rFonts w:hint="eastAsia"/>
        </w:rPr>
        <w:t>OH + 3O</w:t>
      </w:r>
      <w:r w:rsidRPr="003D5DA7">
        <w:rPr>
          <w:rFonts w:hint="eastAsia"/>
          <w:vertAlign w:val="subscript"/>
        </w:rPr>
        <w:t>2</w:t>
      </w:r>
      <w:r w:rsidRPr="003D5DA7">
        <w:rPr>
          <w:rFonts w:hint="eastAsia"/>
        </w:rPr>
        <w:t xml:space="preserve"> </w:t>
      </w:r>
      <w:r w:rsidRPr="003D5DA7">
        <w:rPr>
          <w:rFonts w:hint="eastAsia"/>
        </w:rPr>
        <w:t>→</w:t>
      </w:r>
      <w:r w:rsidRPr="003D5DA7">
        <w:rPr>
          <w:rFonts w:hint="eastAsia"/>
        </w:rPr>
        <w:t xml:space="preserve"> 2CO</w:t>
      </w:r>
      <w:r w:rsidRPr="003D5DA7">
        <w:rPr>
          <w:rFonts w:hint="eastAsia"/>
          <w:vertAlign w:val="subscript"/>
        </w:rPr>
        <w:t>2</w:t>
      </w:r>
      <w:r w:rsidRPr="003D5DA7">
        <w:rPr>
          <w:rFonts w:hint="eastAsia"/>
        </w:rPr>
        <w:t xml:space="preserve"> + 4H</w:t>
      </w:r>
      <w:r w:rsidRPr="003D5DA7">
        <w:rPr>
          <w:rFonts w:hint="eastAsia"/>
          <w:vertAlign w:val="subscript"/>
        </w:rPr>
        <w:t>2</w:t>
      </w:r>
      <w:r w:rsidRPr="003D5DA7">
        <w:rPr>
          <w:rFonts w:hint="eastAsia"/>
        </w:rPr>
        <w:t>O</w:t>
      </w:r>
      <w:r w:rsidRPr="003D5DA7">
        <w:rPr>
          <w:rFonts w:hint="eastAsia"/>
        </w:rPr>
        <w:br/>
      </w:r>
      <w:r w:rsidRPr="003D5DA7">
        <w:rPr>
          <w:rFonts w:hint="eastAsia"/>
        </w:rPr>
        <w:t>陽（－）：</w:t>
      </w:r>
      <w:r w:rsidRPr="003D5DA7">
        <w:rPr>
          <w:rFonts w:hint="eastAsia"/>
        </w:rPr>
        <w:t>CH</w:t>
      </w:r>
      <w:r w:rsidRPr="003D5DA7">
        <w:rPr>
          <w:rFonts w:hint="eastAsia"/>
          <w:vertAlign w:val="subscript"/>
        </w:rPr>
        <w:t>3</w:t>
      </w:r>
      <w:r w:rsidRPr="003D5DA7">
        <w:rPr>
          <w:rFonts w:hint="eastAsia"/>
        </w:rPr>
        <w:t>OH + 6OH</w:t>
      </w:r>
      <w:r w:rsidRPr="003D5DA7">
        <w:rPr>
          <w:rFonts w:hint="eastAsia"/>
          <w:vertAlign w:val="superscript"/>
        </w:rPr>
        <w:sym w:font="Symbol" w:char="F02D"/>
      </w:r>
      <w:r w:rsidRPr="003D5DA7">
        <w:rPr>
          <w:rFonts w:hint="eastAsia"/>
        </w:rPr>
        <w:t xml:space="preserve"> </w:t>
      </w:r>
      <w:r w:rsidRPr="003D5DA7">
        <w:rPr>
          <w:rFonts w:hint="eastAsia"/>
        </w:rPr>
        <w:t>→</w:t>
      </w:r>
      <w:r w:rsidRPr="003D5DA7">
        <w:rPr>
          <w:rFonts w:hint="eastAsia"/>
        </w:rPr>
        <w:t xml:space="preserve"> CO</w:t>
      </w:r>
      <w:r w:rsidRPr="003D5DA7">
        <w:rPr>
          <w:rFonts w:hint="eastAsia"/>
          <w:vertAlign w:val="subscript"/>
        </w:rPr>
        <w:t>2</w:t>
      </w:r>
      <w:r w:rsidRPr="003D5DA7">
        <w:rPr>
          <w:rFonts w:hint="eastAsia"/>
        </w:rPr>
        <w:t xml:space="preserve"> + 5H</w:t>
      </w:r>
      <w:r w:rsidRPr="003D5DA7">
        <w:rPr>
          <w:rFonts w:hint="eastAsia"/>
          <w:vertAlign w:val="subscript"/>
        </w:rPr>
        <w:t>2</w:t>
      </w:r>
      <w:r w:rsidRPr="003D5DA7">
        <w:rPr>
          <w:rFonts w:hint="eastAsia"/>
        </w:rPr>
        <w:t>O + 6e</w:t>
      </w:r>
      <w:r w:rsidRPr="003D5DA7">
        <w:rPr>
          <w:rFonts w:hint="eastAsia"/>
          <w:vertAlign w:val="superscript"/>
        </w:rPr>
        <w:sym w:font="Symbol" w:char="F02D"/>
      </w:r>
      <w:r w:rsidRPr="003D5DA7">
        <w:br/>
      </w:r>
      <w:r w:rsidRPr="003D5DA7">
        <w:rPr>
          <w:rFonts w:hint="eastAsia"/>
        </w:rPr>
        <w:t>陰（＋）：</w:t>
      </w:r>
      <w:r w:rsidRPr="003D5DA7">
        <w:rPr>
          <w:rFonts w:hint="eastAsia"/>
        </w:rPr>
        <w:t>O</w:t>
      </w:r>
      <w:r w:rsidRPr="003D5DA7">
        <w:rPr>
          <w:rFonts w:hint="eastAsia"/>
          <w:vertAlign w:val="subscript"/>
        </w:rPr>
        <w:t>2</w:t>
      </w:r>
      <w:r w:rsidRPr="003D5DA7">
        <w:rPr>
          <w:rFonts w:hint="eastAsia"/>
        </w:rPr>
        <w:t xml:space="preserve"> + 2H</w:t>
      </w:r>
      <w:r w:rsidRPr="003D5DA7">
        <w:rPr>
          <w:rFonts w:hint="eastAsia"/>
          <w:vertAlign w:val="subscript"/>
        </w:rPr>
        <w:t>2</w:t>
      </w:r>
      <w:r w:rsidRPr="003D5DA7">
        <w:rPr>
          <w:rFonts w:hint="eastAsia"/>
        </w:rPr>
        <w:t>O + 4e</w:t>
      </w:r>
      <w:r w:rsidRPr="003D5DA7">
        <w:rPr>
          <w:rFonts w:hint="eastAsia"/>
          <w:vertAlign w:val="superscript"/>
        </w:rPr>
        <w:sym w:font="Symbol" w:char="F02D"/>
      </w:r>
      <w:r w:rsidRPr="003D5DA7">
        <w:rPr>
          <w:rFonts w:hint="eastAsia"/>
        </w:rPr>
        <w:t xml:space="preserve"> </w:t>
      </w:r>
      <w:r w:rsidRPr="003D5DA7">
        <w:rPr>
          <w:rFonts w:hint="eastAsia"/>
        </w:rPr>
        <w:t>→</w:t>
      </w:r>
      <w:r w:rsidRPr="003D5DA7">
        <w:rPr>
          <w:rFonts w:hint="eastAsia"/>
        </w:rPr>
        <w:t xml:space="preserve"> 4OH</w:t>
      </w:r>
      <w:r w:rsidRPr="003D5DA7">
        <w:rPr>
          <w:rFonts w:hint="eastAsia"/>
          <w:vertAlign w:val="superscript"/>
        </w:rPr>
        <w:sym w:font="Symbol" w:char="F02D"/>
      </w:r>
      <w:r w:rsidRPr="003D5DA7">
        <w:br/>
      </w:r>
      <w:r w:rsidRPr="003D5DA7">
        <w:rPr>
          <w:rFonts w:hint="eastAsia"/>
        </w:rPr>
        <w:t>全反應：</w:t>
      </w:r>
      <w:r w:rsidRPr="003D5DA7">
        <w:rPr>
          <w:rFonts w:hint="eastAsia"/>
        </w:rPr>
        <w:t>2CH</w:t>
      </w:r>
      <w:r w:rsidRPr="003D5DA7">
        <w:rPr>
          <w:rFonts w:hint="eastAsia"/>
          <w:vertAlign w:val="subscript"/>
        </w:rPr>
        <w:t>3</w:t>
      </w:r>
      <w:r w:rsidRPr="003D5DA7">
        <w:rPr>
          <w:rFonts w:hint="eastAsia"/>
        </w:rPr>
        <w:t>OH + 3O</w:t>
      </w:r>
      <w:r w:rsidRPr="003D5DA7">
        <w:rPr>
          <w:rFonts w:hint="eastAsia"/>
          <w:vertAlign w:val="subscript"/>
        </w:rPr>
        <w:t>2</w:t>
      </w:r>
      <w:r w:rsidRPr="003D5DA7">
        <w:rPr>
          <w:rFonts w:hint="eastAsia"/>
        </w:rPr>
        <w:t xml:space="preserve"> </w:t>
      </w:r>
      <w:r w:rsidRPr="003D5DA7">
        <w:rPr>
          <w:rFonts w:hint="eastAsia"/>
        </w:rPr>
        <w:t>→</w:t>
      </w:r>
      <w:r w:rsidRPr="003D5DA7">
        <w:rPr>
          <w:rFonts w:hint="eastAsia"/>
        </w:rPr>
        <w:t xml:space="preserve"> 2CO</w:t>
      </w:r>
      <w:r w:rsidRPr="003D5DA7">
        <w:rPr>
          <w:rFonts w:hint="eastAsia"/>
          <w:vertAlign w:val="subscript"/>
        </w:rPr>
        <w:t>2</w:t>
      </w:r>
      <w:r w:rsidRPr="003D5DA7">
        <w:rPr>
          <w:rFonts w:hint="eastAsia"/>
        </w:rPr>
        <w:t xml:space="preserve"> + 4H</w:t>
      </w:r>
      <w:r w:rsidRPr="003D5DA7">
        <w:rPr>
          <w:rFonts w:hint="eastAsia"/>
          <w:vertAlign w:val="subscript"/>
        </w:rPr>
        <w:t>2</w:t>
      </w:r>
      <w:r w:rsidRPr="003D5DA7">
        <w:rPr>
          <w:rFonts w:hint="eastAsia"/>
        </w:rPr>
        <w:t>O</w:t>
      </w:r>
    </w:p>
    <w:p w:rsidR="003D5DA7" w:rsidRPr="00CF4C90" w:rsidRDefault="003D5DA7" w:rsidP="003D5DA7">
      <w:pPr>
        <w:ind w:left="454" w:hanging="454"/>
      </w:pPr>
      <w:r>
        <w:rPr>
          <w:rFonts w:ascii="新細明體" w:eastAsia="新細明體" w:hAnsi="新細明體"/>
          <w:sz w:val="24"/>
        </w:rPr>
        <w:t xml:space="preserve"> 3. </w:t>
      </w:r>
      <w:r w:rsidRPr="00CF4C90">
        <w:rPr>
          <w:rFonts w:hAnsi="新細明體"/>
        </w:rPr>
        <w:t>以</w:t>
      </w:r>
      <w:r w:rsidRPr="00CF4C90">
        <w:t>Pt</w:t>
      </w:r>
      <w:r w:rsidRPr="00CF4C90">
        <w:rPr>
          <w:rFonts w:hAnsi="新細明體"/>
        </w:rPr>
        <w:t>為</w:t>
      </w:r>
      <w:r w:rsidRPr="00CF4C90">
        <w:rPr>
          <w:rFonts w:hAnsi="新細明體" w:hint="eastAsia"/>
        </w:rPr>
        <w:t>電極</w:t>
      </w:r>
      <w:r w:rsidRPr="00CF4C90">
        <w:rPr>
          <w:rFonts w:hAnsi="新細明體"/>
        </w:rPr>
        <w:t>電解</w:t>
      </w:r>
      <w:r w:rsidRPr="00CF4C90">
        <w:t>0.1</w:t>
      </w:r>
      <w:r w:rsidRPr="00CF4C90">
        <w:rPr>
          <w:rFonts w:hint="eastAsia"/>
        </w:rPr>
        <w:t xml:space="preserve"> </w:t>
      </w:r>
      <w:r w:rsidRPr="00CF4C90">
        <w:t>M Cu(NO</w:t>
      </w:r>
      <w:r w:rsidRPr="00CF4C90">
        <w:rPr>
          <w:vertAlign w:val="subscript"/>
        </w:rPr>
        <w:t>3</w:t>
      </w:r>
      <w:r w:rsidRPr="00CF4C90">
        <w:t>)</w:t>
      </w:r>
      <w:r w:rsidRPr="00CF4C90">
        <w:rPr>
          <w:vertAlign w:val="subscript"/>
        </w:rPr>
        <w:t>2(aq)</w:t>
      </w:r>
      <w:r w:rsidRPr="00CF4C90">
        <w:rPr>
          <w:rFonts w:hAnsi="新細明體"/>
        </w:rPr>
        <w:t>溶液</w:t>
      </w:r>
      <w:r w:rsidRPr="00CF4C90">
        <w:t>200</w:t>
      </w:r>
      <w:r w:rsidRPr="00CF4C90">
        <w:rPr>
          <w:rFonts w:hAnsi="新細明體" w:hint="eastAsia"/>
        </w:rPr>
        <w:t>毫升</w:t>
      </w:r>
      <w:r w:rsidRPr="00CF4C90">
        <w:rPr>
          <w:rFonts w:hAnsi="新細明體"/>
        </w:rPr>
        <w:t>，若陰極得</w:t>
      </w:r>
      <w:r w:rsidRPr="00CF4C90">
        <w:t>0.32</w:t>
      </w:r>
      <w:r w:rsidRPr="00CF4C90">
        <w:rPr>
          <w:rFonts w:hAnsi="新細明體" w:hint="eastAsia"/>
        </w:rPr>
        <w:t>公克</w:t>
      </w:r>
      <w:r w:rsidRPr="00CF4C90">
        <w:t>Cu</w:t>
      </w:r>
      <w:r w:rsidRPr="00CF4C90">
        <w:rPr>
          <w:rFonts w:hAnsi="新細明體"/>
        </w:rPr>
        <w:t>，則：（原子量：</w:t>
      </w:r>
      <w:r w:rsidRPr="00CF4C90">
        <w:t>Cu</w:t>
      </w:r>
      <w:r w:rsidRPr="00CF4C90">
        <w:rPr>
          <w:rFonts w:hAnsi="新細明體"/>
        </w:rPr>
        <w:t xml:space="preserve"> = </w:t>
      </w:r>
      <w:r w:rsidRPr="00CF4C90">
        <w:t>64</w:t>
      </w:r>
      <w:r w:rsidRPr="00CF4C90">
        <w:rPr>
          <w:rFonts w:hAnsi="新細明體"/>
        </w:rPr>
        <w:t>，</w:t>
      </w:r>
      <w:r w:rsidRPr="00CF4C90">
        <w:t>log2</w:t>
      </w:r>
      <w:r w:rsidRPr="00CF4C90">
        <w:rPr>
          <w:rFonts w:hAnsi="新細明體"/>
        </w:rPr>
        <w:t xml:space="preserve"> = </w:t>
      </w:r>
      <w:r w:rsidRPr="00CF4C90">
        <w:t>0.3</w:t>
      </w:r>
      <w:r w:rsidRPr="00CF4C90">
        <w:rPr>
          <w:rFonts w:hAnsi="新細明體"/>
        </w:rPr>
        <w:t>）</w:t>
      </w:r>
      <w:r w:rsidRPr="00CF4C90">
        <w:rPr>
          <w:rFonts w:hAnsi="新細明體" w:hint="eastAsia"/>
        </w:rPr>
        <w:br/>
      </w:r>
      <w:r w:rsidRPr="00CF4C90">
        <w:rPr>
          <w:rFonts w:hint="eastAsia"/>
        </w:rPr>
        <w:t>(1)</w:t>
      </w:r>
      <w:r w:rsidRPr="00CF4C90">
        <w:rPr>
          <w:rFonts w:hAnsi="新細明體"/>
        </w:rPr>
        <w:t>陽</w:t>
      </w:r>
      <w:r w:rsidRPr="00CF4C90">
        <w:rPr>
          <w:rFonts w:hAnsi="新細明體" w:hint="eastAsia"/>
        </w:rPr>
        <w:t>極</w:t>
      </w:r>
      <w:r w:rsidRPr="00CF4C90">
        <w:rPr>
          <w:rFonts w:hAnsi="新細明體"/>
        </w:rPr>
        <w:t>所生氣體在</w:t>
      </w:r>
      <w:r w:rsidRPr="00CF4C90">
        <w:t>STP</w:t>
      </w:r>
      <w:r w:rsidRPr="00CF4C90">
        <w:rPr>
          <w:rFonts w:hAnsi="新細明體"/>
        </w:rPr>
        <w:t>下為多少</w:t>
      </w:r>
      <w:r w:rsidRPr="00CF4C90">
        <w:rPr>
          <w:rFonts w:hAnsi="新細明體" w:hint="eastAsia"/>
        </w:rPr>
        <w:t>毫升</w:t>
      </w:r>
      <w:r w:rsidRPr="00CF4C90">
        <w:rPr>
          <w:rFonts w:hAnsi="新細明體"/>
        </w:rPr>
        <w:t>？</w:t>
      </w:r>
      <w:r w:rsidRPr="00CF4C90">
        <w:rPr>
          <w:rFonts w:hint="eastAsia"/>
        </w:rPr>
        <w:br/>
        <w:t>(2)</w:t>
      </w:r>
      <w:r w:rsidRPr="00CF4C90">
        <w:rPr>
          <w:rFonts w:hAnsi="新細明體"/>
        </w:rPr>
        <w:t>電解後水溶液之</w:t>
      </w:r>
      <w:r w:rsidRPr="00CF4C90">
        <w:t>pH</w:t>
      </w:r>
      <w:r w:rsidRPr="00CF4C90">
        <w:rPr>
          <w:rFonts w:hAnsi="新細明體"/>
        </w:rPr>
        <w:t>值為多少？</w:t>
      </w:r>
      <w:r w:rsidRPr="00CF4C90">
        <w:t xml:space="preserve"> </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55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師大附中段考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1)56 mL;(2)1.3</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position w:val="-22"/>
        </w:rPr>
        <w:object w:dxaOrig="2380" w:dyaOrig="580">
          <v:shape id="_x0000_i1198" type="#_x0000_t75" style="width:119.25pt;height:29.25pt" o:ole="">
            <v:imagedata r:id="rId310" o:title=""/>
          </v:shape>
          <o:OLEObject Type="Embed" ProgID="Equation.DSMT4" ShapeID="_x0000_i1198" DrawAspect="Content" ObjectID="_1523807669" r:id="rId311"/>
        </w:object>
      </w:r>
      <w:r w:rsidRPr="003D5DA7">
        <w:rPr>
          <w:rFonts w:hint="eastAsia"/>
        </w:rPr>
        <w:br/>
      </w:r>
      <w:r w:rsidRPr="003D5DA7">
        <w:rPr>
          <w:rFonts w:hint="eastAsia"/>
        </w:rPr>
        <w:t>∴</w:t>
      </w:r>
      <w:r w:rsidRPr="003D5DA7">
        <w:rPr>
          <w:i/>
          <w:position w:val="-14"/>
        </w:rPr>
        <w:object w:dxaOrig="360" w:dyaOrig="360">
          <v:shape id="_x0000_i1199" type="#_x0000_t75" style="width:18pt;height:18pt" o:ole="">
            <v:imagedata r:id="rId312" o:title=""/>
          </v:shape>
          <o:OLEObject Type="Embed" ProgID="Equation.DSMT4" ShapeID="_x0000_i1199" DrawAspect="Content" ObjectID="_1523807670" r:id="rId313"/>
        </w:object>
      </w:r>
      <w:r w:rsidRPr="003D5DA7">
        <w:rPr>
          <w:rFonts w:hint="eastAsia"/>
        </w:rPr>
        <w:t xml:space="preserve">= 2.5 </w:t>
      </w:r>
      <w:r w:rsidRPr="003D5DA7">
        <w:rPr>
          <w:rFonts w:hint="eastAsia"/>
        </w:rPr>
        <w:sym w:font="Symbol" w:char="F0B4"/>
      </w:r>
      <w:r w:rsidRPr="003D5DA7">
        <w:rPr>
          <w:rFonts w:hint="eastAsia"/>
        </w:rPr>
        <w:t xml:space="preserve"> 10</w:t>
      </w:r>
      <w:r w:rsidRPr="003D5DA7">
        <w:rPr>
          <w:rFonts w:hint="eastAsia"/>
          <w:vertAlign w:val="superscript"/>
        </w:rPr>
        <w:sym w:font="Symbol" w:char="F02D"/>
      </w:r>
      <w:r w:rsidRPr="003D5DA7">
        <w:rPr>
          <w:rFonts w:hint="eastAsia"/>
          <w:vertAlign w:val="superscript"/>
        </w:rPr>
        <w:t>3</w:t>
      </w:r>
      <w:r w:rsidRPr="003D5DA7">
        <w:rPr>
          <w:rFonts w:hint="eastAsia"/>
        </w:rPr>
        <w:t xml:space="preserve"> mol</w:t>
      </w:r>
      <w:r w:rsidRPr="003D5DA7">
        <w:rPr>
          <w:rFonts w:hint="eastAsia"/>
        </w:rPr>
        <w:t xml:space="preserve">　∴</w:t>
      </w:r>
      <w:r w:rsidRPr="003D5DA7">
        <w:rPr>
          <w:position w:val="-14"/>
        </w:rPr>
        <w:object w:dxaOrig="360" w:dyaOrig="360">
          <v:shape id="_x0000_i1200" type="#_x0000_t75" style="width:18pt;height:18pt" o:ole="">
            <v:imagedata r:id="rId314" o:title=""/>
          </v:shape>
          <o:OLEObject Type="Embed" ProgID="Equation.DSMT4" ShapeID="_x0000_i1200" DrawAspect="Content" ObjectID="_1523807671" r:id="rId315"/>
        </w:object>
      </w:r>
      <w:r w:rsidRPr="003D5DA7">
        <w:rPr>
          <w:rFonts w:hint="eastAsia"/>
        </w:rPr>
        <w:t>= 56 ml</w:t>
      </w:r>
      <w:r w:rsidRPr="003D5DA7">
        <w:rPr>
          <w:rFonts w:hint="eastAsia"/>
        </w:rPr>
        <w:br/>
      </w:r>
      <w:r w:rsidRPr="003D5DA7">
        <w:rPr>
          <w:position w:val="-14"/>
        </w:rPr>
        <w:object w:dxaOrig="360" w:dyaOrig="360">
          <v:shape id="_x0000_i1201" type="#_x0000_t75" style="width:18pt;height:18pt" o:ole="">
            <v:imagedata r:id="rId316" o:title=""/>
          </v:shape>
          <o:OLEObject Type="Embed" ProgID="Equation.DSMT4" ShapeID="_x0000_i1201" DrawAspect="Content" ObjectID="_1523807672" r:id="rId317"/>
        </w:object>
      </w:r>
      <w:r w:rsidRPr="003D5DA7">
        <w:rPr>
          <w:rFonts w:hint="eastAsia"/>
        </w:rPr>
        <w:t>= 0.01 mol</w:t>
      </w:r>
      <w:r w:rsidRPr="003D5DA7">
        <w:rPr>
          <w:rFonts w:hint="eastAsia"/>
        </w:rPr>
        <w:t xml:space="preserve">　∴</w:t>
      </w:r>
      <w:r w:rsidRPr="003D5DA7">
        <w:rPr>
          <w:rFonts w:hint="eastAsia"/>
        </w:rPr>
        <w:t>[H</w:t>
      </w:r>
      <w:r w:rsidRPr="003D5DA7">
        <w:rPr>
          <w:rFonts w:hint="eastAsia"/>
          <w:vertAlign w:val="superscript"/>
        </w:rPr>
        <w:t>+</w:t>
      </w:r>
      <w:r w:rsidRPr="003D5DA7">
        <w:rPr>
          <w:rFonts w:hint="eastAsia"/>
        </w:rPr>
        <w:t>] =</w:t>
      </w:r>
      <w:r w:rsidRPr="003D5DA7">
        <w:rPr>
          <w:position w:val="-22"/>
        </w:rPr>
        <w:object w:dxaOrig="480" w:dyaOrig="580">
          <v:shape id="_x0000_i1202" type="#_x0000_t75" style="width:24pt;height:29.25pt" o:ole="">
            <v:imagedata r:id="rId318" o:title=""/>
          </v:shape>
          <o:OLEObject Type="Embed" ProgID="Equation.DSMT4" ShapeID="_x0000_i1202" DrawAspect="Content" ObjectID="_1523807673" r:id="rId319"/>
        </w:object>
      </w:r>
      <w:r w:rsidRPr="003D5DA7">
        <w:rPr>
          <w:rFonts w:hint="eastAsia"/>
        </w:rPr>
        <w:t>= 0.05 M</w:t>
      </w:r>
      <w:r w:rsidRPr="003D5DA7">
        <w:rPr>
          <w:rFonts w:hint="eastAsia"/>
        </w:rPr>
        <w:br/>
      </w:r>
      <w:r w:rsidRPr="003D5DA7">
        <w:rPr>
          <w:rFonts w:hint="eastAsia"/>
        </w:rPr>
        <w:t>∴</w:t>
      </w:r>
      <w:r w:rsidRPr="003D5DA7">
        <w:rPr>
          <w:rFonts w:hint="eastAsia"/>
        </w:rPr>
        <w:t>pH = 1.3</w:t>
      </w:r>
    </w:p>
    <w:p w:rsidR="003D5DA7" w:rsidRPr="008F58D6" w:rsidRDefault="003D5DA7" w:rsidP="003D5DA7">
      <w:pPr>
        <w:ind w:left="454" w:hanging="454"/>
      </w:pPr>
      <w:r>
        <w:rPr>
          <w:rFonts w:ascii="新細明體" w:eastAsia="新細明體" w:hAnsi="新細明體"/>
          <w:sz w:val="24"/>
        </w:rPr>
        <w:t xml:space="preserve"> 4. </w:t>
      </w:r>
      <w:r w:rsidRPr="008F58D6">
        <w:rPr>
          <w:rFonts w:hint="eastAsia"/>
        </w:rPr>
        <w:t>乾電池以</w:t>
      </w:r>
      <w:r w:rsidRPr="008F58D6">
        <w:t>(1)____________</w:t>
      </w:r>
      <w:r w:rsidRPr="008F58D6">
        <w:rPr>
          <w:rFonts w:hint="eastAsia"/>
        </w:rPr>
        <w:t>為正極，以</w:t>
      </w:r>
      <w:r w:rsidRPr="008F58D6">
        <w:t>(2)____________</w:t>
      </w:r>
      <w:r w:rsidRPr="008F58D6">
        <w:rPr>
          <w:rFonts w:hint="eastAsia"/>
        </w:rPr>
        <w:t>為負極。</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2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1)</w:t>
      </w:r>
      <w:r w:rsidRPr="003D5DA7">
        <w:rPr>
          <w:position w:val="-10"/>
        </w:rPr>
        <w:object w:dxaOrig="620" w:dyaOrig="320">
          <v:shape id="_x0000_i1203" type="#_x0000_t75" style="width:30.75pt;height:15.75pt" o:ole="">
            <v:imagedata r:id="rId320" o:title=""/>
          </v:shape>
          <o:OLEObject Type="Embed" ProgID="Equation.DSMT4" ShapeID="_x0000_i1203" DrawAspect="Content" ObjectID="_1523807674" r:id="rId321"/>
        </w:object>
      </w:r>
      <w:r w:rsidRPr="003D5DA7">
        <w:rPr>
          <w:rFonts w:hint="eastAsia"/>
        </w:rPr>
        <w:t>或碳棒</w:t>
      </w:r>
      <w:r w:rsidRPr="003D5DA7">
        <w:t>;(2)</w:t>
      </w:r>
      <w:r w:rsidRPr="003D5DA7">
        <w:rPr>
          <w:rFonts w:hint="eastAsia"/>
        </w:rPr>
        <w:t>鋅罐</w:t>
      </w:r>
    </w:p>
    <w:p w:rsidR="003D5DA7" w:rsidRPr="00715E1A" w:rsidRDefault="003D5DA7" w:rsidP="003D5DA7">
      <w:pPr>
        <w:ind w:left="454" w:hanging="454"/>
      </w:pPr>
      <w:r>
        <w:rPr>
          <w:rFonts w:ascii="新細明體" w:eastAsia="新細明體" w:hAnsi="新細明體"/>
          <w:sz w:val="24"/>
        </w:rPr>
        <w:t xml:space="preserve"> 5. </w:t>
      </w:r>
      <w:r w:rsidRPr="00715E1A">
        <w:rPr>
          <w:rFonts w:hint="eastAsia"/>
        </w:rPr>
        <w:t>鹼性乾電池正極是</w:t>
      </w:r>
      <w:r w:rsidRPr="00715E1A">
        <w:t>(1)____________</w:t>
      </w:r>
      <w:r w:rsidRPr="00715E1A">
        <w:rPr>
          <w:rFonts w:hint="eastAsia"/>
        </w:rPr>
        <w:t>，負極是</w:t>
      </w:r>
      <w:r w:rsidRPr="00715E1A">
        <w:t>(2)____________</w:t>
      </w:r>
      <w:r w:rsidRPr="00715E1A">
        <w:rPr>
          <w:rFonts w:hint="eastAsia"/>
        </w:rPr>
        <w:t>，電解液是</w:t>
      </w:r>
      <w:r w:rsidRPr="00715E1A">
        <w:t>(3)____________</w:t>
      </w:r>
      <w:r w:rsidRPr="00715E1A">
        <w:rPr>
          <w:rFonts w:hint="eastAsia"/>
        </w:rPr>
        <w:t>。</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2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1)</w:t>
      </w:r>
      <w:r w:rsidRPr="003D5DA7">
        <w:rPr>
          <w:rFonts w:hint="eastAsia"/>
        </w:rPr>
        <w:t>二氧化錳或碳棒</w:t>
      </w:r>
      <w:r w:rsidRPr="003D5DA7">
        <w:t>;(2)</w:t>
      </w:r>
      <w:r w:rsidRPr="003D5DA7">
        <w:rPr>
          <w:rFonts w:hint="eastAsia"/>
        </w:rPr>
        <w:t>鋅粉</w:t>
      </w:r>
      <w:r w:rsidRPr="003D5DA7">
        <w:t>;(3)</w:t>
      </w:r>
      <w:r w:rsidRPr="003D5DA7">
        <w:rPr>
          <w:rFonts w:hint="eastAsia"/>
        </w:rPr>
        <w:t>氫氧化鉀的糊狀物</w:t>
      </w:r>
    </w:p>
    <w:p w:rsidR="003D5DA7" w:rsidRPr="002E62BF" w:rsidRDefault="003D5DA7" w:rsidP="003D5DA7">
      <w:pPr>
        <w:ind w:left="454" w:hanging="454"/>
      </w:pPr>
      <w:r>
        <w:rPr>
          <w:rFonts w:ascii="新細明體" w:eastAsia="新細明體" w:hAnsi="新細明體"/>
          <w:sz w:val="24"/>
        </w:rPr>
        <w:t xml:space="preserve"> 6. </w:t>
      </w:r>
      <w:r w:rsidRPr="002E62BF">
        <w:rPr>
          <w:rFonts w:hint="eastAsia"/>
        </w:rPr>
        <w:t>鹼性乾電池的電解液是</w:t>
      </w:r>
      <w:r w:rsidRPr="002E62BF">
        <w:t>____________</w:t>
      </w:r>
      <w:r w:rsidRPr="002E62BF">
        <w:rPr>
          <w:rFonts w:hint="eastAsia"/>
        </w:rPr>
        <w:t>的糊狀物。</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2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氫氧化鉀</w:t>
      </w:r>
    </w:p>
    <w:p w:rsidR="003D5DA7" w:rsidRPr="00F816E3" w:rsidRDefault="003D5DA7" w:rsidP="003D5DA7">
      <w:pPr>
        <w:ind w:left="454" w:hanging="454"/>
      </w:pPr>
      <w:r>
        <w:rPr>
          <w:rFonts w:ascii="新細明體" w:eastAsia="新細明體" w:hAnsi="新細明體"/>
          <w:sz w:val="24"/>
        </w:rPr>
        <w:t xml:space="preserve"> 7. </w:t>
      </w:r>
      <w:r w:rsidRPr="00F816E3">
        <w:rPr>
          <w:rFonts w:hint="eastAsia"/>
        </w:rPr>
        <w:t>水銀電池的電解液是</w:t>
      </w:r>
      <w:r w:rsidRPr="00F816E3">
        <w:t>____________</w:t>
      </w:r>
      <w:r w:rsidRPr="00F816E3">
        <w:rPr>
          <w:rFonts w:hint="eastAsia"/>
        </w:rPr>
        <w:t>的糊狀物。</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2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氫氧化鉀</w:t>
      </w:r>
    </w:p>
    <w:p w:rsidR="003D5DA7" w:rsidRPr="008F2F7E" w:rsidRDefault="003D5DA7" w:rsidP="003D5DA7">
      <w:pPr>
        <w:ind w:left="454" w:hanging="454"/>
      </w:pPr>
      <w:r>
        <w:rPr>
          <w:rFonts w:ascii="新細明體" w:eastAsia="新細明體" w:hAnsi="新細明體"/>
          <w:sz w:val="24"/>
        </w:rPr>
        <w:t xml:space="preserve"> 8. </w:t>
      </w:r>
      <w:r w:rsidRPr="008F2F7E">
        <w:rPr>
          <w:rFonts w:hint="eastAsia"/>
        </w:rPr>
        <w:t>鎳鎘電池的電解液是</w:t>
      </w:r>
      <w:r w:rsidRPr="008F2F7E">
        <w:t>____________</w:t>
      </w:r>
      <w:r w:rsidRPr="008F2F7E">
        <w:rPr>
          <w:rFonts w:hint="eastAsia"/>
        </w:rPr>
        <w:t>的糊狀物。</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3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氫氧化鉀</w:t>
      </w:r>
    </w:p>
    <w:p w:rsidR="003D5DA7" w:rsidRPr="00807083" w:rsidRDefault="003D5DA7" w:rsidP="003D5DA7">
      <w:pPr>
        <w:ind w:left="454" w:hanging="454"/>
      </w:pPr>
      <w:r>
        <w:rPr>
          <w:rFonts w:ascii="新細明體" w:eastAsia="新細明體" w:hAnsi="新細明體"/>
          <w:sz w:val="24"/>
        </w:rPr>
        <w:t xml:space="preserve"> 9. </w:t>
      </w:r>
      <w:r w:rsidRPr="00807083">
        <w:rPr>
          <w:rFonts w:hint="eastAsia"/>
        </w:rPr>
        <w:t>水</w:t>
      </w:r>
      <w:r w:rsidR="00AD71DF">
        <w:rPr>
          <w:position w:val="-4"/>
        </w:rPr>
        <w:pict>
          <v:shape id="_x0000_i1204" type="#_x0000_t75" style="width:11.25pt;height:11.25pt">
            <v:imagedata r:id="rId246" o:title="FA49"/>
          </v:shape>
        </w:pict>
      </w:r>
      <w:r w:rsidRPr="00807083">
        <w:rPr>
          <w:rFonts w:hint="eastAsia"/>
        </w:rPr>
        <w:t>病是</w:t>
      </w:r>
      <w:r w:rsidRPr="00807083">
        <w:t>(1)____________</w:t>
      </w:r>
      <w:r w:rsidRPr="00807083">
        <w:rPr>
          <w:rFonts w:hint="eastAsia"/>
        </w:rPr>
        <w:t>中毒所造成，「痛痛病」是</w:t>
      </w:r>
      <w:r w:rsidRPr="00807083">
        <w:t>(2)____________</w:t>
      </w:r>
      <w:r w:rsidRPr="00807083">
        <w:rPr>
          <w:rFonts w:hint="eastAsia"/>
        </w:rPr>
        <w:t>中毒所造成。</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3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1)</w:t>
      </w:r>
      <w:r w:rsidRPr="003D5DA7">
        <w:rPr>
          <w:rFonts w:hint="eastAsia"/>
        </w:rPr>
        <w:t>汞</w:t>
      </w:r>
      <w:r w:rsidRPr="003D5DA7">
        <w:t>;(2)</w:t>
      </w:r>
      <w:r w:rsidRPr="003D5DA7">
        <w:rPr>
          <w:rFonts w:hint="eastAsia"/>
        </w:rPr>
        <w:t>鎘</w:t>
      </w:r>
    </w:p>
    <w:p w:rsidR="003D5DA7" w:rsidRPr="00654C90" w:rsidRDefault="003D5DA7" w:rsidP="003D5DA7">
      <w:pPr>
        <w:ind w:left="454" w:hanging="454"/>
      </w:pPr>
      <w:r>
        <w:rPr>
          <w:rFonts w:ascii="新細明體" w:eastAsia="新細明體" w:hAnsi="新細明體"/>
          <w:sz w:val="24"/>
        </w:rPr>
        <w:t xml:space="preserve">10. </w:t>
      </w:r>
      <w:r w:rsidRPr="00654C90">
        <w:rPr>
          <w:rFonts w:hint="eastAsia"/>
        </w:rPr>
        <w:t>電池的技術日新月異，太空船中使用一種以氫氣及氧氣為燃料的電池，其電解質為高濃度的</w:t>
      </w:r>
      <w:r w:rsidRPr="00654C90">
        <w:t>KOH</w:t>
      </w:r>
      <w:r w:rsidRPr="00654C90">
        <w:rPr>
          <w:rFonts w:hint="eastAsia"/>
        </w:rPr>
        <w:t>水溶液，兩極為覆蓋金屬的多孔性氣體電極，試寫出此燃料電池：</w:t>
      </w:r>
      <w:r w:rsidRPr="00654C90">
        <w:br/>
        <w:t>(1)</w:t>
      </w:r>
      <w:r w:rsidRPr="00654C90">
        <w:rPr>
          <w:rFonts w:hint="eastAsia"/>
        </w:rPr>
        <w:t>陽極的半反應式。</w:t>
      </w:r>
      <w:r w:rsidRPr="00654C90">
        <w:br/>
        <w:t>(2)</w:t>
      </w:r>
      <w:r w:rsidRPr="00654C90">
        <w:rPr>
          <w:rFonts w:hint="eastAsia"/>
        </w:rPr>
        <w:t>陰極的半反應式。</w:t>
      </w:r>
      <w:r w:rsidRPr="00654C90">
        <w:br/>
        <w:t>(3)</w:t>
      </w:r>
      <w:r w:rsidRPr="00654C90">
        <w:rPr>
          <w:rFonts w:hint="eastAsia"/>
        </w:rPr>
        <w:t>全反應的反應式。</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3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1)</w:t>
      </w:r>
      <w:r w:rsidRPr="003D5DA7">
        <w:rPr>
          <w:rFonts w:hint="eastAsia"/>
        </w:rPr>
        <w:t>陽極的半反應式：</w:t>
      </w:r>
      <w:r w:rsidRPr="003D5DA7">
        <w:t>H</w:t>
      </w:r>
      <w:r w:rsidRPr="003D5DA7">
        <w:rPr>
          <w:vertAlign w:val="subscript"/>
        </w:rPr>
        <w:t>2(g)</w:t>
      </w:r>
      <w:r w:rsidRPr="003D5DA7">
        <w:t xml:space="preserve"> + 2OH</w:t>
      </w:r>
      <w:r w:rsidRPr="003D5DA7">
        <w:rPr>
          <w:vertAlign w:val="superscript"/>
        </w:rPr>
        <w:sym w:font="Symbol" w:char="F02D"/>
      </w:r>
      <w:r w:rsidRPr="003D5DA7">
        <w:rPr>
          <w:rFonts w:hint="eastAsia"/>
          <w:vertAlign w:val="subscript"/>
        </w:rPr>
        <w:t>(aq)</w:t>
      </w:r>
      <w:r w:rsidRPr="003D5DA7">
        <w:t xml:space="preserve"> </w:t>
      </w:r>
      <w:r w:rsidRPr="003D5DA7">
        <w:rPr>
          <w:rFonts w:hint="eastAsia"/>
        </w:rPr>
        <w:t>→</w:t>
      </w:r>
      <w:r w:rsidRPr="003D5DA7">
        <w:t xml:space="preserve"> 2H</w:t>
      </w:r>
      <w:r w:rsidRPr="003D5DA7">
        <w:rPr>
          <w:vertAlign w:val="subscript"/>
        </w:rPr>
        <w:t>2</w:t>
      </w:r>
      <w:r w:rsidRPr="003D5DA7">
        <w:t>O</w:t>
      </w:r>
      <w:r w:rsidRPr="003D5DA7">
        <w:rPr>
          <w:vertAlign w:val="subscript"/>
        </w:rPr>
        <w:t>(l)</w:t>
      </w:r>
      <w:r w:rsidRPr="003D5DA7">
        <w:t xml:space="preserve"> + 2e</w:t>
      </w:r>
      <w:r w:rsidRPr="003D5DA7">
        <w:rPr>
          <w:vertAlign w:val="superscript"/>
        </w:rPr>
        <w:sym w:font="Symbol" w:char="002D"/>
      </w:r>
      <w:r w:rsidRPr="003D5DA7">
        <w:rPr>
          <w:rFonts w:hint="eastAsia"/>
        </w:rPr>
        <w:t>;</w:t>
      </w:r>
      <w:r w:rsidRPr="003D5DA7">
        <w:t>(2)</w:t>
      </w:r>
      <w:r w:rsidRPr="003D5DA7">
        <w:rPr>
          <w:rFonts w:hint="eastAsia"/>
        </w:rPr>
        <w:t>陰極的半反應式：</w:t>
      </w:r>
      <w:r w:rsidRPr="003D5DA7">
        <w:t>O</w:t>
      </w:r>
      <w:r w:rsidRPr="003D5DA7">
        <w:rPr>
          <w:vertAlign w:val="subscript"/>
        </w:rPr>
        <w:t>2(g)</w:t>
      </w:r>
      <w:r w:rsidRPr="003D5DA7">
        <w:t xml:space="preserve"> + 2H</w:t>
      </w:r>
      <w:r w:rsidRPr="003D5DA7">
        <w:rPr>
          <w:vertAlign w:val="subscript"/>
        </w:rPr>
        <w:t>2</w:t>
      </w:r>
      <w:r w:rsidRPr="003D5DA7">
        <w:t>O</w:t>
      </w:r>
      <w:r w:rsidRPr="003D5DA7">
        <w:rPr>
          <w:vertAlign w:val="subscript"/>
        </w:rPr>
        <w:t>(l)</w:t>
      </w:r>
      <w:r w:rsidRPr="003D5DA7">
        <w:t xml:space="preserve"> + 4e</w:t>
      </w:r>
      <w:r w:rsidRPr="003D5DA7">
        <w:rPr>
          <w:vertAlign w:val="superscript"/>
        </w:rPr>
        <w:sym w:font="Symbol" w:char="002D"/>
      </w:r>
      <w:r w:rsidRPr="003D5DA7">
        <w:t xml:space="preserve"> </w:t>
      </w:r>
      <w:r w:rsidRPr="003D5DA7">
        <w:rPr>
          <w:rFonts w:hint="eastAsia"/>
        </w:rPr>
        <w:t>→</w:t>
      </w:r>
      <w:r w:rsidRPr="003D5DA7">
        <w:t xml:space="preserve"> 4OH</w:t>
      </w:r>
      <w:r w:rsidRPr="003D5DA7">
        <w:rPr>
          <w:vertAlign w:val="superscript"/>
        </w:rPr>
        <w:sym w:font="Symbol" w:char="F02D"/>
      </w:r>
      <w:r w:rsidRPr="003D5DA7">
        <w:rPr>
          <w:rFonts w:hint="eastAsia"/>
          <w:vertAlign w:val="subscript"/>
        </w:rPr>
        <w:t>(aq)</w:t>
      </w:r>
      <w:r w:rsidRPr="003D5DA7">
        <w:rPr>
          <w:rFonts w:hint="eastAsia"/>
        </w:rPr>
        <w:t>;</w:t>
      </w:r>
      <w:r w:rsidRPr="003D5DA7">
        <w:t>(3)</w:t>
      </w:r>
      <w:r w:rsidRPr="003D5DA7">
        <w:rPr>
          <w:rFonts w:hint="eastAsia"/>
        </w:rPr>
        <w:t>全反應的反應式：</w:t>
      </w:r>
      <w:r w:rsidRPr="003D5DA7">
        <w:t>2H</w:t>
      </w:r>
      <w:r w:rsidRPr="003D5DA7">
        <w:rPr>
          <w:vertAlign w:val="subscript"/>
        </w:rPr>
        <w:t>2(g)</w:t>
      </w:r>
      <w:r w:rsidRPr="003D5DA7">
        <w:t xml:space="preserve"> + O</w:t>
      </w:r>
      <w:r w:rsidRPr="003D5DA7">
        <w:rPr>
          <w:vertAlign w:val="subscript"/>
        </w:rPr>
        <w:t>2(g)</w:t>
      </w:r>
      <w:r w:rsidRPr="003D5DA7">
        <w:t xml:space="preserve"> </w:t>
      </w:r>
      <w:r w:rsidRPr="003D5DA7">
        <w:rPr>
          <w:rFonts w:hint="eastAsia"/>
        </w:rPr>
        <w:t>→</w:t>
      </w:r>
      <w:r w:rsidRPr="003D5DA7">
        <w:t xml:space="preserve"> 2H</w:t>
      </w:r>
      <w:r w:rsidRPr="003D5DA7">
        <w:rPr>
          <w:vertAlign w:val="subscript"/>
        </w:rPr>
        <w:t>2</w:t>
      </w:r>
      <w:r w:rsidRPr="003D5DA7">
        <w:t>O</w:t>
      </w:r>
      <w:r w:rsidRPr="003D5DA7">
        <w:rPr>
          <w:vertAlign w:val="subscript"/>
        </w:rPr>
        <w:t>(l)</w:t>
      </w:r>
      <w:r w:rsidRPr="003D5DA7">
        <w:t xml:space="preserve"> </w:t>
      </w:r>
    </w:p>
    <w:p w:rsidR="003D5DA7" w:rsidRPr="00AE5892" w:rsidRDefault="003D5DA7" w:rsidP="003D5DA7">
      <w:pPr>
        <w:ind w:left="454" w:hanging="454"/>
      </w:pPr>
      <w:r>
        <w:rPr>
          <w:rFonts w:ascii="新細明體" w:eastAsia="新細明體" w:hAnsi="新細明體"/>
          <w:sz w:val="24"/>
        </w:rPr>
        <w:t xml:space="preserve">11. </w:t>
      </w:r>
      <w:r w:rsidRPr="00AE5892">
        <w:rPr>
          <w:rFonts w:hint="eastAsia"/>
        </w:rPr>
        <w:t>某生製作簡易化學電池裝置如附圖：</w:t>
      </w:r>
      <w:r w:rsidRPr="00AE5892">
        <w:br/>
      </w:r>
      <w:r w:rsidRPr="00AE5892">
        <w:rPr>
          <w:rFonts w:hint="eastAsia"/>
        </w:rPr>
        <w:t>甲、丙為鋅金屬片，乙、丁為銅金屬片，乙、丙以導線連接，</w:t>
      </w:r>
      <w:r w:rsidRPr="00AE5892">
        <w:t>A</w:t>
      </w:r>
      <w:r w:rsidRPr="00AE5892">
        <w:rPr>
          <w:rFonts w:hint="eastAsia"/>
        </w:rPr>
        <w:t>、</w:t>
      </w:r>
      <w:r w:rsidRPr="00AE5892">
        <w:t>B</w:t>
      </w:r>
      <w:r w:rsidRPr="00AE5892">
        <w:rPr>
          <w:rFonts w:hint="eastAsia"/>
        </w:rPr>
        <w:t>、</w:t>
      </w:r>
      <w:r w:rsidRPr="00AE5892">
        <w:t>C</w:t>
      </w:r>
      <w:r w:rsidRPr="00AE5892">
        <w:rPr>
          <w:rFonts w:hint="eastAsia"/>
        </w:rPr>
        <w:t>為乾燥棉花片，以橡皮筋綁緊固定，在</w:t>
      </w:r>
      <w:r w:rsidRPr="00AE5892">
        <w:t>A</w:t>
      </w:r>
      <w:r w:rsidRPr="00AE5892">
        <w:rPr>
          <w:rFonts w:hint="eastAsia"/>
        </w:rPr>
        <w:t>、</w:t>
      </w:r>
      <w:r w:rsidRPr="00AE5892">
        <w:t>C</w:t>
      </w:r>
      <w:r w:rsidRPr="00AE5892">
        <w:rPr>
          <w:rFonts w:hint="eastAsia"/>
        </w:rPr>
        <w:t>的棉花片滴入硫酸銅溶液。回答下列問題：</w:t>
      </w:r>
      <w:r w:rsidRPr="00AE5892">
        <w:br/>
      </w:r>
      <w:r w:rsidRPr="00AE5892">
        <w:rPr>
          <w:noProof/>
        </w:rPr>
        <w:object w:dxaOrig="9704" w:dyaOrig="5384">
          <v:shape id="_x0000_i1205" type="#_x0000_t75" style="width:145.5pt;height:81pt" o:ole="" fillcolor="window">
            <v:imagedata r:id="rId322" o:title=""/>
          </v:shape>
          <o:OLEObject Type="Embed" ProgID="MS_ClipArt_Gallery" ShapeID="_x0000_i1205" DrawAspect="Content" ObjectID="_1523807675" r:id="rId323"/>
        </w:object>
      </w:r>
      <w:r w:rsidRPr="00AE5892">
        <w:rPr>
          <w:noProof/>
        </w:rPr>
        <w:br/>
      </w:r>
      <w:r w:rsidRPr="00AE5892">
        <w:t>(1)</w:t>
      </w:r>
      <w:r w:rsidRPr="00AE5892">
        <w:rPr>
          <w:rFonts w:hint="eastAsia"/>
        </w:rPr>
        <w:t>甲金屬片應連接伏特計的（</w:t>
      </w:r>
      <w:r w:rsidRPr="00AE5892">
        <w:rPr>
          <w:rFonts w:hint="eastAsia"/>
        </w:rPr>
        <w:t>+</w:t>
      </w:r>
      <w:r w:rsidRPr="00AE5892">
        <w:rPr>
          <w:rFonts w:hint="eastAsia"/>
        </w:rPr>
        <w:t>）或（</w:t>
      </w:r>
      <w:r w:rsidRPr="00AE5892">
        <w:sym w:font="Symbol" w:char="002D"/>
      </w:r>
      <w:r w:rsidRPr="00AE5892">
        <w:rPr>
          <w:rFonts w:hint="eastAsia"/>
        </w:rPr>
        <w:t>）串接處？</w:t>
      </w:r>
      <w:r w:rsidRPr="00AE5892">
        <w:br/>
        <w:t>(2)</w:t>
      </w:r>
      <w:r w:rsidRPr="00AE5892">
        <w:rPr>
          <w:rFonts w:hint="eastAsia"/>
        </w:rPr>
        <w:t>當</w:t>
      </w:r>
      <w:r w:rsidRPr="00AE5892">
        <w:t>X</w:t>
      </w:r>
      <w:r w:rsidRPr="00AE5892">
        <w:rPr>
          <w:rFonts w:hint="eastAsia"/>
        </w:rPr>
        <w:t>連接於乙金屬片時，此裝置的全反應為何？以反應式表示。</w:t>
      </w:r>
      <w:r w:rsidRPr="00AE5892">
        <w:br/>
        <w:t>(3)</w:t>
      </w:r>
      <w:r w:rsidRPr="00AE5892">
        <w:rPr>
          <w:rFonts w:hint="eastAsia"/>
        </w:rPr>
        <w:t>當</w:t>
      </w:r>
      <w:r w:rsidRPr="00AE5892">
        <w:t>X</w:t>
      </w:r>
      <w:r w:rsidRPr="00AE5892">
        <w:rPr>
          <w:rFonts w:hint="eastAsia"/>
        </w:rPr>
        <w:t>連接於乙金屬片或連接於丙金屬片，何處產生的電位較大？</w:t>
      </w:r>
      <w:r w:rsidRPr="00AE5892">
        <w:br/>
        <w:t>(4)</w:t>
      </w:r>
      <w:r w:rsidRPr="00AE5892">
        <w:rPr>
          <w:rFonts w:hint="eastAsia"/>
        </w:rPr>
        <w:t>當</w:t>
      </w:r>
      <w:r w:rsidRPr="00AE5892">
        <w:t>X</w:t>
      </w:r>
      <w:r w:rsidRPr="00AE5892">
        <w:rPr>
          <w:rFonts w:hint="eastAsia"/>
        </w:rPr>
        <w:t>連接於乙金屬片或連接於丁金屬片，何處產生的電位較大？</w:t>
      </w:r>
      <w:r w:rsidRPr="00AE5892">
        <w:t xml:space="preserve"> </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3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1)</w:t>
      </w:r>
      <w:r w:rsidRPr="003D5DA7">
        <w:rPr>
          <w:rFonts w:hint="eastAsia"/>
        </w:rPr>
        <w:t>（</w:t>
      </w:r>
      <w:r w:rsidRPr="003D5DA7">
        <w:sym w:font="Symbol" w:char="002D"/>
      </w:r>
      <w:r w:rsidRPr="003D5DA7">
        <w:rPr>
          <w:rFonts w:hint="eastAsia"/>
        </w:rPr>
        <w:t>）</w:t>
      </w:r>
      <w:r w:rsidRPr="003D5DA7">
        <w:rPr>
          <w:rFonts w:hint="eastAsia"/>
        </w:rPr>
        <w:t>;(2)</w:t>
      </w:r>
      <w:r w:rsidRPr="003D5DA7">
        <w:rPr>
          <w:rFonts w:hint="eastAsia"/>
        </w:rPr>
        <w:t>見解析</w:t>
      </w:r>
      <w:r w:rsidRPr="003D5DA7">
        <w:rPr>
          <w:rFonts w:hint="eastAsia"/>
        </w:rPr>
        <w:t>;(3)</w:t>
      </w:r>
      <w:r w:rsidRPr="003D5DA7">
        <w:rPr>
          <w:rFonts w:hint="eastAsia"/>
        </w:rPr>
        <w:t>相同</w:t>
      </w:r>
      <w:r w:rsidRPr="003D5DA7">
        <w:rPr>
          <w:rFonts w:hint="eastAsia"/>
        </w:rPr>
        <w:t>;(4)</w:t>
      </w:r>
      <w:r w:rsidRPr="003D5DA7">
        <w:rPr>
          <w:rFonts w:hint="eastAsia"/>
        </w:rPr>
        <w:t>丁</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1)</w:t>
      </w:r>
      <w:r w:rsidRPr="003D5DA7">
        <w:rPr>
          <w:rFonts w:hint="eastAsia"/>
        </w:rPr>
        <w:t>鋅金屬、銅金屬、硫酸銅溶液組成的電池，鋅金屬為負極，應連接伏特計的（</w:t>
      </w:r>
      <w:r w:rsidRPr="003D5DA7">
        <w:sym w:font="Symbol" w:char="002D"/>
      </w:r>
      <w:r w:rsidRPr="003D5DA7">
        <w:rPr>
          <w:rFonts w:hint="eastAsia"/>
        </w:rPr>
        <w:t>）串接處。</w:t>
      </w:r>
      <w:r w:rsidRPr="003D5DA7">
        <w:br/>
        <w:t>(2)</w:t>
      </w:r>
      <w:r w:rsidRPr="003D5DA7">
        <w:rPr>
          <w:rFonts w:hint="eastAsia"/>
        </w:rPr>
        <w:t>當</w:t>
      </w:r>
      <w:r w:rsidRPr="003D5DA7">
        <w:t>X</w:t>
      </w:r>
      <w:r w:rsidRPr="003D5DA7">
        <w:rPr>
          <w:rFonts w:hint="eastAsia"/>
        </w:rPr>
        <w:t>連接於乙金屬片時，此裝置即為鋅銅電池，反應式：</w:t>
      </w:r>
      <w:r w:rsidRPr="003D5DA7">
        <w:br/>
        <w:t>Zn</w:t>
      </w:r>
      <w:r w:rsidRPr="003D5DA7">
        <w:rPr>
          <w:vertAlign w:val="subscript"/>
        </w:rPr>
        <w:t>(s)</w:t>
      </w:r>
      <w:r w:rsidRPr="003D5DA7">
        <w:t xml:space="preserve"> + Cu</w:t>
      </w:r>
      <w:r w:rsidRPr="003D5DA7">
        <w:rPr>
          <w:rFonts w:hint="eastAsia"/>
          <w:vertAlign w:val="superscript"/>
        </w:rPr>
        <w:t>2+</w:t>
      </w:r>
      <w:r w:rsidRPr="003D5DA7">
        <w:rPr>
          <w:rFonts w:hint="eastAsia"/>
          <w:vertAlign w:val="subscript"/>
        </w:rPr>
        <w:t>(aq)</w:t>
      </w:r>
      <w:r w:rsidRPr="003D5DA7">
        <w:t xml:space="preserve"> </w:t>
      </w:r>
      <w:r w:rsidRPr="003D5DA7">
        <w:rPr>
          <w:rFonts w:hint="eastAsia"/>
        </w:rPr>
        <w:t>→</w:t>
      </w:r>
      <w:r w:rsidRPr="003D5DA7">
        <w:t xml:space="preserve"> Zn</w:t>
      </w:r>
      <w:r w:rsidRPr="003D5DA7">
        <w:rPr>
          <w:rFonts w:hint="eastAsia"/>
          <w:vertAlign w:val="superscript"/>
        </w:rPr>
        <w:t>2+</w:t>
      </w:r>
      <w:r w:rsidRPr="003D5DA7">
        <w:rPr>
          <w:rFonts w:hint="eastAsia"/>
          <w:vertAlign w:val="subscript"/>
        </w:rPr>
        <w:t>(aq)</w:t>
      </w:r>
      <w:r w:rsidRPr="003D5DA7">
        <w:rPr>
          <w:rFonts w:hint="eastAsia"/>
        </w:rPr>
        <w:t xml:space="preserve"> </w:t>
      </w:r>
      <w:r w:rsidRPr="003D5DA7">
        <w:t>+ Cu</w:t>
      </w:r>
      <w:r w:rsidRPr="003D5DA7">
        <w:rPr>
          <w:vertAlign w:val="subscript"/>
        </w:rPr>
        <w:t>(s)</w:t>
      </w:r>
      <w:r w:rsidRPr="003D5DA7">
        <w:rPr>
          <w:vertAlign w:val="subscript"/>
        </w:rPr>
        <w:br/>
      </w:r>
      <w:r w:rsidRPr="003D5DA7">
        <w:t>(3)</w:t>
      </w:r>
      <w:r w:rsidRPr="003D5DA7">
        <w:rPr>
          <w:rFonts w:hint="eastAsia"/>
        </w:rPr>
        <w:t>當</w:t>
      </w:r>
      <w:r w:rsidRPr="003D5DA7">
        <w:t>X</w:t>
      </w:r>
      <w:r w:rsidRPr="003D5DA7">
        <w:rPr>
          <w:rFonts w:hint="eastAsia"/>
        </w:rPr>
        <w:t>連接於丙金屬片時，丙金屬片並未參加反應，僅以導線連接於乙金屬片，故電位與連接於乙金屬片相同。</w:t>
      </w:r>
      <w:r w:rsidRPr="003D5DA7">
        <w:br/>
        <w:t>(4)</w:t>
      </w:r>
      <w:r w:rsidRPr="003D5DA7">
        <w:rPr>
          <w:rFonts w:hint="eastAsia"/>
        </w:rPr>
        <w:t>當</w:t>
      </w:r>
      <w:r w:rsidRPr="003D5DA7">
        <w:t>X</w:t>
      </w:r>
      <w:r w:rsidRPr="003D5DA7">
        <w:rPr>
          <w:rFonts w:hint="eastAsia"/>
        </w:rPr>
        <w:t>連接於丁金屬片為兩個鋅銅電池同向串聯，電位為</w:t>
      </w:r>
      <w:r w:rsidRPr="003D5DA7">
        <w:t>X</w:t>
      </w:r>
      <w:r w:rsidRPr="003D5DA7">
        <w:rPr>
          <w:rFonts w:hint="eastAsia"/>
        </w:rPr>
        <w:t>連接於乙金屬片的兩倍。</w:t>
      </w:r>
    </w:p>
    <w:p w:rsidR="003D5DA7" w:rsidRPr="00BE3C99" w:rsidRDefault="003D5DA7" w:rsidP="003D5DA7">
      <w:pPr>
        <w:ind w:left="454" w:hanging="454"/>
      </w:pPr>
      <w:r>
        <w:rPr>
          <w:rFonts w:ascii="新細明體" w:eastAsia="新細明體" w:hAnsi="新細明體"/>
          <w:sz w:val="24"/>
        </w:rPr>
        <w:t xml:space="preserve">12. </w:t>
      </w:r>
      <w:r w:rsidRPr="00BE3C99">
        <w:rPr>
          <w:rFonts w:hint="eastAsia"/>
        </w:rPr>
        <w:t>鉛蓄電池原來加入的硫酸之重量百分濃度為</w:t>
      </w:r>
      <w:r w:rsidRPr="00BE3C99">
        <w:t>12</w:t>
      </w:r>
      <w:r w:rsidRPr="00BE3C99">
        <w:rPr>
          <w:rFonts w:hint="eastAsia"/>
        </w:rPr>
        <w:t>%</w:t>
      </w:r>
      <w:r w:rsidRPr="00BE3C99">
        <w:rPr>
          <w:rFonts w:hint="eastAsia"/>
        </w:rPr>
        <w:t>（溶液總重為</w:t>
      </w:r>
      <w:smartTag w:uri="urn:schemas-microsoft-com:office:smarttags" w:element="chmetcnv">
        <w:smartTagPr>
          <w:attr w:name="TCSC" w:val="0"/>
          <w:attr w:name="NumberType" w:val="1"/>
          <w:attr w:name="Negative" w:val="False"/>
          <w:attr w:name="HasSpace" w:val="False"/>
          <w:attr w:name="SourceValue" w:val="500"/>
          <w:attr w:name="UnitName" w:val="克"/>
        </w:smartTagPr>
        <w:r w:rsidRPr="00BE3C99">
          <w:t>500</w:t>
        </w:r>
        <w:r w:rsidRPr="00BE3C99">
          <w:rPr>
            <w:rFonts w:hint="eastAsia"/>
          </w:rPr>
          <w:t>克</w:t>
        </w:r>
      </w:smartTag>
      <w:r w:rsidRPr="00BE3C99">
        <w:rPr>
          <w:rFonts w:hint="eastAsia"/>
        </w:rPr>
        <w:t>），若負極放出</w:t>
      </w:r>
      <w:r w:rsidRPr="00BE3C99">
        <w:t>0.2</w:t>
      </w:r>
      <w:r w:rsidRPr="00BE3C99">
        <w:rPr>
          <w:rFonts w:hint="eastAsia"/>
        </w:rPr>
        <w:t>莫耳電子，則硫酸之重量百分濃度變為多少？</w:t>
      </w:r>
      <w:r w:rsidRPr="00BE3C99">
        <w:t xml:space="preserve"> </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3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8.35</w:t>
      </w:r>
      <w:r w:rsidRPr="003D5DA7">
        <w:rPr>
          <w:rFonts w:hint="eastAsia"/>
        </w:rPr>
        <w:t>%</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position w:val="-10"/>
        </w:rPr>
        <w:object w:dxaOrig="3739" w:dyaOrig="320">
          <v:shape id="_x0000_i1206" type="#_x0000_t75" style="width:186.75pt;height:15.75pt" o:ole="">
            <v:imagedata r:id="rId324" o:title=""/>
          </v:shape>
          <o:OLEObject Type="Embed" ProgID="Equation.DSMT4" ShapeID="_x0000_i1206" DrawAspect="Content" ObjectID="_1523807676" r:id="rId325"/>
        </w:object>
      </w:r>
      <w:r w:rsidRPr="003D5DA7">
        <w:br/>
      </w:r>
      <w:r w:rsidRPr="003D5DA7">
        <w:rPr>
          <w:rFonts w:hint="eastAsia"/>
        </w:rPr>
        <w:t>原來硫酸含</w:t>
      </w:r>
      <w:r w:rsidRPr="003D5DA7">
        <w:rPr>
          <w:position w:val="-22"/>
        </w:rPr>
        <w:object w:dxaOrig="1680" w:dyaOrig="580">
          <v:shape id="_x0000_i1207" type="#_x0000_t75" style="width:84pt;height:29.25pt" o:ole="">
            <v:imagedata r:id="rId326" o:title=""/>
          </v:shape>
          <o:OLEObject Type="Embed" ProgID="Equation.DSMT4" ShapeID="_x0000_i1207" DrawAspect="Content" ObjectID="_1523807677" r:id="rId327"/>
        </w:object>
      </w:r>
      <w:r w:rsidRPr="003D5DA7">
        <w:br/>
      </w:r>
      <w:r w:rsidRPr="003D5DA7">
        <w:rPr>
          <w:rFonts w:hint="eastAsia"/>
        </w:rPr>
        <w:t>負極放出</w:t>
      </w:r>
      <w:r w:rsidRPr="003D5DA7">
        <w:t>0.2</w:t>
      </w:r>
      <w:r w:rsidRPr="003D5DA7">
        <w:rPr>
          <w:rFonts w:hint="eastAsia"/>
        </w:rPr>
        <w:t>莫耳電子</w:t>
      </w:r>
      <w:r w:rsidRPr="003D5DA7">
        <w:rPr>
          <w:position w:val="-10"/>
        </w:rPr>
        <w:object w:dxaOrig="2740" w:dyaOrig="360">
          <v:shape id="_x0000_i1208" type="#_x0000_t75" style="width:137.25pt;height:18pt" o:ole="">
            <v:imagedata r:id="rId328" o:title=""/>
          </v:shape>
          <o:OLEObject Type="Embed" ProgID="Equation.DSMT4" ShapeID="_x0000_i1208" DrawAspect="Content" ObjectID="_1523807678" r:id="rId329"/>
        </w:object>
      </w:r>
      <w:r w:rsidRPr="003D5DA7">
        <w:rPr>
          <w:rFonts w:hint="eastAsia"/>
        </w:rPr>
        <w:t>，則</w:t>
      </w:r>
      <w:r w:rsidRPr="003D5DA7">
        <w:t>Pb</w:t>
      </w:r>
      <w:r w:rsidRPr="003D5DA7">
        <w:rPr>
          <w:rFonts w:hint="eastAsia"/>
        </w:rPr>
        <w:t>消耗</w:t>
      </w:r>
      <w:r w:rsidRPr="003D5DA7">
        <w:t>0.1</w:t>
      </w:r>
      <w:r w:rsidRPr="003D5DA7">
        <w:rPr>
          <w:rFonts w:hint="eastAsia"/>
        </w:rPr>
        <w:t>莫耳而硫酸消耗</w:t>
      </w:r>
      <w:r w:rsidRPr="003D5DA7">
        <w:t>0.2</w:t>
      </w:r>
      <w:r w:rsidRPr="003D5DA7">
        <w:rPr>
          <w:rFonts w:hint="eastAsia"/>
        </w:rPr>
        <w:t>莫耳，</w:t>
      </w:r>
      <w:r w:rsidRPr="003D5DA7">
        <w:rPr>
          <w:position w:val="-10"/>
        </w:rPr>
        <w:object w:dxaOrig="480" w:dyaOrig="320">
          <v:shape id="_x0000_i1209" type="#_x0000_t75" style="width:24pt;height:15.75pt" o:ole="">
            <v:imagedata r:id="rId330" o:title=""/>
          </v:shape>
          <o:OLEObject Type="Embed" ProgID="Equation.DSMT4" ShapeID="_x0000_i1209" DrawAspect="Content" ObjectID="_1523807679" r:id="rId331"/>
        </w:object>
      </w:r>
      <w:r w:rsidRPr="003D5DA7">
        <w:rPr>
          <w:rFonts w:hint="eastAsia"/>
        </w:rPr>
        <w:t>增加</w:t>
      </w:r>
      <w:r w:rsidRPr="003D5DA7">
        <w:t>0.2</w:t>
      </w:r>
      <w:r w:rsidRPr="003D5DA7">
        <w:rPr>
          <w:rFonts w:hint="eastAsia"/>
        </w:rPr>
        <w:t>莫耳</w:t>
      </w:r>
      <w:r w:rsidRPr="003D5DA7">
        <w:br/>
      </w:r>
      <w:r w:rsidRPr="003D5DA7">
        <w:rPr>
          <w:rFonts w:hint="eastAsia"/>
        </w:rPr>
        <w:t>後來硫酸重量百分濃度</w:t>
      </w:r>
      <w:r w:rsidRPr="003D5DA7">
        <w:rPr>
          <w:position w:val="-22"/>
        </w:rPr>
        <w:object w:dxaOrig="2500" w:dyaOrig="580">
          <v:shape id="_x0000_i1210" type="#_x0000_t75" style="width:125.25pt;height:29.25pt" o:ole="">
            <v:imagedata r:id="rId332" o:title=""/>
          </v:shape>
          <o:OLEObject Type="Embed" ProgID="Equation.DSMT4" ShapeID="_x0000_i1210" DrawAspect="Content" ObjectID="_1523807680" r:id="rId333"/>
        </w:object>
      </w:r>
      <w:r w:rsidRPr="003D5DA7">
        <w:t>8.35</w:t>
      </w:r>
      <w:r w:rsidRPr="003D5DA7">
        <w:rPr>
          <w:rFonts w:hint="eastAsia"/>
        </w:rPr>
        <w:t>%</w:t>
      </w:r>
    </w:p>
    <w:p w:rsidR="003D5DA7" w:rsidRPr="002713D9" w:rsidRDefault="003D5DA7" w:rsidP="003D5DA7">
      <w:pPr>
        <w:ind w:left="454" w:hanging="454"/>
      </w:pPr>
      <w:r>
        <w:rPr>
          <w:rFonts w:ascii="新細明體" w:eastAsia="新細明體" w:hAnsi="新細明體"/>
          <w:sz w:val="24"/>
        </w:rPr>
        <w:t xml:space="preserve">13. </w:t>
      </w:r>
      <w:r w:rsidRPr="002713D9">
        <w:t>某生欲裝置一個鋅鉛電池並以伏特計測其電壓，請回答下列問題：</w:t>
      </w:r>
      <w:r w:rsidRPr="002713D9">
        <w:t xml:space="preserve"> </w:t>
      </w:r>
      <w:r w:rsidRPr="002713D9">
        <w:br/>
        <w:t>(1)</w:t>
      </w:r>
      <w:r w:rsidRPr="002713D9">
        <w:t>請繪出鋅鉛電池的裝置圖</w:t>
      </w:r>
      <w:r w:rsidRPr="002713D9">
        <w:rPr>
          <w:rFonts w:hint="eastAsia"/>
        </w:rPr>
        <w:t>。</w:t>
      </w:r>
      <w:r w:rsidRPr="002713D9">
        <w:rPr>
          <w:rFonts w:hint="eastAsia"/>
        </w:rPr>
        <w:br/>
      </w:r>
      <w:r w:rsidRPr="002713D9">
        <w:t>(2)</w:t>
      </w:r>
      <w:r w:rsidRPr="002713D9">
        <w:t>伏特計正極應與何處連接？</w:t>
      </w:r>
      <w:r w:rsidRPr="002713D9">
        <w:rPr>
          <w:rFonts w:hint="eastAsia"/>
        </w:rPr>
        <w:br/>
      </w:r>
      <w:r w:rsidRPr="002713D9">
        <w:t>(3)</w:t>
      </w:r>
      <w:r w:rsidRPr="002713D9">
        <w:t>寫出陽極與陰極之化學反應</w:t>
      </w:r>
      <w:r w:rsidRPr="002713D9">
        <w:rPr>
          <w:rFonts w:hint="eastAsia"/>
        </w:rPr>
        <w:t>。</w:t>
      </w:r>
      <w:r w:rsidRPr="002713D9">
        <w:rPr>
          <w:rFonts w:hint="eastAsia"/>
        </w:rPr>
        <w:br/>
      </w:r>
      <w:r w:rsidRPr="002713D9">
        <w:t>(4)</w:t>
      </w:r>
      <w:r w:rsidRPr="002713D9">
        <w:rPr>
          <w:u w:val="wave"/>
        </w:rPr>
        <w:t>不可</w:t>
      </w:r>
      <w:r w:rsidRPr="002713D9">
        <w:t xml:space="preserve">以下列何者作為鹽橋中的溶液？　</w:t>
      </w:r>
      <w:r w:rsidRPr="002713D9">
        <w:t>(A)</w:t>
      </w:r>
      <w:r w:rsidRPr="002713D9">
        <w:t>氯化鈉</w:t>
      </w:r>
      <w:r w:rsidRPr="002713D9">
        <w:rPr>
          <w:rFonts w:hint="eastAsia"/>
        </w:rPr>
        <w:t xml:space="preserve">　</w:t>
      </w:r>
      <w:r w:rsidRPr="002713D9">
        <w:t>(B)</w:t>
      </w:r>
      <w:r w:rsidRPr="002713D9">
        <w:t>硝酸鉀</w:t>
      </w:r>
      <w:r w:rsidRPr="002713D9">
        <w:rPr>
          <w:rFonts w:hint="eastAsia"/>
        </w:rPr>
        <w:t xml:space="preserve">　</w:t>
      </w:r>
      <w:r w:rsidRPr="002713D9">
        <w:t>(C)</w:t>
      </w:r>
      <w:r w:rsidRPr="002713D9">
        <w:t>硝酸鈉</w:t>
      </w:r>
      <w:r w:rsidRPr="002713D9">
        <w:rPr>
          <w:rFonts w:hint="eastAsia"/>
        </w:rPr>
        <w:t xml:space="preserve">　</w:t>
      </w:r>
      <w:r w:rsidRPr="002713D9">
        <w:t>(D)</w:t>
      </w:r>
      <w:r w:rsidRPr="002713D9">
        <w:t>過氯酸鉀</w:t>
      </w:r>
      <w:r w:rsidRPr="002713D9">
        <w:rPr>
          <w:rFonts w:hint="eastAsia"/>
        </w:rPr>
        <w:t>。</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3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1)</w:t>
      </w:r>
      <w:r w:rsidRPr="003D5DA7">
        <w:t>見解析</w:t>
      </w:r>
      <w:r w:rsidRPr="003D5DA7">
        <w:rPr>
          <w:rFonts w:hint="eastAsia"/>
        </w:rPr>
        <w:t>;(2)</w:t>
      </w:r>
      <w:r w:rsidRPr="003D5DA7">
        <w:rPr>
          <w:rFonts w:hint="eastAsia"/>
        </w:rPr>
        <w:t>鉛極</w:t>
      </w:r>
      <w:r w:rsidRPr="003D5DA7">
        <w:rPr>
          <w:rFonts w:hint="eastAsia"/>
        </w:rPr>
        <w:t>;(3)</w:t>
      </w:r>
      <w:r w:rsidRPr="003D5DA7">
        <w:t>見解析</w:t>
      </w:r>
      <w:r w:rsidRPr="003D5DA7">
        <w:rPr>
          <w:rFonts w:hint="eastAsia"/>
        </w:rPr>
        <w:t>;(4)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1)</w:t>
      </w:r>
      <w:r w:rsidR="00AD71DF">
        <w:rPr>
          <w:position w:val="-170"/>
        </w:rPr>
        <w:pict>
          <v:shape id="_x0000_i1211" type="#_x0000_t75" style="width:114pt;height:93.75pt">
            <v:imagedata r:id="rId334" o:title="" cropright="1003f"/>
          </v:shape>
        </w:pict>
      </w:r>
      <w:r w:rsidRPr="003D5DA7">
        <w:t xml:space="preserve"> </w:t>
      </w:r>
      <w:r w:rsidRPr="003D5DA7">
        <w:br/>
        <w:t>(2)</w:t>
      </w:r>
      <w:r w:rsidRPr="003D5DA7">
        <w:t>伏特計正極需與電池正極相連，鋅鉛電池中正極為鉛極，故如圖所示，伏特計正極與鉛極相接</w:t>
      </w:r>
      <w:r w:rsidRPr="003D5DA7">
        <w:rPr>
          <w:rFonts w:hint="eastAsia"/>
        </w:rPr>
        <w:t>。</w:t>
      </w:r>
      <w:r w:rsidRPr="003D5DA7">
        <w:rPr>
          <w:rFonts w:hint="eastAsia"/>
        </w:rPr>
        <w:br/>
      </w:r>
      <w:r w:rsidRPr="003D5DA7">
        <w:t>(3)</w:t>
      </w:r>
      <w:r w:rsidRPr="003D5DA7">
        <w:t>陽極：</w:t>
      </w:r>
      <w:r w:rsidRPr="003D5DA7">
        <w:t>Zn</w:t>
      </w:r>
      <w:r w:rsidRPr="003D5DA7">
        <w:rPr>
          <w:vertAlign w:val="subscript"/>
        </w:rPr>
        <w:t>(s)</w:t>
      </w:r>
      <w:r w:rsidRPr="003D5DA7">
        <w:t xml:space="preserve"> → Zn</w:t>
      </w:r>
      <w:r w:rsidRPr="003D5DA7">
        <w:rPr>
          <w:vertAlign w:val="superscript"/>
        </w:rPr>
        <w:t>2+</w:t>
      </w:r>
      <w:r w:rsidRPr="003D5DA7">
        <w:rPr>
          <w:vertAlign w:val="subscript"/>
        </w:rPr>
        <w:t>(aq)</w:t>
      </w:r>
      <w:r w:rsidRPr="003D5DA7">
        <w:t xml:space="preserve"> + 2e</w:t>
      </w:r>
      <w:r w:rsidRPr="003D5DA7">
        <w:rPr>
          <w:vertAlign w:val="superscript"/>
        </w:rPr>
        <w:sym w:font="Symbol" w:char="F02D"/>
      </w:r>
      <w:r w:rsidRPr="003D5DA7">
        <w:t>，陰極：</w:t>
      </w:r>
      <w:r w:rsidRPr="003D5DA7">
        <w:t>Pb</w:t>
      </w:r>
      <w:r w:rsidRPr="003D5DA7">
        <w:rPr>
          <w:vertAlign w:val="superscript"/>
        </w:rPr>
        <w:t>2+</w:t>
      </w:r>
      <w:r w:rsidRPr="003D5DA7">
        <w:rPr>
          <w:vertAlign w:val="subscript"/>
        </w:rPr>
        <w:t>(aq)</w:t>
      </w:r>
      <w:r w:rsidRPr="003D5DA7">
        <w:t xml:space="preserve"> + 2e</w:t>
      </w:r>
      <w:r w:rsidRPr="003D5DA7">
        <w:rPr>
          <w:vertAlign w:val="superscript"/>
        </w:rPr>
        <w:sym w:font="Symbol" w:char="F02D"/>
      </w:r>
      <w:r w:rsidRPr="003D5DA7">
        <w:rPr>
          <w:rFonts w:hint="eastAsia"/>
        </w:rPr>
        <w:t xml:space="preserve"> </w:t>
      </w:r>
      <w:r w:rsidRPr="003D5DA7">
        <w:t>→ Pb</w:t>
      </w:r>
      <w:r w:rsidRPr="003D5DA7">
        <w:rPr>
          <w:vertAlign w:val="subscript"/>
        </w:rPr>
        <w:t>(s)</w:t>
      </w:r>
      <w:r w:rsidRPr="003D5DA7">
        <w:t xml:space="preserve"> </w:t>
      </w:r>
      <w:r w:rsidRPr="003D5DA7">
        <w:br/>
        <w:t>(4)</w:t>
      </w:r>
      <w:r w:rsidRPr="003D5DA7">
        <w:rPr>
          <w:rFonts w:hint="eastAsia"/>
        </w:rPr>
        <w:t xml:space="preserve"> </w:t>
      </w:r>
      <w:r w:rsidRPr="003D5DA7">
        <w:t>(A)</w:t>
      </w:r>
      <w:r w:rsidRPr="003D5DA7">
        <w:t>，因</w:t>
      </w:r>
      <w:r w:rsidRPr="003D5DA7">
        <w:t>Cl</w:t>
      </w:r>
      <w:r w:rsidRPr="003D5DA7">
        <w:rPr>
          <w:position w:val="-4"/>
        </w:rPr>
        <w:object w:dxaOrig="160" w:dyaOrig="300">
          <v:shape id="_x0000_i1212" type="#_x0000_t75" style="width:8.25pt;height:15pt" o:ole="">
            <v:imagedata r:id="rId335" o:title=""/>
          </v:shape>
          <o:OLEObject Type="Embed" ProgID="Equation.DSMT4" ShapeID="_x0000_i1212" DrawAspect="Content" ObjectID="_1523807681" r:id="rId336"/>
        </w:object>
      </w:r>
      <w:r w:rsidRPr="003D5DA7">
        <w:t>會與</w:t>
      </w:r>
      <w:r w:rsidRPr="003D5DA7">
        <w:t>Pb</w:t>
      </w:r>
      <w:r w:rsidRPr="003D5DA7">
        <w:rPr>
          <w:vertAlign w:val="superscript"/>
        </w:rPr>
        <w:t>2+</w:t>
      </w:r>
      <w:r w:rsidRPr="003D5DA7">
        <w:t>形成</w:t>
      </w:r>
      <w:r w:rsidRPr="003D5DA7">
        <w:t>PbCl</w:t>
      </w:r>
      <w:r w:rsidRPr="003D5DA7">
        <w:rPr>
          <w:vertAlign w:val="subscript"/>
        </w:rPr>
        <w:t>2</w:t>
      </w:r>
      <w:r w:rsidRPr="003D5DA7">
        <w:t>沉澱</w:t>
      </w:r>
      <w:r w:rsidRPr="003D5DA7">
        <w:rPr>
          <w:rFonts w:hint="eastAsia"/>
        </w:rPr>
        <w:t>。</w:t>
      </w:r>
    </w:p>
    <w:p w:rsidR="003D5DA7" w:rsidRPr="009D3210" w:rsidRDefault="003D5DA7" w:rsidP="003D5DA7">
      <w:pPr>
        <w:ind w:left="454" w:hanging="454"/>
      </w:pPr>
      <w:r>
        <w:rPr>
          <w:rFonts w:ascii="新細明體" w:eastAsia="新細明體" w:hAnsi="新細明體"/>
          <w:sz w:val="24"/>
        </w:rPr>
        <w:t xml:space="preserve">14. </w:t>
      </w:r>
      <w:r w:rsidRPr="009D3210">
        <w:t>將銅及鋅兩個標準半電池藉導線及鹽橋組成一個電化電池</w:t>
      </w:r>
      <w:r w:rsidRPr="009D3210">
        <w:br/>
        <w:t>(1)</w:t>
      </w:r>
      <w:r w:rsidRPr="009D3210">
        <w:t>銅電極上進行</w:t>
      </w:r>
      <w:r w:rsidRPr="009D3210">
        <w:sym w:font="Wingdings" w:char="F081"/>
      </w:r>
      <w:r w:rsidRPr="009D3210">
        <w:rPr>
          <w:rFonts w:hint="eastAsia"/>
        </w:rPr>
        <w:t>____________</w:t>
      </w:r>
      <w:r w:rsidRPr="009D3210">
        <w:rPr>
          <w:rFonts w:hint="eastAsia"/>
        </w:rPr>
        <w:t>（</w:t>
      </w:r>
      <w:r w:rsidRPr="009D3210">
        <w:t>氧化，還原</w:t>
      </w:r>
      <w:r w:rsidRPr="009D3210">
        <w:rPr>
          <w:rFonts w:hint="eastAsia"/>
        </w:rPr>
        <w:t>）</w:t>
      </w:r>
      <w:r w:rsidRPr="009D3210">
        <w:t>半反應，稱為</w:t>
      </w:r>
      <w:r w:rsidRPr="009D3210">
        <w:sym w:font="Wingdings" w:char="F082"/>
      </w:r>
      <w:r w:rsidRPr="009D3210">
        <w:rPr>
          <w:rFonts w:hint="eastAsia"/>
        </w:rPr>
        <w:t>____________</w:t>
      </w:r>
      <w:r w:rsidRPr="009D3210">
        <w:rPr>
          <w:rFonts w:hint="eastAsia"/>
        </w:rPr>
        <w:t>（</w:t>
      </w:r>
      <w:r w:rsidRPr="009D3210">
        <w:t>陽，陰</w:t>
      </w:r>
      <w:r w:rsidRPr="009D3210">
        <w:rPr>
          <w:rFonts w:hint="eastAsia"/>
        </w:rPr>
        <w:t>）</w:t>
      </w:r>
      <w:r w:rsidRPr="009D3210">
        <w:t>極，商業電池上標以</w:t>
      </w:r>
      <w:r w:rsidRPr="009D3210">
        <w:sym w:font="Wingdings" w:char="F083"/>
      </w:r>
      <w:r w:rsidRPr="009D3210">
        <w:rPr>
          <w:rFonts w:hint="eastAsia"/>
        </w:rPr>
        <w:t>____________</w:t>
      </w:r>
      <w:r w:rsidRPr="009D3210">
        <w:rPr>
          <w:rFonts w:hint="eastAsia"/>
        </w:rPr>
        <w:t>（</w:t>
      </w:r>
      <w:r w:rsidRPr="009D3210">
        <w:t>+</w:t>
      </w:r>
      <w:r w:rsidRPr="009D3210">
        <w:rPr>
          <w:rFonts w:hint="eastAsia"/>
        </w:rPr>
        <w:t>，</w:t>
      </w:r>
      <w:r w:rsidRPr="009D3210">
        <w:rPr>
          <w:rFonts w:hint="eastAsia"/>
        </w:rPr>
        <w:sym w:font="Symbol" w:char="F02D"/>
      </w:r>
      <w:r w:rsidRPr="009D3210">
        <w:rPr>
          <w:rFonts w:hint="eastAsia"/>
        </w:rPr>
        <w:t>）</w:t>
      </w:r>
      <w:r w:rsidRPr="009D3210">
        <w:t>符號</w:t>
      </w:r>
      <w:r w:rsidRPr="009D3210">
        <w:rPr>
          <w:rFonts w:hint="eastAsia"/>
        </w:rPr>
        <w:t>。</w:t>
      </w:r>
      <w:r w:rsidRPr="009D3210">
        <w:rPr>
          <w:rFonts w:hint="eastAsia"/>
        </w:rPr>
        <w:br/>
        <w:t>(</w:t>
      </w:r>
      <w:r w:rsidRPr="009D3210">
        <w:t>2)</w:t>
      </w:r>
      <w:r w:rsidRPr="009D3210">
        <w:t>導線中電子由</w:t>
      </w:r>
      <w:r w:rsidRPr="009D3210">
        <w:sym w:font="Wingdings" w:char="F081"/>
      </w:r>
      <w:r w:rsidRPr="009D3210">
        <w:rPr>
          <w:rFonts w:hint="eastAsia"/>
        </w:rPr>
        <w:t>____________</w:t>
      </w:r>
      <w:r w:rsidRPr="009D3210">
        <w:rPr>
          <w:rFonts w:hint="eastAsia"/>
        </w:rPr>
        <w:t>（</w:t>
      </w:r>
      <w:r w:rsidRPr="009D3210">
        <w:t>銅，鋅</w:t>
      </w:r>
      <w:r w:rsidRPr="009D3210">
        <w:rPr>
          <w:rFonts w:hint="eastAsia"/>
        </w:rPr>
        <w:t>）</w:t>
      </w:r>
      <w:r w:rsidRPr="009D3210">
        <w:t>極流出，而鹽橋中的陰離子趨向</w:t>
      </w:r>
      <w:r w:rsidRPr="009D3210">
        <w:sym w:font="Wingdings" w:char="F082"/>
      </w:r>
      <w:r w:rsidRPr="009D3210">
        <w:rPr>
          <w:rFonts w:hint="eastAsia"/>
        </w:rPr>
        <w:t>____________</w:t>
      </w:r>
      <w:r w:rsidRPr="009D3210">
        <w:rPr>
          <w:rFonts w:hint="eastAsia"/>
        </w:rPr>
        <w:t>（</w:t>
      </w:r>
      <w:r w:rsidRPr="009D3210">
        <w:t>銅，鋅</w:t>
      </w:r>
      <w:r w:rsidRPr="009D3210">
        <w:rPr>
          <w:rFonts w:hint="eastAsia"/>
        </w:rPr>
        <w:t>）</w:t>
      </w:r>
      <w:r w:rsidRPr="009D3210">
        <w:t>極</w:t>
      </w:r>
      <w:r w:rsidRPr="009D3210">
        <w:rPr>
          <w:rFonts w:hint="eastAsia"/>
        </w:rPr>
        <w:t>。</w:t>
      </w:r>
      <w:r w:rsidRPr="009D3210">
        <w:rPr>
          <w:rFonts w:hint="eastAsia"/>
        </w:rPr>
        <w:br/>
      </w:r>
      <w:r w:rsidRPr="009D3210">
        <w:t>(3)</w:t>
      </w:r>
      <w:r w:rsidRPr="009D3210">
        <w:t>就該電池的氧化還原反應而言，</w:t>
      </w:r>
      <w:r w:rsidRPr="009D3210">
        <w:sym w:font="Wingdings" w:char="F081"/>
      </w:r>
      <w:r w:rsidRPr="009D3210">
        <w:rPr>
          <w:rFonts w:hint="eastAsia"/>
        </w:rPr>
        <w:t>____________</w:t>
      </w:r>
      <w:r w:rsidRPr="009D3210">
        <w:t>被氧化，</w:t>
      </w:r>
      <w:r w:rsidRPr="009D3210">
        <w:sym w:font="Wingdings" w:char="F082"/>
      </w:r>
      <w:r w:rsidRPr="009D3210">
        <w:rPr>
          <w:rFonts w:hint="eastAsia"/>
        </w:rPr>
        <w:t>____________</w:t>
      </w:r>
      <w:r w:rsidRPr="009D3210">
        <w:t>被還原</w:t>
      </w:r>
      <w:r w:rsidRPr="009D3210">
        <w:rPr>
          <w:rFonts w:hint="eastAsia"/>
        </w:rPr>
        <w:t>（</w:t>
      </w:r>
      <w:r w:rsidRPr="009D3210">
        <w:t>寫元素符號</w:t>
      </w:r>
      <w:r w:rsidRPr="009D3210">
        <w:rPr>
          <w:rFonts w:hint="eastAsia"/>
        </w:rPr>
        <w:t>）。</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3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1)</w:t>
      </w:r>
      <w:r w:rsidRPr="003D5DA7">
        <w:sym w:font="Wingdings" w:char="F081"/>
      </w:r>
      <w:r w:rsidRPr="003D5DA7">
        <w:t>還原</w:t>
      </w:r>
      <w:r w:rsidRPr="003D5DA7">
        <w:rPr>
          <w:rFonts w:hint="eastAsia"/>
        </w:rPr>
        <w:t>;</w:t>
      </w:r>
      <w:r w:rsidRPr="003D5DA7">
        <w:sym w:font="Wingdings" w:char="F082"/>
      </w:r>
      <w:r w:rsidRPr="003D5DA7">
        <w:t>陰</w:t>
      </w:r>
      <w:r w:rsidRPr="003D5DA7">
        <w:rPr>
          <w:rFonts w:hint="eastAsia"/>
        </w:rPr>
        <w:t>;</w:t>
      </w:r>
      <w:r w:rsidRPr="003D5DA7">
        <w:sym w:font="Wingdings" w:char="F083"/>
      </w:r>
      <w:r w:rsidRPr="003D5DA7">
        <w:t>+</w:t>
      </w:r>
      <w:r w:rsidRPr="003D5DA7">
        <w:rPr>
          <w:rFonts w:hint="eastAsia"/>
        </w:rPr>
        <w:t>;</w:t>
      </w:r>
      <w:r w:rsidRPr="003D5DA7">
        <w:t>(2)</w:t>
      </w:r>
      <w:r w:rsidRPr="003D5DA7">
        <w:sym w:font="Wingdings" w:char="F081"/>
      </w:r>
      <w:r w:rsidRPr="003D5DA7">
        <w:t>鋅</w:t>
      </w:r>
      <w:r w:rsidRPr="003D5DA7">
        <w:rPr>
          <w:rFonts w:hint="eastAsia"/>
        </w:rPr>
        <w:t>;</w:t>
      </w:r>
      <w:r w:rsidRPr="003D5DA7">
        <w:rPr>
          <w:rFonts w:hint="eastAsia"/>
        </w:rPr>
        <w:sym w:font="Wingdings" w:char="F082"/>
      </w:r>
      <w:r w:rsidRPr="003D5DA7">
        <w:t>鋅</w:t>
      </w:r>
      <w:r w:rsidRPr="003D5DA7">
        <w:rPr>
          <w:rFonts w:hint="eastAsia"/>
        </w:rPr>
        <w:t>;</w:t>
      </w:r>
      <w:r w:rsidRPr="003D5DA7">
        <w:t>(3)</w:t>
      </w:r>
      <w:r w:rsidRPr="003D5DA7">
        <w:sym w:font="Wingdings" w:char="F081"/>
      </w:r>
      <w:r w:rsidRPr="003D5DA7">
        <w:t>Zn</w:t>
      </w:r>
      <w:r w:rsidRPr="003D5DA7">
        <w:rPr>
          <w:rFonts w:hint="eastAsia"/>
        </w:rPr>
        <w:t>;</w:t>
      </w:r>
      <w:r w:rsidRPr="003D5DA7">
        <w:rPr>
          <w:rFonts w:hint="eastAsia"/>
        </w:rPr>
        <w:sym w:font="Wingdings" w:char="F082"/>
      </w:r>
      <w:r w:rsidRPr="003D5DA7">
        <w:t>Cu</w:t>
      </w:r>
      <w:r w:rsidRPr="003D5DA7">
        <w:rPr>
          <w:vertAlign w:val="superscript"/>
        </w:rPr>
        <w:t>2+</w:t>
      </w:r>
      <w:r w:rsidRPr="003D5DA7">
        <w:t xml:space="preserve"> </w:t>
      </w:r>
    </w:p>
    <w:p w:rsidR="003D5DA7" w:rsidRPr="00224A8D" w:rsidRDefault="003D5DA7" w:rsidP="003D5DA7">
      <w:pPr>
        <w:ind w:left="454" w:hanging="454"/>
      </w:pPr>
      <w:r>
        <w:rPr>
          <w:rFonts w:ascii="新細明體" w:eastAsia="新細明體" w:hAnsi="新細明體"/>
          <w:sz w:val="24"/>
        </w:rPr>
        <w:t xml:space="preserve">15. </w:t>
      </w:r>
      <w:r w:rsidRPr="00224A8D">
        <w:t>有一電化電池，一個電極為鎳棒，浸在</w:t>
      </w:r>
      <w:r w:rsidRPr="00224A8D">
        <w:t>20</w:t>
      </w:r>
      <w:r w:rsidRPr="00224A8D">
        <w:t>毫升的</w:t>
      </w:r>
      <w:smartTag w:uri="urn:schemas-microsoft-com:office:smarttags" w:element="chmetcnv">
        <w:smartTagPr>
          <w:attr w:name="UnitName" w:val="m"/>
          <w:attr w:name="SourceValue" w:val="1"/>
          <w:attr w:name="HasSpace" w:val="True"/>
          <w:attr w:name="Negative" w:val="False"/>
          <w:attr w:name="NumberType" w:val="1"/>
          <w:attr w:name="TCSC" w:val="0"/>
        </w:smartTagPr>
        <w:smartTag w:uri="urn:schemas-microsoft-com:office:smarttags" w:element="chmetcnv">
          <w:smartTagPr>
            <w:attr w:name="UnitName" w:val="m"/>
            <w:attr w:name="SourceValue" w:val="1"/>
            <w:attr w:name="HasSpace" w:val="False"/>
            <w:attr w:name="Negative" w:val="False"/>
            <w:attr w:name="NumberType" w:val="1"/>
            <w:attr w:name="TCSC" w:val="0"/>
          </w:smartTagPr>
          <w:r w:rsidRPr="00224A8D">
            <w:t>1.0</w:t>
          </w:r>
          <w:r w:rsidRPr="00224A8D">
            <w:rPr>
              <w:rFonts w:hint="eastAsia"/>
            </w:rPr>
            <w:t xml:space="preserve"> </w:t>
          </w:r>
        </w:smartTag>
        <w:r w:rsidRPr="00224A8D">
          <w:t>M</w:t>
        </w:r>
      </w:smartTag>
      <w:r w:rsidRPr="00224A8D">
        <w:t>硫酸鎳</w:t>
      </w:r>
      <w:r w:rsidRPr="00224A8D">
        <w:rPr>
          <w:rFonts w:hint="eastAsia"/>
        </w:rPr>
        <w:t>（</w:t>
      </w:r>
      <w:r w:rsidRPr="00224A8D">
        <w:t>NiSO</w:t>
      </w:r>
      <w:r w:rsidRPr="00224A8D">
        <w:rPr>
          <w:vertAlign w:val="subscript"/>
        </w:rPr>
        <w:t>4</w:t>
      </w:r>
      <w:r w:rsidRPr="00224A8D">
        <w:rPr>
          <w:rFonts w:hint="eastAsia"/>
        </w:rPr>
        <w:t>）</w:t>
      </w:r>
      <w:r w:rsidRPr="00224A8D">
        <w:t>中；另一電極為銅棒，浸在</w:t>
      </w:r>
      <w:r w:rsidRPr="00224A8D">
        <w:t>20</w:t>
      </w:r>
      <w:r w:rsidRPr="00224A8D">
        <w:t>毫升的</w:t>
      </w:r>
      <w:smartTag w:uri="urn:schemas-microsoft-com:office:smarttags" w:element="chmetcnv">
        <w:smartTagPr>
          <w:attr w:name="UnitName" w:val="m"/>
          <w:attr w:name="SourceValue" w:val="1"/>
          <w:attr w:name="HasSpace" w:val="True"/>
          <w:attr w:name="Negative" w:val="False"/>
          <w:attr w:name="NumberType" w:val="1"/>
          <w:attr w:name="TCSC" w:val="0"/>
        </w:smartTagPr>
        <w:smartTag w:uri="urn:schemas-microsoft-com:office:smarttags" w:element="chmetcnv">
          <w:smartTagPr>
            <w:attr w:name="UnitName" w:val="m"/>
            <w:attr w:name="SourceValue" w:val="1"/>
            <w:attr w:name="HasSpace" w:val="False"/>
            <w:attr w:name="Negative" w:val="False"/>
            <w:attr w:name="NumberType" w:val="1"/>
            <w:attr w:name="TCSC" w:val="0"/>
          </w:smartTagPr>
          <w:r w:rsidRPr="00224A8D">
            <w:t>1.0</w:t>
          </w:r>
          <w:r w:rsidRPr="00224A8D">
            <w:rPr>
              <w:rFonts w:hint="eastAsia"/>
            </w:rPr>
            <w:t xml:space="preserve"> </w:t>
          </w:r>
        </w:smartTag>
        <w:r w:rsidRPr="00224A8D">
          <w:t>M</w:t>
        </w:r>
      </w:smartTag>
      <w:r w:rsidRPr="00224A8D">
        <w:t>硫酸銅中，以安培計連接二電極，並以鹽橋插入二溶液，試回答下列各題：</w:t>
      </w:r>
      <w:r w:rsidRPr="00224A8D">
        <w:rPr>
          <w:rFonts w:hint="eastAsia"/>
        </w:rPr>
        <w:t>（</w:t>
      </w:r>
      <w:r w:rsidRPr="00224A8D">
        <w:t>原子量：</w:t>
      </w:r>
      <w:r w:rsidRPr="00224A8D">
        <w:t>Cu = 63.5</w:t>
      </w:r>
      <w:r w:rsidRPr="00224A8D">
        <w:t>，</w:t>
      </w:r>
      <w:r w:rsidRPr="00224A8D">
        <w:t>Ni = 58.7</w:t>
      </w:r>
      <w:r w:rsidRPr="00224A8D">
        <w:rPr>
          <w:rFonts w:hint="eastAsia"/>
        </w:rPr>
        <w:t>）</w:t>
      </w:r>
      <w:r w:rsidRPr="00224A8D">
        <w:br/>
        <w:t>(1)</w:t>
      </w:r>
      <w:r w:rsidRPr="00224A8D">
        <w:t>鎳極的重量隨放電時間的增加而有何變化？</w:t>
      </w:r>
      <w:r w:rsidRPr="00224A8D">
        <w:rPr>
          <w:rFonts w:hint="eastAsia"/>
        </w:rPr>
        <w:br/>
      </w:r>
      <w:r w:rsidRPr="00224A8D">
        <w:t>(2)</w:t>
      </w:r>
      <w:r w:rsidRPr="00224A8D">
        <w:t>求鎳極重量變化的最大值為若干克？</w:t>
      </w:r>
      <w:r w:rsidRPr="00224A8D">
        <w:t xml:space="preserve"> </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3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1)</w:t>
      </w:r>
      <w:r w:rsidRPr="003D5DA7">
        <w:t>減少</w:t>
      </w:r>
      <w:r w:rsidRPr="003D5DA7">
        <w:rPr>
          <w:rFonts w:hint="eastAsia"/>
        </w:rPr>
        <w:t>;</w:t>
      </w:r>
      <w:r w:rsidRPr="003D5DA7">
        <w:t>(2)1.174</w:t>
      </w:r>
      <w:r w:rsidRPr="003D5DA7">
        <w:t>克</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1)</w:t>
      </w:r>
      <w:r w:rsidRPr="003D5DA7">
        <w:rPr>
          <w:rFonts w:hint="eastAsia"/>
        </w:rPr>
        <w:t xml:space="preserve"> </w:t>
      </w:r>
      <w:r w:rsidRPr="003D5DA7">
        <w:t>Ni</w:t>
      </w:r>
      <w:r w:rsidRPr="003D5DA7">
        <w:rPr>
          <w:vertAlign w:val="subscript"/>
        </w:rPr>
        <w:t>(s)</w:t>
      </w:r>
      <w:r w:rsidRPr="003D5DA7">
        <w:t xml:space="preserve"> + Cu</w:t>
      </w:r>
      <w:r w:rsidRPr="003D5DA7">
        <w:rPr>
          <w:vertAlign w:val="superscript"/>
        </w:rPr>
        <w:t>2+</w:t>
      </w:r>
      <w:r w:rsidRPr="003D5DA7">
        <w:rPr>
          <w:vertAlign w:val="subscript"/>
        </w:rPr>
        <w:t>(aq)</w:t>
      </w:r>
      <w:r w:rsidRPr="003D5DA7">
        <w:t xml:space="preserve"> → Ni</w:t>
      </w:r>
      <w:r w:rsidRPr="003D5DA7">
        <w:rPr>
          <w:vertAlign w:val="superscript"/>
        </w:rPr>
        <w:t>2+</w:t>
      </w:r>
      <w:r w:rsidRPr="003D5DA7">
        <w:rPr>
          <w:vertAlign w:val="subscript"/>
        </w:rPr>
        <w:t>(aq)</w:t>
      </w:r>
      <w:r w:rsidRPr="003D5DA7">
        <w:t xml:space="preserve"> + Cu</w:t>
      </w:r>
      <w:r w:rsidRPr="003D5DA7">
        <w:rPr>
          <w:vertAlign w:val="subscript"/>
        </w:rPr>
        <w:t>(s)</w:t>
      </w:r>
      <w:r w:rsidRPr="003D5DA7">
        <w:t>，故鎳極重量減少</w:t>
      </w:r>
      <w:r w:rsidRPr="003D5DA7">
        <w:rPr>
          <w:rFonts w:hint="eastAsia"/>
        </w:rPr>
        <w:t>。</w:t>
      </w:r>
      <w:r w:rsidRPr="003D5DA7">
        <w:rPr>
          <w:rFonts w:hint="eastAsia"/>
        </w:rPr>
        <w:br/>
      </w:r>
      <w:r w:rsidRPr="003D5DA7">
        <w:t>(2)</w:t>
      </w:r>
      <w:r w:rsidRPr="003D5DA7">
        <w:rPr>
          <w:rFonts w:hint="eastAsia"/>
        </w:rPr>
        <w:t xml:space="preserve"> </w:t>
      </w:r>
      <w:r w:rsidRPr="003D5DA7">
        <w:t>1</w:t>
      </w:r>
      <w:r w:rsidRPr="003D5DA7">
        <w:rPr>
          <w:rFonts w:hint="eastAsia"/>
        </w:rPr>
        <w:t xml:space="preserve"> </w:t>
      </w:r>
      <w:r w:rsidRPr="003D5DA7">
        <w:rPr>
          <w:rFonts w:hint="eastAsia"/>
        </w:rPr>
        <w:sym w:font="Symbol" w:char="F0B4"/>
      </w:r>
      <w:r w:rsidRPr="003D5DA7">
        <w:rPr>
          <w:rFonts w:hint="eastAsia"/>
        </w:rPr>
        <w:t xml:space="preserve"> </w:t>
      </w:r>
      <w:r w:rsidRPr="003D5DA7">
        <w:t>0.020</w:t>
      </w:r>
      <w:r w:rsidRPr="003D5DA7">
        <w:rPr>
          <w:rFonts w:hint="eastAsia"/>
        </w:rPr>
        <w:t xml:space="preserve"> </w:t>
      </w:r>
      <w:r w:rsidRPr="003D5DA7">
        <w:rPr>
          <w:rFonts w:hint="eastAsia"/>
        </w:rPr>
        <w:sym w:font="Symbol" w:char="F0B4"/>
      </w:r>
      <w:r w:rsidRPr="003D5DA7">
        <w:rPr>
          <w:rFonts w:hint="eastAsia"/>
        </w:rPr>
        <w:t xml:space="preserve"> </w:t>
      </w:r>
      <w:r w:rsidRPr="003D5DA7">
        <w:t>58.7 = 1.174</w:t>
      </w:r>
      <w:r w:rsidRPr="003D5DA7">
        <w:rPr>
          <w:rFonts w:hint="eastAsia"/>
        </w:rPr>
        <w:t>（</w:t>
      </w:r>
      <w:r w:rsidRPr="003D5DA7">
        <w:t>克</w:t>
      </w:r>
      <w:r w:rsidRPr="003D5DA7">
        <w:rPr>
          <w:rFonts w:hint="eastAsia"/>
        </w:rPr>
        <w:t>）</w:t>
      </w:r>
    </w:p>
    <w:p w:rsidR="003D5DA7" w:rsidRPr="00FA2722" w:rsidRDefault="003D5DA7" w:rsidP="003D5DA7">
      <w:pPr>
        <w:ind w:left="454" w:hanging="454"/>
      </w:pPr>
      <w:r>
        <w:rPr>
          <w:rFonts w:ascii="新細明體" w:eastAsia="新細明體" w:hAnsi="新細明體"/>
          <w:sz w:val="24"/>
        </w:rPr>
        <w:t xml:space="preserve">16. </w:t>
      </w:r>
      <w:r w:rsidRPr="00FA2722">
        <w:t>參閱</w:t>
      </w:r>
      <w:r w:rsidRPr="00FA2722">
        <w:rPr>
          <w:rFonts w:hint="eastAsia"/>
        </w:rPr>
        <w:t>附</w:t>
      </w:r>
      <w:r w:rsidRPr="00FA2722">
        <w:t>圖，已知失去電子的趨勢</w:t>
      </w:r>
      <w:r w:rsidRPr="00FA2722">
        <w:t>Ni</w:t>
      </w:r>
      <w:r w:rsidRPr="00FA2722">
        <w:t>大於銀，設線路接通，即在</w:t>
      </w:r>
      <w:r w:rsidRPr="00FA2722">
        <w:rPr>
          <w:rFonts w:hint="eastAsia"/>
        </w:rPr>
        <w:t>(1)____________</w:t>
      </w:r>
      <w:r w:rsidRPr="00FA2722">
        <w:rPr>
          <w:rFonts w:hint="eastAsia"/>
        </w:rPr>
        <w:t>（</w:t>
      </w:r>
      <w:r w:rsidRPr="00FA2722">
        <w:t>填</w:t>
      </w:r>
      <w:r w:rsidRPr="00FA2722">
        <w:t>Ag</w:t>
      </w:r>
      <w:r w:rsidRPr="00FA2722">
        <w:t>或</w:t>
      </w:r>
      <w:r w:rsidRPr="00FA2722">
        <w:t>Ni</w:t>
      </w:r>
      <w:r w:rsidRPr="00FA2722">
        <w:rPr>
          <w:rFonts w:hint="eastAsia"/>
        </w:rPr>
        <w:t>）</w:t>
      </w:r>
      <w:r w:rsidRPr="00FA2722">
        <w:t>極發生氧化作用。又設將鹽橋移去，則電壓降為</w:t>
      </w:r>
      <w:r w:rsidRPr="00FA2722">
        <w:rPr>
          <w:rFonts w:hint="eastAsia"/>
        </w:rPr>
        <w:t>(2)____________</w:t>
      </w:r>
      <w:r w:rsidRPr="00FA2722">
        <w:t>伏特。</w:t>
      </w:r>
      <w:r w:rsidRPr="00FA2722">
        <w:br/>
      </w:r>
      <w:r w:rsidR="00AD71DF">
        <w:pict>
          <v:shape id="_x0000_i1213" type="#_x0000_t75" style="width:153pt;height:121.5pt">
            <v:imagedata r:id="rId337" o:title="" cropright="1013f"/>
          </v:shape>
        </w:pic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3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1)</w:t>
      </w:r>
      <w:r w:rsidRPr="003D5DA7">
        <w:t>Ni</w:t>
      </w:r>
      <w:r w:rsidRPr="003D5DA7">
        <w:rPr>
          <w:rFonts w:hint="eastAsia"/>
        </w:rPr>
        <w:t>;(2)</w:t>
      </w:r>
      <w:r w:rsidRPr="003D5DA7">
        <w:t>0</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Ni</w:t>
      </w:r>
      <w:r w:rsidRPr="003D5DA7">
        <w:t>失去電子趨勢較大，故</w:t>
      </w:r>
      <w:r w:rsidRPr="003D5DA7">
        <w:t>Ni</w:t>
      </w:r>
      <w:r w:rsidRPr="003D5DA7">
        <w:t>即發生氧化反應。若將鹽橋移去，則形成斷路電壓降為</w:t>
      </w:r>
      <w:r w:rsidRPr="003D5DA7">
        <w:t>0</w:t>
      </w:r>
      <w:r w:rsidRPr="003D5DA7">
        <w:rPr>
          <w:rFonts w:hint="eastAsia"/>
        </w:rPr>
        <w:t>。</w:t>
      </w:r>
    </w:p>
    <w:p w:rsidR="003D5DA7" w:rsidRPr="00A741C8" w:rsidRDefault="003D5DA7" w:rsidP="003D5DA7">
      <w:pPr>
        <w:ind w:left="454" w:hanging="454"/>
      </w:pPr>
      <w:r>
        <w:rPr>
          <w:rFonts w:ascii="新細明體" w:eastAsia="新細明體" w:hAnsi="新細明體"/>
          <w:sz w:val="24"/>
        </w:rPr>
        <w:t xml:space="preserve">17. </w:t>
      </w:r>
      <w:r w:rsidRPr="00A741C8">
        <w:t>一硝酸銀溶液中加進若干量鋅粉時，析出</w:t>
      </w:r>
      <w:smartTag w:uri="urn:schemas-microsoft-com:office:smarttags" w:element="chmetcnv">
        <w:smartTagPr>
          <w:attr w:name="UnitName" w:val="克"/>
          <w:attr w:name="SourceValue" w:val="5.4"/>
          <w:attr w:name="HasSpace" w:val="False"/>
          <w:attr w:name="Negative" w:val="False"/>
          <w:attr w:name="NumberType" w:val="1"/>
          <w:attr w:name="TCSC" w:val="0"/>
        </w:smartTagPr>
        <w:r w:rsidRPr="00A741C8">
          <w:t>5.40</w:t>
        </w:r>
        <w:r w:rsidRPr="00A741C8">
          <w:t>克</w:t>
        </w:r>
      </w:smartTag>
      <w:r w:rsidRPr="00A741C8">
        <w:t>銀，試求鋅粉質量的變化</w:t>
      </w:r>
      <w:r w:rsidRPr="00A741C8">
        <w:rPr>
          <w:rFonts w:hint="eastAsia"/>
        </w:rPr>
        <w:t>。（</w:t>
      </w:r>
      <w:r w:rsidRPr="00A741C8">
        <w:t>原子量：</w:t>
      </w:r>
      <w:r w:rsidRPr="00A741C8">
        <w:t>Ag = 108</w:t>
      </w:r>
      <w:r w:rsidRPr="00A741C8">
        <w:t>，</w:t>
      </w:r>
      <w:r w:rsidRPr="00A741C8">
        <w:t>Zn = 65.4</w:t>
      </w:r>
      <w:r w:rsidRPr="00A741C8">
        <w:rPr>
          <w:rFonts w:hint="eastAsia"/>
        </w:rPr>
        <w:t>）</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3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減少</w:t>
      </w:r>
      <w:r w:rsidRPr="003D5DA7">
        <w:t>1.64</w:t>
      </w:r>
      <w:r w:rsidRPr="003D5DA7">
        <w:t>克</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 xml:space="preserve">Zn + </w:t>
      </w:r>
      <w:smartTag w:uri="urn:schemas-microsoft-com:office:smarttags" w:element="chmetcnv">
        <w:smartTagPr>
          <w:attr w:name="UnitName" w:val="a"/>
          <w:attr w:name="SourceValue" w:val="2"/>
          <w:attr w:name="HasSpace" w:val="False"/>
          <w:attr w:name="Negative" w:val="False"/>
          <w:attr w:name="NumberType" w:val="1"/>
          <w:attr w:name="TCSC" w:val="0"/>
        </w:smartTagPr>
        <w:r w:rsidRPr="003D5DA7">
          <w:t>2A</w:t>
        </w:r>
      </w:smartTag>
      <w:r w:rsidRPr="003D5DA7">
        <w:t>g</w:t>
      </w:r>
      <w:r w:rsidRPr="003D5DA7">
        <w:rPr>
          <w:vertAlign w:val="superscript"/>
        </w:rPr>
        <w:t>+</w:t>
      </w:r>
      <w:r w:rsidRPr="003D5DA7">
        <w:t xml:space="preserve"> → Zn</w:t>
      </w:r>
      <w:r w:rsidRPr="003D5DA7">
        <w:rPr>
          <w:vertAlign w:val="superscript"/>
        </w:rPr>
        <w:t>2+</w:t>
      </w:r>
      <w:r w:rsidRPr="003D5DA7">
        <w:t xml:space="preserve"> + </w:t>
      </w:r>
      <w:smartTag w:uri="urn:schemas-microsoft-com:office:smarttags" w:element="chmetcnv">
        <w:smartTagPr>
          <w:attr w:name="UnitName" w:val="a"/>
          <w:attr w:name="SourceValue" w:val="2"/>
          <w:attr w:name="HasSpace" w:val="False"/>
          <w:attr w:name="Negative" w:val="False"/>
          <w:attr w:name="NumberType" w:val="1"/>
          <w:attr w:name="TCSC" w:val="0"/>
        </w:smartTagPr>
        <w:r w:rsidRPr="003D5DA7">
          <w:t>2A</w:t>
        </w:r>
      </w:smartTag>
      <w:r w:rsidRPr="003D5DA7">
        <w:t>g</w:t>
      </w:r>
      <w:r w:rsidRPr="003D5DA7">
        <w:rPr>
          <w:rFonts w:hint="eastAsia"/>
        </w:rPr>
        <w:t xml:space="preserve">　</w:t>
      </w:r>
      <w:r w:rsidRPr="003D5DA7">
        <w:t>析出銀</w:t>
      </w:r>
      <w:r w:rsidRPr="003D5DA7">
        <w:rPr>
          <w:position w:val="-22"/>
        </w:rPr>
        <w:object w:dxaOrig="1020" w:dyaOrig="580">
          <v:shape id="_x0000_i1214" type="#_x0000_t75" style="width:51pt;height:29.25pt" o:ole="">
            <v:imagedata r:id="rId338" o:title=""/>
          </v:shape>
          <o:OLEObject Type="Embed" ProgID="Equation.DSMT4" ShapeID="_x0000_i1214" DrawAspect="Content" ObjectID="_1523807682" r:id="rId339"/>
        </w:object>
      </w:r>
      <w:r w:rsidRPr="003D5DA7">
        <w:t>莫耳</w:t>
      </w:r>
      <w:r w:rsidRPr="003D5DA7">
        <w:rPr>
          <w:rFonts w:hint="eastAsia"/>
        </w:rPr>
        <w:br/>
      </w:r>
      <w:r w:rsidRPr="003D5DA7">
        <w:t>故鋅粉質量減少</w:t>
      </w:r>
      <w:r w:rsidRPr="003D5DA7">
        <w:t>0.05</w:t>
      </w:r>
      <w:r w:rsidRPr="003D5DA7">
        <w:rPr>
          <w:rFonts w:hint="eastAsia"/>
        </w:rPr>
        <w:t xml:space="preserve"> </w:t>
      </w:r>
      <w:r w:rsidRPr="003D5DA7">
        <w:rPr>
          <w:rFonts w:hint="eastAsia"/>
        </w:rPr>
        <w:sym w:font="Symbol" w:char="F0B4"/>
      </w:r>
      <w:r w:rsidRPr="003D5DA7">
        <w:rPr>
          <w:rFonts w:hint="eastAsia"/>
        </w:rPr>
        <w:t xml:space="preserve"> 0.5 </w:t>
      </w:r>
      <w:r w:rsidRPr="003D5DA7">
        <w:t>×</w:t>
      </w:r>
      <w:r w:rsidRPr="003D5DA7">
        <w:rPr>
          <w:rFonts w:hint="eastAsia"/>
        </w:rPr>
        <w:t xml:space="preserve"> </w:t>
      </w:r>
      <w:r w:rsidRPr="003D5DA7">
        <w:t>65.4 = 1.64</w:t>
      </w:r>
      <w:r w:rsidRPr="003D5DA7">
        <w:t>克</w:t>
      </w:r>
    </w:p>
    <w:p w:rsidR="003D5DA7" w:rsidRPr="003B125D" w:rsidRDefault="003D5DA7" w:rsidP="003D5DA7">
      <w:pPr>
        <w:ind w:left="454" w:hanging="454"/>
      </w:pPr>
      <w:r>
        <w:rPr>
          <w:rFonts w:ascii="新細明體" w:eastAsia="新細明體" w:hAnsi="新細明體"/>
          <w:sz w:val="24"/>
        </w:rPr>
        <w:t xml:space="preserve">18. </w:t>
      </w:r>
      <w:r w:rsidRPr="003B125D">
        <w:t>鋰電池是一種新型的高能量電池，它以質輕、能量高而受到普遍的重視。某種鋰電池的總反應可表示為：</w:t>
      </w:r>
      <w:r w:rsidRPr="003B125D">
        <w:rPr>
          <w:rFonts w:hint="eastAsia"/>
        </w:rPr>
        <w:br/>
      </w:r>
      <w:r w:rsidRPr="003B125D">
        <w:t>Li + MnO</w:t>
      </w:r>
      <w:r w:rsidRPr="003B125D">
        <w:rPr>
          <w:vertAlign w:val="subscript"/>
        </w:rPr>
        <w:t>2</w:t>
      </w:r>
      <w:r w:rsidRPr="003B125D">
        <w:t xml:space="preserve"> → LiMnO</w:t>
      </w:r>
      <w:r w:rsidRPr="003B125D">
        <w:rPr>
          <w:vertAlign w:val="subscript"/>
        </w:rPr>
        <w:t>2</w:t>
      </w:r>
      <w:r w:rsidRPr="003B125D">
        <w:br/>
      </w:r>
      <w:r w:rsidRPr="003B125D">
        <w:t>若負極材料消耗</w:t>
      </w:r>
      <w:smartTag w:uri="urn:schemas-microsoft-com:office:smarttags" w:element="chmetcnv">
        <w:smartTagPr>
          <w:attr w:name="TCSC" w:val="0"/>
          <w:attr w:name="NumberType" w:val="1"/>
          <w:attr w:name="Negative" w:val="False"/>
          <w:attr w:name="HasSpace" w:val="False"/>
          <w:attr w:name="SourceValue" w:val="0.1"/>
          <w:attr w:name="UnitName" w:val="克"/>
        </w:smartTagPr>
        <w:r w:rsidRPr="003B125D">
          <w:t>0.1</w:t>
        </w:r>
        <w:r w:rsidRPr="003B125D">
          <w:t>克</w:t>
        </w:r>
      </w:smartTag>
      <w:r w:rsidRPr="003B125D">
        <w:t>，則消耗正極材料的質量約為</w:t>
      </w:r>
      <w:r w:rsidRPr="003B125D">
        <w:rPr>
          <w:rFonts w:hint="eastAsia"/>
        </w:rPr>
        <w:t>（</w:t>
      </w:r>
      <w:r w:rsidRPr="003B125D">
        <w:t>其</w:t>
      </w:r>
      <w:r w:rsidRPr="003B125D">
        <w:rPr>
          <w:rFonts w:hint="eastAsia"/>
        </w:rPr>
        <w:t>他</w:t>
      </w:r>
      <w:r w:rsidRPr="003B125D">
        <w:t>耗損不計</w:t>
      </w:r>
      <w:r w:rsidRPr="003B125D">
        <w:rPr>
          <w:rFonts w:hint="eastAsia"/>
        </w:rPr>
        <w:t>）</w:t>
      </w:r>
      <w:r w:rsidRPr="003B125D">
        <w:t>？</w:t>
      </w:r>
      <w:r w:rsidRPr="003B125D">
        <w:rPr>
          <w:rFonts w:hint="eastAsia"/>
        </w:rPr>
        <w:t>（</w:t>
      </w:r>
      <w:r w:rsidRPr="003B125D">
        <w:t>原子量：</w:t>
      </w:r>
      <w:r w:rsidRPr="003B125D">
        <w:t>Li = 7</w:t>
      </w:r>
      <w:r w:rsidRPr="003B125D">
        <w:t>，</w:t>
      </w:r>
      <w:r w:rsidRPr="003B125D">
        <w:t>Mn = 55</w:t>
      </w:r>
      <w:r w:rsidRPr="003B125D">
        <w:t>，</w:t>
      </w:r>
      <w:r w:rsidRPr="003B125D">
        <w:t>O = 16</w:t>
      </w:r>
      <w:r w:rsidRPr="003B125D">
        <w:rPr>
          <w:rFonts w:hint="eastAsia"/>
        </w:rPr>
        <w:t>）</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4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1.24</w:t>
      </w:r>
      <w:r w:rsidRPr="003D5DA7">
        <w:t>克</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負極材料為</w:t>
      </w:r>
      <w:r w:rsidRPr="003D5DA7">
        <w:t>Li</w:t>
      </w:r>
      <w:r w:rsidRPr="003D5DA7">
        <w:t>，正極材料為</w:t>
      </w:r>
      <w:r w:rsidRPr="003D5DA7">
        <w:t>MnO</w:t>
      </w:r>
      <w:r w:rsidRPr="003D5DA7">
        <w:rPr>
          <w:vertAlign w:val="subscript"/>
        </w:rPr>
        <w:t>2</w:t>
      </w:r>
      <w:r w:rsidRPr="003D5DA7">
        <w:t xml:space="preserve"> </w:t>
      </w:r>
      <w:r w:rsidRPr="003D5DA7">
        <w:br/>
      </w:r>
      <w:r w:rsidRPr="003D5DA7">
        <w:rPr>
          <w:position w:val="-22"/>
        </w:rPr>
        <w:object w:dxaOrig="760" w:dyaOrig="580">
          <v:shape id="_x0000_i1215" type="#_x0000_t75" style="width:38.25pt;height:29.25pt" o:ole="">
            <v:imagedata r:id="rId340" o:title=""/>
          </v:shape>
          <o:OLEObject Type="Embed" ProgID="Equation.DSMT4" ShapeID="_x0000_i1215" DrawAspect="Content" ObjectID="_1523807683" r:id="rId341"/>
        </w:object>
      </w:r>
      <w:r w:rsidRPr="003D5DA7">
        <w:t>= 1.24</w:t>
      </w:r>
      <w:r w:rsidRPr="003D5DA7">
        <w:rPr>
          <w:rFonts w:hint="eastAsia"/>
        </w:rPr>
        <w:t>（</w:t>
      </w:r>
      <w:r w:rsidRPr="003D5DA7">
        <w:t>克</w:t>
      </w:r>
      <w:r w:rsidRPr="003D5DA7">
        <w:rPr>
          <w:rFonts w:hint="eastAsia"/>
        </w:rPr>
        <w:t>）</w:t>
      </w:r>
    </w:p>
    <w:p w:rsidR="003D5DA7" w:rsidRPr="00F41CAA" w:rsidRDefault="003D5DA7" w:rsidP="003D5DA7">
      <w:pPr>
        <w:ind w:left="454" w:hanging="454"/>
      </w:pPr>
      <w:r>
        <w:rPr>
          <w:rFonts w:ascii="新細明體" w:eastAsia="新細明體" w:hAnsi="新細明體"/>
          <w:sz w:val="24"/>
        </w:rPr>
        <w:t xml:space="preserve">19. </w:t>
      </w:r>
      <w:r w:rsidRPr="00F41CAA">
        <w:t>(1)</w:t>
      </w:r>
      <w:r w:rsidRPr="00F41CAA">
        <w:rPr>
          <w:rFonts w:hint="eastAsia"/>
        </w:rPr>
        <w:t>水俣病是何種元素中毒？</w:t>
      </w:r>
      <w:r w:rsidRPr="00F41CAA">
        <w:br/>
        <w:t>(2)</w:t>
      </w:r>
      <w:r w:rsidRPr="00F41CAA">
        <w:rPr>
          <w:rFonts w:hint="eastAsia"/>
        </w:rPr>
        <w:t>痛痛病是何種元素中毒？</w:t>
      </w:r>
      <w:r w:rsidRPr="00F41CAA">
        <w:t xml:space="preserve"> </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4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1)</w:t>
      </w:r>
      <w:r w:rsidRPr="003D5DA7">
        <w:rPr>
          <w:rFonts w:hint="eastAsia"/>
        </w:rPr>
        <w:t>汞</w:t>
      </w:r>
      <w:r w:rsidRPr="003D5DA7">
        <w:t>;(2)</w:t>
      </w:r>
      <w:r w:rsidRPr="003D5DA7">
        <w:rPr>
          <w:rFonts w:hint="eastAsia"/>
        </w:rPr>
        <w:t>鎘</w:t>
      </w:r>
    </w:p>
    <w:p w:rsidR="003D5DA7" w:rsidRDefault="003D5DA7">
      <w:pPr>
        <w:rPr>
          <w:rFonts w:ascii="新細明體" w:eastAsia="新細明體" w:hAnsi="新細明體"/>
          <w:sz w:val="24"/>
        </w:rPr>
      </w:pPr>
    </w:p>
    <w:p w:rsidR="003D5DA7" w:rsidRDefault="003D5DA7">
      <w:pPr>
        <w:rPr>
          <w:rFonts w:ascii="新細明體" w:eastAsia="新細明體" w:hAnsi="新細明體"/>
          <w:sz w:val="36"/>
        </w:rPr>
      </w:pPr>
      <w:r>
        <w:rPr>
          <w:rFonts w:ascii="新細明體" w:eastAsia="新細明體" w:hAnsi="新細明體" w:hint="eastAsia"/>
          <w:sz w:val="36"/>
        </w:rPr>
        <w:t>【題組單選題】</w:t>
      </w:r>
    </w:p>
    <w:p w:rsidR="003D5DA7" w:rsidRPr="005A2D7C" w:rsidRDefault="003D5DA7" w:rsidP="003D5DA7">
      <w:pPr>
        <w:ind w:left="454" w:hanging="454"/>
        <w:rPr>
          <w:rFonts w:hAnsi="新細明體"/>
        </w:rPr>
      </w:pPr>
      <w:r>
        <w:rPr>
          <w:rFonts w:ascii="新細明體" w:eastAsia="新細明體" w:hAnsi="新細明體"/>
          <w:sz w:val="24"/>
        </w:rPr>
        <w:t xml:space="preserve"> 1. </w:t>
      </w:r>
      <w:r w:rsidRPr="005A2D7C">
        <w:rPr>
          <w:rFonts w:hAnsi="新細明體" w:hint="eastAsia"/>
        </w:rPr>
        <w:t>現有四杯插有金屬的電解質水溶液，任取其中兩杯作為甲、乙兩半電池組裝成化學電池如附圖右，並測量其電壓，試回答下列</w:t>
      </w:r>
      <w:r w:rsidRPr="005A2D7C">
        <w:rPr>
          <w:rFonts w:hAnsi="新細明體" w:hint="eastAsia"/>
        </w:rPr>
        <w:t>(1)</w:t>
      </w:r>
      <w:r w:rsidRPr="005A2D7C">
        <w:rPr>
          <w:rFonts w:hAnsi="新細明體" w:hint="eastAsia"/>
        </w:rPr>
        <w:t>～</w:t>
      </w:r>
      <w:r w:rsidRPr="005A2D7C">
        <w:rPr>
          <w:rFonts w:hAnsi="新細明體" w:hint="eastAsia"/>
        </w:rPr>
        <w:t>(2)</w:t>
      </w:r>
      <w:r w:rsidRPr="005A2D7C">
        <w:rPr>
          <w:rFonts w:hAnsi="新細明體" w:hint="eastAsia"/>
        </w:rPr>
        <w:t>題：</w:t>
      </w:r>
      <w:r w:rsidRPr="005A2D7C">
        <w:rPr>
          <w:rFonts w:hAnsi="新細明體"/>
        </w:rPr>
        <w:br/>
      </w:r>
      <w:r w:rsidR="00AD71DF">
        <w:pict>
          <v:shape id="_x0000_i1216" type="#_x0000_t75" style="width:453pt;height:89.25pt">
            <v:imagedata r:id="rId342" o:title="100-2-3-8"/>
          </v:shape>
        </w:pict>
      </w:r>
      <w:r w:rsidRPr="005A2D7C">
        <w:br/>
      </w:r>
      <w:r w:rsidRPr="005A2D7C">
        <w:rPr>
          <w:rFonts w:hint="eastAsia"/>
        </w:rPr>
        <w:t>(1)</w:t>
      </w:r>
      <w:r w:rsidRPr="005A2D7C">
        <w:rPr>
          <w:rFonts w:hAnsi="新細明體" w:hint="eastAsia"/>
        </w:rPr>
        <w:t>取</w:t>
      </w:r>
      <w:r w:rsidRPr="005A2D7C">
        <w:rPr>
          <w:rFonts w:hint="eastAsia"/>
        </w:rPr>
        <w:t>B</w:t>
      </w:r>
      <w:r w:rsidRPr="005A2D7C">
        <w:rPr>
          <w:rFonts w:hAnsi="新細明體" w:hint="eastAsia"/>
        </w:rPr>
        <w:t>杯、</w:t>
      </w:r>
      <w:r w:rsidRPr="005A2D7C">
        <w:rPr>
          <w:rFonts w:hint="eastAsia"/>
        </w:rPr>
        <w:t>C</w:t>
      </w:r>
      <w:r w:rsidRPr="005A2D7C">
        <w:rPr>
          <w:rFonts w:hAnsi="新細明體" w:hint="eastAsia"/>
        </w:rPr>
        <w:t>杯水溶液組成化學電池，當接通一段時間後，下列敘述何者正確？</w:t>
      </w:r>
      <w:r w:rsidRPr="005A2D7C">
        <w:rPr>
          <w:rFonts w:hint="eastAsia"/>
        </w:rPr>
        <w:t xml:space="preserve">　</w:t>
      </w:r>
      <w:r w:rsidRPr="005A2D7C">
        <w:rPr>
          <w:rFonts w:hint="eastAsia"/>
        </w:rPr>
        <w:t>(A) B</w:t>
      </w:r>
      <w:r w:rsidRPr="005A2D7C">
        <w:rPr>
          <w:rFonts w:hAnsi="新細明體" w:hint="eastAsia"/>
        </w:rPr>
        <w:t>杯溶液顏色漸濃</w:t>
      </w:r>
      <w:r w:rsidRPr="005A2D7C">
        <w:rPr>
          <w:rFonts w:hint="eastAsia"/>
        </w:rPr>
        <w:t xml:space="preserve">　</w:t>
      </w:r>
      <w:r w:rsidRPr="005A2D7C">
        <w:rPr>
          <w:rFonts w:hint="eastAsia"/>
        </w:rPr>
        <w:t>(B) C</w:t>
      </w:r>
      <w:r w:rsidRPr="005A2D7C">
        <w:rPr>
          <w:rFonts w:hAnsi="新細明體" w:hint="eastAsia"/>
        </w:rPr>
        <w:t>杯鎳片重量增加</w:t>
      </w:r>
      <w:r w:rsidRPr="005A2D7C">
        <w:rPr>
          <w:rFonts w:hint="eastAsia"/>
        </w:rPr>
        <w:t xml:space="preserve">　</w:t>
      </w:r>
      <w:r w:rsidRPr="005A2D7C">
        <w:rPr>
          <w:rFonts w:hint="eastAsia"/>
        </w:rPr>
        <w:t>(C) C</w:t>
      </w:r>
      <w:r w:rsidRPr="005A2D7C">
        <w:rPr>
          <w:rFonts w:hAnsi="新細明體" w:hint="eastAsia"/>
        </w:rPr>
        <w:t>杯之鎳片為陰極</w:t>
      </w:r>
      <w:r w:rsidRPr="005A2D7C">
        <w:rPr>
          <w:rFonts w:hint="eastAsia"/>
        </w:rPr>
        <w:t xml:space="preserve">　</w:t>
      </w:r>
      <w:r w:rsidRPr="005A2D7C">
        <w:rPr>
          <w:rFonts w:hint="eastAsia"/>
        </w:rPr>
        <w:t>(D) B</w:t>
      </w:r>
      <w:r w:rsidRPr="005A2D7C">
        <w:rPr>
          <w:rFonts w:hAnsi="新細明體" w:hint="eastAsia"/>
        </w:rPr>
        <w:t>杯銅片作為正極</w:t>
      </w:r>
      <w:r w:rsidRPr="005A2D7C">
        <w:rPr>
          <w:rFonts w:hint="eastAsia"/>
        </w:rPr>
        <w:t xml:space="preserve">　</w:t>
      </w:r>
      <w:r w:rsidRPr="005A2D7C">
        <w:rPr>
          <w:rFonts w:hint="eastAsia"/>
        </w:rPr>
        <w:t>(E)</w:t>
      </w:r>
      <w:r w:rsidRPr="005A2D7C">
        <w:rPr>
          <w:rFonts w:hAnsi="新細明體" w:hint="eastAsia"/>
        </w:rPr>
        <w:t>電流從鎳片經外導線流向銅片</w:t>
      </w:r>
      <w:r w:rsidRPr="005A2D7C">
        <w:rPr>
          <w:rFonts w:hAnsi="新細明體" w:hint="eastAsia"/>
        </w:rPr>
        <w:br/>
        <w:t>(2)</w:t>
      </w:r>
      <w:r w:rsidRPr="005A2D7C">
        <w:rPr>
          <w:rFonts w:hAnsi="新細明體" w:hint="eastAsia"/>
        </w:rPr>
        <w:t>如果用白金取代</w:t>
      </w:r>
      <w:r w:rsidRPr="005A2D7C">
        <w:rPr>
          <w:rFonts w:hint="eastAsia"/>
        </w:rPr>
        <w:t>D</w:t>
      </w:r>
      <w:r w:rsidRPr="005A2D7C">
        <w:rPr>
          <w:rFonts w:hAnsi="新細明體" w:hint="eastAsia"/>
        </w:rPr>
        <w:t>杯的銀片，則</w:t>
      </w:r>
      <w:r w:rsidRPr="005A2D7C">
        <w:rPr>
          <w:rFonts w:hint="eastAsia"/>
        </w:rPr>
        <w:t>A</w:t>
      </w:r>
      <w:r w:rsidRPr="005A2D7C">
        <w:rPr>
          <w:rFonts w:hAnsi="新細明體" w:hint="eastAsia"/>
        </w:rPr>
        <w:t>杯和</w:t>
      </w:r>
      <w:r w:rsidRPr="005A2D7C">
        <w:rPr>
          <w:rFonts w:hint="eastAsia"/>
        </w:rPr>
        <w:t>D</w:t>
      </w:r>
      <w:r w:rsidRPr="005A2D7C">
        <w:rPr>
          <w:rFonts w:hAnsi="新細明體" w:hint="eastAsia"/>
        </w:rPr>
        <w:t>杯組合之化學電池的最初電壓有何變化？</w:t>
      </w:r>
      <w:r w:rsidRPr="005A2D7C">
        <w:rPr>
          <w:rFonts w:hint="eastAsia"/>
        </w:rPr>
        <w:t xml:space="preserve">　</w:t>
      </w:r>
      <w:r w:rsidRPr="005A2D7C">
        <w:rPr>
          <w:rFonts w:hint="eastAsia"/>
        </w:rPr>
        <w:t>(A)</w:t>
      </w:r>
      <w:r w:rsidRPr="005A2D7C">
        <w:rPr>
          <w:rFonts w:hAnsi="新細明體" w:hint="eastAsia"/>
        </w:rPr>
        <w:t>變大</w:t>
      </w:r>
      <w:r w:rsidRPr="005A2D7C">
        <w:rPr>
          <w:rFonts w:hint="eastAsia"/>
        </w:rPr>
        <w:t xml:space="preserve">　</w:t>
      </w:r>
      <w:r w:rsidRPr="005A2D7C">
        <w:rPr>
          <w:rFonts w:hint="eastAsia"/>
        </w:rPr>
        <w:t>(B)</w:t>
      </w:r>
      <w:r w:rsidRPr="005A2D7C">
        <w:rPr>
          <w:rFonts w:hAnsi="新細明體" w:hint="eastAsia"/>
        </w:rPr>
        <w:t>變小</w:t>
      </w:r>
      <w:r w:rsidRPr="005A2D7C">
        <w:rPr>
          <w:rFonts w:hint="eastAsia"/>
        </w:rPr>
        <w:t xml:space="preserve">　</w:t>
      </w:r>
      <w:r w:rsidRPr="005A2D7C">
        <w:rPr>
          <w:rFonts w:hint="eastAsia"/>
        </w:rPr>
        <w:t>(C)</w:t>
      </w:r>
      <w:r w:rsidRPr="005A2D7C">
        <w:rPr>
          <w:rFonts w:hAnsi="新細明體" w:hint="eastAsia"/>
        </w:rPr>
        <w:t>不變</w:t>
      </w:r>
      <w:r w:rsidRPr="005A2D7C">
        <w:rPr>
          <w:rFonts w:hint="eastAsia"/>
        </w:rPr>
        <w:t xml:space="preserve">　</w:t>
      </w:r>
      <w:r w:rsidRPr="005A2D7C">
        <w:rPr>
          <w:rFonts w:hint="eastAsia"/>
        </w:rPr>
        <w:t>(D)</w:t>
      </w:r>
      <w:r w:rsidRPr="005A2D7C">
        <w:rPr>
          <w:rFonts w:hAnsi="新細明體" w:hint="eastAsia"/>
        </w:rPr>
        <w:t>不一定，視白金的質量大小而定</w:t>
      </w:r>
      <w:r w:rsidRPr="005A2D7C">
        <w:rPr>
          <w:rFonts w:hint="eastAsia"/>
        </w:rPr>
        <w:t xml:space="preserve">　</w:t>
      </w:r>
      <w:r w:rsidRPr="005A2D7C">
        <w:rPr>
          <w:rFonts w:hint="eastAsia"/>
        </w:rPr>
        <w:t>(E)</w:t>
      </w:r>
      <w:r w:rsidRPr="005A2D7C">
        <w:rPr>
          <w:rFonts w:hAnsi="新細明體" w:hint="eastAsia"/>
        </w:rPr>
        <w:t>不一定，視白金的面積大小而定</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310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女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1)D;(2)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1) B</w:t>
      </w:r>
      <w:r w:rsidRPr="003D5DA7">
        <w:rPr>
          <w:rFonts w:hint="eastAsia"/>
        </w:rPr>
        <w:t>與</w:t>
      </w:r>
      <w:r w:rsidRPr="003D5DA7">
        <w:rPr>
          <w:rFonts w:hint="eastAsia"/>
        </w:rPr>
        <w:t>C</w:t>
      </w:r>
      <w:r w:rsidRPr="003D5DA7">
        <w:rPr>
          <w:rFonts w:hint="eastAsia"/>
        </w:rPr>
        <w:t>杯組成電池，反應為</w:t>
      </w:r>
      <w:r w:rsidRPr="003D5DA7">
        <w:rPr>
          <w:rFonts w:hint="eastAsia"/>
        </w:rPr>
        <w:t>Ni + Cu</w:t>
      </w:r>
      <w:r w:rsidRPr="003D5DA7">
        <w:rPr>
          <w:rFonts w:hint="eastAsia"/>
          <w:vertAlign w:val="superscript"/>
        </w:rPr>
        <w:t>2+</w:t>
      </w:r>
      <w:r w:rsidRPr="003D5DA7">
        <w:rPr>
          <w:rFonts w:hint="eastAsia"/>
        </w:rPr>
        <w:t xml:space="preserve"> </w:t>
      </w:r>
      <w:r w:rsidRPr="003D5DA7">
        <w:rPr>
          <w:rFonts w:hint="eastAsia"/>
        </w:rPr>
        <w:t>→</w:t>
      </w:r>
      <w:r w:rsidRPr="003D5DA7">
        <w:rPr>
          <w:rFonts w:hint="eastAsia"/>
        </w:rPr>
        <w:t xml:space="preserve"> Ni</w:t>
      </w:r>
      <w:r w:rsidRPr="003D5DA7">
        <w:rPr>
          <w:rFonts w:hint="eastAsia"/>
          <w:vertAlign w:val="superscript"/>
        </w:rPr>
        <w:t>2+</w:t>
      </w:r>
      <w:r w:rsidRPr="003D5DA7">
        <w:rPr>
          <w:rFonts w:hint="eastAsia"/>
        </w:rPr>
        <w:t xml:space="preserve"> + Cu</w:t>
      </w:r>
      <w:r w:rsidRPr="003D5DA7">
        <w:rPr>
          <w:rFonts w:hint="eastAsia"/>
        </w:rPr>
        <w:br/>
      </w:r>
      <w:r w:rsidRPr="003D5DA7">
        <w:rPr>
          <w:rFonts w:hint="eastAsia"/>
        </w:rPr>
        <w:t xml:space="preserve">　</w:t>
      </w:r>
      <w:r w:rsidRPr="003D5DA7">
        <w:rPr>
          <w:rFonts w:hint="eastAsia"/>
        </w:rPr>
        <w:t>(A) [Cu</w:t>
      </w:r>
      <w:r w:rsidRPr="003D5DA7">
        <w:rPr>
          <w:rFonts w:hint="eastAsia"/>
          <w:vertAlign w:val="superscript"/>
        </w:rPr>
        <w:t>2+</w:t>
      </w:r>
      <w:r w:rsidRPr="003D5DA7">
        <w:rPr>
          <w:rFonts w:hint="eastAsia"/>
        </w:rPr>
        <w:t>]</w:t>
      </w:r>
      <w:r w:rsidRPr="003D5DA7">
        <w:rPr>
          <w:rFonts w:hint="eastAsia"/>
        </w:rPr>
        <w:t>下降，顏色變淡</w:t>
      </w:r>
      <w:r w:rsidRPr="003D5DA7">
        <w:br/>
      </w:r>
      <w:r w:rsidRPr="003D5DA7">
        <w:rPr>
          <w:rFonts w:hint="eastAsia"/>
        </w:rPr>
        <w:t xml:space="preserve">　</w:t>
      </w:r>
      <w:r w:rsidRPr="003D5DA7">
        <w:rPr>
          <w:rFonts w:hint="eastAsia"/>
        </w:rPr>
        <w:t>(B)</w:t>
      </w:r>
      <w:r w:rsidRPr="003D5DA7">
        <w:rPr>
          <w:rFonts w:hint="eastAsia"/>
        </w:rPr>
        <w:t>鎳片溶解，質量減輕</w:t>
      </w:r>
      <w:r w:rsidRPr="003D5DA7">
        <w:br/>
      </w:r>
      <w:r w:rsidRPr="003D5DA7">
        <w:rPr>
          <w:rFonts w:hint="eastAsia"/>
        </w:rPr>
        <w:t xml:space="preserve">　</w:t>
      </w:r>
      <w:r w:rsidRPr="003D5DA7">
        <w:rPr>
          <w:rFonts w:hint="eastAsia"/>
        </w:rPr>
        <w:t>(C)</w:t>
      </w:r>
      <w:r w:rsidRPr="003D5DA7">
        <w:rPr>
          <w:rFonts w:hint="eastAsia"/>
        </w:rPr>
        <w:t>鎳片氧化，為陽極</w:t>
      </w:r>
      <w:r w:rsidRPr="003D5DA7">
        <w:br/>
      </w:r>
      <w:r w:rsidRPr="003D5DA7">
        <w:rPr>
          <w:rFonts w:hint="eastAsia"/>
        </w:rPr>
        <w:t xml:space="preserve">　</w:t>
      </w:r>
      <w:r w:rsidRPr="003D5DA7">
        <w:rPr>
          <w:rFonts w:hint="eastAsia"/>
        </w:rPr>
        <w:t>(E)</w:t>
      </w:r>
      <w:r w:rsidRPr="003D5DA7">
        <w:rPr>
          <w:rFonts w:hint="eastAsia"/>
        </w:rPr>
        <w:t>電流應由銅片流向鎳片</w:t>
      </w:r>
      <w:r w:rsidRPr="003D5DA7">
        <w:br/>
      </w:r>
      <w:r w:rsidRPr="003D5DA7">
        <w:rPr>
          <w:rFonts w:hint="eastAsia"/>
        </w:rPr>
        <w:t>(2) (C)</w:t>
      </w:r>
      <w:r w:rsidRPr="003D5DA7">
        <w:rPr>
          <w:rFonts w:hint="eastAsia"/>
        </w:rPr>
        <w:t>銀棒為陰極板，與電壓無關</w:t>
      </w:r>
    </w:p>
    <w:p w:rsidR="003D5DA7" w:rsidRDefault="003D5DA7" w:rsidP="00604BBF">
      <w:pPr>
        <w:rPr>
          <w:rFonts w:eastAsia="細明體"/>
          <w:sz w:val="40"/>
        </w:rPr>
      </w:pPr>
      <w:r>
        <w:rPr>
          <w:rFonts w:eastAsia="細明體" w:hint="eastAsia"/>
          <w:sz w:val="40"/>
        </w:rPr>
        <w:t>4-3</w:t>
      </w:r>
      <w:r>
        <w:rPr>
          <w:rFonts w:eastAsia="細明體" w:hint="eastAsia"/>
          <w:sz w:val="40"/>
        </w:rPr>
        <w:t>能源</w:t>
      </w:r>
    </w:p>
    <w:p w:rsidR="003D5DA7" w:rsidRDefault="00AD71DF">
      <w:pPr>
        <w:rPr>
          <w:rFonts w:ascii="新細明體" w:eastAsia="新細明體" w:hAnsi="新細明體"/>
          <w:sz w:val="36"/>
        </w:rPr>
      </w:pPr>
      <w:r>
        <w:rPr>
          <w:rFonts w:eastAsia="細明體"/>
          <w:noProof/>
          <w:sz w:val="40"/>
        </w:rPr>
        <w:pict>
          <v:line id="_x0000_s1028" style="position:absolute;z-index:251663360" from="0,0" to="482pt,0" strokeweight="3pt"/>
        </w:pict>
      </w:r>
      <w:r w:rsidR="003D5DA7">
        <w:rPr>
          <w:rFonts w:ascii="新細明體" w:eastAsia="新細明體" w:hAnsi="新細明體" w:hint="eastAsia"/>
          <w:sz w:val="36"/>
        </w:rPr>
        <w:t>【單選題】</w:t>
      </w:r>
    </w:p>
    <w:p w:rsidR="003D5DA7" w:rsidRPr="009D4951" w:rsidRDefault="003D5DA7" w:rsidP="003D5DA7">
      <w:pPr>
        <w:ind w:left="454" w:hanging="454"/>
        <w:rPr>
          <w:rFonts w:eastAsia="細明體"/>
        </w:rPr>
      </w:pPr>
      <w:r>
        <w:rPr>
          <w:rFonts w:ascii="新細明體" w:eastAsia="新細明體" w:hAnsi="新細明體"/>
          <w:sz w:val="24"/>
        </w:rPr>
        <w:t xml:space="preserve"> 1. </w:t>
      </w:r>
      <w:r w:rsidRPr="009D4951">
        <w:rPr>
          <w:rFonts w:hAnsi="新細明體" w:hint="eastAsia"/>
        </w:rPr>
        <w:t xml:space="preserve">硼棒可應用在輕水核反應器內做為中子通量的控制棒，請問可以控制中子的原因是硼棒以何種方式與中子進行反應？　</w:t>
      </w:r>
      <w:r w:rsidRPr="009D4951">
        <w:rPr>
          <w:rFonts w:hint="eastAsia"/>
        </w:rPr>
        <w:t>(A)</w:t>
      </w:r>
      <w:r w:rsidRPr="009D4951">
        <w:rPr>
          <w:rFonts w:hAnsi="新細明體" w:hint="eastAsia"/>
        </w:rPr>
        <w:t xml:space="preserve">沉澱的化學反應　</w:t>
      </w:r>
      <w:r w:rsidRPr="009D4951">
        <w:rPr>
          <w:rFonts w:hint="eastAsia"/>
        </w:rPr>
        <w:t>(B)</w:t>
      </w:r>
      <w:r w:rsidRPr="009D4951">
        <w:rPr>
          <w:rFonts w:hAnsi="新細明體" w:hint="eastAsia"/>
        </w:rPr>
        <w:t xml:space="preserve">酸鹼中和的化學反應　</w:t>
      </w:r>
      <w:r w:rsidRPr="009D4951">
        <w:rPr>
          <w:rFonts w:hint="eastAsia"/>
        </w:rPr>
        <w:t>(C)</w:t>
      </w:r>
      <w:r w:rsidRPr="009D4951">
        <w:rPr>
          <w:rFonts w:hAnsi="新細明體" w:hint="eastAsia"/>
        </w:rPr>
        <w:t xml:space="preserve">氧化還原的化學反應　</w:t>
      </w:r>
      <w:r w:rsidRPr="009D4951">
        <w:rPr>
          <w:rFonts w:hint="eastAsia"/>
        </w:rPr>
        <w:t>(D)</w:t>
      </w:r>
      <w:r w:rsidRPr="009D4951">
        <w:rPr>
          <w:rFonts w:hAnsi="新細明體" w:hint="eastAsia"/>
        </w:rPr>
        <w:t>核反應</w:t>
      </w:r>
      <w:r w:rsidRPr="009D4951">
        <w:rPr>
          <w:rFonts w:eastAsia="細明體"/>
        </w:rPr>
        <w:t xml:space="preserve"> </w:t>
      </w:r>
    </w:p>
    <w:p w:rsidR="003D5DA7" w:rsidRPr="003D5DA7" w:rsidRDefault="003D5DA7" w:rsidP="003D5DA7">
      <w:pPr>
        <w:ind w:left="981" w:hanging="595"/>
        <w:rPr>
          <w:rFonts w:hAnsi="新細明體"/>
          <w:lang w:val="pt-BR"/>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002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店高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Ansi="新細明體" w:hint="eastAsia"/>
          <w:lang w:val="pt-BR"/>
        </w:rPr>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利用核內進行反應，屬核反應的範圍</w:t>
      </w:r>
    </w:p>
    <w:p w:rsidR="003D5DA7" w:rsidRPr="00AB2154" w:rsidRDefault="003D5DA7" w:rsidP="003D5DA7">
      <w:pPr>
        <w:ind w:left="454" w:hanging="454"/>
        <w:rPr>
          <w:rFonts w:eastAsia="細明體"/>
        </w:rPr>
      </w:pPr>
      <w:r>
        <w:rPr>
          <w:rFonts w:ascii="新細明體" w:eastAsia="新細明體" w:hAnsi="新細明體"/>
          <w:sz w:val="24"/>
        </w:rPr>
        <w:t xml:space="preserve"> 2. </w:t>
      </w:r>
      <w:r w:rsidRPr="00AB2154">
        <w:rPr>
          <w:rFonts w:hAnsi="新細明體" w:hint="eastAsia"/>
        </w:rPr>
        <w:t xml:space="preserve">硼棒可應用在輕水核反應器內做為中子通量的控制棒，請問可以控制中子的原因是硼棒以何種方式與中子進行反應？　</w:t>
      </w:r>
      <w:r w:rsidRPr="00AB2154">
        <w:rPr>
          <w:rFonts w:hint="eastAsia"/>
        </w:rPr>
        <w:t>(A)</w:t>
      </w:r>
      <w:r w:rsidRPr="00AB2154">
        <w:rPr>
          <w:rFonts w:hAnsi="新細明體" w:hint="eastAsia"/>
        </w:rPr>
        <w:t xml:space="preserve">沉澱的化學反應　</w:t>
      </w:r>
      <w:r w:rsidRPr="00AB2154">
        <w:rPr>
          <w:rFonts w:hint="eastAsia"/>
        </w:rPr>
        <w:t>(B)</w:t>
      </w:r>
      <w:r w:rsidRPr="00AB2154">
        <w:rPr>
          <w:rFonts w:hAnsi="新細明體" w:hint="eastAsia"/>
        </w:rPr>
        <w:t xml:space="preserve">酸鹼中和的化學反應　</w:t>
      </w:r>
      <w:r w:rsidRPr="00AB2154">
        <w:rPr>
          <w:rFonts w:hint="eastAsia"/>
        </w:rPr>
        <w:t>(C)</w:t>
      </w:r>
      <w:r w:rsidRPr="00AB2154">
        <w:rPr>
          <w:rFonts w:hAnsi="新細明體" w:hint="eastAsia"/>
        </w:rPr>
        <w:t xml:space="preserve">氧化還原的化學反應　</w:t>
      </w:r>
      <w:r w:rsidRPr="00AB2154">
        <w:rPr>
          <w:rFonts w:hint="eastAsia"/>
        </w:rPr>
        <w:t>(D)</w:t>
      </w:r>
      <w:r w:rsidRPr="00AB2154">
        <w:rPr>
          <w:rFonts w:hAnsi="新細明體" w:hint="eastAsia"/>
        </w:rPr>
        <w:t>核反應</w:t>
      </w:r>
      <w:r w:rsidRPr="00AB2154">
        <w:rPr>
          <w:rFonts w:eastAsia="細明體"/>
        </w:rPr>
        <w:t xml:space="preserve"> </w:t>
      </w:r>
    </w:p>
    <w:p w:rsidR="003D5DA7" w:rsidRPr="003D5DA7" w:rsidRDefault="003D5DA7" w:rsidP="003D5DA7">
      <w:pPr>
        <w:ind w:left="981" w:hanging="595"/>
        <w:rPr>
          <w:rFonts w:hAnsi="新細明體"/>
          <w:lang w:val="pt-BR"/>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003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新店高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Ansi="新細明體" w:hint="eastAsia"/>
          <w:lang w:val="pt-BR"/>
        </w:rPr>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利用核內進行反應，屬核反應的範圍</w:t>
      </w:r>
    </w:p>
    <w:p w:rsidR="003D5DA7" w:rsidRPr="005633D8" w:rsidRDefault="003D5DA7" w:rsidP="003D5DA7">
      <w:pPr>
        <w:ind w:left="454" w:hanging="454"/>
        <w:rPr>
          <w:rFonts w:eastAsia="細明體"/>
        </w:rPr>
      </w:pPr>
      <w:r>
        <w:rPr>
          <w:rFonts w:ascii="新細明體" w:eastAsia="新細明體" w:hAnsi="新細明體"/>
          <w:sz w:val="24"/>
        </w:rPr>
        <w:t xml:space="preserve"> 3. </w:t>
      </w:r>
      <w:r w:rsidRPr="005633D8">
        <w:rPr>
          <w:rFonts w:hAnsi="新細明體" w:hint="eastAsia"/>
        </w:rPr>
        <w:t>下列有關能源的敘述中，下列相關的敘述，何者正確？</w:t>
      </w:r>
      <w:r w:rsidRPr="005633D8">
        <w:rPr>
          <w:rFonts w:hint="eastAsia"/>
        </w:rPr>
        <w:t xml:space="preserve">　</w:t>
      </w:r>
      <w:r w:rsidRPr="005633D8">
        <w:rPr>
          <w:rFonts w:hint="eastAsia"/>
        </w:rPr>
        <w:t>(A)</w:t>
      </w:r>
      <w:r w:rsidRPr="005633D8">
        <w:rPr>
          <w:rFonts w:hAnsi="新細明體" w:hint="eastAsia"/>
        </w:rPr>
        <w:t>目前世界運轉中的核能電廠，大部分採核熔合反應</w:t>
      </w:r>
      <w:r w:rsidRPr="005633D8">
        <w:rPr>
          <w:rFonts w:hint="eastAsia"/>
        </w:rPr>
        <w:t xml:space="preserve">　</w:t>
      </w:r>
      <w:r w:rsidRPr="005633D8">
        <w:rPr>
          <w:rFonts w:hint="eastAsia"/>
        </w:rPr>
        <w:t>(B)</w:t>
      </w:r>
      <w:r w:rsidRPr="005633D8">
        <w:rPr>
          <w:rFonts w:hAnsi="新細明體" w:hint="eastAsia"/>
        </w:rPr>
        <w:t>氫氣是一種可實現二氧化碳零排放的能源</w:t>
      </w:r>
      <w:r w:rsidRPr="005633D8">
        <w:rPr>
          <w:rFonts w:hint="eastAsia"/>
        </w:rPr>
        <w:t xml:space="preserve">　</w:t>
      </w:r>
      <w:r w:rsidRPr="005633D8">
        <w:rPr>
          <w:rFonts w:hint="eastAsia"/>
        </w:rPr>
        <w:t>(C)</w:t>
      </w:r>
      <w:r w:rsidRPr="005633D8">
        <w:rPr>
          <w:rFonts w:hAnsi="新細明體" w:hint="eastAsia"/>
        </w:rPr>
        <w:t>太陽能電池的工作原理是光能和化學能的轉換</w:t>
      </w:r>
      <w:r w:rsidRPr="005633D8">
        <w:rPr>
          <w:rFonts w:hint="eastAsia"/>
        </w:rPr>
        <w:t xml:space="preserve">　</w:t>
      </w:r>
      <w:r w:rsidRPr="005633D8">
        <w:rPr>
          <w:rFonts w:hint="eastAsia"/>
        </w:rPr>
        <w:t>(D)</w:t>
      </w:r>
      <w:r w:rsidRPr="005633D8">
        <w:rPr>
          <w:rFonts w:hAnsi="新細明體" w:hint="eastAsia"/>
        </w:rPr>
        <w:t>可燃冰是一種稀少的能源資源</w:t>
      </w:r>
      <w:r w:rsidRPr="005633D8">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003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師大附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A)</w:t>
      </w:r>
      <w:r w:rsidRPr="003D5DA7">
        <w:rPr>
          <w:rFonts w:hint="eastAsia"/>
        </w:rPr>
        <w:t xml:space="preserve">核能電廠均採用核分裂　</w:t>
      </w:r>
      <w:r w:rsidRPr="003D5DA7">
        <w:rPr>
          <w:rFonts w:hint="eastAsia"/>
        </w:rPr>
        <w:t>(C)</w:t>
      </w:r>
      <w:r w:rsidRPr="003D5DA7">
        <w:rPr>
          <w:rFonts w:hint="eastAsia"/>
        </w:rPr>
        <w:t>僅需光能和電能的轉換</w:t>
      </w:r>
    </w:p>
    <w:p w:rsidR="003D5DA7" w:rsidRPr="00AE0C2D" w:rsidRDefault="003D5DA7" w:rsidP="003D5DA7">
      <w:pPr>
        <w:ind w:left="454" w:hanging="454"/>
        <w:rPr>
          <w:rFonts w:eastAsia="細明體"/>
        </w:rPr>
      </w:pPr>
      <w:r>
        <w:rPr>
          <w:rFonts w:ascii="新細明體" w:eastAsia="新細明體" w:hAnsi="新細明體"/>
          <w:sz w:val="24"/>
        </w:rPr>
        <w:t xml:space="preserve"> 4. </w:t>
      </w:r>
      <w:r w:rsidRPr="00AE0C2D">
        <w:rPr>
          <w:rFonts w:hAnsi="新細明體" w:hint="eastAsia"/>
        </w:rPr>
        <w:t>若有</w:t>
      </w:r>
      <w:smartTag w:uri="urn:schemas-microsoft-com:office:smarttags" w:element="chmetcnv">
        <w:smartTagPr>
          <w:attr w:name="UnitName" w:val="克"/>
          <w:attr w:name="SourceValue" w:val="1"/>
          <w:attr w:name="HasSpace" w:val="False"/>
          <w:attr w:name="Negative" w:val="False"/>
          <w:attr w:name="NumberType" w:val="3"/>
          <w:attr w:name="TCSC" w:val="1"/>
        </w:smartTagPr>
        <w:r w:rsidRPr="00AE0C2D">
          <w:rPr>
            <w:rFonts w:hAnsi="新細明體" w:hint="eastAsia"/>
          </w:rPr>
          <w:t>一克</w:t>
        </w:r>
      </w:smartTag>
      <w:r w:rsidRPr="00AE0C2D">
        <w:rPr>
          <w:rFonts w:hAnsi="新細明體" w:hint="eastAsia"/>
        </w:rPr>
        <w:t>的質量完全轉化為能量，根據質能互換的原理，則可放出的能量為多少</w:t>
      </w:r>
      <w:r w:rsidRPr="00AE0C2D">
        <w:rPr>
          <w:rFonts w:hint="eastAsia"/>
        </w:rPr>
        <w:t>kJ</w:t>
      </w:r>
      <w:r w:rsidRPr="00AE0C2D">
        <w:rPr>
          <w:rFonts w:hAnsi="新細明體" w:hint="eastAsia"/>
        </w:rPr>
        <w:t>？</w:t>
      </w:r>
      <w:r w:rsidRPr="00AE0C2D">
        <w:rPr>
          <w:rFonts w:hint="eastAsia"/>
        </w:rPr>
        <w:t xml:space="preserve">　</w:t>
      </w:r>
      <w:r w:rsidRPr="00AE0C2D">
        <w:rPr>
          <w:rFonts w:hint="eastAsia"/>
        </w:rPr>
        <w:t xml:space="preserve">(A) 9 </w:t>
      </w:r>
      <w:r w:rsidRPr="00AE0C2D">
        <w:rPr>
          <w:rFonts w:hint="eastAsia"/>
        </w:rPr>
        <w:sym w:font="Symbol" w:char="F0B4"/>
      </w:r>
      <w:r w:rsidRPr="00AE0C2D">
        <w:rPr>
          <w:rFonts w:hint="eastAsia"/>
        </w:rPr>
        <w:t xml:space="preserve"> 10</w:t>
      </w:r>
      <w:r w:rsidRPr="00AE0C2D">
        <w:rPr>
          <w:rFonts w:hint="eastAsia"/>
          <w:vertAlign w:val="superscript"/>
        </w:rPr>
        <w:t>10</w:t>
      </w:r>
      <w:r w:rsidRPr="00AE0C2D">
        <w:rPr>
          <w:rFonts w:hint="eastAsia"/>
        </w:rPr>
        <w:t xml:space="preserve">　</w:t>
      </w:r>
      <w:r w:rsidRPr="00AE0C2D">
        <w:rPr>
          <w:rFonts w:hint="eastAsia"/>
        </w:rPr>
        <w:t xml:space="preserve">(B) 9 </w:t>
      </w:r>
      <w:r w:rsidRPr="00AE0C2D">
        <w:rPr>
          <w:rFonts w:hint="eastAsia"/>
        </w:rPr>
        <w:sym w:font="Symbol" w:char="F0B4"/>
      </w:r>
      <w:r w:rsidRPr="00AE0C2D">
        <w:rPr>
          <w:rFonts w:hint="eastAsia"/>
        </w:rPr>
        <w:t xml:space="preserve"> 10</w:t>
      </w:r>
      <w:r w:rsidRPr="00AE0C2D">
        <w:rPr>
          <w:rFonts w:hint="eastAsia"/>
          <w:vertAlign w:val="superscript"/>
        </w:rPr>
        <w:t>13</w:t>
      </w:r>
      <w:r w:rsidRPr="00AE0C2D">
        <w:rPr>
          <w:rFonts w:hint="eastAsia"/>
        </w:rPr>
        <w:t xml:space="preserve">　</w:t>
      </w:r>
      <w:r w:rsidRPr="00AE0C2D">
        <w:rPr>
          <w:rFonts w:hint="eastAsia"/>
        </w:rPr>
        <w:t xml:space="preserve">(C) 9 </w:t>
      </w:r>
      <w:r w:rsidRPr="00AE0C2D">
        <w:rPr>
          <w:rFonts w:hint="eastAsia"/>
        </w:rPr>
        <w:sym w:font="Symbol" w:char="F0B4"/>
      </w:r>
      <w:r w:rsidRPr="00AE0C2D">
        <w:rPr>
          <w:rFonts w:hint="eastAsia"/>
        </w:rPr>
        <w:t xml:space="preserve"> 10</w:t>
      </w:r>
      <w:r w:rsidRPr="00AE0C2D">
        <w:rPr>
          <w:rFonts w:hint="eastAsia"/>
          <w:vertAlign w:val="superscript"/>
        </w:rPr>
        <w:t>16</w:t>
      </w:r>
      <w:r w:rsidRPr="00AE0C2D">
        <w:rPr>
          <w:rFonts w:hint="eastAsia"/>
        </w:rPr>
        <w:t xml:space="preserve">　</w:t>
      </w:r>
      <w:r w:rsidRPr="00AE0C2D">
        <w:rPr>
          <w:rFonts w:hint="eastAsia"/>
        </w:rPr>
        <w:t xml:space="preserve">(D) 3 </w:t>
      </w:r>
      <w:r w:rsidRPr="00AE0C2D">
        <w:rPr>
          <w:rFonts w:hint="eastAsia"/>
        </w:rPr>
        <w:sym w:font="Symbol" w:char="F0B4"/>
      </w:r>
      <w:r w:rsidRPr="00AE0C2D">
        <w:rPr>
          <w:rFonts w:hint="eastAsia"/>
        </w:rPr>
        <w:t xml:space="preserve"> 10</w:t>
      </w:r>
      <w:r w:rsidRPr="00AE0C2D">
        <w:rPr>
          <w:rFonts w:hint="eastAsia"/>
          <w:vertAlign w:val="superscript"/>
        </w:rPr>
        <w:t>10</w:t>
      </w:r>
      <w:r w:rsidRPr="00AE0C2D">
        <w:rPr>
          <w:rFonts w:hint="eastAsia"/>
        </w:rPr>
        <w:t xml:space="preserve">　</w:t>
      </w:r>
      <w:r w:rsidRPr="00AE0C2D">
        <w:rPr>
          <w:rFonts w:hint="eastAsia"/>
        </w:rPr>
        <w:t xml:space="preserve">(E) 3 </w:t>
      </w:r>
      <w:r w:rsidRPr="00AE0C2D">
        <w:rPr>
          <w:rFonts w:hint="eastAsia"/>
        </w:rPr>
        <w:sym w:font="Symbol" w:char="F0B4"/>
      </w:r>
      <w:r w:rsidRPr="00AE0C2D">
        <w:rPr>
          <w:rFonts w:hint="eastAsia"/>
        </w:rPr>
        <w:t xml:space="preserve"> 10</w:t>
      </w:r>
      <w:r w:rsidRPr="00AE0C2D">
        <w:rPr>
          <w:rFonts w:hint="eastAsia"/>
          <w:vertAlign w:val="superscript"/>
        </w:rPr>
        <w:t>13</w:t>
      </w:r>
      <w:r w:rsidRPr="00AE0C2D">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003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女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Δ</w:t>
      </w:r>
      <w:r w:rsidRPr="003D5DA7">
        <w:rPr>
          <w:rFonts w:hint="eastAsia"/>
          <w:i/>
        </w:rPr>
        <w:t>E</w:t>
      </w:r>
      <w:r w:rsidRPr="003D5DA7">
        <w:rPr>
          <w:rFonts w:hint="eastAsia"/>
        </w:rPr>
        <w:t xml:space="preserve"> = </w:t>
      </w:r>
      <w:r w:rsidRPr="003D5DA7">
        <w:rPr>
          <w:rFonts w:hint="eastAsia"/>
          <w:i/>
        </w:rPr>
        <w:t>mc</w:t>
      </w:r>
      <w:r w:rsidRPr="003D5DA7">
        <w:rPr>
          <w:rFonts w:hint="eastAsia"/>
          <w:vertAlign w:val="superscript"/>
        </w:rPr>
        <w:t>2</w:t>
      </w:r>
      <w:r w:rsidRPr="003D5DA7">
        <w:rPr>
          <w:rFonts w:hint="eastAsia"/>
        </w:rPr>
        <w:t xml:space="preserve"> = (1 </w:t>
      </w:r>
      <w:r w:rsidRPr="003D5DA7">
        <w:rPr>
          <w:rFonts w:hint="eastAsia"/>
        </w:rPr>
        <w:sym w:font="Symbol" w:char="F0B4"/>
      </w:r>
      <w:r w:rsidRPr="003D5DA7">
        <w:rPr>
          <w:rFonts w:hint="eastAsia"/>
        </w:rPr>
        <w:t xml:space="preserve"> 10</w:t>
      </w:r>
      <w:r w:rsidRPr="003D5DA7">
        <w:rPr>
          <w:rFonts w:hint="eastAsia"/>
          <w:vertAlign w:val="superscript"/>
        </w:rPr>
        <w:sym w:font="Symbol" w:char="F02D"/>
      </w:r>
      <w:r w:rsidRPr="003D5DA7">
        <w:rPr>
          <w:rFonts w:hint="eastAsia"/>
          <w:vertAlign w:val="superscript"/>
        </w:rPr>
        <w:t>3</w:t>
      </w:r>
      <w:r w:rsidRPr="003D5DA7">
        <w:rPr>
          <w:rFonts w:hint="eastAsia"/>
        </w:rPr>
        <w:t xml:space="preserve">) </w:t>
      </w:r>
      <w:r w:rsidRPr="003D5DA7">
        <w:rPr>
          <w:rFonts w:hint="eastAsia"/>
        </w:rPr>
        <w:sym w:font="Symbol" w:char="F0B4"/>
      </w:r>
      <w:r w:rsidRPr="003D5DA7">
        <w:rPr>
          <w:rFonts w:hint="eastAsia"/>
        </w:rPr>
        <w:t xml:space="preserve"> (3 </w:t>
      </w:r>
      <w:r w:rsidRPr="003D5DA7">
        <w:rPr>
          <w:rFonts w:hint="eastAsia"/>
        </w:rPr>
        <w:sym w:font="Symbol" w:char="F0B4"/>
      </w:r>
      <w:r w:rsidRPr="003D5DA7">
        <w:rPr>
          <w:rFonts w:hint="eastAsia"/>
        </w:rPr>
        <w:t xml:space="preserve"> 10</w:t>
      </w:r>
      <w:r w:rsidRPr="003D5DA7">
        <w:rPr>
          <w:rFonts w:hint="eastAsia"/>
          <w:vertAlign w:val="superscript"/>
        </w:rPr>
        <w:t>8</w:t>
      </w:r>
      <w:r w:rsidRPr="003D5DA7">
        <w:rPr>
          <w:rFonts w:hint="eastAsia"/>
        </w:rPr>
        <w:t>)</w:t>
      </w:r>
      <w:r w:rsidRPr="003D5DA7">
        <w:rPr>
          <w:rFonts w:hint="eastAsia"/>
          <w:vertAlign w:val="superscript"/>
        </w:rPr>
        <w:t>2</w:t>
      </w:r>
      <w:r w:rsidRPr="003D5DA7">
        <w:rPr>
          <w:rFonts w:hint="eastAsia"/>
        </w:rPr>
        <w:t xml:space="preserve"> </w:t>
      </w:r>
      <w:r w:rsidRPr="003D5DA7">
        <w:rPr>
          <w:rFonts w:hint="eastAsia"/>
        </w:rPr>
        <w:sym w:font="Symbol" w:char="F0B4"/>
      </w:r>
      <w:r w:rsidRPr="003D5DA7">
        <w:rPr>
          <w:rFonts w:hint="eastAsia"/>
        </w:rPr>
        <w:t xml:space="preserve"> 10</w:t>
      </w:r>
      <w:r w:rsidRPr="003D5DA7">
        <w:rPr>
          <w:rFonts w:hint="eastAsia"/>
          <w:vertAlign w:val="superscript"/>
        </w:rPr>
        <w:sym w:font="Symbol" w:char="F02D"/>
      </w:r>
      <w:r w:rsidRPr="003D5DA7">
        <w:rPr>
          <w:rFonts w:hint="eastAsia"/>
          <w:vertAlign w:val="superscript"/>
        </w:rPr>
        <w:t>3</w:t>
      </w:r>
      <w:r w:rsidRPr="003D5DA7">
        <w:rPr>
          <w:rFonts w:hint="eastAsia"/>
        </w:rPr>
        <w:t xml:space="preserve"> = 9 </w:t>
      </w:r>
      <w:r w:rsidRPr="003D5DA7">
        <w:rPr>
          <w:rFonts w:hint="eastAsia"/>
        </w:rPr>
        <w:sym w:font="Symbol" w:char="F0B4"/>
      </w:r>
      <w:r w:rsidRPr="003D5DA7">
        <w:rPr>
          <w:rFonts w:hint="eastAsia"/>
        </w:rPr>
        <w:t xml:space="preserve"> 10</w:t>
      </w:r>
      <w:r w:rsidRPr="003D5DA7">
        <w:rPr>
          <w:rFonts w:hint="eastAsia"/>
          <w:vertAlign w:val="superscript"/>
        </w:rPr>
        <w:t>10</w:t>
      </w:r>
      <w:r w:rsidRPr="003D5DA7">
        <w:rPr>
          <w:rFonts w:hint="eastAsia"/>
        </w:rPr>
        <w:t xml:space="preserve"> kJ</w:t>
      </w:r>
    </w:p>
    <w:p w:rsidR="003D5DA7" w:rsidRPr="006018B4" w:rsidRDefault="003D5DA7" w:rsidP="003D5DA7">
      <w:pPr>
        <w:ind w:left="454" w:hanging="454"/>
        <w:rPr>
          <w:rFonts w:eastAsia="細明體"/>
        </w:rPr>
      </w:pPr>
      <w:r>
        <w:rPr>
          <w:rFonts w:ascii="新細明體" w:eastAsia="新細明體" w:hAnsi="新細明體"/>
          <w:sz w:val="24"/>
        </w:rPr>
        <w:t xml:space="preserve"> 5. </w:t>
      </w:r>
      <w:r w:rsidRPr="006018B4">
        <w:rPr>
          <w:rFonts w:hAnsi="新細明體" w:hint="eastAsia"/>
        </w:rPr>
        <w:t>鐳具有很強的放射性，其中鐳的同位素中，</w:t>
      </w:r>
      <w:r w:rsidRPr="006018B4">
        <w:rPr>
          <w:rFonts w:hint="eastAsia"/>
          <w:vertAlign w:val="superscript"/>
        </w:rPr>
        <w:t>226</w:t>
      </w:r>
      <w:r w:rsidRPr="006018B4">
        <w:rPr>
          <w:rFonts w:hint="eastAsia"/>
        </w:rPr>
        <w:t>Ra</w:t>
      </w:r>
      <w:r w:rsidRPr="006018B4">
        <w:rPr>
          <w:rFonts w:hAnsi="新細明體" w:hint="eastAsia"/>
        </w:rPr>
        <w:t>的半衰期最長約為</w:t>
      </w:r>
      <w:r w:rsidRPr="006018B4">
        <w:rPr>
          <w:rFonts w:hint="eastAsia"/>
        </w:rPr>
        <w:t>1600</w:t>
      </w:r>
      <w:r w:rsidRPr="006018B4">
        <w:rPr>
          <w:rFonts w:hAnsi="新細明體" w:hint="eastAsia"/>
        </w:rPr>
        <w:t>年，此過程會放出</w:t>
      </w:r>
      <w:r w:rsidRPr="006018B4">
        <w:rPr>
          <w:i/>
        </w:rPr>
        <w:t>α</w:t>
      </w:r>
      <w:r w:rsidRPr="006018B4">
        <w:rPr>
          <w:rFonts w:hAnsi="新細明體" w:hint="eastAsia"/>
        </w:rPr>
        <w:t>粒子變為</w:t>
      </w:r>
      <w:r w:rsidRPr="006018B4">
        <w:rPr>
          <w:rFonts w:hint="eastAsia"/>
          <w:vertAlign w:val="superscript"/>
        </w:rPr>
        <w:t>222</w:t>
      </w:r>
      <w:r w:rsidRPr="006018B4">
        <w:rPr>
          <w:rFonts w:hint="eastAsia"/>
        </w:rPr>
        <w:t>Rn</w:t>
      </w:r>
      <w:r w:rsidRPr="006018B4">
        <w:rPr>
          <w:rFonts w:hAnsi="新細明體" w:hint="eastAsia"/>
        </w:rPr>
        <w:t>，</w:t>
      </w:r>
      <w:r w:rsidRPr="006018B4">
        <w:rPr>
          <w:rFonts w:hAnsi="新細明體"/>
          <w:position w:val="-14"/>
        </w:rPr>
        <w:object w:dxaOrig="2000" w:dyaOrig="400">
          <v:shape id="_x0000_i1217" type="#_x0000_t75" style="width:99.75pt;height:20.25pt" o:ole="">
            <v:imagedata r:id="rId343" o:title=""/>
          </v:shape>
          <o:OLEObject Type="Embed" ProgID="Equation.DSMT4" ShapeID="_x0000_i1217" DrawAspect="Content" ObjectID="_1523807684" r:id="rId344"/>
        </w:object>
      </w:r>
      <w:r w:rsidRPr="006018B4">
        <w:rPr>
          <w:rFonts w:hAnsi="新細明體" w:hint="eastAsia"/>
        </w:rPr>
        <w:t>，已知</w:t>
      </w:r>
      <w:r w:rsidRPr="006018B4">
        <w:rPr>
          <w:rFonts w:hint="eastAsia"/>
          <w:vertAlign w:val="superscript"/>
        </w:rPr>
        <w:t>226</w:t>
      </w:r>
      <w:r w:rsidRPr="006018B4">
        <w:rPr>
          <w:rFonts w:hint="eastAsia"/>
        </w:rPr>
        <w:t>Ra</w:t>
      </w:r>
      <w:r w:rsidRPr="006018B4">
        <w:rPr>
          <w:rFonts w:hAnsi="新細明體" w:hint="eastAsia"/>
        </w:rPr>
        <w:t xml:space="preserve"> = </w:t>
      </w:r>
      <w:r w:rsidRPr="006018B4">
        <w:rPr>
          <w:rFonts w:hint="eastAsia"/>
        </w:rPr>
        <w:t>226.0254</w:t>
      </w:r>
      <w:r w:rsidRPr="006018B4">
        <w:rPr>
          <w:rFonts w:hAnsi="新細明體" w:hint="eastAsia"/>
        </w:rPr>
        <w:t>，</w:t>
      </w:r>
      <w:r w:rsidRPr="006018B4">
        <w:rPr>
          <w:rFonts w:hint="eastAsia"/>
          <w:vertAlign w:val="superscript"/>
        </w:rPr>
        <w:t>222</w:t>
      </w:r>
      <w:r w:rsidRPr="006018B4">
        <w:rPr>
          <w:rFonts w:hint="eastAsia"/>
        </w:rPr>
        <w:t>Rn</w:t>
      </w:r>
      <w:r w:rsidRPr="006018B4">
        <w:rPr>
          <w:rFonts w:hAnsi="新細明體" w:hint="eastAsia"/>
        </w:rPr>
        <w:t xml:space="preserve"> = </w:t>
      </w:r>
      <w:r w:rsidRPr="006018B4">
        <w:rPr>
          <w:rFonts w:hint="eastAsia"/>
        </w:rPr>
        <w:t>222.0176</w:t>
      </w:r>
      <w:r w:rsidRPr="006018B4">
        <w:rPr>
          <w:rFonts w:hAnsi="新細明體" w:hint="eastAsia"/>
        </w:rPr>
        <w:t>，</w:t>
      </w:r>
      <w:r w:rsidRPr="006018B4">
        <w:rPr>
          <w:rFonts w:hint="eastAsia"/>
          <w:vertAlign w:val="superscript"/>
        </w:rPr>
        <w:t>4</w:t>
      </w:r>
      <w:r w:rsidRPr="006018B4">
        <w:rPr>
          <w:rFonts w:hint="eastAsia"/>
        </w:rPr>
        <w:t>He</w:t>
      </w:r>
      <w:r w:rsidRPr="006018B4">
        <w:rPr>
          <w:rFonts w:hAnsi="新細明體" w:hint="eastAsia"/>
        </w:rPr>
        <w:t xml:space="preserve"> = </w:t>
      </w:r>
      <w:r w:rsidRPr="006018B4">
        <w:rPr>
          <w:rFonts w:hint="eastAsia"/>
        </w:rPr>
        <w:t>4.0026</w:t>
      </w:r>
      <w:r w:rsidRPr="006018B4">
        <w:rPr>
          <w:rFonts w:hAnsi="新細明體" w:hint="eastAsia"/>
        </w:rPr>
        <w:t>，即每莫耳鐳衰變時，質量約減少</w:t>
      </w:r>
      <w:r w:rsidRPr="006018B4">
        <w:rPr>
          <w:rFonts w:hint="eastAsia"/>
        </w:rPr>
        <w:t>0.0052</w:t>
      </w:r>
      <w:r w:rsidRPr="006018B4">
        <w:rPr>
          <w:rFonts w:hAnsi="新細明體" w:hint="eastAsia"/>
        </w:rPr>
        <w:t>克，若有</w:t>
      </w:r>
      <w:r w:rsidRPr="006018B4">
        <w:rPr>
          <w:rFonts w:hint="eastAsia"/>
        </w:rPr>
        <w:t>0.05</w:t>
      </w:r>
      <w:r w:rsidRPr="006018B4">
        <w:rPr>
          <w:rFonts w:hAnsi="新細明體" w:hint="eastAsia"/>
        </w:rPr>
        <w:t>毫克的鐳完全衰變成氡，則釋出的能量為若干千焦耳？</w:t>
      </w:r>
      <w:r w:rsidRPr="006018B4">
        <w:rPr>
          <w:rFonts w:hint="eastAsia"/>
        </w:rPr>
        <w:t xml:space="preserve">　</w:t>
      </w:r>
      <w:r w:rsidRPr="006018B4">
        <w:rPr>
          <w:rFonts w:hint="eastAsia"/>
        </w:rPr>
        <w:t>(A) 10</w:t>
      </w:r>
      <w:r w:rsidRPr="006018B4">
        <w:rPr>
          <w:rFonts w:hint="eastAsia"/>
          <w:vertAlign w:val="superscript"/>
        </w:rPr>
        <w:t>2</w:t>
      </w:r>
      <w:r w:rsidRPr="006018B4">
        <w:rPr>
          <w:rFonts w:hint="eastAsia"/>
        </w:rPr>
        <w:t xml:space="preserve">　</w:t>
      </w:r>
      <w:r w:rsidRPr="006018B4">
        <w:rPr>
          <w:rFonts w:hint="eastAsia"/>
        </w:rPr>
        <w:t>(B) 10</w:t>
      </w:r>
      <w:r w:rsidRPr="006018B4">
        <w:rPr>
          <w:rFonts w:hint="eastAsia"/>
          <w:vertAlign w:val="superscript"/>
        </w:rPr>
        <w:t>5</w:t>
      </w:r>
      <w:r w:rsidRPr="006018B4">
        <w:rPr>
          <w:rFonts w:hint="eastAsia"/>
        </w:rPr>
        <w:t xml:space="preserve">　</w:t>
      </w:r>
      <w:r w:rsidRPr="006018B4">
        <w:rPr>
          <w:rFonts w:hint="eastAsia"/>
        </w:rPr>
        <w:t>(C) 10</w:t>
      </w:r>
      <w:r w:rsidRPr="006018B4">
        <w:rPr>
          <w:rFonts w:hint="eastAsia"/>
          <w:vertAlign w:val="superscript"/>
        </w:rPr>
        <w:t>8</w:t>
      </w:r>
      <w:r w:rsidRPr="006018B4">
        <w:rPr>
          <w:rFonts w:hint="eastAsia"/>
        </w:rPr>
        <w:t xml:space="preserve">　</w:t>
      </w:r>
      <w:r w:rsidRPr="006018B4">
        <w:rPr>
          <w:rFonts w:hint="eastAsia"/>
        </w:rPr>
        <w:t>(D) 10</w:t>
      </w:r>
      <w:r w:rsidRPr="006018B4">
        <w:rPr>
          <w:rFonts w:hint="eastAsia"/>
          <w:vertAlign w:val="superscript"/>
        </w:rPr>
        <w:sym w:font="Symbol" w:char="F02D"/>
      </w:r>
      <w:r w:rsidRPr="006018B4">
        <w:rPr>
          <w:rFonts w:hint="eastAsia"/>
          <w:vertAlign w:val="superscript"/>
        </w:rPr>
        <w:t>4</w:t>
      </w:r>
      <w:r w:rsidRPr="006018B4">
        <w:rPr>
          <w:rFonts w:hint="eastAsia"/>
        </w:rPr>
        <w:t xml:space="preserve">　</w:t>
      </w:r>
      <w:r w:rsidRPr="006018B4">
        <w:rPr>
          <w:rFonts w:hint="eastAsia"/>
        </w:rPr>
        <w:t>(E) 10</w:t>
      </w:r>
      <w:r w:rsidRPr="006018B4">
        <w:rPr>
          <w:rFonts w:hint="eastAsia"/>
          <w:vertAlign w:val="superscript"/>
        </w:rPr>
        <w:sym w:font="Symbol" w:char="F02D"/>
      </w:r>
      <w:r w:rsidRPr="006018B4">
        <w:rPr>
          <w:rFonts w:hint="eastAsia"/>
          <w:vertAlign w:val="superscript"/>
        </w:rPr>
        <w:t>1</w:t>
      </w:r>
      <w:r w:rsidRPr="006018B4">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003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中學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Δ</w:t>
      </w:r>
      <w:r w:rsidRPr="003D5DA7">
        <w:rPr>
          <w:rFonts w:hint="eastAsia"/>
          <w:i/>
        </w:rPr>
        <w:t>E</w:t>
      </w:r>
      <w:r w:rsidRPr="003D5DA7">
        <w:rPr>
          <w:rFonts w:hint="eastAsia"/>
        </w:rPr>
        <w:t xml:space="preserve"> = (</w:t>
      </w:r>
      <w:r w:rsidRPr="003D5DA7">
        <w:rPr>
          <w:position w:val="-22"/>
        </w:rPr>
        <w:object w:dxaOrig="1040" w:dyaOrig="620">
          <v:shape id="_x0000_i1218" type="#_x0000_t75" style="width:51.75pt;height:30.75pt" o:ole="">
            <v:imagedata r:id="rId345" o:title=""/>
          </v:shape>
          <o:OLEObject Type="Embed" ProgID="Equation.DSMT4" ShapeID="_x0000_i1218" DrawAspect="Content" ObjectID="_1523807685" r:id="rId346"/>
        </w:object>
      </w:r>
      <w:r w:rsidRPr="003D5DA7">
        <w:sym w:font="Symbol" w:char="F0B4"/>
      </w:r>
      <w:r w:rsidRPr="003D5DA7">
        <w:rPr>
          <w:rFonts w:hint="eastAsia"/>
        </w:rPr>
        <w:t xml:space="preserve"> 0.0052 </w:t>
      </w:r>
      <w:r w:rsidRPr="003D5DA7">
        <w:rPr>
          <w:rFonts w:hint="eastAsia"/>
        </w:rPr>
        <w:sym w:font="Symbol" w:char="F0B4"/>
      </w:r>
      <w:r w:rsidRPr="003D5DA7">
        <w:rPr>
          <w:rFonts w:hint="eastAsia"/>
        </w:rPr>
        <w:t xml:space="preserve"> 10</w:t>
      </w:r>
      <w:r w:rsidRPr="003D5DA7">
        <w:rPr>
          <w:rFonts w:hint="eastAsia"/>
          <w:vertAlign w:val="superscript"/>
        </w:rPr>
        <w:sym w:font="Symbol" w:char="F02D"/>
      </w:r>
      <w:r w:rsidRPr="003D5DA7">
        <w:rPr>
          <w:rFonts w:hint="eastAsia"/>
          <w:vertAlign w:val="superscript"/>
        </w:rPr>
        <w:t>3</w:t>
      </w:r>
      <w:r w:rsidRPr="003D5DA7">
        <w:rPr>
          <w:rFonts w:hint="eastAsia"/>
        </w:rPr>
        <w:t xml:space="preserve">) </w:t>
      </w:r>
      <w:r w:rsidRPr="003D5DA7">
        <w:rPr>
          <w:rFonts w:hint="eastAsia"/>
        </w:rPr>
        <w:sym w:font="Symbol" w:char="F0B4"/>
      </w:r>
      <w:r w:rsidRPr="003D5DA7">
        <w:rPr>
          <w:rFonts w:hint="eastAsia"/>
        </w:rPr>
        <w:t xml:space="preserve"> (3 </w:t>
      </w:r>
      <w:r w:rsidRPr="003D5DA7">
        <w:rPr>
          <w:rFonts w:hint="eastAsia"/>
        </w:rPr>
        <w:sym w:font="Symbol" w:char="F0B4"/>
      </w:r>
      <w:r w:rsidRPr="003D5DA7">
        <w:rPr>
          <w:rFonts w:hint="eastAsia"/>
        </w:rPr>
        <w:t xml:space="preserve"> 10</w:t>
      </w:r>
      <w:r w:rsidRPr="003D5DA7">
        <w:rPr>
          <w:rFonts w:hint="eastAsia"/>
          <w:vertAlign w:val="superscript"/>
        </w:rPr>
        <w:t>8</w:t>
      </w:r>
      <w:r w:rsidRPr="003D5DA7">
        <w:rPr>
          <w:rFonts w:hint="eastAsia"/>
        </w:rPr>
        <w:t>)</w:t>
      </w:r>
      <w:r w:rsidRPr="003D5DA7">
        <w:rPr>
          <w:rFonts w:hint="eastAsia"/>
          <w:vertAlign w:val="superscript"/>
        </w:rPr>
        <w:t>2</w:t>
      </w:r>
      <w:r w:rsidRPr="003D5DA7">
        <w:rPr>
          <w:rFonts w:hint="eastAsia"/>
        </w:rPr>
        <w:t xml:space="preserve"> </w:t>
      </w:r>
      <w:r w:rsidRPr="003D5DA7">
        <w:rPr>
          <w:rFonts w:hint="eastAsia"/>
        </w:rPr>
        <w:sym w:font="Symbol" w:char="F0B4"/>
      </w:r>
      <w:r w:rsidRPr="003D5DA7">
        <w:rPr>
          <w:rFonts w:hint="eastAsia"/>
        </w:rPr>
        <w:t xml:space="preserve"> 10</w:t>
      </w:r>
      <w:r w:rsidRPr="003D5DA7">
        <w:rPr>
          <w:rFonts w:hint="eastAsia"/>
          <w:vertAlign w:val="superscript"/>
        </w:rPr>
        <w:sym w:font="Symbol" w:char="F02D"/>
      </w:r>
      <w:r w:rsidRPr="003D5DA7">
        <w:rPr>
          <w:rFonts w:hint="eastAsia"/>
          <w:vertAlign w:val="superscript"/>
        </w:rPr>
        <w:t>3</w:t>
      </w:r>
      <w:r w:rsidRPr="003D5DA7">
        <w:rPr>
          <w:rFonts w:hint="eastAsia"/>
          <w:vertAlign w:val="subscript"/>
        </w:rPr>
        <w:t xml:space="preserve"> </w:t>
      </w:r>
      <w:r w:rsidRPr="003D5DA7">
        <w:rPr>
          <w:rFonts w:hint="eastAsia"/>
        </w:rPr>
        <w:t>≒</w:t>
      </w:r>
      <w:r w:rsidRPr="003D5DA7">
        <w:rPr>
          <w:rFonts w:hint="eastAsia"/>
          <w:vertAlign w:val="subscript"/>
        </w:rPr>
        <w:t xml:space="preserve"> </w:t>
      </w:r>
      <w:r w:rsidRPr="003D5DA7">
        <w:rPr>
          <w:rFonts w:hint="eastAsia"/>
        </w:rPr>
        <w:t>10</w:t>
      </w:r>
      <w:r w:rsidRPr="003D5DA7">
        <w:rPr>
          <w:rFonts w:hint="eastAsia"/>
          <w:vertAlign w:val="superscript"/>
        </w:rPr>
        <w:t>2</w:t>
      </w:r>
      <w:r w:rsidRPr="003D5DA7">
        <w:rPr>
          <w:rFonts w:hint="eastAsia"/>
        </w:rPr>
        <w:t>（</w:t>
      </w:r>
      <w:r w:rsidRPr="003D5DA7">
        <w:rPr>
          <w:rFonts w:hint="eastAsia"/>
        </w:rPr>
        <w:t>kJ</w:t>
      </w:r>
      <w:r w:rsidRPr="003D5DA7">
        <w:rPr>
          <w:rFonts w:hint="eastAsia"/>
        </w:rPr>
        <w:t>）</w:t>
      </w:r>
    </w:p>
    <w:p w:rsidR="003D5DA7" w:rsidRPr="0035361B" w:rsidRDefault="003D5DA7" w:rsidP="003D5DA7">
      <w:pPr>
        <w:ind w:left="454" w:hanging="454"/>
        <w:rPr>
          <w:rFonts w:hAnsi="新細明體"/>
        </w:rPr>
      </w:pPr>
      <w:r>
        <w:rPr>
          <w:rFonts w:ascii="新細明體" w:eastAsia="新細明體" w:hAnsi="新細明體"/>
          <w:sz w:val="24"/>
        </w:rPr>
        <w:t xml:space="preserve"> 6. </w:t>
      </w:r>
      <w:r w:rsidRPr="0035361B">
        <w:rPr>
          <w:position w:val="-14"/>
        </w:rPr>
        <w:object w:dxaOrig="560" w:dyaOrig="400">
          <v:shape id="_x0000_i1219" type="#_x0000_t75" style="width:27.75pt;height:20.25pt" o:ole="">
            <v:imagedata r:id="rId347" o:title=""/>
          </v:shape>
          <o:OLEObject Type="Embed" ProgID="Equation.DSMT4" ShapeID="_x0000_i1219" DrawAspect="Content" ObjectID="_1523807686" r:id="rId348"/>
        </w:object>
      </w:r>
      <w:r w:rsidRPr="0035361B">
        <w:rPr>
          <w:rFonts w:hAnsi="新細明體" w:hint="eastAsia"/>
        </w:rPr>
        <w:t>發生下列哪一種衰變後可生成</w:t>
      </w:r>
      <w:r w:rsidRPr="0035361B">
        <w:rPr>
          <w:rFonts w:hAnsi="新細明體"/>
          <w:position w:val="-14"/>
        </w:rPr>
        <w:object w:dxaOrig="560" w:dyaOrig="400">
          <v:shape id="_x0000_i1220" type="#_x0000_t75" style="width:27.75pt;height:20.25pt" o:ole="">
            <v:imagedata r:id="rId349" o:title=""/>
          </v:shape>
          <o:OLEObject Type="Embed" ProgID="Equation.DSMT4" ShapeID="_x0000_i1220" DrawAspect="Content" ObjectID="_1523807687" r:id="rId350"/>
        </w:object>
      </w:r>
      <w:r w:rsidRPr="0035361B">
        <w:rPr>
          <w:rFonts w:hAnsi="新細明體" w:hint="eastAsia"/>
        </w:rPr>
        <w:t>的穩定核？</w:t>
      </w:r>
      <w:r w:rsidRPr="0035361B">
        <w:rPr>
          <w:rFonts w:hint="eastAsia"/>
        </w:rPr>
        <w:t xml:space="preserve">　</w:t>
      </w:r>
      <w:r w:rsidRPr="0035361B">
        <w:rPr>
          <w:rFonts w:hint="eastAsia"/>
        </w:rPr>
        <w:t>(A)</w:t>
      </w:r>
      <w:r w:rsidRPr="0035361B">
        <w:rPr>
          <w:rFonts w:hAnsi="新細明體" w:hint="eastAsia"/>
        </w:rPr>
        <w:t>放射</w:t>
      </w:r>
      <w:r w:rsidRPr="0035361B">
        <w:rPr>
          <w:rFonts w:hint="eastAsia"/>
        </w:rPr>
        <w:t>1</w:t>
      </w:r>
      <w:r w:rsidRPr="0035361B">
        <w:rPr>
          <w:rFonts w:hAnsi="新細明體" w:hint="eastAsia"/>
        </w:rPr>
        <w:t>個</w:t>
      </w:r>
      <w:r w:rsidRPr="0035361B">
        <w:rPr>
          <w:i/>
          <w:iCs/>
        </w:rPr>
        <w:t>α</w:t>
      </w:r>
      <w:r w:rsidRPr="0035361B">
        <w:rPr>
          <w:rFonts w:hAnsi="新細明體" w:hint="eastAsia"/>
        </w:rPr>
        <w:t>粒子，</w:t>
      </w:r>
      <w:r w:rsidRPr="0035361B">
        <w:rPr>
          <w:rFonts w:hint="eastAsia"/>
        </w:rPr>
        <w:t>4</w:t>
      </w:r>
      <w:r w:rsidRPr="0035361B">
        <w:rPr>
          <w:rFonts w:hAnsi="新細明體" w:hint="eastAsia"/>
        </w:rPr>
        <w:t>個</w:t>
      </w:r>
      <w:r w:rsidRPr="0035361B">
        <w:rPr>
          <w:i/>
        </w:rPr>
        <w:t>β</w:t>
      </w:r>
      <w:r w:rsidRPr="0035361B">
        <w:rPr>
          <w:rFonts w:hAnsi="新細明體" w:hint="eastAsia"/>
        </w:rPr>
        <w:t>粒子</w:t>
      </w:r>
      <w:r w:rsidRPr="0035361B">
        <w:rPr>
          <w:rFonts w:hint="eastAsia"/>
        </w:rPr>
        <w:t xml:space="preserve">　</w:t>
      </w:r>
      <w:r w:rsidRPr="0035361B">
        <w:rPr>
          <w:rFonts w:hint="eastAsia"/>
        </w:rPr>
        <w:t>(B)</w:t>
      </w:r>
      <w:r w:rsidRPr="0035361B">
        <w:rPr>
          <w:rFonts w:hAnsi="新細明體" w:hint="eastAsia"/>
        </w:rPr>
        <w:t>放射</w:t>
      </w:r>
      <w:r w:rsidRPr="0035361B">
        <w:rPr>
          <w:rFonts w:hint="eastAsia"/>
        </w:rPr>
        <w:t>1</w:t>
      </w:r>
      <w:r w:rsidRPr="0035361B">
        <w:rPr>
          <w:rFonts w:hAnsi="新細明體" w:hint="eastAsia"/>
        </w:rPr>
        <w:t>個</w:t>
      </w:r>
      <w:r w:rsidRPr="0035361B">
        <w:rPr>
          <w:i/>
          <w:iCs/>
        </w:rPr>
        <w:t>α</w:t>
      </w:r>
      <w:r w:rsidRPr="0035361B">
        <w:rPr>
          <w:rFonts w:hAnsi="新細明體" w:hint="eastAsia"/>
        </w:rPr>
        <w:t>粒子，</w:t>
      </w:r>
      <w:r w:rsidRPr="0035361B">
        <w:rPr>
          <w:rFonts w:hint="eastAsia"/>
        </w:rPr>
        <w:t>2</w:t>
      </w:r>
      <w:r w:rsidRPr="0035361B">
        <w:rPr>
          <w:rFonts w:hAnsi="新細明體" w:hint="eastAsia"/>
        </w:rPr>
        <w:t>個</w:t>
      </w:r>
      <w:r w:rsidRPr="0035361B">
        <w:rPr>
          <w:i/>
          <w:iCs/>
        </w:rPr>
        <w:t>β</w:t>
      </w:r>
      <w:r w:rsidRPr="0035361B">
        <w:rPr>
          <w:rFonts w:hAnsi="新細明體" w:hint="eastAsia"/>
        </w:rPr>
        <w:t>粒子</w:t>
      </w:r>
      <w:r w:rsidRPr="0035361B">
        <w:rPr>
          <w:rFonts w:hint="eastAsia"/>
        </w:rPr>
        <w:t xml:space="preserve">　</w:t>
      </w:r>
      <w:r w:rsidRPr="0035361B">
        <w:rPr>
          <w:rFonts w:hint="eastAsia"/>
        </w:rPr>
        <w:t>(C)</w:t>
      </w:r>
      <w:r w:rsidRPr="0035361B">
        <w:rPr>
          <w:rFonts w:hAnsi="新細明體" w:hint="eastAsia"/>
        </w:rPr>
        <w:t>放射</w:t>
      </w:r>
      <w:r w:rsidRPr="0035361B">
        <w:rPr>
          <w:rFonts w:hint="eastAsia"/>
        </w:rPr>
        <w:t>2</w:t>
      </w:r>
      <w:r w:rsidRPr="0035361B">
        <w:rPr>
          <w:rFonts w:hAnsi="新細明體" w:hint="eastAsia"/>
        </w:rPr>
        <w:t>個</w:t>
      </w:r>
      <w:r w:rsidRPr="0035361B">
        <w:rPr>
          <w:i/>
          <w:iCs/>
        </w:rPr>
        <w:t>α</w:t>
      </w:r>
      <w:r w:rsidRPr="0035361B">
        <w:rPr>
          <w:rFonts w:hAnsi="新細明體" w:hint="eastAsia"/>
        </w:rPr>
        <w:t>粒子，</w:t>
      </w:r>
      <w:r w:rsidRPr="0035361B">
        <w:rPr>
          <w:rFonts w:hint="eastAsia"/>
        </w:rPr>
        <w:t>1</w:t>
      </w:r>
      <w:r w:rsidRPr="0035361B">
        <w:rPr>
          <w:rFonts w:hAnsi="新細明體" w:hint="eastAsia"/>
        </w:rPr>
        <w:t>個</w:t>
      </w:r>
      <w:r w:rsidRPr="0035361B">
        <w:rPr>
          <w:i/>
          <w:iCs/>
        </w:rPr>
        <w:t>β</w:t>
      </w:r>
      <w:r w:rsidRPr="0035361B">
        <w:rPr>
          <w:rFonts w:hAnsi="新細明體" w:hint="eastAsia"/>
        </w:rPr>
        <w:t>粒子</w:t>
      </w:r>
      <w:r w:rsidRPr="0035361B">
        <w:rPr>
          <w:rFonts w:hint="eastAsia"/>
        </w:rPr>
        <w:t xml:space="preserve">　</w:t>
      </w:r>
      <w:r w:rsidRPr="0035361B">
        <w:rPr>
          <w:rFonts w:hint="eastAsia"/>
        </w:rPr>
        <w:t>(D)</w:t>
      </w:r>
      <w:r w:rsidRPr="0035361B">
        <w:rPr>
          <w:rFonts w:hAnsi="新細明體" w:hint="eastAsia"/>
        </w:rPr>
        <w:t>放射</w:t>
      </w:r>
      <w:r w:rsidRPr="0035361B">
        <w:rPr>
          <w:rFonts w:hint="eastAsia"/>
        </w:rPr>
        <w:t>2</w:t>
      </w:r>
      <w:r w:rsidRPr="0035361B">
        <w:rPr>
          <w:rFonts w:hAnsi="新細明體" w:hint="eastAsia"/>
        </w:rPr>
        <w:t>個</w:t>
      </w:r>
      <w:r w:rsidRPr="0035361B">
        <w:rPr>
          <w:i/>
          <w:iCs/>
        </w:rPr>
        <w:t>α</w:t>
      </w:r>
      <w:r w:rsidRPr="0035361B">
        <w:rPr>
          <w:rFonts w:hAnsi="新細明體" w:hint="eastAsia"/>
        </w:rPr>
        <w:t>粒子，</w:t>
      </w:r>
      <w:r w:rsidRPr="0035361B">
        <w:rPr>
          <w:rFonts w:hint="eastAsia"/>
        </w:rPr>
        <w:t>2</w:t>
      </w:r>
      <w:r w:rsidRPr="0035361B">
        <w:rPr>
          <w:rFonts w:hAnsi="新細明體" w:hint="eastAsia"/>
        </w:rPr>
        <w:t>個</w:t>
      </w:r>
      <w:r w:rsidRPr="0035361B">
        <w:rPr>
          <w:i/>
          <w:iCs/>
        </w:rPr>
        <w:t>β</w:t>
      </w:r>
      <w:r w:rsidRPr="0035361B">
        <w:rPr>
          <w:rFonts w:hAnsi="新細明體" w:hint="eastAsia"/>
        </w:rPr>
        <w:t>粒子</w:t>
      </w:r>
      <w:r w:rsidRPr="0035361B">
        <w:rPr>
          <w:rFonts w:hint="eastAsia"/>
        </w:rPr>
        <w:t xml:space="preserve">　</w:t>
      </w:r>
      <w:r w:rsidRPr="0035361B">
        <w:rPr>
          <w:rFonts w:hint="eastAsia"/>
        </w:rPr>
        <w:t>(E)</w:t>
      </w:r>
      <w:r w:rsidRPr="0035361B">
        <w:rPr>
          <w:rFonts w:hAnsi="新細明體" w:hint="eastAsia"/>
        </w:rPr>
        <w:t>放射</w:t>
      </w:r>
      <w:r w:rsidRPr="0035361B">
        <w:rPr>
          <w:rFonts w:hint="eastAsia"/>
        </w:rPr>
        <w:t>2</w:t>
      </w:r>
      <w:r w:rsidRPr="0035361B">
        <w:rPr>
          <w:rFonts w:hAnsi="新細明體" w:hint="eastAsia"/>
        </w:rPr>
        <w:t>個</w:t>
      </w:r>
      <w:r w:rsidRPr="0035361B">
        <w:rPr>
          <w:i/>
          <w:iCs/>
        </w:rPr>
        <w:t>α</w:t>
      </w:r>
      <w:r w:rsidRPr="0035361B">
        <w:rPr>
          <w:rFonts w:hAnsi="新細明體" w:hint="eastAsia"/>
        </w:rPr>
        <w:t>粒子，</w:t>
      </w:r>
      <w:r w:rsidRPr="0035361B">
        <w:rPr>
          <w:rFonts w:hint="eastAsia"/>
        </w:rPr>
        <w:t>4</w:t>
      </w:r>
      <w:r w:rsidRPr="0035361B">
        <w:rPr>
          <w:rFonts w:hAnsi="新細明體" w:hint="eastAsia"/>
        </w:rPr>
        <w:t>個</w:t>
      </w:r>
      <w:r w:rsidRPr="0035361B">
        <w:rPr>
          <w:i/>
          <w:iCs/>
        </w:rPr>
        <w:t>β</w:t>
      </w:r>
      <w:r w:rsidRPr="0035361B">
        <w:rPr>
          <w:rFonts w:hAnsi="新細明體" w:hint="eastAsia"/>
        </w:rPr>
        <w:t>粒子</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003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中學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position w:val="-14"/>
        </w:rPr>
        <w:object w:dxaOrig="2600" w:dyaOrig="400">
          <v:shape id="_x0000_i1221" type="#_x0000_t75" style="width:129.75pt;height:20.25pt" o:ole="">
            <v:imagedata r:id="rId351" o:title=""/>
          </v:shape>
          <o:OLEObject Type="Embed" ProgID="Equation.DSMT4" ShapeID="_x0000_i1221" DrawAspect="Content" ObjectID="_1523807688" r:id="rId352"/>
        </w:object>
      </w:r>
      <w:r w:rsidRPr="003D5DA7">
        <w:rPr>
          <w:rFonts w:hint="eastAsia"/>
        </w:rPr>
        <w:br/>
      </w:r>
      <w:r w:rsidRPr="003D5DA7">
        <w:rPr>
          <w:rFonts w:hint="eastAsia"/>
        </w:rPr>
        <w:sym w:font="Wingdings" w:char="F081"/>
      </w:r>
      <w:r w:rsidRPr="003D5DA7">
        <w:rPr>
          <w:rFonts w:hint="eastAsia"/>
        </w:rPr>
        <w:t xml:space="preserve"> 214 = 206 + 4</w:t>
      </w:r>
      <w:r w:rsidRPr="003D5DA7">
        <w:rPr>
          <w:rFonts w:hint="eastAsia"/>
          <w:i/>
        </w:rPr>
        <w:t>x</w:t>
      </w:r>
      <w:r w:rsidRPr="003D5DA7">
        <w:rPr>
          <w:rFonts w:hint="eastAsia"/>
        </w:rPr>
        <w:t xml:space="preserve"> </w:t>
      </w:r>
      <w:r w:rsidRPr="003D5DA7">
        <w:rPr>
          <w:rFonts w:hint="eastAsia"/>
        </w:rPr>
        <w:sym w:font="Symbol" w:char="F0DE"/>
      </w:r>
      <w:r w:rsidRPr="003D5DA7">
        <w:rPr>
          <w:rFonts w:hint="eastAsia"/>
        </w:rPr>
        <w:t xml:space="preserve"> </w:t>
      </w:r>
      <w:r w:rsidRPr="003D5DA7">
        <w:rPr>
          <w:rFonts w:hint="eastAsia"/>
          <w:i/>
        </w:rPr>
        <w:t>x</w:t>
      </w:r>
      <w:r w:rsidRPr="003D5DA7">
        <w:rPr>
          <w:rFonts w:hint="eastAsia"/>
        </w:rPr>
        <w:t xml:space="preserve"> = 2</w:t>
      </w:r>
      <w:r w:rsidRPr="003D5DA7">
        <w:rPr>
          <w:rFonts w:hint="eastAsia"/>
        </w:rPr>
        <w:t xml:space="preserve">　</w:t>
      </w:r>
      <w:r w:rsidRPr="003D5DA7">
        <w:sym w:font="Wingdings" w:char="F082"/>
      </w:r>
      <w:r w:rsidRPr="003D5DA7">
        <w:rPr>
          <w:rFonts w:hint="eastAsia"/>
        </w:rPr>
        <w:t xml:space="preserve"> 82 = 82 + 2</w:t>
      </w:r>
      <w:r w:rsidRPr="003D5DA7">
        <w:rPr>
          <w:rFonts w:hint="eastAsia"/>
          <w:i/>
        </w:rPr>
        <w:t>x</w:t>
      </w:r>
      <w:r w:rsidRPr="003D5DA7">
        <w:rPr>
          <w:rFonts w:hint="eastAsia"/>
        </w:rPr>
        <w:t xml:space="preserve"> </w:t>
      </w:r>
      <w:r w:rsidRPr="003D5DA7">
        <w:rPr>
          <w:rFonts w:hint="eastAsia"/>
        </w:rPr>
        <w:sym w:font="Symbol" w:char="F02D"/>
      </w:r>
      <w:r w:rsidRPr="003D5DA7">
        <w:rPr>
          <w:rFonts w:hint="eastAsia"/>
        </w:rPr>
        <w:t xml:space="preserve"> </w:t>
      </w:r>
      <w:r w:rsidRPr="003D5DA7">
        <w:rPr>
          <w:rFonts w:hint="eastAsia"/>
          <w:i/>
        </w:rPr>
        <w:t>y</w:t>
      </w:r>
      <w:r w:rsidRPr="003D5DA7">
        <w:rPr>
          <w:rFonts w:hint="eastAsia"/>
        </w:rPr>
        <w:t xml:space="preserve"> </w:t>
      </w:r>
      <w:r w:rsidRPr="003D5DA7">
        <w:rPr>
          <w:rFonts w:hint="eastAsia"/>
        </w:rPr>
        <w:sym w:font="Symbol" w:char="F0DE"/>
      </w:r>
      <w:r w:rsidRPr="003D5DA7">
        <w:rPr>
          <w:rFonts w:hint="eastAsia"/>
        </w:rPr>
        <w:t xml:space="preserve"> </w:t>
      </w:r>
      <w:r w:rsidRPr="003D5DA7">
        <w:rPr>
          <w:rFonts w:hint="eastAsia"/>
          <w:i/>
        </w:rPr>
        <w:t>y</w:t>
      </w:r>
      <w:r w:rsidRPr="003D5DA7">
        <w:rPr>
          <w:rFonts w:hint="eastAsia"/>
        </w:rPr>
        <w:t xml:space="preserve"> = 4</w:t>
      </w:r>
    </w:p>
    <w:p w:rsidR="003D5DA7" w:rsidRPr="00D87510" w:rsidRDefault="003D5DA7" w:rsidP="003D5DA7">
      <w:pPr>
        <w:ind w:left="454" w:hanging="454"/>
        <w:rPr>
          <w:rFonts w:eastAsia="細明體"/>
        </w:rPr>
      </w:pPr>
      <w:r>
        <w:rPr>
          <w:rFonts w:ascii="新細明體" w:eastAsia="新細明體" w:hAnsi="新細明體"/>
          <w:sz w:val="24"/>
        </w:rPr>
        <w:t xml:space="preserve"> 7. </w:t>
      </w:r>
      <w:r w:rsidRPr="00D87510">
        <w:rPr>
          <w:rFonts w:hAnsi="新細明體" w:hint="eastAsia"/>
        </w:rPr>
        <w:t>生質柴油以植物油經化學處理製成脂肪酸甲酯，由於植物生長過程中會吸收二氧化碳，燃燒再釋放二氧化碳，進行碳循環，可視為二氧化碳的淨排放量為零。已知生質柴油熱值為</w:t>
      </w:r>
      <w:r w:rsidRPr="00D87510">
        <w:rPr>
          <w:rFonts w:hint="eastAsia"/>
        </w:rPr>
        <w:t>37000 kJ/kg</w:t>
      </w:r>
      <w:r w:rsidRPr="00D87510">
        <w:rPr>
          <w:rFonts w:hAnsi="新細明體" w:hint="eastAsia"/>
        </w:rPr>
        <w:t>，石化柴油熱值</w:t>
      </w:r>
      <w:r w:rsidRPr="00D87510">
        <w:rPr>
          <w:rFonts w:hint="eastAsia"/>
        </w:rPr>
        <w:t>45000 kJ/kg</w:t>
      </w:r>
      <w:r w:rsidRPr="00D87510">
        <w:rPr>
          <w:rFonts w:hAnsi="新細明體" w:hint="eastAsia"/>
        </w:rPr>
        <w:t>，若兩者密度皆約</w:t>
      </w:r>
      <w:r w:rsidRPr="00D87510">
        <w:rPr>
          <w:rFonts w:hint="eastAsia"/>
        </w:rPr>
        <w:t>0.85 g/cm</w:t>
      </w:r>
      <w:r w:rsidRPr="00D87510">
        <w:rPr>
          <w:rFonts w:hint="eastAsia"/>
          <w:vertAlign w:val="superscript"/>
        </w:rPr>
        <w:t>3</w:t>
      </w:r>
      <w:r w:rsidRPr="00D87510">
        <w:rPr>
          <w:rFonts w:hAnsi="新細明體" w:hint="eastAsia"/>
        </w:rPr>
        <w:t>，假設生質柴油主要為油酸甲酯（</w:t>
      </w:r>
      <w:r w:rsidRPr="00D87510">
        <w:rPr>
          <w:rFonts w:hint="eastAsia"/>
        </w:rPr>
        <w:t>C</w:t>
      </w:r>
      <w:r w:rsidRPr="00D87510">
        <w:rPr>
          <w:rFonts w:hint="eastAsia"/>
          <w:vertAlign w:val="subscript"/>
        </w:rPr>
        <w:t>17</w:t>
      </w:r>
      <w:r w:rsidRPr="00D87510">
        <w:rPr>
          <w:rFonts w:hint="eastAsia"/>
        </w:rPr>
        <w:t>H</w:t>
      </w:r>
      <w:r w:rsidRPr="00D87510">
        <w:rPr>
          <w:rFonts w:hint="eastAsia"/>
          <w:vertAlign w:val="subscript"/>
        </w:rPr>
        <w:t>31</w:t>
      </w:r>
      <w:r w:rsidRPr="00D87510">
        <w:rPr>
          <w:rFonts w:hint="eastAsia"/>
        </w:rPr>
        <w:t>COOCH</w:t>
      </w:r>
      <w:r w:rsidRPr="00D87510">
        <w:rPr>
          <w:rFonts w:hint="eastAsia"/>
          <w:vertAlign w:val="subscript"/>
        </w:rPr>
        <w:t>3</w:t>
      </w:r>
      <w:r w:rsidRPr="00D87510">
        <w:rPr>
          <w:rFonts w:hAnsi="新細明體" w:hint="eastAsia"/>
        </w:rPr>
        <w:t>），石化柴油主要為十六烷（</w:t>
      </w:r>
      <w:r w:rsidRPr="00D87510">
        <w:rPr>
          <w:rFonts w:hint="eastAsia"/>
        </w:rPr>
        <w:t>C</w:t>
      </w:r>
      <w:r w:rsidRPr="00D87510">
        <w:rPr>
          <w:rFonts w:hint="eastAsia"/>
          <w:vertAlign w:val="subscript"/>
        </w:rPr>
        <w:t>16</w:t>
      </w:r>
      <w:r w:rsidRPr="00D87510">
        <w:rPr>
          <w:rFonts w:hint="eastAsia"/>
        </w:rPr>
        <w:t>H</w:t>
      </w:r>
      <w:r w:rsidRPr="00D87510">
        <w:rPr>
          <w:rFonts w:hint="eastAsia"/>
          <w:vertAlign w:val="subscript"/>
        </w:rPr>
        <w:t>34</w:t>
      </w:r>
      <w:r w:rsidRPr="00D87510">
        <w:rPr>
          <w:rFonts w:hAnsi="新細明體" w:hint="eastAsia"/>
        </w:rPr>
        <w:t>）。下列敘述何者正確？</w:t>
      </w:r>
      <w:r w:rsidRPr="00D87510">
        <w:rPr>
          <w:rFonts w:hint="eastAsia"/>
        </w:rPr>
        <w:t xml:space="preserve">　</w:t>
      </w:r>
      <w:r w:rsidRPr="00D87510">
        <w:rPr>
          <w:rFonts w:hint="eastAsia"/>
        </w:rPr>
        <w:t>(A)</w:t>
      </w:r>
      <w:r w:rsidRPr="00D87510">
        <w:rPr>
          <w:rFonts w:hAnsi="新細明體" w:hint="eastAsia"/>
        </w:rPr>
        <w:t>分別燃燒一莫耳油酸甲酯與十六烷，十六烷所消耗的氧氣較多</w:t>
      </w:r>
      <w:r w:rsidRPr="00D87510">
        <w:rPr>
          <w:rFonts w:hint="eastAsia"/>
        </w:rPr>
        <w:t xml:space="preserve">　</w:t>
      </w:r>
      <w:r w:rsidRPr="00D87510">
        <w:rPr>
          <w:rFonts w:hint="eastAsia"/>
        </w:rPr>
        <w:t>(B)</w:t>
      </w:r>
      <w:r w:rsidRPr="00D87510">
        <w:rPr>
          <w:rFonts w:hAnsi="新細明體" w:hint="eastAsia"/>
        </w:rPr>
        <w:t>若在石化柴油中添加</w:t>
      </w:r>
      <w:r w:rsidRPr="00D87510">
        <w:rPr>
          <w:rFonts w:hint="eastAsia"/>
        </w:rPr>
        <w:t>2%</w:t>
      </w:r>
      <w:r w:rsidRPr="00D87510">
        <w:rPr>
          <w:rFonts w:hAnsi="新細明體" w:hint="eastAsia"/>
        </w:rPr>
        <w:t>的生質柴油，熱值約為</w:t>
      </w:r>
      <w:r w:rsidRPr="00D87510">
        <w:rPr>
          <w:rFonts w:hint="eastAsia"/>
        </w:rPr>
        <w:t>43000 kJ/kg</w:t>
      </w:r>
      <w:r w:rsidRPr="00D87510">
        <w:rPr>
          <w:rFonts w:hint="eastAsia"/>
        </w:rPr>
        <w:t xml:space="preserve">　</w:t>
      </w:r>
      <w:r w:rsidRPr="00D87510">
        <w:rPr>
          <w:rFonts w:hint="eastAsia"/>
        </w:rPr>
        <w:t>(C)</w:t>
      </w:r>
      <w:r w:rsidRPr="00D87510">
        <w:rPr>
          <w:rFonts w:hAnsi="新細明體" w:hint="eastAsia"/>
        </w:rPr>
        <w:t>石化柴油較生質柴油易完全燃燒且汙染較少</w:t>
      </w:r>
      <w:r w:rsidRPr="00D87510">
        <w:rPr>
          <w:rFonts w:hint="eastAsia"/>
        </w:rPr>
        <w:t xml:space="preserve">　</w:t>
      </w:r>
      <w:r w:rsidRPr="00D87510">
        <w:rPr>
          <w:rFonts w:hint="eastAsia"/>
        </w:rPr>
        <w:t>(D)</w:t>
      </w:r>
      <w:r w:rsidRPr="00D87510">
        <w:rPr>
          <w:rFonts w:hAnsi="新細明體" w:hint="eastAsia"/>
        </w:rPr>
        <w:t>每公升生質柴油燃燒時所釋放的二氧化碳較石化柴油少</w:t>
      </w:r>
      <w:r w:rsidRPr="00D87510">
        <w:rPr>
          <w:rFonts w:hint="eastAsia"/>
        </w:rPr>
        <w:t xml:space="preserve">　</w:t>
      </w:r>
      <w:r w:rsidRPr="00D87510">
        <w:rPr>
          <w:rFonts w:hint="eastAsia"/>
        </w:rPr>
        <w:t>(E)</w:t>
      </w:r>
      <w:r w:rsidRPr="00D87510">
        <w:rPr>
          <w:rFonts w:hAnsi="新細明體" w:hint="eastAsia"/>
        </w:rPr>
        <w:t>生質柴油屬非再生能源</w:t>
      </w:r>
      <w:r w:rsidRPr="00D87510">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003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高雄中學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A) C</w:t>
      </w:r>
      <w:r w:rsidRPr="003D5DA7">
        <w:rPr>
          <w:rFonts w:hint="eastAsia"/>
          <w:vertAlign w:val="subscript"/>
        </w:rPr>
        <w:t>17</w:t>
      </w:r>
      <w:r w:rsidRPr="003D5DA7">
        <w:rPr>
          <w:rFonts w:hint="eastAsia"/>
        </w:rPr>
        <w:t>H</w:t>
      </w:r>
      <w:r w:rsidRPr="003D5DA7">
        <w:rPr>
          <w:rFonts w:hint="eastAsia"/>
          <w:vertAlign w:val="subscript"/>
        </w:rPr>
        <w:t>31</w:t>
      </w:r>
      <w:r w:rsidRPr="003D5DA7">
        <w:rPr>
          <w:rFonts w:hint="eastAsia"/>
        </w:rPr>
        <w:t>COOCH</w:t>
      </w:r>
      <w:r w:rsidRPr="003D5DA7">
        <w:rPr>
          <w:rFonts w:hint="eastAsia"/>
          <w:vertAlign w:val="subscript"/>
        </w:rPr>
        <w:t>3</w:t>
      </w:r>
      <w:r w:rsidRPr="003D5DA7">
        <w:rPr>
          <w:rFonts w:hint="eastAsia"/>
        </w:rPr>
        <w:t xml:space="preserve"> +</w:t>
      </w:r>
      <w:r w:rsidRPr="003D5DA7">
        <w:rPr>
          <w:position w:val="-22"/>
        </w:rPr>
        <w:object w:dxaOrig="320" w:dyaOrig="580">
          <v:shape id="_x0000_i1222" type="#_x0000_t75" style="width:15.75pt;height:29.25pt" o:ole="">
            <v:imagedata r:id="rId353" o:title=""/>
          </v:shape>
          <o:OLEObject Type="Embed" ProgID="Equation.DSMT4" ShapeID="_x0000_i1222" DrawAspect="Content" ObjectID="_1523807689" r:id="rId354"/>
        </w:object>
      </w:r>
      <w:r w:rsidRPr="003D5DA7">
        <w:rPr>
          <w:rFonts w:hint="eastAsia"/>
        </w:rPr>
        <w:t>O</w:t>
      </w:r>
      <w:r w:rsidRPr="003D5DA7">
        <w:rPr>
          <w:rFonts w:hint="eastAsia"/>
          <w:vertAlign w:val="subscript"/>
        </w:rPr>
        <w:t>2</w:t>
      </w:r>
      <w:r w:rsidRPr="003D5DA7">
        <w:rPr>
          <w:rFonts w:hint="eastAsia"/>
        </w:rPr>
        <w:t xml:space="preserve"> </w:t>
      </w:r>
      <w:r w:rsidRPr="003D5DA7">
        <w:rPr>
          <w:rFonts w:hint="eastAsia"/>
        </w:rPr>
        <w:t>→</w:t>
      </w:r>
      <w:r w:rsidRPr="003D5DA7">
        <w:rPr>
          <w:rFonts w:hint="eastAsia"/>
        </w:rPr>
        <w:t xml:space="preserve"> 19CO</w:t>
      </w:r>
      <w:r w:rsidRPr="003D5DA7">
        <w:rPr>
          <w:rFonts w:hint="eastAsia"/>
          <w:vertAlign w:val="subscript"/>
        </w:rPr>
        <w:t>2</w:t>
      </w:r>
      <w:r w:rsidRPr="003D5DA7">
        <w:rPr>
          <w:rFonts w:hint="eastAsia"/>
        </w:rPr>
        <w:t xml:space="preserve"> + 17H</w:t>
      </w:r>
      <w:r w:rsidRPr="003D5DA7">
        <w:rPr>
          <w:rFonts w:hint="eastAsia"/>
          <w:vertAlign w:val="subscript"/>
        </w:rPr>
        <w:t>2</w:t>
      </w:r>
      <w:r w:rsidRPr="003D5DA7">
        <w:rPr>
          <w:rFonts w:hint="eastAsia"/>
        </w:rPr>
        <w:t>O</w:t>
      </w:r>
      <w:r w:rsidRPr="003D5DA7">
        <w:rPr>
          <w:rFonts w:hint="eastAsia"/>
        </w:rPr>
        <w:br/>
      </w:r>
      <w:r w:rsidRPr="003D5DA7">
        <w:rPr>
          <w:rFonts w:hint="eastAsia"/>
        </w:rPr>
        <w:t xml:space="preserve">　</w:t>
      </w:r>
      <w:r w:rsidRPr="003D5DA7">
        <w:rPr>
          <w:rFonts w:hint="eastAsia"/>
        </w:rPr>
        <w:t xml:space="preserve"> C</w:t>
      </w:r>
      <w:r w:rsidRPr="003D5DA7">
        <w:rPr>
          <w:rFonts w:hint="eastAsia"/>
          <w:vertAlign w:val="subscript"/>
        </w:rPr>
        <w:t>16</w:t>
      </w:r>
      <w:r w:rsidRPr="003D5DA7">
        <w:rPr>
          <w:rFonts w:hint="eastAsia"/>
        </w:rPr>
        <w:t>H</w:t>
      </w:r>
      <w:r w:rsidRPr="003D5DA7">
        <w:rPr>
          <w:rFonts w:hint="eastAsia"/>
          <w:vertAlign w:val="subscript"/>
        </w:rPr>
        <w:t>34</w:t>
      </w:r>
      <w:r w:rsidRPr="003D5DA7">
        <w:rPr>
          <w:rFonts w:hint="eastAsia"/>
        </w:rPr>
        <w:t xml:space="preserve"> +</w:t>
      </w:r>
      <w:r w:rsidRPr="003D5DA7">
        <w:rPr>
          <w:position w:val="-22"/>
        </w:rPr>
        <w:object w:dxaOrig="340" w:dyaOrig="580">
          <v:shape id="_x0000_i1223" type="#_x0000_t75" style="width:17.25pt;height:29.25pt" o:ole="">
            <v:imagedata r:id="rId355" o:title=""/>
          </v:shape>
          <o:OLEObject Type="Embed" ProgID="Equation.DSMT4" ShapeID="_x0000_i1223" DrawAspect="Content" ObjectID="_1523807690" r:id="rId356"/>
        </w:object>
      </w:r>
      <w:r w:rsidRPr="003D5DA7">
        <w:rPr>
          <w:rFonts w:hint="eastAsia"/>
        </w:rPr>
        <w:t>O</w:t>
      </w:r>
      <w:r w:rsidRPr="003D5DA7">
        <w:rPr>
          <w:rFonts w:hint="eastAsia"/>
          <w:vertAlign w:val="subscript"/>
        </w:rPr>
        <w:t>2</w:t>
      </w:r>
      <w:r w:rsidRPr="003D5DA7">
        <w:rPr>
          <w:rFonts w:hint="eastAsia"/>
        </w:rPr>
        <w:t xml:space="preserve"> </w:t>
      </w:r>
      <w:r w:rsidRPr="003D5DA7">
        <w:rPr>
          <w:rFonts w:hint="eastAsia"/>
        </w:rPr>
        <w:t>→</w:t>
      </w:r>
      <w:r w:rsidRPr="003D5DA7">
        <w:rPr>
          <w:rFonts w:hint="eastAsia"/>
        </w:rPr>
        <w:t xml:space="preserve"> 16CO</w:t>
      </w:r>
      <w:r w:rsidRPr="003D5DA7">
        <w:rPr>
          <w:rFonts w:hint="eastAsia"/>
          <w:vertAlign w:val="subscript"/>
        </w:rPr>
        <w:t>2</w:t>
      </w:r>
      <w:r w:rsidRPr="003D5DA7">
        <w:rPr>
          <w:rFonts w:hint="eastAsia"/>
        </w:rPr>
        <w:t xml:space="preserve"> + 17H</w:t>
      </w:r>
      <w:r w:rsidRPr="003D5DA7">
        <w:rPr>
          <w:rFonts w:hint="eastAsia"/>
          <w:vertAlign w:val="subscript"/>
        </w:rPr>
        <w:t>2</w:t>
      </w:r>
      <w:r w:rsidRPr="003D5DA7">
        <w:rPr>
          <w:rFonts w:hint="eastAsia"/>
        </w:rPr>
        <w:t>O</w:t>
      </w:r>
      <w:r w:rsidRPr="003D5DA7">
        <w:br/>
      </w:r>
      <w:r w:rsidRPr="003D5DA7">
        <w:rPr>
          <w:rFonts w:hint="eastAsia"/>
        </w:rPr>
        <w:t xml:space="preserve">　</w:t>
      </w:r>
      <w:r w:rsidRPr="003D5DA7">
        <w:rPr>
          <w:rFonts w:hint="eastAsia"/>
        </w:rPr>
        <w:t xml:space="preserve"> </w:t>
      </w:r>
      <w:r w:rsidRPr="003D5DA7">
        <w:rPr>
          <w:rFonts w:hint="eastAsia"/>
        </w:rPr>
        <w:t>由上可知，十六烷耗氧較少</w:t>
      </w:r>
      <w:r w:rsidRPr="003D5DA7">
        <w:br/>
      </w:r>
      <w:r w:rsidRPr="003D5DA7">
        <w:rPr>
          <w:rFonts w:hint="eastAsia"/>
        </w:rPr>
        <w:t xml:space="preserve">(B) </w:t>
      </w:r>
      <w:r w:rsidRPr="003D5DA7">
        <w:t>Δ</w:t>
      </w:r>
      <w:r w:rsidRPr="003D5DA7">
        <w:rPr>
          <w:rFonts w:hint="eastAsia"/>
          <w:i/>
        </w:rPr>
        <w:t>H</w:t>
      </w:r>
      <w:r w:rsidRPr="003D5DA7">
        <w:rPr>
          <w:rFonts w:hint="eastAsia"/>
        </w:rPr>
        <w:t xml:space="preserve"> = 0.02 </w:t>
      </w:r>
      <w:r w:rsidRPr="003D5DA7">
        <w:rPr>
          <w:rFonts w:hint="eastAsia"/>
        </w:rPr>
        <w:sym w:font="Symbol" w:char="F0B4"/>
      </w:r>
      <w:r w:rsidRPr="003D5DA7">
        <w:rPr>
          <w:rFonts w:hint="eastAsia"/>
        </w:rPr>
        <w:t xml:space="preserve"> 37000 + 0.98 </w:t>
      </w:r>
      <w:r w:rsidRPr="003D5DA7">
        <w:rPr>
          <w:rFonts w:hint="eastAsia"/>
        </w:rPr>
        <w:sym w:font="Symbol" w:char="F0B4"/>
      </w:r>
      <w:r w:rsidRPr="003D5DA7">
        <w:rPr>
          <w:rFonts w:hint="eastAsia"/>
        </w:rPr>
        <w:t xml:space="preserve"> 45000 = 44840 kJ/kg</w:t>
      </w:r>
      <w:r w:rsidRPr="003D5DA7">
        <w:br/>
      </w:r>
      <w:r w:rsidRPr="003D5DA7">
        <w:rPr>
          <w:rFonts w:hint="eastAsia"/>
        </w:rPr>
        <w:t>(C)</w:t>
      </w:r>
      <w:r w:rsidRPr="003D5DA7">
        <w:rPr>
          <w:rFonts w:hint="eastAsia"/>
        </w:rPr>
        <w:t>生質柴油可進行碳循環，汙染較少</w:t>
      </w:r>
      <w:r w:rsidRPr="003D5DA7">
        <w:br/>
      </w:r>
      <w:r w:rsidRPr="003D5DA7">
        <w:rPr>
          <w:rFonts w:hint="eastAsia"/>
        </w:rPr>
        <w:t>(E)</w:t>
      </w:r>
      <w:r w:rsidRPr="003D5DA7">
        <w:rPr>
          <w:rFonts w:hint="eastAsia"/>
        </w:rPr>
        <w:t>生質柴油經由植物油再製，屬再生能源</w:t>
      </w:r>
    </w:p>
    <w:p w:rsidR="003D5DA7" w:rsidRPr="003B718D" w:rsidRDefault="003D5DA7" w:rsidP="003D5DA7">
      <w:pPr>
        <w:tabs>
          <w:tab w:val="left" w:pos="1170"/>
        </w:tabs>
        <w:ind w:left="454" w:hanging="454"/>
        <w:rPr>
          <w:rFonts w:eastAsia="細明體"/>
        </w:rPr>
      </w:pPr>
      <w:r>
        <w:rPr>
          <w:rFonts w:ascii="新細明體" w:eastAsia="新細明體" w:hAnsi="新細明體"/>
          <w:sz w:val="24"/>
        </w:rPr>
        <w:t xml:space="preserve"> 8. </w:t>
      </w:r>
      <w:r w:rsidRPr="003B718D">
        <w:rPr>
          <w:rFonts w:hAnsi="新細明體" w:hint="eastAsia"/>
        </w:rPr>
        <w:t>從</w:t>
      </w:r>
      <w:r w:rsidRPr="003B718D">
        <w:rPr>
          <w:rFonts w:hAnsi="新細明體"/>
          <w:position w:val="-14"/>
        </w:rPr>
        <w:object w:dxaOrig="480" w:dyaOrig="400">
          <v:shape id="_x0000_i1224" type="#_x0000_t75" style="width:24pt;height:20.25pt" o:ole="">
            <v:imagedata r:id="rId357" o:title=""/>
          </v:shape>
          <o:OLEObject Type="Embed" ProgID="Equation.DSMT4" ShapeID="_x0000_i1224" DrawAspect="Content" ObjectID="_1523807691" r:id="rId358"/>
        </w:object>
      </w:r>
      <w:r w:rsidRPr="003B718D">
        <w:rPr>
          <w:rFonts w:hAnsi="新細明體" w:hint="eastAsia"/>
        </w:rPr>
        <w:t>蛻變為</w:t>
      </w:r>
      <w:r w:rsidRPr="003B718D">
        <w:rPr>
          <w:rFonts w:hAnsi="新細明體"/>
          <w:position w:val="-10"/>
        </w:rPr>
        <w:object w:dxaOrig="300" w:dyaOrig="360">
          <v:shape id="_x0000_i1225" type="#_x0000_t75" style="width:15pt;height:18pt" o:ole="">
            <v:imagedata r:id="rId359" o:title=""/>
          </v:shape>
          <o:OLEObject Type="Embed" ProgID="Equation.DSMT4" ShapeID="_x0000_i1225" DrawAspect="Content" ObjectID="_1523807692" r:id="rId360"/>
        </w:object>
      </w:r>
      <w:r w:rsidRPr="003B718D">
        <w:rPr>
          <w:rFonts w:hint="eastAsia"/>
        </w:rPr>
        <w:t>Pb</w:t>
      </w:r>
      <w:r w:rsidRPr="003B718D">
        <w:rPr>
          <w:rFonts w:hAnsi="新細明體" w:hint="eastAsia"/>
        </w:rPr>
        <w:t>是天然放射性的蛻變系列之一，此系列總共經過幾個</w:t>
      </w:r>
      <w:r w:rsidRPr="003B718D">
        <w:rPr>
          <w:i/>
        </w:rPr>
        <w:t>α</w:t>
      </w:r>
      <w:r w:rsidRPr="003B718D">
        <w:rPr>
          <w:rFonts w:hAnsi="新細明體" w:hint="eastAsia"/>
        </w:rPr>
        <w:t>衰變，幾個</w:t>
      </w:r>
      <w:r w:rsidRPr="003B718D">
        <w:rPr>
          <w:i/>
        </w:rPr>
        <w:t>β</w:t>
      </w:r>
      <w:r w:rsidRPr="003B718D">
        <w:rPr>
          <w:rFonts w:hAnsi="新細明體" w:hint="eastAsia"/>
        </w:rPr>
        <w:t xml:space="preserve">衰變？　</w:t>
      </w:r>
      <w:r w:rsidRPr="003B718D">
        <w:rPr>
          <w:rFonts w:hAnsi="新細明體" w:hint="eastAsia"/>
        </w:rPr>
        <w:t>(</w:t>
      </w:r>
      <w:r w:rsidRPr="003B718D">
        <w:rPr>
          <w:rFonts w:hint="eastAsia"/>
        </w:rPr>
        <w:t>A) 8</w:t>
      </w:r>
      <w:r w:rsidRPr="003B718D">
        <w:rPr>
          <w:i/>
        </w:rPr>
        <w:t>α</w:t>
      </w:r>
      <w:r w:rsidRPr="003B718D">
        <w:rPr>
          <w:rFonts w:hAnsi="新細明體" w:hint="eastAsia"/>
        </w:rPr>
        <w:t>，</w:t>
      </w:r>
      <w:r w:rsidRPr="003B718D">
        <w:rPr>
          <w:rFonts w:hint="eastAsia"/>
        </w:rPr>
        <w:t>6</w:t>
      </w:r>
      <w:r w:rsidRPr="003B718D">
        <w:rPr>
          <w:i/>
        </w:rPr>
        <w:t>β</w:t>
      </w:r>
      <w:r w:rsidRPr="003B718D">
        <w:rPr>
          <w:rFonts w:hAnsi="新細明體" w:hint="eastAsia"/>
          <w:vertAlign w:val="superscript"/>
        </w:rPr>
        <w:t>－</w:t>
      </w:r>
      <w:r w:rsidRPr="003B718D">
        <w:rPr>
          <w:rFonts w:hAnsi="新細明體" w:hint="eastAsia"/>
        </w:rPr>
        <w:t xml:space="preserve">　</w:t>
      </w:r>
      <w:r w:rsidRPr="003B718D">
        <w:rPr>
          <w:rFonts w:hint="eastAsia"/>
        </w:rPr>
        <w:t>(B) 8</w:t>
      </w:r>
      <w:r w:rsidRPr="003B718D">
        <w:rPr>
          <w:i/>
        </w:rPr>
        <w:t>α</w:t>
      </w:r>
      <w:r w:rsidRPr="003B718D">
        <w:rPr>
          <w:rFonts w:hAnsi="新細明體" w:hint="eastAsia"/>
        </w:rPr>
        <w:t>，</w:t>
      </w:r>
      <w:r w:rsidRPr="003B718D">
        <w:rPr>
          <w:rFonts w:hint="eastAsia"/>
        </w:rPr>
        <w:t>8</w:t>
      </w:r>
      <w:r w:rsidRPr="003B718D">
        <w:rPr>
          <w:i/>
        </w:rPr>
        <w:t>β</w:t>
      </w:r>
      <w:r w:rsidRPr="003B718D">
        <w:rPr>
          <w:rFonts w:hint="eastAsia"/>
          <w:vertAlign w:val="superscript"/>
        </w:rPr>
        <w:t xml:space="preserve"> </w:t>
      </w:r>
      <w:r w:rsidRPr="003B718D">
        <w:rPr>
          <w:vertAlign w:val="superscript"/>
        </w:rPr>
        <w:sym w:font="Symbol" w:char="F02D"/>
      </w:r>
      <w:r w:rsidRPr="003B718D">
        <w:rPr>
          <w:rFonts w:hAnsi="新細明體" w:hint="eastAsia"/>
        </w:rPr>
        <w:t xml:space="preserve">　</w:t>
      </w:r>
      <w:r w:rsidRPr="003B718D">
        <w:rPr>
          <w:rFonts w:hint="eastAsia"/>
        </w:rPr>
        <w:t>(C) 10</w:t>
      </w:r>
      <w:r w:rsidRPr="003B718D">
        <w:rPr>
          <w:i/>
        </w:rPr>
        <w:t>α</w:t>
      </w:r>
      <w:r w:rsidRPr="003B718D">
        <w:rPr>
          <w:rFonts w:hAnsi="新細明體" w:hint="eastAsia"/>
        </w:rPr>
        <w:t>，</w:t>
      </w:r>
      <w:r w:rsidRPr="003B718D">
        <w:rPr>
          <w:rFonts w:hint="eastAsia"/>
        </w:rPr>
        <w:t>6</w:t>
      </w:r>
      <w:r w:rsidRPr="003B718D">
        <w:rPr>
          <w:i/>
        </w:rPr>
        <w:t>β</w:t>
      </w:r>
      <w:r w:rsidRPr="003B718D">
        <w:rPr>
          <w:rFonts w:hint="eastAsia"/>
          <w:vertAlign w:val="superscript"/>
        </w:rPr>
        <w:t xml:space="preserve"> </w:t>
      </w:r>
      <w:r w:rsidRPr="003B718D">
        <w:rPr>
          <w:vertAlign w:val="superscript"/>
        </w:rPr>
        <w:sym w:font="Symbol" w:char="F02D"/>
      </w:r>
      <w:r w:rsidRPr="003B718D">
        <w:rPr>
          <w:rFonts w:hAnsi="新細明體" w:hint="eastAsia"/>
        </w:rPr>
        <w:t xml:space="preserve">　</w:t>
      </w:r>
      <w:r w:rsidRPr="003B718D">
        <w:rPr>
          <w:rFonts w:hint="eastAsia"/>
        </w:rPr>
        <w:t>(D) 10</w:t>
      </w:r>
      <w:r w:rsidRPr="003B718D">
        <w:rPr>
          <w:i/>
        </w:rPr>
        <w:t>α</w:t>
      </w:r>
      <w:r w:rsidRPr="003B718D">
        <w:rPr>
          <w:rFonts w:hAnsi="新細明體" w:hint="eastAsia"/>
        </w:rPr>
        <w:t>，</w:t>
      </w:r>
      <w:r w:rsidRPr="003B718D">
        <w:rPr>
          <w:rFonts w:hint="eastAsia"/>
        </w:rPr>
        <w:t>10</w:t>
      </w:r>
      <w:r w:rsidRPr="003B718D">
        <w:rPr>
          <w:i/>
        </w:rPr>
        <w:t>β</w:t>
      </w:r>
      <w:r w:rsidRPr="003B718D">
        <w:rPr>
          <w:rFonts w:hint="eastAsia"/>
          <w:vertAlign w:val="superscript"/>
        </w:rPr>
        <w:t xml:space="preserve"> </w:t>
      </w:r>
      <w:r w:rsidRPr="003B718D">
        <w:rPr>
          <w:vertAlign w:val="superscript"/>
        </w:rPr>
        <w:sym w:font="Symbol" w:char="F02D"/>
      </w:r>
      <w:r w:rsidRPr="003B718D">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012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師大附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position w:val="-22"/>
        </w:rPr>
        <w:object w:dxaOrig="2780" w:dyaOrig="480">
          <v:shape id="_x0000_i1226" type="#_x0000_t75" style="width:138.75pt;height:24pt" o:ole="">
            <v:imagedata r:id="rId361" o:title=""/>
          </v:shape>
          <o:OLEObject Type="Embed" ProgID="Equation.DSMT4" ShapeID="_x0000_i1226" DrawAspect="Content" ObjectID="_1523807693" r:id="rId362"/>
        </w:object>
      </w:r>
      <w:r w:rsidRPr="003D5DA7">
        <w:rPr>
          <w:rFonts w:hint="eastAsia"/>
        </w:rPr>
        <w:br/>
        <w:t>4x + 206 = 238</w:t>
      </w:r>
      <w:r w:rsidRPr="003D5DA7">
        <w:rPr>
          <w:rFonts w:hint="eastAsia"/>
        </w:rPr>
        <w:t xml:space="preserve">　</w:t>
      </w:r>
      <w:r w:rsidRPr="003D5DA7">
        <w:rPr>
          <w:rFonts w:hint="eastAsia"/>
        </w:rPr>
        <w:t>x = 8</w:t>
      </w:r>
      <w:r w:rsidRPr="003D5DA7">
        <w:rPr>
          <w:rFonts w:hint="eastAsia"/>
        </w:rPr>
        <w:br/>
        <w:t xml:space="preserve">2x </w:t>
      </w:r>
      <w:r w:rsidRPr="003D5DA7">
        <w:rPr>
          <w:rFonts w:hint="eastAsia"/>
        </w:rPr>
        <w:sym w:font="Symbol" w:char="F02D"/>
      </w:r>
      <w:r w:rsidRPr="003D5DA7">
        <w:rPr>
          <w:rFonts w:hint="eastAsia"/>
        </w:rPr>
        <w:t xml:space="preserve"> y + 82 = 92</w:t>
      </w:r>
      <w:r w:rsidRPr="003D5DA7">
        <w:rPr>
          <w:rFonts w:hint="eastAsia"/>
        </w:rPr>
        <w:t xml:space="preserve">　</w:t>
      </w:r>
      <w:r w:rsidRPr="003D5DA7">
        <w:rPr>
          <w:rFonts w:hint="eastAsia"/>
        </w:rPr>
        <w:t>y = 6</w:t>
      </w:r>
    </w:p>
    <w:p w:rsidR="003D5DA7" w:rsidRPr="00597A9C" w:rsidRDefault="003D5DA7" w:rsidP="003D5DA7">
      <w:pPr>
        <w:ind w:left="454" w:hanging="454"/>
        <w:rPr>
          <w:rFonts w:eastAsia="細明體"/>
        </w:rPr>
      </w:pPr>
      <w:r>
        <w:rPr>
          <w:rFonts w:ascii="新細明體" w:eastAsia="新細明體" w:hAnsi="新細明體"/>
          <w:sz w:val="24"/>
        </w:rPr>
        <w:t xml:space="preserve"> 9. </w:t>
      </w:r>
      <w:r w:rsidRPr="00597A9C">
        <w:rPr>
          <w:rFonts w:hint="eastAsia"/>
        </w:rPr>
        <w:t xml:space="preserve">與人類關係最密切的能源是：　</w:t>
      </w:r>
      <w:r w:rsidRPr="00597A9C">
        <w:t>(A)</w:t>
      </w:r>
      <w:r w:rsidRPr="00597A9C">
        <w:rPr>
          <w:rFonts w:hint="eastAsia"/>
        </w:rPr>
        <w:t xml:space="preserve">風力　</w:t>
      </w:r>
      <w:r w:rsidRPr="00597A9C">
        <w:t>(B)</w:t>
      </w:r>
      <w:r w:rsidRPr="00597A9C">
        <w:rPr>
          <w:rFonts w:hint="eastAsia"/>
        </w:rPr>
        <w:t xml:space="preserve">水力　</w:t>
      </w:r>
      <w:r w:rsidRPr="00597A9C">
        <w:t>(C)</w:t>
      </w:r>
      <w:r w:rsidRPr="00597A9C">
        <w:rPr>
          <w:rFonts w:hint="eastAsia"/>
        </w:rPr>
        <w:t xml:space="preserve">太陽能　</w:t>
      </w:r>
      <w:r w:rsidRPr="00597A9C">
        <w:t>(D)</w:t>
      </w:r>
      <w:r w:rsidRPr="00597A9C">
        <w:rPr>
          <w:rFonts w:hint="eastAsia"/>
        </w:rPr>
        <w:t>化石能源</w:t>
      </w:r>
      <w:r w:rsidRPr="00597A9C">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8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C</w:t>
      </w:r>
    </w:p>
    <w:p w:rsidR="003D5DA7" w:rsidRPr="00AC4A6B" w:rsidRDefault="003D5DA7" w:rsidP="003D5DA7">
      <w:pPr>
        <w:ind w:left="454" w:hanging="454"/>
        <w:rPr>
          <w:rFonts w:eastAsia="細明體"/>
        </w:rPr>
      </w:pPr>
      <w:r>
        <w:rPr>
          <w:rFonts w:ascii="新細明體" w:eastAsia="新細明體" w:hAnsi="新細明體"/>
          <w:sz w:val="24"/>
        </w:rPr>
        <w:t xml:space="preserve">10. </w:t>
      </w:r>
      <w:r w:rsidRPr="00AC4A6B">
        <w:rPr>
          <w:rFonts w:hint="eastAsia"/>
        </w:rPr>
        <w:t xml:space="preserve">下列何種能源是古代太陽能所保存下來的？　</w:t>
      </w:r>
      <w:r w:rsidRPr="00AC4A6B">
        <w:t>(A)</w:t>
      </w:r>
      <w:r w:rsidRPr="00AC4A6B">
        <w:rPr>
          <w:rFonts w:hint="eastAsia"/>
        </w:rPr>
        <w:t xml:space="preserve">風力　</w:t>
      </w:r>
      <w:r w:rsidRPr="00AC4A6B">
        <w:t>(B)</w:t>
      </w:r>
      <w:r w:rsidRPr="00AC4A6B">
        <w:rPr>
          <w:rFonts w:hint="eastAsia"/>
        </w:rPr>
        <w:t xml:space="preserve">水力　</w:t>
      </w:r>
      <w:r w:rsidRPr="00AC4A6B">
        <w:t>(C)</w:t>
      </w:r>
      <w:r w:rsidRPr="00AC4A6B">
        <w:rPr>
          <w:rFonts w:hint="eastAsia"/>
        </w:rPr>
        <w:t xml:space="preserve">地熱　</w:t>
      </w:r>
      <w:r w:rsidRPr="00AC4A6B">
        <w:t>(D)</w:t>
      </w:r>
      <w:r w:rsidRPr="00AC4A6B">
        <w:rPr>
          <w:rFonts w:hint="eastAsia"/>
        </w:rPr>
        <w:t>化石燃料</w:t>
      </w:r>
      <w:r w:rsidRPr="00AC4A6B">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8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EB08F2" w:rsidRDefault="003D5DA7" w:rsidP="003D5DA7">
      <w:pPr>
        <w:ind w:left="454" w:hanging="454"/>
        <w:rPr>
          <w:rFonts w:eastAsia="細明體"/>
        </w:rPr>
      </w:pPr>
      <w:r>
        <w:rPr>
          <w:rFonts w:ascii="新細明體" w:eastAsia="新細明體" w:hAnsi="新細明體"/>
          <w:sz w:val="24"/>
        </w:rPr>
        <w:t xml:space="preserve">11. </w:t>
      </w:r>
      <w:r w:rsidRPr="00EB08F2">
        <w:rPr>
          <w:rFonts w:hint="eastAsia"/>
        </w:rPr>
        <w:t>下列何種能源與太陽能</w:t>
      </w:r>
      <w:r w:rsidRPr="00EB08F2">
        <w:rPr>
          <w:rFonts w:hint="eastAsia"/>
          <w:u w:val="wave"/>
        </w:rPr>
        <w:t>無關</w:t>
      </w:r>
      <w:r w:rsidRPr="00EB08F2">
        <w:rPr>
          <w:rFonts w:hint="eastAsia"/>
        </w:rPr>
        <w:t xml:space="preserve">？　</w:t>
      </w:r>
      <w:r w:rsidRPr="00EB08F2">
        <w:t>(A)</w:t>
      </w:r>
      <w:r w:rsidRPr="00EB08F2">
        <w:rPr>
          <w:rFonts w:hint="eastAsia"/>
        </w:rPr>
        <w:t xml:space="preserve">核能　</w:t>
      </w:r>
      <w:r w:rsidRPr="00EB08F2">
        <w:t>(B)</w:t>
      </w:r>
      <w:r w:rsidRPr="00EB08F2">
        <w:rPr>
          <w:rFonts w:hint="eastAsia"/>
        </w:rPr>
        <w:t xml:space="preserve">水力　</w:t>
      </w:r>
      <w:r w:rsidRPr="00EB08F2">
        <w:t>(C)</w:t>
      </w:r>
      <w:r w:rsidRPr="00EB08F2">
        <w:rPr>
          <w:rFonts w:hint="eastAsia"/>
        </w:rPr>
        <w:t xml:space="preserve">風力　</w:t>
      </w:r>
      <w:r w:rsidRPr="00EB08F2">
        <w:t>(D)</w:t>
      </w:r>
      <w:r w:rsidRPr="00EB08F2">
        <w:rPr>
          <w:rFonts w:hint="eastAsia"/>
        </w:rPr>
        <w:t>火力</w:t>
      </w:r>
      <w:r w:rsidRPr="00EB08F2">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8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w:t>
      </w:r>
    </w:p>
    <w:p w:rsidR="003D5DA7" w:rsidRPr="00A445FD" w:rsidRDefault="003D5DA7" w:rsidP="003D5DA7">
      <w:pPr>
        <w:ind w:left="454" w:hanging="454"/>
        <w:rPr>
          <w:rFonts w:eastAsia="細明體"/>
        </w:rPr>
      </w:pPr>
      <w:r>
        <w:rPr>
          <w:rFonts w:ascii="新細明體" w:eastAsia="新細明體" w:hAnsi="新細明體"/>
          <w:sz w:val="24"/>
        </w:rPr>
        <w:t xml:space="preserve">12. </w:t>
      </w:r>
      <w:r w:rsidRPr="00A445FD">
        <w:rPr>
          <w:rFonts w:hint="eastAsia"/>
        </w:rPr>
        <w:t xml:space="preserve">地球上所能利用的能源，大部分來自：　</w:t>
      </w:r>
      <w:r w:rsidRPr="00A445FD">
        <w:t>(A)</w:t>
      </w:r>
      <w:r w:rsidRPr="00A445FD">
        <w:rPr>
          <w:rFonts w:hint="eastAsia"/>
        </w:rPr>
        <w:t xml:space="preserve">核能　</w:t>
      </w:r>
      <w:r w:rsidRPr="00A445FD">
        <w:t>(B)</w:t>
      </w:r>
      <w:r w:rsidRPr="00A445FD">
        <w:rPr>
          <w:rFonts w:hint="eastAsia"/>
        </w:rPr>
        <w:t xml:space="preserve">火力　</w:t>
      </w:r>
      <w:r w:rsidRPr="00A445FD">
        <w:t>(C)</w:t>
      </w:r>
      <w:r w:rsidRPr="00A445FD">
        <w:rPr>
          <w:rFonts w:hint="eastAsia"/>
        </w:rPr>
        <w:t xml:space="preserve">地熱　</w:t>
      </w:r>
      <w:r w:rsidRPr="00A445FD">
        <w:t>(D)</w:t>
      </w:r>
      <w:r w:rsidRPr="00A445FD">
        <w:rPr>
          <w:rFonts w:hint="eastAsia"/>
        </w:rPr>
        <w:t>太陽能</w:t>
      </w:r>
      <w:r w:rsidRPr="00A445FD">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8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0B3944" w:rsidRDefault="003D5DA7" w:rsidP="003D5DA7">
      <w:pPr>
        <w:ind w:left="454" w:hanging="454"/>
        <w:rPr>
          <w:rFonts w:eastAsia="細明體"/>
        </w:rPr>
      </w:pPr>
      <w:r>
        <w:rPr>
          <w:rFonts w:ascii="新細明體" w:eastAsia="新細明體" w:hAnsi="新細明體"/>
          <w:sz w:val="24"/>
        </w:rPr>
        <w:t xml:space="preserve">13. </w:t>
      </w:r>
      <w:r w:rsidRPr="000B3944">
        <w:rPr>
          <w:rFonts w:hint="eastAsia"/>
        </w:rPr>
        <w:t xml:space="preserve">明潭發電廠之發電是利用：　</w:t>
      </w:r>
      <w:r w:rsidRPr="000B3944">
        <w:t>(A)</w:t>
      </w:r>
      <w:r w:rsidRPr="000B3944">
        <w:rPr>
          <w:rFonts w:hint="eastAsia"/>
        </w:rPr>
        <w:t xml:space="preserve">核能　</w:t>
      </w:r>
      <w:r w:rsidRPr="000B3944">
        <w:t>(B)</w:t>
      </w:r>
      <w:r w:rsidRPr="000B3944">
        <w:rPr>
          <w:rFonts w:hint="eastAsia"/>
        </w:rPr>
        <w:t xml:space="preserve">火力　</w:t>
      </w:r>
      <w:r w:rsidRPr="000B3944">
        <w:t>(C)</w:t>
      </w:r>
      <w:r w:rsidRPr="000B3944">
        <w:rPr>
          <w:rFonts w:hint="eastAsia"/>
        </w:rPr>
        <w:t xml:space="preserve">地熱　</w:t>
      </w:r>
      <w:r w:rsidRPr="000B3944">
        <w:t>(D)</w:t>
      </w:r>
      <w:r w:rsidRPr="000B3944">
        <w:rPr>
          <w:rFonts w:hint="eastAsia"/>
        </w:rPr>
        <w:t>水力</w:t>
      </w:r>
      <w:r w:rsidRPr="000B3944">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9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D5501D" w:rsidRDefault="003D5DA7" w:rsidP="003D5DA7">
      <w:pPr>
        <w:ind w:left="454" w:hanging="454"/>
        <w:rPr>
          <w:rFonts w:eastAsia="細明體"/>
        </w:rPr>
      </w:pPr>
      <w:r>
        <w:rPr>
          <w:rFonts w:ascii="新細明體" w:eastAsia="新細明體" w:hAnsi="新細明體"/>
          <w:sz w:val="24"/>
        </w:rPr>
        <w:t xml:space="preserve">14. </w:t>
      </w:r>
      <w:r w:rsidRPr="00D5501D">
        <w:rPr>
          <w:rFonts w:hint="eastAsia"/>
        </w:rPr>
        <w:t xml:space="preserve">帆船的動力是靠：　</w:t>
      </w:r>
      <w:r w:rsidRPr="00D5501D">
        <w:t>(A)</w:t>
      </w:r>
      <w:r w:rsidRPr="00D5501D">
        <w:rPr>
          <w:rFonts w:hint="eastAsia"/>
        </w:rPr>
        <w:t xml:space="preserve">核能　</w:t>
      </w:r>
      <w:r w:rsidRPr="00D5501D">
        <w:t>(B)</w:t>
      </w:r>
      <w:r w:rsidRPr="00D5501D">
        <w:rPr>
          <w:rFonts w:hint="eastAsia"/>
        </w:rPr>
        <w:t xml:space="preserve">水力　</w:t>
      </w:r>
      <w:r w:rsidRPr="00D5501D">
        <w:t>(C)</w:t>
      </w:r>
      <w:r w:rsidRPr="00D5501D">
        <w:rPr>
          <w:rFonts w:hint="eastAsia"/>
        </w:rPr>
        <w:t xml:space="preserve">風力　</w:t>
      </w:r>
      <w:r w:rsidRPr="00D5501D">
        <w:t>(D)</w:t>
      </w:r>
      <w:r w:rsidRPr="00D5501D">
        <w:rPr>
          <w:rFonts w:hint="eastAsia"/>
        </w:rPr>
        <w:t>火力</w:t>
      </w:r>
      <w:r w:rsidRPr="00D5501D">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9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C</w:t>
      </w:r>
    </w:p>
    <w:p w:rsidR="003D5DA7" w:rsidRPr="004D701A" w:rsidRDefault="003D5DA7" w:rsidP="003D5DA7">
      <w:pPr>
        <w:ind w:left="454" w:hanging="454"/>
        <w:rPr>
          <w:rFonts w:eastAsia="細明體"/>
        </w:rPr>
      </w:pPr>
      <w:r>
        <w:rPr>
          <w:rFonts w:ascii="新細明體" w:eastAsia="新細明體" w:hAnsi="新細明體"/>
          <w:sz w:val="24"/>
        </w:rPr>
        <w:t xml:space="preserve">15. </w:t>
      </w:r>
      <w:r w:rsidRPr="004D701A">
        <w:rPr>
          <w:rFonts w:hint="eastAsia"/>
        </w:rPr>
        <w:t xml:space="preserve">光合作用會貯存下列何種能源？　</w:t>
      </w:r>
      <w:r w:rsidRPr="004D701A">
        <w:t>(A)</w:t>
      </w:r>
      <w:r w:rsidRPr="004D701A">
        <w:rPr>
          <w:rFonts w:hint="eastAsia"/>
        </w:rPr>
        <w:t xml:space="preserve">水力　</w:t>
      </w:r>
      <w:r w:rsidRPr="004D701A">
        <w:t>(B)</w:t>
      </w:r>
      <w:r w:rsidRPr="004D701A">
        <w:rPr>
          <w:rFonts w:hint="eastAsia"/>
        </w:rPr>
        <w:t xml:space="preserve">風力　</w:t>
      </w:r>
      <w:r w:rsidRPr="004D701A">
        <w:t>(C)</w:t>
      </w:r>
      <w:r w:rsidRPr="004D701A">
        <w:rPr>
          <w:rFonts w:hint="eastAsia"/>
        </w:rPr>
        <w:t xml:space="preserve">地熱　</w:t>
      </w:r>
      <w:r w:rsidRPr="004D701A">
        <w:t>(D)</w:t>
      </w:r>
      <w:r w:rsidRPr="004D701A">
        <w:rPr>
          <w:rFonts w:hint="eastAsia"/>
        </w:rPr>
        <w:t>太陽能</w:t>
      </w:r>
      <w:r w:rsidRPr="004D701A">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9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BF5C0E" w:rsidRDefault="003D5DA7" w:rsidP="003D5DA7">
      <w:pPr>
        <w:ind w:left="454" w:hanging="454"/>
        <w:rPr>
          <w:rFonts w:eastAsia="細明體"/>
        </w:rPr>
      </w:pPr>
      <w:r>
        <w:rPr>
          <w:rFonts w:ascii="新細明體" w:eastAsia="新細明體" w:hAnsi="新細明體"/>
          <w:sz w:val="24"/>
        </w:rPr>
        <w:t xml:space="preserve">16. </w:t>
      </w:r>
      <w:r w:rsidRPr="00BF5C0E">
        <w:rPr>
          <w:rFonts w:hint="eastAsia"/>
        </w:rPr>
        <w:t xml:space="preserve">核能發電廠之發電是靠下列何種反應？　</w:t>
      </w:r>
      <w:r w:rsidRPr="00BF5C0E">
        <w:t>(A)</w:t>
      </w:r>
      <w:r w:rsidRPr="00BF5C0E">
        <w:rPr>
          <w:rFonts w:hint="eastAsia"/>
        </w:rPr>
        <w:t xml:space="preserve">核分裂　</w:t>
      </w:r>
      <w:r w:rsidRPr="00BF5C0E">
        <w:t>(B)</w:t>
      </w:r>
      <w:r w:rsidRPr="00BF5C0E">
        <w:rPr>
          <w:rFonts w:hint="eastAsia"/>
        </w:rPr>
        <w:t xml:space="preserve">核熔合　</w:t>
      </w:r>
      <w:r w:rsidRPr="00BF5C0E">
        <w:t>(C)</w:t>
      </w:r>
      <w:r w:rsidRPr="00BF5C0E">
        <w:rPr>
          <w:rFonts w:hint="eastAsia"/>
        </w:rPr>
        <w:t xml:space="preserve">人工蛻變　</w:t>
      </w:r>
      <w:r w:rsidRPr="00BF5C0E">
        <w:t>(D)</w:t>
      </w:r>
      <w:r w:rsidRPr="00BF5C0E">
        <w:rPr>
          <w:rFonts w:hint="eastAsia"/>
        </w:rPr>
        <w:t>放射性元素的天然蛻變</w:t>
      </w:r>
      <w:r w:rsidRPr="00BF5C0E">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9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w:t>
      </w:r>
    </w:p>
    <w:p w:rsidR="003D5DA7" w:rsidRPr="00690CB1" w:rsidRDefault="003D5DA7" w:rsidP="003D5DA7">
      <w:pPr>
        <w:ind w:left="454" w:hanging="454"/>
        <w:rPr>
          <w:rFonts w:eastAsia="細明體"/>
        </w:rPr>
      </w:pPr>
      <w:r>
        <w:rPr>
          <w:rFonts w:ascii="新細明體" w:eastAsia="新細明體" w:hAnsi="新細明體"/>
          <w:sz w:val="24"/>
        </w:rPr>
        <w:t xml:space="preserve">17. </w:t>
      </w:r>
      <w:r w:rsidRPr="00690CB1">
        <w:rPr>
          <w:rFonts w:hint="eastAsia"/>
        </w:rPr>
        <w:t xml:space="preserve">太陽能取之不盡，用之不竭是因太陽表面發生下列何種反應所致？　</w:t>
      </w:r>
      <w:r w:rsidRPr="00690CB1">
        <w:t>(A)</w:t>
      </w:r>
      <w:r w:rsidRPr="00690CB1">
        <w:rPr>
          <w:rFonts w:hint="eastAsia"/>
        </w:rPr>
        <w:t xml:space="preserve">核分裂　</w:t>
      </w:r>
      <w:r w:rsidRPr="00690CB1">
        <w:t>(B)</w:t>
      </w:r>
      <w:r w:rsidRPr="00690CB1">
        <w:rPr>
          <w:rFonts w:hint="eastAsia"/>
        </w:rPr>
        <w:t xml:space="preserve">核熔合　</w:t>
      </w:r>
      <w:r w:rsidRPr="00690CB1">
        <w:t>(C)</w:t>
      </w:r>
      <w:r w:rsidRPr="00690CB1">
        <w:rPr>
          <w:rFonts w:hint="eastAsia"/>
        </w:rPr>
        <w:t xml:space="preserve">人工蛻變　</w:t>
      </w:r>
      <w:r w:rsidRPr="00690CB1">
        <w:t>(D)</w:t>
      </w:r>
      <w:r w:rsidRPr="00690CB1">
        <w:rPr>
          <w:rFonts w:hint="eastAsia"/>
        </w:rPr>
        <w:t>放射性元素的天然蛻變</w:t>
      </w:r>
      <w:r w:rsidRPr="00690CB1">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9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w:t>
      </w:r>
    </w:p>
    <w:p w:rsidR="003D5DA7" w:rsidRPr="001477A1" w:rsidRDefault="003D5DA7" w:rsidP="003D5DA7">
      <w:pPr>
        <w:ind w:left="454" w:hanging="454"/>
        <w:rPr>
          <w:rFonts w:eastAsia="細明體"/>
        </w:rPr>
      </w:pPr>
      <w:r>
        <w:rPr>
          <w:rFonts w:ascii="新細明體" w:eastAsia="新細明體" w:hAnsi="新細明體"/>
          <w:sz w:val="24"/>
        </w:rPr>
        <w:t xml:space="preserve">18. </w:t>
      </w:r>
      <w:r w:rsidRPr="001477A1">
        <w:rPr>
          <w:rFonts w:hint="eastAsia"/>
          <w:u w:val="single"/>
        </w:rPr>
        <w:t>臺灣</w:t>
      </w:r>
      <w:r w:rsidRPr="001477A1">
        <w:rPr>
          <w:rFonts w:hint="eastAsia"/>
        </w:rPr>
        <w:t xml:space="preserve">目前工業所需的能源符合下列何種情況？　</w:t>
      </w:r>
      <w:r w:rsidRPr="001477A1">
        <w:t>(A)</w:t>
      </w:r>
      <w:r w:rsidRPr="001477A1">
        <w:rPr>
          <w:rFonts w:hint="eastAsia"/>
        </w:rPr>
        <w:t xml:space="preserve">自給自足　</w:t>
      </w:r>
      <w:r w:rsidRPr="001477A1">
        <w:t>(B)</w:t>
      </w:r>
      <w:r w:rsidRPr="001477A1">
        <w:rPr>
          <w:rFonts w:hint="eastAsia"/>
        </w:rPr>
        <w:t xml:space="preserve">大部分仰賴進口　</w:t>
      </w:r>
      <w:r w:rsidRPr="001477A1">
        <w:t>(C)</w:t>
      </w:r>
      <w:r w:rsidRPr="001477A1">
        <w:rPr>
          <w:rFonts w:hint="eastAsia"/>
        </w:rPr>
        <w:t xml:space="preserve">產量過剩　</w:t>
      </w:r>
      <w:r w:rsidRPr="001477A1">
        <w:t>(D)</w:t>
      </w:r>
      <w:r w:rsidRPr="001477A1">
        <w:rPr>
          <w:rFonts w:hint="eastAsia"/>
        </w:rPr>
        <w:t>存量豐富，但尚未開採</w:t>
      </w:r>
      <w:r w:rsidRPr="001477A1">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9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w:t>
      </w:r>
    </w:p>
    <w:p w:rsidR="003D5DA7" w:rsidRPr="008971AA" w:rsidRDefault="003D5DA7" w:rsidP="003D5DA7">
      <w:pPr>
        <w:ind w:left="454" w:hanging="454"/>
        <w:rPr>
          <w:rFonts w:eastAsia="細明體"/>
        </w:rPr>
      </w:pPr>
      <w:r>
        <w:rPr>
          <w:rFonts w:ascii="新細明體" w:eastAsia="新細明體" w:hAnsi="新細明體"/>
          <w:sz w:val="24"/>
        </w:rPr>
        <w:t xml:space="preserve">19. </w:t>
      </w:r>
      <w:r w:rsidRPr="008971AA">
        <w:rPr>
          <w:rFonts w:hint="eastAsia"/>
        </w:rPr>
        <w:t xml:space="preserve">下列何項能源會造成環境汙染？　</w:t>
      </w:r>
      <w:r w:rsidRPr="008971AA">
        <w:t>(A)</w:t>
      </w:r>
      <w:r w:rsidRPr="008971AA">
        <w:rPr>
          <w:rFonts w:hint="eastAsia"/>
        </w:rPr>
        <w:t xml:space="preserve">地熱發電　</w:t>
      </w:r>
      <w:r w:rsidRPr="008971AA">
        <w:t>(B)</w:t>
      </w:r>
      <w:r w:rsidRPr="008971AA">
        <w:rPr>
          <w:rFonts w:hint="eastAsia"/>
        </w:rPr>
        <w:t xml:space="preserve">太陽能電池　</w:t>
      </w:r>
      <w:r w:rsidRPr="008971AA">
        <w:t>(C)</w:t>
      </w:r>
      <w:r w:rsidRPr="008971AA">
        <w:rPr>
          <w:rFonts w:hint="eastAsia"/>
        </w:rPr>
        <w:t xml:space="preserve">風力發電　</w:t>
      </w:r>
      <w:r w:rsidRPr="008971AA">
        <w:t>(D)</w:t>
      </w:r>
      <w:r w:rsidRPr="008971AA">
        <w:rPr>
          <w:rFonts w:hint="eastAsia"/>
        </w:rPr>
        <w:t>氫氧燃料電池</w:t>
      </w:r>
      <w:r w:rsidRPr="008971AA">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9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rPr>
          <w:rFonts w:hint="eastAsia"/>
        </w:rPr>
        <w:t>地熱開發時，伴隨硫磺氣與二氧化硫的外洩，可能造成酸雨的危害；再者，熱泉流出地面，夾帶其所溶解的礦物質亦可能造成環境的汙染</w:t>
      </w:r>
    </w:p>
    <w:p w:rsidR="003D5DA7" w:rsidRPr="009456CE" w:rsidRDefault="003D5DA7" w:rsidP="003D5DA7">
      <w:pPr>
        <w:ind w:left="454" w:hanging="454"/>
        <w:rPr>
          <w:rFonts w:eastAsia="細明體"/>
        </w:rPr>
      </w:pPr>
      <w:r>
        <w:rPr>
          <w:rFonts w:ascii="新細明體" w:eastAsia="新細明體" w:hAnsi="新細明體"/>
          <w:sz w:val="24"/>
        </w:rPr>
        <w:t xml:space="preserve">20. </w:t>
      </w:r>
      <w:r w:rsidRPr="009456CE">
        <w:rPr>
          <w:rFonts w:hint="eastAsia"/>
        </w:rPr>
        <w:t xml:space="preserve">興達發電廠之發電是利用：　</w:t>
      </w:r>
      <w:r w:rsidRPr="009456CE">
        <w:t>(A)</w:t>
      </w:r>
      <w:r w:rsidRPr="009456CE">
        <w:rPr>
          <w:rFonts w:hint="eastAsia"/>
        </w:rPr>
        <w:t xml:space="preserve">核能　</w:t>
      </w:r>
      <w:r w:rsidRPr="009456CE">
        <w:t>(B)</w:t>
      </w:r>
      <w:r w:rsidRPr="009456CE">
        <w:rPr>
          <w:rFonts w:hint="eastAsia"/>
        </w:rPr>
        <w:t xml:space="preserve">火力　</w:t>
      </w:r>
      <w:r w:rsidRPr="009456CE">
        <w:t>(C)</w:t>
      </w:r>
      <w:r w:rsidRPr="009456CE">
        <w:rPr>
          <w:rFonts w:hint="eastAsia"/>
        </w:rPr>
        <w:t xml:space="preserve">地熱　</w:t>
      </w:r>
      <w:r w:rsidRPr="009456CE">
        <w:t>(D)</w:t>
      </w:r>
      <w:r w:rsidRPr="009456CE">
        <w:rPr>
          <w:rFonts w:hint="eastAsia"/>
        </w:rPr>
        <w:t>水力</w:t>
      </w:r>
      <w:r w:rsidRPr="009456CE">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9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w:t>
      </w:r>
    </w:p>
    <w:p w:rsidR="003D5DA7" w:rsidRPr="0073302B" w:rsidRDefault="003D5DA7" w:rsidP="003D5DA7">
      <w:pPr>
        <w:ind w:left="454" w:hanging="454"/>
        <w:rPr>
          <w:rFonts w:eastAsia="細明體"/>
        </w:rPr>
      </w:pPr>
      <w:r>
        <w:rPr>
          <w:rFonts w:ascii="新細明體" w:eastAsia="新細明體" w:hAnsi="新細明體"/>
          <w:sz w:val="24"/>
        </w:rPr>
        <w:t xml:space="preserve">21. </w:t>
      </w:r>
      <w:r w:rsidRPr="0073302B">
        <w:rPr>
          <w:rFonts w:hint="eastAsia"/>
        </w:rPr>
        <w:t xml:space="preserve">金山發電廠之發電是利用：　</w:t>
      </w:r>
      <w:r w:rsidRPr="0073302B">
        <w:t>(A)</w:t>
      </w:r>
      <w:r w:rsidRPr="0073302B">
        <w:rPr>
          <w:rFonts w:hint="eastAsia"/>
        </w:rPr>
        <w:t xml:space="preserve">核能　</w:t>
      </w:r>
      <w:r w:rsidRPr="0073302B">
        <w:t>(B)</w:t>
      </w:r>
      <w:r w:rsidRPr="0073302B">
        <w:rPr>
          <w:rFonts w:hint="eastAsia"/>
        </w:rPr>
        <w:t xml:space="preserve">火力　</w:t>
      </w:r>
      <w:r w:rsidRPr="0073302B">
        <w:t>(C)</w:t>
      </w:r>
      <w:r w:rsidRPr="0073302B">
        <w:rPr>
          <w:rFonts w:hint="eastAsia"/>
        </w:rPr>
        <w:t xml:space="preserve">地熱　</w:t>
      </w:r>
      <w:r w:rsidRPr="0073302B">
        <w:t>(D)</w:t>
      </w:r>
      <w:r w:rsidRPr="0073302B">
        <w:rPr>
          <w:rFonts w:hint="eastAsia"/>
        </w:rPr>
        <w:t>水力</w:t>
      </w:r>
      <w:r w:rsidRPr="0073302B">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9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w:t>
      </w:r>
    </w:p>
    <w:p w:rsidR="003D5DA7" w:rsidRPr="005D2D09" w:rsidRDefault="003D5DA7" w:rsidP="003D5DA7">
      <w:pPr>
        <w:ind w:left="454" w:hanging="454"/>
        <w:rPr>
          <w:rFonts w:eastAsia="細明體"/>
        </w:rPr>
      </w:pPr>
      <w:r>
        <w:rPr>
          <w:rFonts w:ascii="新細明體" w:eastAsia="新細明體" w:hAnsi="新細明體"/>
          <w:sz w:val="24"/>
        </w:rPr>
        <w:t xml:space="preserve">22. </w:t>
      </w:r>
      <w:r w:rsidRPr="005D2D09">
        <w:rPr>
          <w:rFonts w:hint="eastAsia"/>
        </w:rPr>
        <w:t xml:space="preserve">下列何種能源，效率穩定，易於控制，為現代生活上科技產品廣為使用的能源？　</w:t>
      </w:r>
      <w:r w:rsidRPr="005D2D09">
        <w:t>(A)</w:t>
      </w:r>
      <w:r w:rsidRPr="005D2D09">
        <w:rPr>
          <w:rFonts w:hint="eastAsia"/>
        </w:rPr>
        <w:t xml:space="preserve">石油　</w:t>
      </w:r>
      <w:r w:rsidRPr="005D2D09">
        <w:t>(B)</w:t>
      </w:r>
      <w:r w:rsidRPr="005D2D09">
        <w:rPr>
          <w:rFonts w:hint="eastAsia"/>
        </w:rPr>
        <w:t xml:space="preserve">天然氣　</w:t>
      </w:r>
      <w:r w:rsidRPr="005D2D09">
        <w:t>(C)</w:t>
      </w:r>
      <w:r w:rsidRPr="005D2D09">
        <w:rPr>
          <w:rFonts w:hint="eastAsia"/>
        </w:rPr>
        <w:t xml:space="preserve">化學能　</w:t>
      </w:r>
      <w:r w:rsidRPr="005D2D09">
        <w:t>(D)</w:t>
      </w:r>
      <w:r w:rsidRPr="005D2D09">
        <w:rPr>
          <w:rFonts w:hint="eastAsia"/>
        </w:rPr>
        <w:t>電能</w:t>
      </w:r>
      <w:r w:rsidRPr="005D2D09">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39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電能運送方便，效率穩定，易於控制，現代生活上科技產品廣為使用</w:t>
      </w:r>
    </w:p>
    <w:p w:rsidR="003D5DA7" w:rsidRPr="00B15906" w:rsidRDefault="003D5DA7" w:rsidP="003D5DA7">
      <w:pPr>
        <w:ind w:left="454" w:hanging="454"/>
        <w:rPr>
          <w:rFonts w:eastAsia="細明體"/>
        </w:rPr>
      </w:pPr>
      <w:r>
        <w:rPr>
          <w:rFonts w:ascii="新細明體" w:eastAsia="新細明體" w:hAnsi="新細明體"/>
          <w:sz w:val="24"/>
        </w:rPr>
        <w:t xml:space="preserve">23. </w:t>
      </w:r>
      <w:r w:rsidRPr="00B15906">
        <w:rPr>
          <w:rFonts w:hint="eastAsia"/>
        </w:rPr>
        <w:t>有關各種型態的能量相互轉換，下列敘述何項</w:t>
      </w:r>
      <w:r w:rsidRPr="00B15906">
        <w:rPr>
          <w:rFonts w:hint="eastAsia"/>
          <w:u w:val="wave"/>
        </w:rPr>
        <w:t>錯誤</w:t>
      </w:r>
      <w:r w:rsidRPr="00B15906">
        <w:rPr>
          <w:rFonts w:hint="eastAsia"/>
        </w:rPr>
        <w:t xml:space="preserve">？　</w:t>
      </w:r>
      <w:r w:rsidRPr="00B15906">
        <w:t>(A)</w:t>
      </w:r>
      <w:r w:rsidRPr="00B15906">
        <w:rPr>
          <w:rFonts w:hint="eastAsia"/>
        </w:rPr>
        <w:t xml:space="preserve">水力發電機將力學能轉換成電能　</w:t>
      </w:r>
      <w:r w:rsidRPr="00B15906">
        <w:t>(B)</w:t>
      </w:r>
      <w:r w:rsidRPr="00B15906">
        <w:rPr>
          <w:rFonts w:hint="eastAsia"/>
        </w:rPr>
        <w:t xml:space="preserve">太陽能電池將光能轉換成電能　</w:t>
      </w:r>
      <w:r w:rsidRPr="00B15906">
        <w:t>(C)</w:t>
      </w:r>
      <w:r w:rsidRPr="00B15906">
        <w:rPr>
          <w:rFonts w:hint="eastAsia"/>
        </w:rPr>
        <w:t xml:space="preserve">飛機噴射引擎將電能轉換成力學能　</w:t>
      </w:r>
      <w:r w:rsidRPr="00B15906">
        <w:t>(D)</w:t>
      </w:r>
      <w:r w:rsidRPr="00B15906">
        <w:rPr>
          <w:rFonts w:hint="eastAsia"/>
        </w:rPr>
        <w:t>光合作用將光能轉換成化學能</w:t>
      </w:r>
      <w:r w:rsidRPr="00B15906">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0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C)</w:t>
      </w:r>
      <w:r w:rsidRPr="003D5DA7">
        <w:rPr>
          <w:rFonts w:hint="eastAsia"/>
        </w:rPr>
        <w:t>化學能</w:t>
      </w:r>
      <w:r w:rsidRPr="003D5DA7">
        <w:rPr>
          <w:rFonts w:hint="eastAsia"/>
          <w:lang w:val="pt-BR"/>
        </w:rPr>
        <w:t>→</w:t>
      </w:r>
      <w:r w:rsidRPr="003D5DA7">
        <w:rPr>
          <w:rFonts w:hint="eastAsia"/>
        </w:rPr>
        <w:t>力學能</w:t>
      </w:r>
    </w:p>
    <w:p w:rsidR="003D5DA7" w:rsidRPr="0027560F" w:rsidRDefault="003D5DA7" w:rsidP="003D5DA7">
      <w:pPr>
        <w:ind w:left="454" w:hanging="454"/>
        <w:rPr>
          <w:rFonts w:eastAsia="細明體"/>
        </w:rPr>
      </w:pPr>
      <w:r>
        <w:rPr>
          <w:rFonts w:ascii="新細明體" w:eastAsia="新細明體" w:hAnsi="新細明體"/>
          <w:sz w:val="24"/>
        </w:rPr>
        <w:t xml:space="preserve">24. </w:t>
      </w:r>
      <w:r w:rsidRPr="0027560F">
        <w:rPr>
          <w:rFonts w:hint="eastAsia"/>
        </w:rPr>
        <w:t>溫度為</w:t>
      </w:r>
      <w:r w:rsidRPr="0027560F">
        <w:t>100</w:t>
      </w:r>
      <w:r w:rsidRPr="0027560F">
        <w:rPr>
          <w:rFonts w:hint="eastAsia"/>
        </w:rPr>
        <w:t xml:space="preserve"> </w:t>
      </w:r>
      <w:r w:rsidRPr="0027560F">
        <w:rPr>
          <w:rFonts w:hint="eastAsia"/>
        </w:rPr>
        <w:sym w:font="Symbol" w:char="F0B0"/>
      </w:r>
      <w:r w:rsidRPr="0027560F">
        <w:rPr>
          <w:rFonts w:hint="eastAsia"/>
        </w:rPr>
        <w:t>C</w:t>
      </w:r>
      <w:r w:rsidRPr="0027560F">
        <w:rPr>
          <w:rFonts w:hint="eastAsia"/>
        </w:rPr>
        <w:t>的水蒸氣所造成的燙傷，一般會比相同質量的</w:t>
      </w:r>
      <w:r w:rsidRPr="0027560F">
        <w:t>100</w:t>
      </w:r>
      <w:r w:rsidRPr="0027560F">
        <w:rPr>
          <w:rFonts w:hint="eastAsia"/>
        </w:rPr>
        <w:t xml:space="preserve"> </w:t>
      </w:r>
      <w:r w:rsidRPr="0027560F">
        <w:rPr>
          <w:rFonts w:hint="eastAsia"/>
        </w:rPr>
        <w:sym w:font="Symbol" w:char="F0B0"/>
      </w:r>
      <w:r w:rsidRPr="0027560F">
        <w:rPr>
          <w:rFonts w:hint="eastAsia"/>
        </w:rPr>
        <w:t>C</w:t>
      </w:r>
      <w:r w:rsidRPr="0027560F">
        <w:rPr>
          <w:rFonts w:hint="eastAsia"/>
        </w:rPr>
        <w:t xml:space="preserve">沸水來得嚴重，下列哪一選項最能合理解釋此現象？　</w:t>
      </w:r>
      <w:r w:rsidRPr="0027560F">
        <w:t>(A)</w:t>
      </w:r>
      <w:r w:rsidRPr="0027560F">
        <w:rPr>
          <w:rFonts w:hint="eastAsia"/>
        </w:rPr>
        <w:t xml:space="preserve">水蒸氣導熱性比沸水良好　</w:t>
      </w:r>
      <w:r w:rsidRPr="0027560F">
        <w:t>(B)</w:t>
      </w:r>
      <w:r w:rsidRPr="0027560F">
        <w:rPr>
          <w:rFonts w:hint="eastAsia"/>
        </w:rPr>
        <w:t xml:space="preserve">水蒸氣的密度小於沸水的密度　</w:t>
      </w:r>
      <w:r w:rsidRPr="0027560F">
        <w:t>(C)</w:t>
      </w:r>
      <w:r w:rsidRPr="0027560F">
        <w:rPr>
          <w:rFonts w:hint="eastAsia"/>
        </w:rPr>
        <w:t xml:space="preserve">水蒸氣的比熱大於沸水的比熱　</w:t>
      </w:r>
      <w:r w:rsidRPr="0027560F">
        <w:t>(D)</w:t>
      </w:r>
      <w:r w:rsidRPr="0027560F">
        <w:rPr>
          <w:rFonts w:hint="eastAsia"/>
        </w:rPr>
        <w:t xml:space="preserve">水蒸氣的分子比沸水的分子大　</w:t>
      </w:r>
      <w:r w:rsidRPr="0027560F">
        <w:t>(E)</w:t>
      </w:r>
      <w:r w:rsidRPr="0027560F">
        <w:rPr>
          <w:rFonts w:hint="eastAsia"/>
        </w:rPr>
        <w:t>水蒸氣凝結時會釋出大量的熱</w:t>
      </w:r>
      <w:r w:rsidRPr="0027560F">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0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E</w:t>
      </w:r>
    </w:p>
    <w:p w:rsidR="003D5DA7" w:rsidRPr="00AA52F7" w:rsidRDefault="003D5DA7" w:rsidP="003D5DA7">
      <w:pPr>
        <w:ind w:left="454" w:hanging="454"/>
        <w:rPr>
          <w:rFonts w:eastAsia="細明體"/>
        </w:rPr>
      </w:pPr>
      <w:r>
        <w:rPr>
          <w:rFonts w:ascii="新細明體" w:eastAsia="新細明體" w:hAnsi="新細明體"/>
          <w:sz w:val="24"/>
        </w:rPr>
        <w:t xml:space="preserve">25. </w:t>
      </w:r>
      <w:r w:rsidRPr="00AA52F7">
        <w:rPr>
          <w:rFonts w:hint="eastAsia"/>
        </w:rPr>
        <w:t xml:space="preserve">光合作用反應步驟雖然繁雜，但其反應可歸納為下列哪一種？　</w:t>
      </w:r>
      <w:r w:rsidRPr="00AA52F7">
        <w:t>(A)</w:t>
      </w:r>
      <w:r w:rsidRPr="00AA52F7">
        <w:rPr>
          <w:rFonts w:hint="eastAsia"/>
        </w:rPr>
        <w:t xml:space="preserve">化學能轉為化學能的反應　</w:t>
      </w:r>
      <w:r w:rsidRPr="00AA52F7">
        <w:t>(B)</w:t>
      </w:r>
      <w:r w:rsidRPr="00AA52F7">
        <w:rPr>
          <w:rFonts w:hint="eastAsia"/>
        </w:rPr>
        <w:t xml:space="preserve">光能轉為熱能的反應　</w:t>
      </w:r>
      <w:r w:rsidRPr="00AA52F7">
        <w:t>(C)</w:t>
      </w:r>
      <w:r w:rsidRPr="00AA52F7">
        <w:rPr>
          <w:rFonts w:hint="eastAsia"/>
        </w:rPr>
        <w:t xml:space="preserve">熱能轉為化學能的反應　</w:t>
      </w:r>
      <w:r w:rsidRPr="00AA52F7">
        <w:t>(D)</w:t>
      </w:r>
      <w:r w:rsidRPr="00AA52F7">
        <w:rPr>
          <w:rFonts w:hint="eastAsia"/>
        </w:rPr>
        <w:t>光能轉為化學能的反應</w:t>
      </w:r>
      <w:r w:rsidRPr="00AA52F7">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0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261933" w:rsidRDefault="003D5DA7" w:rsidP="003D5DA7">
      <w:pPr>
        <w:ind w:left="454" w:hanging="454"/>
        <w:rPr>
          <w:rFonts w:eastAsia="細明體"/>
        </w:rPr>
      </w:pPr>
      <w:r>
        <w:rPr>
          <w:rFonts w:ascii="新細明體" w:eastAsia="新細明體" w:hAnsi="新細明體"/>
          <w:sz w:val="24"/>
        </w:rPr>
        <w:t xml:space="preserve">26. </w:t>
      </w:r>
      <w:r w:rsidRPr="00261933">
        <w:rPr>
          <w:rFonts w:hint="eastAsia"/>
          <w:u w:val="single"/>
        </w:rPr>
        <w:t>臺灣</w:t>
      </w:r>
      <w:r w:rsidRPr="00261933">
        <w:rPr>
          <w:rFonts w:hint="eastAsia"/>
        </w:rPr>
        <w:t xml:space="preserve">目前發電以下列何種發電方式最多？　</w:t>
      </w:r>
      <w:r w:rsidRPr="00261933">
        <w:t>(A)</w:t>
      </w:r>
      <w:r w:rsidRPr="00261933">
        <w:rPr>
          <w:rFonts w:hint="eastAsia"/>
        </w:rPr>
        <w:t xml:space="preserve">水力發電　</w:t>
      </w:r>
      <w:r w:rsidRPr="00261933">
        <w:t>(B)</w:t>
      </w:r>
      <w:r w:rsidRPr="00261933">
        <w:rPr>
          <w:rFonts w:hint="eastAsia"/>
        </w:rPr>
        <w:t xml:space="preserve">火力發電　</w:t>
      </w:r>
      <w:r w:rsidRPr="00261933">
        <w:t>(C)</w:t>
      </w:r>
      <w:r w:rsidRPr="00261933">
        <w:rPr>
          <w:rFonts w:hint="eastAsia"/>
        </w:rPr>
        <w:t xml:space="preserve">核能發電　</w:t>
      </w:r>
      <w:r w:rsidRPr="00261933">
        <w:t>(D)</w:t>
      </w:r>
      <w:r w:rsidRPr="00261933">
        <w:rPr>
          <w:rFonts w:hint="eastAsia"/>
        </w:rPr>
        <w:t>風力發電</w:t>
      </w:r>
      <w:r w:rsidRPr="00261933">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0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w:t>
      </w:r>
    </w:p>
    <w:p w:rsidR="003D5DA7" w:rsidRPr="00971A81" w:rsidRDefault="003D5DA7" w:rsidP="003D5DA7">
      <w:pPr>
        <w:ind w:left="454" w:hanging="454"/>
        <w:rPr>
          <w:rFonts w:eastAsia="細明體"/>
        </w:rPr>
      </w:pPr>
      <w:r>
        <w:rPr>
          <w:rFonts w:ascii="新細明體" w:eastAsia="新細明體" w:hAnsi="新細明體"/>
          <w:sz w:val="24"/>
        </w:rPr>
        <w:t xml:space="preserve">27. </w:t>
      </w:r>
      <w:r w:rsidRPr="00971A81">
        <w:rPr>
          <w:rFonts w:hint="eastAsia"/>
        </w:rPr>
        <w:t xml:space="preserve">所謂熱包是一種在冬天可以熱敷使用之裝備，它主要是利用鐵粉、木屑、食鹽和泡沸石粉末混合包裝而成，使用時一接觸空氣就會發熱，主要是因為鐵粉在催化條件下與下列哪一種氣體發生反應？　</w:t>
      </w:r>
      <w:r w:rsidRPr="00971A81">
        <w:t>(A)</w:t>
      </w:r>
      <w:r w:rsidRPr="00971A81">
        <w:rPr>
          <w:position w:val="-10"/>
        </w:rPr>
        <w:object w:dxaOrig="320" w:dyaOrig="320">
          <v:shape id="_x0000_i1227" type="#_x0000_t75" style="width:15.75pt;height:15.75pt" o:ole="">
            <v:imagedata r:id="rId363" o:title=""/>
          </v:shape>
          <o:OLEObject Type="Embed" ProgID="Equation.DSMT4" ShapeID="_x0000_i1227" DrawAspect="Content" ObjectID="_1523807694" r:id="rId364"/>
        </w:object>
      </w:r>
      <w:r w:rsidRPr="00971A81">
        <w:rPr>
          <w:rFonts w:hint="eastAsia"/>
        </w:rPr>
        <w:t xml:space="preserve">　</w:t>
      </w:r>
      <w:r w:rsidRPr="00971A81">
        <w:t>(B)</w:t>
      </w:r>
      <w:r w:rsidRPr="00971A81">
        <w:rPr>
          <w:position w:val="-10"/>
        </w:rPr>
        <w:object w:dxaOrig="320" w:dyaOrig="320">
          <v:shape id="_x0000_i1228" type="#_x0000_t75" style="width:15.75pt;height:15.75pt" o:ole="">
            <v:imagedata r:id="rId365" o:title=""/>
          </v:shape>
          <o:OLEObject Type="Embed" ProgID="Equation.DSMT4" ShapeID="_x0000_i1228" DrawAspect="Content" ObjectID="_1523807695" r:id="rId366"/>
        </w:object>
      </w:r>
      <w:r w:rsidRPr="00971A81">
        <w:rPr>
          <w:rFonts w:hint="eastAsia"/>
        </w:rPr>
        <w:t xml:space="preserve">　</w:t>
      </w:r>
      <w:r w:rsidRPr="00971A81">
        <w:t>(C)</w:t>
      </w:r>
      <w:r w:rsidRPr="00971A81">
        <w:rPr>
          <w:position w:val="-10"/>
        </w:rPr>
        <w:object w:dxaOrig="480" w:dyaOrig="320">
          <v:shape id="_x0000_i1229" type="#_x0000_t75" style="width:24pt;height:15.75pt" o:ole="">
            <v:imagedata r:id="rId367" o:title=""/>
          </v:shape>
          <o:OLEObject Type="Embed" ProgID="Equation.DSMT4" ShapeID="_x0000_i1229" DrawAspect="Content" ObjectID="_1523807696" r:id="rId368"/>
        </w:object>
      </w:r>
      <w:r w:rsidRPr="00971A81">
        <w:rPr>
          <w:rFonts w:hint="eastAsia"/>
        </w:rPr>
        <w:t xml:space="preserve">　</w:t>
      </w:r>
      <w:r w:rsidRPr="00971A81">
        <w:t>(D)</w:t>
      </w:r>
      <w:r w:rsidRPr="00971A81">
        <w:rPr>
          <w:position w:val="-6"/>
        </w:rPr>
        <w:object w:dxaOrig="380" w:dyaOrig="260">
          <v:shape id="_x0000_i1230" type="#_x0000_t75" style="width:18.75pt;height:12.75pt" o:ole="">
            <v:imagedata r:id="rId369" o:title=""/>
          </v:shape>
          <o:OLEObject Type="Embed" ProgID="Equation.DSMT4" ShapeID="_x0000_i1230" DrawAspect="Content" ObjectID="_1523807697" r:id="rId370"/>
        </w:object>
      </w:r>
      <w:r w:rsidRPr="00971A81">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0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鐵的氧化為放熱反應</w:t>
      </w:r>
    </w:p>
    <w:p w:rsidR="003D5DA7" w:rsidRPr="004F5BC0" w:rsidRDefault="003D5DA7" w:rsidP="003D5DA7">
      <w:pPr>
        <w:ind w:left="454" w:hanging="454"/>
        <w:rPr>
          <w:rFonts w:eastAsia="細明體"/>
        </w:rPr>
      </w:pPr>
      <w:r>
        <w:rPr>
          <w:rFonts w:ascii="新細明體" w:eastAsia="新細明體" w:hAnsi="新細明體"/>
          <w:sz w:val="24"/>
        </w:rPr>
        <w:t xml:space="preserve">28. </w:t>
      </w:r>
      <w:r w:rsidRPr="004F5BC0">
        <w:rPr>
          <w:rFonts w:hint="eastAsia"/>
        </w:rPr>
        <w:t xml:space="preserve">不同能量形式的轉換經常伴隨能量的散逸，能量的散逸主要是何種形式？　</w:t>
      </w:r>
      <w:r w:rsidRPr="004F5BC0">
        <w:t>(A)</w:t>
      </w:r>
      <w:r w:rsidRPr="004F5BC0">
        <w:rPr>
          <w:rFonts w:hint="eastAsia"/>
        </w:rPr>
        <w:t xml:space="preserve">熱能　</w:t>
      </w:r>
      <w:r w:rsidRPr="004F5BC0">
        <w:t>(B)</w:t>
      </w:r>
      <w:r w:rsidRPr="004F5BC0">
        <w:rPr>
          <w:rFonts w:hint="eastAsia"/>
        </w:rPr>
        <w:t xml:space="preserve">聲波能　</w:t>
      </w:r>
      <w:r w:rsidRPr="004F5BC0">
        <w:t>(C)</w:t>
      </w:r>
      <w:r w:rsidRPr="004F5BC0">
        <w:rPr>
          <w:rFonts w:hint="eastAsia"/>
        </w:rPr>
        <w:t xml:space="preserve">光能　</w:t>
      </w:r>
      <w:r w:rsidRPr="004F5BC0">
        <w:t>(D)</w:t>
      </w:r>
      <w:r w:rsidRPr="004F5BC0">
        <w:rPr>
          <w:rFonts w:hint="eastAsia"/>
        </w:rPr>
        <w:t>電磁能</w:t>
      </w:r>
      <w:r w:rsidRPr="004F5BC0">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0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能量的散逸主要是熱能，能量形式轉變時，部分能量以熱能的形式由轉換裝置或空氣散逸而出</w:t>
      </w:r>
    </w:p>
    <w:p w:rsidR="003D5DA7" w:rsidRPr="00714C32" w:rsidRDefault="003D5DA7" w:rsidP="003D5DA7">
      <w:pPr>
        <w:ind w:left="454" w:hanging="454"/>
        <w:rPr>
          <w:rFonts w:eastAsia="細明體"/>
        </w:rPr>
      </w:pPr>
      <w:r>
        <w:rPr>
          <w:rFonts w:ascii="新細明體" w:eastAsia="新細明體" w:hAnsi="新細明體"/>
          <w:sz w:val="24"/>
        </w:rPr>
        <w:t xml:space="preserve">29. </w:t>
      </w:r>
      <w:r w:rsidRPr="00714C32">
        <w:rPr>
          <w:rFonts w:hint="eastAsia"/>
        </w:rPr>
        <w:t>葉綠素進行光合作用時，每合成</w:t>
      </w:r>
      <w:r w:rsidRPr="00714C32">
        <w:t>1</w:t>
      </w:r>
      <w:r w:rsidRPr="00714C32">
        <w:rPr>
          <w:rFonts w:hint="eastAsia"/>
        </w:rPr>
        <w:t>莫耳葡萄糖（</w:t>
      </w:r>
      <w:r w:rsidRPr="00714C32">
        <w:t>C</w:t>
      </w:r>
      <w:r w:rsidRPr="00714C32">
        <w:rPr>
          <w:vertAlign w:val="subscript"/>
        </w:rPr>
        <w:t>6</w:t>
      </w:r>
      <w:r w:rsidRPr="00714C32">
        <w:t>H</w:t>
      </w:r>
      <w:r w:rsidRPr="00714C32">
        <w:rPr>
          <w:vertAlign w:val="subscript"/>
        </w:rPr>
        <w:t>12</w:t>
      </w:r>
      <w:r w:rsidRPr="00714C32">
        <w:t>O</w:t>
      </w:r>
      <w:r w:rsidRPr="00714C32">
        <w:rPr>
          <w:vertAlign w:val="subscript"/>
        </w:rPr>
        <w:t>6</w:t>
      </w:r>
      <w:r w:rsidRPr="00714C32">
        <w:rPr>
          <w:rFonts w:hint="eastAsia"/>
        </w:rPr>
        <w:t>）需要吸收</w:t>
      </w:r>
      <w:r w:rsidRPr="00714C32">
        <w:t>2800</w:t>
      </w:r>
      <w:r w:rsidRPr="00714C32">
        <w:rPr>
          <w:rFonts w:hint="eastAsia"/>
        </w:rPr>
        <w:t xml:space="preserve">千焦的能量，在人體的新陳代謝中，每克葡萄糖可提供多少千焦的熱量？　</w:t>
      </w:r>
      <w:r w:rsidRPr="00714C32">
        <w:t>(A) 12.8</w:t>
      </w:r>
      <w:r w:rsidRPr="00714C32">
        <w:rPr>
          <w:rFonts w:hint="eastAsia"/>
        </w:rPr>
        <w:t xml:space="preserve">千焦　</w:t>
      </w:r>
      <w:r w:rsidRPr="00714C32">
        <w:t>(B) 15.6</w:t>
      </w:r>
      <w:r w:rsidRPr="00714C32">
        <w:rPr>
          <w:rFonts w:hint="eastAsia"/>
        </w:rPr>
        <w:t xml:space="preserve">千焦　</w:t>
      </w:r>
      <w:r w:rsidRPr="00714C32">
        <w:t>(C) 18.0</w:t>
      </w:r>
      <w:r w:rsidRPr="00714C32">
        <w:rPr>
          <w:rFonts w:hint="eastAsia"/>
        </w:rPr>
        <w:t xml:space="preserve">千焦　</w:t>
      </w:r>
      <w:r w:rsidRPr="00714C32">
        <w:t>(D) 28.0</w:t>
      </w:r>
      <w:r w:rsidRPr="00714C32">
        <w:rPr>
          <w:rFonts w:hint="eastAsia"/>
        </w:rPr>
        <w:t>千焦</w:t>
      </w:r>
      <w:r w:rsidRPr="00714C32">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0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1</w:t>
      </w:r>
      <w:r w:rsidRPr="003D5DA7">
        <w:rPr>
          <w:rFonts w:hint="eastAsia"/>
        </w:rPr>
        <w:t>莫耳葡萄糖（</w:t>
      </w:r>
      <w:r w:rsidRPr="003D5DA7">
        <w:t>C</w:t>
      </w:r>
      <w:r w:rsidRPr="003D5DA7">
        <w:rPr>
          <w:vertAlign w:val="subscript"/>
        </w:rPr>
        <w:t>6</w:t>
      </w:r>
      <w:r w:rsidRPr="003D5DA7">
        <w:t>H</w:t>
      </w:r>
      <w:r w:rsidRPr="003D5DA7">
        <w:rPr>
          <w:vertAlign w:val="subscript"/>
        </w:rPr>
        <w:t>12</w:t>
      </w:r>
      <w:r w:rsidRPr="003D5DA7">
        <w:t>O</w:t>
      </w:r>
      <w:r w:rsidRPr="003D5DA7">
        <w:rPr>
          <w:vertAlign w:val="subscript"/>
        </w:rPr>
        <w:t>6</w:t>
      </w:r>
      <w:r w:rsidRPr="003D5DA7">
        <w:rPr>
          <w:rFonts w:hint="eastAsia"/>
        </w:rPr>
        <w:t>）質量為</w:t>
      </w:r>
      <w:smartTag w:uri="urn:schemas-microsoft-com:office:smarttags" w:element="chmetcnv">
        <w:smartTagPr>
          <w:attr w:name="UnitName" w:val="克"/>
          <w:attr w:name="SourceValue" w:val="180"/>
          <w:attr w:name="HasSpace" w:val="False"/>
          <w:attr w:name="Negative" w:val="False"/>
          <w:attr w:name="NumberType" w:val="1"/>
          <w:attr w:name="TCSC" w:val="0"/>
        </w:smartTagPr>
        <w:r w:rsidRPr="003D5DA7">
          <w:t>180</w:t>
        </w:r>
        <w:r w:rsidRPr="003D5DA7">
          <w:rPr>
            <w:rFonts w:hint="eastAsia"/>
          </w:rPr>
          <w:t>克</w:t>
        </w:r>
      </w:smartTag>
      <w:r w:rsidRPr="003D5DA7">
        <w:br/>
      </w:r>
      <w:r w:rsidRPr="003D5DA7">
        <w:rPr>
          <w:rFonts w:hint="eastAsia"/>
        </w:rPr>
        <w:t>每克葡萄糖可提供熱量</w:t>
      </w:r>
      <w:r w:rsidRPr="003D5DA7">
        <w:t>= 2800 kJ</w:t>
      </w:r>
      <w:r w:rsidRPr="003D5DA7">
        <w:rPr>
          <w:rFonts w:hint="eastAsia"/>
        </w:rPr>
        <w:t>/mol</w:t>
      </w:r>
      <w:r w:rsidRPr="003D5DA7">
        <w:t xml:space="preserve"> </w:t>
      </w:r>
      <w:r w:rsidRPr="003D5DA7">
        <w:sym w:font="Symbol" w:char="00B8"/>
      </w:r>
      <w:r w:rsidRPr="003D5DA7">
        <w:t xml:space="preserve"> 180 </w:t>
      </w:r>
      <w:r w:rsidRPr="003D5DA7">
        <w:rPr>
          <w:rFonts w:hint="eastAsia"/>
        </w:rPr>
        <w:t xml:space="preserve">g/mol </w:t>
      </w:r>
      <w:r w:rsidRPr="003D5DA7">
        <w:t>= 15.6</w:t>
      </w:r>
      <w:r w:rsidRPr="003D5DA7">
        <w:rPr>
          <w:rFonts w:hint="eastAsia"/>
        </w:rPr>
        <w:t>（</w:t>
      </w:r>
      <w:r w:rsidRPr="003D5DA7">
        <w:t>kJ</w:t>
      </w:r>
      <w:r w:rsidRPr="003D5DA7">
        <w:rPr>
          <w:rFonts w:hint="eastAsia"/>
        </w:rPr>
        <w:t>/g</w:t>
      </w:r>
      <w:r w:rsidRPr="003D5DA7">
        <w:rPr>
          <w:rFonts w:hint="eastAsia"/>
        </w:rPr>
        <w:t>）</w:t>
      </w:r>
    </w:p>
    <w:p w:rsidR="003D5DA7" w:rsidRPr="00D301AA" w:rsidRDefault="003D5DA7" w:rsidP="003D5DA7">
      <w:pPr>
        <w:ind w:left="454" w:hanging="454"/>
        <w:rPr>
          <w:rFonts w:eastAsia="細明體"/>
        </w:rPr>
      </w:pPr>
      <w:r>
        <w:rPr>
          <w:rFonts w:ascii="新細明體" w:eastAsia="新細明體" w:hAnsi="新細明體"/>
          <w:sz w:val="24"/>
        </w:rPr>
        <w:t xml:space="preserve">30. </w:t>
      </w:r>
      <w:r w:rsidRPr="00D301AA">
        <w:t>下列反應中，放熱量多寡的順序何者正確？</w:t>
      </w:r>
      <w:r w:rsidRPr="00D301AA">
        <w:rPr>
          <w:rFonts w:hint="eastAsia"/>
        </w:rPr>
        <w:br/>
      </w:r>
      <w:r w:rsidRPr="00D301AA">
        <w:rPr>
          <w:rFonts w:hint="eastAsia"/>
        </w:rPr>
        <w:sym w:font="Wingdings" w:char="F081"/>
      </w:r>
      <w:r w:rsidRPr="00D301AA">
        <w:rPr>
          <w:rFonts w:hint="eastAsia"/>
        </w:rPr>
        <w:t xml:space="preserve"> </w:t>
      </w:r>
      <w:r w:rsidRPr="00D301AA">
        <w:t>1</w:t>
      </w:r>
      <w:r w:rsidRPr="00D301AA">
        <w:t>克水變成冰所放出</w:t>
      </w:r>
      <w:r w:rsidRPr="00D301AA">
        <w:rPr>
          <w:rFonts w:hint="eastAsia"/>
        </w:rPr>
        <w:t>的</w:t>
      </w:r>
      <w:r w:rsidRPr="00D301AA">
        <w:t>熱量</w:t>
      </w:r>
      <w:r w:rsidRPr="00D301AA">
        <w:rPr>
          <w:rFonts w:hint="eastAsia"/>
        </w:rPr>
        <w:t xml:space="preserve">　</w:t>
      </w:r>
      <w:r w:rsidRPr="00D301AA">
        <w:sym w:font="Wingdings" w:char="F082"/>
      </w:r>
      <w:r w:rsidRPr="00D301AA">
        <w:rPr>
          <w:rFonts w:hint="eastAsia"/>
        </w:rPr>
        <w:t xml:space="preserve"> </w:t>
      </w:r>
      <w:smartTag w:uri="urn:schemas-microsoft-com:office:smarttags" w:element="chmetcnv">
        <w:smartTagPr>
          <w:attr w:name="UnitName" w:val="克"/>
          <w:attr w:name="SourceValue" w:val="1"/>
          <w:attr w:name="HasSpace" w:val="False"/>
          <w:attr w:name="Negative" w:val="False"/>
          <w:attr w:name="NumberType" w:val="1"/>
          <w:attr w:name="TCSC" w:val="0"/>
        </w:smartTagPr>
        <w:r w:rsidRPr="00D301AA">
          <w:t>1</w:t>
        </w:r>
        <w:r w:rsidRPr="00D301AA">
          <w:t>克</w:t>
        </w:r>
      </w:smartTag>
      <w:r w:rsidRPr="00D301AA">
        <w:rPr>
          <w:vertAlign w:val="superscript"/>
        </w:rPr>
        <w:t>235</w:t>
      </w:r>
      <w:r w:rsidRPr="00D301AA">
        <w:t>U</w:t>
      </w:r>
      <w:r w:rsidRPr="00D301AA">
        <w:t>經由核分裂所產生的能量</w:t>
      </w:r>
      <w:r w:rsidRPr="00D301AA">
        <w:rPr>
          <w:rFonts w:hint="eastAsia"/>
        </w:rPr>
        <w:t xml:space="preserve">　</w:t>
      </w:r>
      <w:r w:rsidRPr="00D301AA">
        <w:sym w:font="Wingdings" w:char="F083"/>
      </w:r>
      <w:r w:rsidRPr="00D301AA">
        <w:rPr>
          <w:rFonts w:hint="eastAsia"/>
        </w:rPr>
        <w:t xml:space="preserve"> </w:t>
      </w:r>
      <w:r w:rsidRPr="00D301AA">
        <w:t>1</w:t>
      </w:r>
      <w:r w:rsidRPr="00D301AA">
        <w:t>莫耳甲烷的燃燒熱</w:t>
      </w:r>
      <w:r w:rsidRPr="00D301AA">
        <w:rPr>
          <w:rFonts w:hint="eastAsia"/>
        </w:rPr>
        <w:br/>
      </w:r>
      <w:r w:rsidRPr="00D301AA">
        <w:t xml:space="preserve">(A) </w:t>
      </w:r>
      <w:r w:rsidRPr="00D301AA">
        <w:sym w:font="Wingdings" w:char="F082"/>
      </w:r>
      <w:r w:rsidRPr="00D301AA">
        <w:t xml:space="preserve"> &gt; </w:t>
      </w:r>
      <w:r w:rsidRPr="00D301AA">
        <w:sym w:font="Wingdings" w:char="F083"/>
      </w:r>
      <w:r w:rsidRPr="00D301AA">
        <w:t xml:space="preserve"> &gt;</w:t>
      </w:r>
      <w:r w:rsidRPr="00D301AA">
        <w:rPr>
          <w:rFonts w:hint="eastAsia"/>
        </w:rPr>
        <w:t xml:space="preserve"> </w:t>
      </w:r>
      <w:r w:rsidRPr="00D301AA">
        <w:sym w:font="Wingdings" w:char="F081"/>
      </w:r>
      <w:r w:rsidRPr="00D301AA">
        <w:rPr>
          <w:rFonts w:hint="eastAsia"/>
        </w:rPr>
        <w:t xml:space="preserve">　</w:t>
      </w:r>
      <w:r w:rsidRPr="00D301AA">
        <w:t xml:space="preserve">(B) </w:t>
      </w:r>
      <w:r w:rsidRPr="00D301AA">
        <w:sym w:font="Wingdings" w:char="F083"/>
      </w:r>
      <w:r w:rsidRPr="00D301AA">
        <w:t xml:space="preserve"> &gt; </w:t>
      </w:r>
      <w:r w:rsidRPr="00D301AA">
        <w:sym w:font="Wingdings" w:char="F081"/>
      </w:r>
      <w:r w:rsidRPr="00D301AA">
        <w:t xml:space="preserve"> &gt; </w:t>
      </w:r>
      <w:r w:rsidRPr="00D301AA">
        <w:sym w:font="Wingdings" w:char="F082"/>
      </w:r>
      <w:r w:rsidRPr="00D301AA">
        <w:rPr>
          <w:rFonts w:hint="eastAsia"/>
        </w:rPr>
        <w:t xml:space="preserve">　</w:t>
      </w:r>
      <w:r w:rsidRPr="00D301AA">
        <w:t xml:space="preserve">(C) </w:t>
      </w:r>
      <w:r w:rsidRPr="00D301AA">
        <w:sym w:font="Wingdings" w:char="F083"/>
      </w:r>
      <w:r w:rsidRPr="00D301AA">
        <w:t xml:space="preserve"> &gt; </w:t>
      </w:r>
      <w:r w:rsidRPr="00D301AA">
        <w:sym w:font="Wingdings" w:char="F082"/>
      </w:r>
      <w:r w:rsidRPr="00D301AA">
        <w:t xml:space="preserve"> &gt;</w:t>
      </w:r>
      <w:r w:rsidRPr="00D301AA">
        <w:rPr>
          <w:rFonts w:hint="eastAsia"/>
        </w:rPr>
        <w:t xml:space="preserve"> </w:t>
      </w:r>
      <w:r w:rsidRPr="00D301AA">
        <w:sym w:font="Wingdings" w:char="F081"/>
      </w:r>
      <w:r w:rsidRPr="00D301AA">
        <w:rPr>
          <w:rFonts w:hint="eastAsia"/>
        </w:rPr>
        <w:t xml:space="preserve">　</w:t>
      </w:r>
      <w:r w:rsidRPr="00D301AA">
        <w:t xml:space="preserve">(D) </w:t>
      </w:r>
      <w:r w:rsidRPr="00D301AA">
        <w:sym w:font="Wingdings" w:char="F081"/>
      </w:r>
      <w:r w:rsidRPr="00D301AA">
        <w:t xml:space="preserve"> &gt; </w:t>
      </w:r>
      <w:r w:rsidRPr="00D301AA">
        <w:sym w:font="Wingdings" w:char="F082"/>
      </w:r>
      <w:r w:rsidRPr="00D301AA">
        <w:t xml:space="preserve"> &gt; </w:t>
      </w:r>
      <w:r w:rsidRPr="00D301AA">
        <w:sym w:font="Wingdings" w:char="F083"/>
      </w:r>
      <w:r w:rsidRPr="00D301AA">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0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放熱值：核反應</w:t>
      </w:r>
      <w:r w:rsidRPr="003D5DA7">
        <w:t>&gt;</w:t>
      </w:r>
      <w:r w:rsidRPr="003D5DA7">
        <w:t>化學反應</w:t>
      </w:r>
      <w:r w:rsidRPr="003D5DA7">
        <w:t>&gt;</w:t>
      </w:r>
      <w:r w:rsidRPr="003D5DA7">
        <w:t>物理</w:t>
      </w:r>
      <w:r w:rsidRPr="003D5DA7">
        <w:rPr>
          <w:rFonts w:hint="eastAsia"/>
        </w:rPr>
        <w:t>變化</w:t>
      </w:r>
    </w:p>
    <w:p w:rsidR="003D5DA7" w:rsidRPr="00AC2AEF" w:rsidRDefault="003D5DA7" w:rsidP="003D5DA7">
      <w:pPr>
        <w:ind w:left="454" w:hanging="454"/>
        <w:rPr>
          <w:rFonts w:eastAsia="細明體"/>
        </w:rPr>
      </w:pPr>
      <w:r>
        <w:rPr>
          <w:rFonts w:ascii="新細明體" w:eastAsia="新細明體" w:hAnsi="新細明體"/>
          <w:sz w:val="24"/>
        </w:rPr>
        <w:t xml:space="preserve">31. </w:t>
      </w:r>
      <w:r w:rsidRPr="00AC2AEF">
        <w:t>下列何者反應熱為正值？</w:t>
      </w:r>
      <w:r w:rsidRPr="00AC2AEF">
        <w:rPr>
          <w:rFonts w:hint="eastAsia"/>
        </w:rPr>
        <w:t xml:space="preserve">　</w:t>
      </w:r>
      <w:r w:rsidRPr="00AC2AEF">
        <w:t>(A)</w:t>
      </w:r>
      <w:r w:rsidRPr="00AC2AEF">
        <w:t>物質燃燒</w:t>
      </w:r>
      <w:r w:rsidRPr="00AC2AEF">
        <w:rPr>
          <w:rFonts w:hint="eastAsia"/>
        </w:rPr>
        <w:t xml:space="preserve">　</w:t>
      </w:r>
      <w:r w:rsidRPr="00AC2AEF">
        <w:t>(B)</w:t>
      </w:r>
      <w:r w:rsidRPr="00AC2AEF">
        <w:t>光合作用</w:t>
      </w:r>
      <w:r w:rsidRPr="00AC2AEF">
        <w:rPr>
          <w:rFonts w:hint="eastAsia"/>
        </w:rPr>
        <w:t xml:space="preserve">　</w:t>
      </w:r>
      <w:r w:rsidRPr="00AC2AEF">
        <w:t>(C)</w:t>
      </w:r>
      <w:r w:rsidRPr="00AC2AEF">
        <w:t>酸鹼中和</w:t>
      </w:r>
      <w:r w:rsidRPr="00AC2AEF">
        <w:rPr>
          <w:rFonts w:hint="eastAsia"/>
        </w:rPr>
        <w:t xml:space="preserve">　</w:t>
      </w:r>
      <w:r w:rsidRPr="00AC2AEF">
        <w:t>(D)</w:t>
      </w:r>
      <w:r w:rsidRPr="00AC2AEF">
        <w:t>濃硫酸稀釋</w:t>
      </w:r>
      <w:r w:rsidRPr="00AC2AEF">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0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反應熱正值代表反應為吸熱反應；燃燒、酸鹼中和、濃酸稀釋皆為放熱反應</w:t>
      </w:r>
      <w:r w:rsidRPr="003D5DA7">
        <w:rPr>
          <w:rFonts w:hint="eastAsia"/>
        </w:rPr>
        <w:t>（</w:t>
      </w:r>
      <w:r w:rsidRPr="003D5DA7">
        <w:t>反應熱為負值</w:t>
      </w:r>
      <w:r w:rsidRPr="003D5DA7">
        <w:rPr>
          <w:rFonts w:hint="eastAsia"/>
        </w:rPr>
        <w:t>）</w:t>
      </w:r>
    </w:p>
    <w:p w:rsidR="003D5DA7" w:rsidRPr="00D26829" w:rsidRDefault="003D5DA7" w:rsidP="003D5DA7">
      <w:pPr>
        <w:ind w:left="454" w:hanging="454"/>
        <w:rPr>
          <w:rFonts w:eastAsia="細明體"/>
        </w:rPr>
      </w:pPr>
      <w:r>
        <w:rPr>
          <w:rFonts w:ascii="新細明體" w:eastAsia="新細明體" w:hAnsi="新細明體"/>
          <w:sz w:val="24"/>
        </w:rPr>
        <w:t xml:space="preserve">32. </w:t>
      </w:r>
      <w:r w:rsidRPr="00D26829">
        <w:t>五彩繽紛的煙火是由物質所儲存的哪一種潛能轉變而成？</w:t>
      </w:r>
      <w:r w:rsidRPr="00D26829">
        <w:rPr>
          <w:rFonts w:hint="eastAsia"/>
        </w:rPr>
        <w:t xml:space="preserve">　</w:t>
      </w:r>
      <w:r w:rsidRPr="00D26829">
        <w:t>(A)</w:t>
      </w:r>
      <w:r w:rsidRPr="00D26829">
        <w:t>位能</w:t>
      </w:r>
      <w:r w:rsidRPr="00D26829">
        <w:rPr>
          <w:rFonts w:hint="eastAsia"/>
        </w:rPr>
        <w:t xml:space="preserve">　</w:t>
      </w:r>
      <w:r w:rsidRPr="00D26829">
        <w:t>(B)</w:t>
      </w:r>
      <w:r w:rsidRPr="00D26829">
        <w:t>動能</w:t>
      </w:r>
      <w:r w:rsidRPr="00D26829">
        <w:rPr>
          <w:rFonts w:hint="eastAsia"/>
        </w:rPr>
        <w:t xml:space="preserve">　</w:t>
      </w:r>
      <w:r w:rsidRPr="00D26829">
        <w:t>(C)</w:t>
      </w:r>
      <w:r w:rsidRPr="00D26829">
        <w:t>化學能</w:t>
      </w:r>
      <w:r w:rsidRPr="00D26829">
        <w:rPr>
          <w:rFonts w:hint="eastAsia"/>
        </w:rPr>
        <w:t xml:space="preserve">　</w:t>
      </w:r>
      <w:r w:rsidRPr="00D26829">
        <w:t>(D)</w:t>
      </w:r>
      <w:r w:rsidRPr="00D26829">
        <w:t>熱能</w:t>
      </w:r>
      <w:r w:rsidRPr="00D26829">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0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煙火是由物質藉化學反應，釋放本身的化學能轉換成光能</w:t>
      </w:r>
      <w:r w:rsidRPr="003D5DA7">
        <w:rPr>
          <w:rFonts w:hint="eastAsia"/>
        </w:rPr>
        <w:t>、</w:t>
      </w:r>
      <w:r w:rsidRPr="003D5DA7">
        <w:t>熱能等</w:t>
      </w:r>
    </w:p>
    <w:p w:rsidR="003D5DA7" w:rsidRPr="000B51BD" w:rsidRDefault="003D5DA7" w:rsidP="003D5DA7">
      <w:pPr>
        <w:ind w:left="454" w:hanging="454"/>
        <w:rPr>
          <w:rFonts w:eastAsia="細明體"/>
        </w:rPr>
      </w:pPr>
      <w:r>
        <w:rPr>
          <w:rFonts w:ascii="新細明體" w:eastAsia="新細明體" w:hAnsi="新細明體"/>
          <w:sz w:val="24"/>
        </w:rPr>
        <w:t xml:space="preserve">33. </w:t>
      </w:r>
      <w:r w:rsidRPr="000B51BD">
        <w:rPr>
          <w:rFonts w:hint="eastAsia"/>
        </w:rPr>
        <w:t>核能發電廠運轉時，下列何種問題可以</w:t>
      </w:r>
      <w:r w:rsidRPr="000B51BD">
        <w:rPr>
          <w:rFonts w:hint="eastAsia"/>
          <w:u w:val="wave"/>
        </w:rPr>
        <w:t>不必</w:t>
      </w:r>
      <w:r w:rsidRPr="000B51BD">
        <w:rPr>
          <w:rFonts w:hint="eastAsia"/>
        </w:rPr>
        <w:t xml:space="preserve">考慮？　</w:t>
      </w:r>
      <w:r w:rsidRPr="000B51BD">
        <w:t>(A)</w:t>
      </w:r>
      <w:r w:rsidRPr="000B51BD">
        <w:rPr>
          <w:rFonts w:hint="eastAsia"/>
        </w:rPr>
        <w:t xml:space="preserve">熱公害　</w:t>
      </w:r>
      <w:r w:rsidRPr="000B51BD">
        <w:t>(B)</w:t>
      </w:r>
      <w:r w:rsidRPr="000B51BD">
        <w:rPr>
          <w:rFonts w:hint="eastAsia"/>
        </w:rPr>
        <w:t xml:space="preserve">核爆炸的可能性　</w:t>
      </w:r>
      <w:r w:rsidRPr="000B51BD">
        <w:t>(C)</w:t>
      </w:r>
      <w:r w:rsidRPr="000B51BD">
        <w:rPr>
          <w:rFonts w:hint="eastAsia"/>
        </w:rPr>
        <w:t xml:space="preserve">反應器熔化的可能性　</w:t>
      </w:r>
      <w:r w:rsidRPr="000B51BD">
        <w:t>(D)</w:t>
      </w:r>
      <w:r w:rsidRPr="000B51BD">
        <w:rPr>
          <w:rFonts w:hint="eastAsia"/>
        </w:rPr>
        <w:t>放射廢料的貯存及外洩</w:t>
      </w:r>
      <w:r w:rsidRPr="000B51BD">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1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核能發電廠之核燃料</w:t>
      </w:r>
      <w:r w:rsidRPr="003D5DA7">
        <w:t>U</w:t>
      </w:r>
      <w:r w:rsidRPr="003D5DA7">
        <w:rPr>
          <w:rFonts w:hint="eastAsia"/>
        </w:rPr>
        <w:t xml:space="preserve"> </w:t>
      </w:r>
      <w:r w:rsidRPr="003D5DA7">
        <w:rPr>
          <w:rFonts w:hint="eastAsia"/>
        </w:rPr>
        <w:sym w:font="Symbol" w:char="F02D"/>
      </w:r>
      <w:r w:rsidRPr="003D5DA7">
        <w:rPr>
          <w:rFonts w:hint="eastAsia"/>
        </w:rPr>
        <w:t xml:space="preserve"> </w:t>
      </w:r>
      <w:r w:rsidRPr="003D5DA7">
        <w:t>235</w:t>
      </w:r>
      <w:r w:rsidRPr="003D5DA7">
        <w:rPr>
          <w:rFonts w:hint="eastAsia"/>
        </w:rPr>
        <w:t>濃度約</w:t>
      </w:r>
      <w:r w:rsidRPr="003D5DA7">
        <w:t>3</w:t>
      </w:r>
      <w:r w:rsidRPr="003D5DA7">
        <w:rPr>
          <w:rFonts w:hint="eastAsia"/>
        </w:rPr>
        <w:t>%</w:t>
      </w:r>
      <w:r w:rsidRPr="003D5DA7">
        <w:rPr>
          <w:rFonts w:hint="eastAsia"/>
        </w:rPr>
        <w:t>，不會發生核爆炸</w:t>
      </w:r>
    </w:p>
    <w:p w:rsidR="003D5DA7" w:rsidRPr="00ED3754" w:rsidRDefault="003D5DA7" w:rsidP="003D5DA7">
      <w:pPr>
        <w:ind w:left="454" w:hanging="454"/>
        <w:rPr>
          <w:rFonts w:eastAsia="細明體"/>
        </w:rPr>
      </w:pPr>
      <w:r>
        <w:rPr>
          <w:rFonts w:ascii="新細明體" w:eastAsia="新細明體" w:hAnsi="新細明體"/>
          <w:sz w:val="24"/>
        </w:rPr>
        <w:t xml:space="preserve">34. </w:t>
      </w:r>
      <w:r w:rsidRPr="00ED3754">
        <w:rPr>
          <w:rFonts w:hint="eastAsia"/>
        </w:rPr>
        <w:t xml:space="preserve">下列哪一種原子利用慢速中子撞擊會發生核分裂？　</w:t>
      </w:r>
      <w:r w:rsidRPr="00ED3754">
        <w:t>(A)</w:t>
      </w:r>
      <w:r w:rsidRPr="00ED3754">
        <w:rPr>
          <w:rFonts w:hint="eastAsia"/>
        </w:rPr>
        <w:t>鈾</w:t>
      </w:r>
      <w:r w:rsidRPr="00ED3754">
        <w:sym w:font="Symbol" w:char="002D"/>
      </w:r>
      <w:r w:rsidRPr="00ED3754">
        <w:t>238</w:t>
      </w:r>
      <w:r w:rsidRPr="00ED3754">
        <w:rPr>
          <w:rFonts w:hint="eastAsia"/>
        </w:rPr>
        <w:t xml:space="preserve">　</w:t>
      </w:r>
      <w:r w:rsidRPr="00ED3754">
        <w:t>(B)</w:t>
      </w:r>
      <w:r w:rsidRPr="00ED3754">
        <w:rPr>
          <w:rFonts w:hint="eastAsia"/>
        </w:rPr>
        <w:t>鈾</w:t>
      </w:r>
      <w:r w:rsidRPr="00ED3754">
        <w:sym w:font="Symbol" w:char="002D"/>
      </w:r>
      <w:r w:rsidRPr="00ED3754">
        <w:t>235</w:t>
      </w:r>
      <w:r w:rsidRPr="00ED3754">
        <w:rPr>
          <w:rFonts w:hint="eastAsia"/>
        </w:rPr>
        <w:t xml:space="preserve">　</w:t>
      </w:r>
      <w:r w:rsidRPr="00ED3754">
        <w:t>(C)</w:t>
      </w:r>
      <w:r w:rsidRPr="00ED3754">
        <w:rPr>
          <w:rFonts w:hint="eastAsia"/>
        </w:rPr>
        <w:t>鈹</w:t>
      </w:r>
      <w:r w:rsidRPr="00ED3754">
        <w:sym w:font="Symbol" w:char="002D"/>
      </w:r>
      <w:r w:rsidRPr="00ED3754">
        <w:t>9</w:t>
      </w:r>
      <w:r w:rsidRPr="00ED3754">
        <w:rPr>
          <w:rFonts w:hint="eastAsia"/>
        </w:rPr>
        <w:t xml:space="preserve">　</w:t>
      </w:r>
      <w:r w:rsidRPr="00ED3754">
        <w:t>(D)</w:t>
      </w:r>
      <w:r w:rsidRPr="00ED3754">
        <w:rPr>
          <w:rFonts w:hint="eastAsia"/>
        </w:rPr>
        <w:t>鐳</w:t>
      </w:r>
      <w:r w:rsidRPr="00ED3754">
        <w:sym w:font="Symbol" w:char="002D"/>
      </w:r>
      <w:r w:rsidRPr="00ED3754">
        <w:t>226</w:t>
      </w:r>
      <w:r w:rsidRPr="00ED3754">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1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w:t>
      </w:r>
    </w:p>
    <w:p w:rsidR="003D5DA7" w:rsidRPr="003B7E8B" w:rsidRDefault="003D5DA7" w:rsidP="003D5DA7">
      <w:pPr>
        <w:ind w:left="454" w:hanging="454"/>
        <w:rPr>
          <w:rFonts w:eastAsia="細明體"/>
        </w:rPr>
      </w:pPr>
      <w:r>
        <w:rPr>
          <w:rFonts w:ascii="新細明體" w:eastAsia="新細明體" w:hAnsi="新細明體"/>
          <w:sz w:val="24"/>
        </w:rPr>
        <w:t xml:space="preserve">35. </w:t>
      </w:r>
      <w:r w:rsidRPr="003B7E8B">
        <w:rPr>
          <w:rFonts w:hint="eastAsia"/>
        </w:rPr>
        <w:t xml:space="preserve">目前世界上大部分的核能發電廠是利用下列何種作用？　</w:t>
      </w:r>
      <w:r w:rsidRPr="003B7E8B">
        <w:t>(A)</w:t>
      </w:r>
      <w:r w:rsidRPr="003B7E8B">
        <w:rPr>
          <w:rFonts w:hint="eastAsia"/>
        </w:rPr>
        <w:t xml:space="preserve">原子核分裂　</w:t>
      </w:r>
      <w:r w:rsidRPr="003B7E8B">
        <w:t>(B)</w:t>
      </w:r>
      <w:r w:rsidRPr="003B7E8B">
        <w:rPr>
          <w:rFonts w:hint="eastAsia"/>
        </w:rPr>
        <w:t xml:space="preserve">原子核熔合　</w:t>
      </w:r>
      <w:r w:rsidRPr="003B7E8B">
        <w:t>(C)</w:t>
      </w:r>
      <w:r w:rsidRPr="003B7E8B">
        <w:rPr>
          <w:rFonts w:hint="eastAsia"/>
        </w:rPr>
        <w:t xml:space="preserve">原子內層電子的躍遷　</w:t>
      </w:r>
      <w:r w:rsidRPr="003B7E8B">
        <w:t>(D)</w:t>
      </w:r>
      <w:r w:rsidRPr="003B7E8B">
        <w:rPr>
          <w:rFonts w:hint="eastAsia"/>
        </w:rPr>
        <w:t>放射性原子核的天然蛻變</w:t>
      </w:r>
      <w:r w:rsidRPr="003B7E8B">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1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目前世界上的核能發電廠多利用鈾</w:t>
      </w:r>
      <w:r w:rsidRPr="003D5DA7">
        <w:sym w:font="Symbol" w:char="002D"/>
      </w:r>
      <w:r w:rsidRPr="003D5DA7">
        <w:t>235</w:t>
      </w:r>
      <w:r w:rsidRPr="003D5DA7">
        <w:rPr>
          <w:rFonts w:hint="eastAsia"/>
        </w:rPr>
        <w:t>的核分裂</w:t>
      </w:r>
    </w:p>
    <w:p w:rsidR="003D5DA7" w:rsidRPr="005E2001" w:rsidRDefault="003D5DA7" w:rsidP="003D5DA7">
      <w:pPr>
        <w:ind w:left="454" w:hanging="454"/>
        <w:rPr>
          <w:rFonts w:eastAsia="細明體"/>
        </w:rPr>
      </w:pPr>
      <w:r>
        <w:rPr>
          <w:rFonts w:ascii="新細明體" w:eastAsia="新細明體" w:hAnsi="新細明體"/>
          <w:sz w:val="24"/>
        </w:rPr>
        <w:t xml:space="preserve">36. </w:t>
      </w:r>
      <w:r w:rsidRPr="005E2001">
        <w:rPr>
          <w:rFonts w:hint="eastAsia"/>
        </w:rPr>
        <w:t xml:space="preserve">由已知的資料分析，科學家認為太陽能的來源是：　</w:t>
      </w:r>
      <w:r w:rsidRPr="005E2001">
        <w:t>(A)</w:t>
      </w:r>
      <w:r w:rsidRPr="005E2001">
        <w:rPr>
          <w:rFonts w:hint="eastAsia"/>
        </w:rPr>
        <w:t xml:space="preserve">鈾原子核的分裂　</w:t>
      </w:r>
      <w:r w:rsidRPr="005E2001">
        <w:t>(B)</w:t>
      </w:r>
      <w:r w:rsidRPr="005E2001">
        <w:rPr>
          <w:rFonts w:hint="eastAsia"/>
        </w:rPr>
        <w:t xml:space="preserve">氦原子核的分裂　</w:t>
      </w:r>
      <w:r w:rsidRPr="005E2001">
        <w:t>(C)</w:t>
      </w:r>
      <w:r w:rsidRPr="005E2001">
        <w:rPr>
          <w:rFonts w:hint="eastAsia"/>
        </w:rPr>
        <w:t xml:space="preserve">氦原子核的熔合　</w:t>
      </w:r>
      <w:r w:rsidRPr="005E2001">
        <w:t>(D)</w:t>
      </w:r>
      <w:r w:rsidRPr="005E2001">
        <w:rPr>
          <w:rFonts w:hint="eastAsia"/>
        </w:rPr>
        <w:t>氫原子核的熔合</w:t>
      </w:r>
      <w:r w:rsidRPr="005E2001">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1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科學家認為太陽的來源是氫原子核的熔合</w:t>
      </w:r>
    </w:p>
    <w:p w:rsidR="003D5DA7" w:rsidRPr="00ED5F1B" w:rsidRDefault="003D5DA7" w:rsidP="003D5DA7">
      <w:pPr>
        <w:ind w:left="454" w:hanging="454"/>
        <w:rPr>
          <w:rFonts w:eastAsia="細明體"/>
        </w:rPr>
      </w:pPr>
      <w:r>
        <w:rPr>
          <w:rFonts w:ascii="新細明體" w:eastAsia="新細明體" w:hAnsi="新細明體"/>
          <w:sz w:val="24"/>
        </w:rPr>
        <w:t xml:space="preserve">37. </w:t>
      </w:r>
      <w:r w:rsidRPr="00ED5F1B">
        <w:rPr>
          <w:rFonts w:hint="eastAsia"/>
          <w:u w:val="single"/>
        </w:rPr>
        <w:t>拉塞福</w:t>
      </w:r>
      <w:r w:rsidRPr="00ED5F1B">
        <w:rPr>
          <w:rFonts w:hint="eastAsia"/>
        </w:rPr>
        <w:t>在</w:t>
      </w:r>
      <w:r w:rsidRPr="00ED5F1B">
        <w:t>1919</w:t>
      </w:r>
      <w:r w:rsidRPr="00ED5F1B">
        <w:rPr>
          <w:rFonts w:hint="eastAsia"/>
        </w:rPr>
        <w:t>年以</w:t>
      </w:r>
      <w:r w:rsidRPr="00ED5F1B">
        <w:rPr>
          <w:i/>
        </w:rPr>
        <w:t>α</w:t>
      </w:r>
      <w:r w:rsidRPr="00ED5F1B">
        <w:rPr>
          <w:rFonts w:hint="eastAsia"/>
        </w:rPr>
        <w:t>粒子（</w:t>
      </w:r>
      <w:r w:rsidRPr="00ED5F1B">
        <w:rPr>
          <w:position w:val="-10"/>
        </w:rPr>
        <w:object w:dxaOrig="440" w:dyaOrig="360">
          <v:shape id="_x0000_i1231" type="#_x0000_t75" style="width:21.75pt;height:18pt" o:ole="" fillcolor="window">
            <v:imagedata r:id="rId371" o:title=""/>
          </v:shape>
          <o:OLEObject Type="Embed" ProgID="Equation.DSMT4" ShapeID="_x0000_i1231" DrawAspect="Content" ObjectID="_1523807698" r:id="rId372"/>
        </w:object>
      </w:r>
      <w:r w:rsidRPr="00ED5F1B">
        <w:rPr>
          <w:rFonts w:hint="eastAsia"/>
        </w:rPr>
        <w:t>）撞擊氮原子核（</w:t>
      </w:r>
      <w:r w:rsidRPr="00ED5F1B">
        <w:rPr>
          <w:position w:val="-14"/>
        </w:rPr>
        <w:object w:dxaOrig="200" w:dyaOrig="399">
          <v:shape id="_x0000_i1232" type="#_x0000_t75" style="width:9.75pt;height:20.25pt" o:ole="" fillcolor="window">
            <v:imagedata r:id="rId373" o:title=""/>
          </v:shape>
          <o:OLEObject Type="Embed" ProgID="Equation.3" ShapeID="_x0000_i1232" DrawAspect="Content" ObjectID="_1523807699" r:id="rId374"/>
        </w:object>
      </w:r>
      <w:r w:rsidRPr="00ED5F1B">
        <w:t>N</w:t>
      </w:r>
      <w:r w:rsidRPr="00ED5F1B">
        <w:rPr>
          <w:rFonts w:hint="eastAsia"/>
        </w:rPr>
        <w:t>），產生兩種粒子，一為氧原子核（</w:t>
      </w:r>
      <w:r w:rsidRPr="00ED5F1B">
        <w:rPr>
          <w:position w:val="-14"/>
        </w:rPr>
        <w:object w:dxaOrig="200" w:dyaOrig="399">
          <v:shape id="_x0000_i1233" type="#_x0000_t75" style="width:9.75pt;height:20.25pt" o:ole="" fillcolor="window">
            <v:imagedata r:id="rId375" o:title=""/>
          </v:shape>
          <o:OLEObject Type="Embed" ProgID="Equation.3" ShapeID="_x0000_i1233" DrawAspect="Content" ObjectID="_1523807700" r:id="rId376"/>
        </w:object>
      </w:r>
      <w:r w:rsidRPr="00ED5F1B">
        <w:t>O</w:t>
      </w:r>
      <w:r w:rsidRPr="00ED5F1B">
        <w:rPr>
          <w:rFonts w:hint="eastAsia"/>
        </w:rPr>
        <w:t xml:space="preserve">），另一種粒子是：　</w:t>
      </w:r>
      <w:r w:rsidRPr="00ED5F1B">
        <w:t>(A)</w:t>
      </w:r>
      <w:r w:rsidRPr="00ED5F1B">
        <w:rPr>
          <w:rFonts w:hint="eastAsia"/>
        </w:rPr>
        <w:t xml:space="preserve">電子　</w:t>
      </w:r>
      <w:r w:rsidRPr="00ED5F1B">
        <w:t>(B)</w:t>
      </w:r>
      <w:r w:rsidRPr="00ED5F1B">
        <w:rPr>
          <w:rFonts w:hint="eastAsia"/>
        </w:rPr>
        <w:t xml:space="preserve">中子　</w:t>
      </w:r>
      <w:r w:rsidRPr="00ED5F1B">
        <w:t>(C)</w:t>
      </w:r>
      <w:r w:rsidRPr="00ED5F1B">
        <w:rPr>
          <w:rFonts w:hint="eastAsia"/>
        </w:rPr>
        <w:t xml:space="preserve">質子　</w:t>
      </w:r>
      <w:r w:rsidRPr="00ED5F1B">
        <w:t xml:space="preserve">(D) </w:t>
      </w:r>
      <w:r w:rsidRPr="00ED5F1B">
        <w:rPr>
          <w:i/>
        </w:rPr>
        <w:t>α</w:t>
      </w:r>
      <w:r w:rsidRPr="00ED5F1B">
        <w:rPr>
          <w:rFonts w:hint="eastAsia"/>
        </w:rPr>
        <w:t>粒子</w:t>
      </w:r>
      <w:r w:rsidRPr="00ED5F1B">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2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position w:val="-14"/>
        </w:rPr>
        <w:object w:dxaOrig="200" w:dyaOrig="399">
          <v:shape id="_x0000_i1234" type="#_x0000_t75" style="width:9.75pt;height:20.25pt" o:ole="" fillcolor="window">
            <v:imagedata r:id="rId377" o:title=""/>
          </v:shape>
          <o:OLEObject Type="Embed" ProgID="Equation.3" ShapeID="_x0000_i1234" DrawAspect="Content" ObjectID="_1523807701" r:id="rId378"/>
        </w:object>
      </w:r>
      <w:r w:rsidRPr="003D5DA7">
        <w:t>N +</w:t>
      </w:r>
      <w:r w:rsidRPr="003D5DA7">
        <w:rPr>
          <w:position w:val="-10"/>
        </w:rPr>
        <w:object w:dxaOrig="440" w:dyaOrig="360">
          <v:shape id="_x0000_i1235" type="#_x0000_t75" style="width:21.75pt;height:18pt" o:ole="" fillcolor="window">
            <v:imagedata r:id="rId371" o:title=""/>
          </v:shape>
          <o:OLEObject Type="Embed" ProgID="Equation.DSMT4" ShapeID="_x0000_i1235" DrawAspect="Content" ObjectID="_1523807702" r:id="rId379"/>
        </w:object>
      </w:r>
      <w:r w:rsidRPr="003D5DA7">
        <w:t xml:space="preserve"> </w:t>
      </w:r>
      <w:r w:rsidRPr="003D5DA7">
        <w:rPr>
          <w:rFonts w:hint="eastAsia"/>
          <w:lang w:val="pt-BR"/>
        </w:rPr>
        <w:t>→</w:t>
      </w:r>
      <w:r w:rsidRPr="003D5DA7">
        <w:rPr>
          <w:position w:val="-14"/>
        </w:rPr>
        <w:object w:dxaOrig="200" w:dyaOrig="399">
          <v:shape id="_x0000_i1236" type="#_x0000_t75" style="width:9.75pt;height:20.25pt" o:ole="" fillcolor="window">
            <v:imagedata r:id="rId380" o:title=""/>
          </v:shape>
          <o:OLEObject Type="Embed" ProgID="Equation.3" ShapeID="_x0000_i1236" DrawAspect="Content" ObjectID="_1523807703" r:id="rId381"/>
        </w:object>
      </w:r>
      <w:r w:rsidRPr="003D5DA7">
        <w:t>O +</w:t>
      </w:r>
      <w:r w:rsidRPr="003D5DA7">
        <w:rPr>
          <w:position w:val="-10"/>
        </w:rPr>
        <w:object w:dxaOrig="120" w:dyaOrig="360">
          <v:shape id="_x0000_i1237" type="#_x0000_t75" style="width:6pt;height:18pt" o:ole="" fillcolor="window">
            <v:imagedata r:id="rId382" o:title=""/>
          </v:shape>
          <o:OLEObject Type="Embed" ProgID="Equation.3" ShapeID="_x0000_i1237" DrawAspect="Content" ObjectID="_1523807704" r:id="rId383"/>
        </w:object>
      </w:r>
      <w:r w:rsidRPr="003D5DA7">
        <w:t>H</w:t>
      </w:r>
    </w:p>
    <w:p w:rsidR="003D5DA7" w:rsidRPr="008963BB" w:rsidRDefault="003D5DA7" w:rsidP="003D5DA7">
      <w:pPr>
        <w:ind w:left="454" w:hanging="454"/>
        <w:rPr>
          <w:rFonts w:eastAsia="細明體"/>
        </w:rPr>
      </w:pPr>
      <w:r>
        <w:rPr>
          <w:rFonts w:ascii="新細明體" w:eastAsia="新細明體" w:hAnsi="新細明體"/>
          <w:sz w:val="24"/>
        </w:rPr>
        <w:t xml:space="preserve">38. </w:t>
      </w:r>
      <w:r w:rsidRPr="008963BB">
        <w:rPr>
          <w:rFonts w:hint="eastAsia"/>
        </w:rPr>
        <w:t xml:space="preserve">目前核能發電所遭遇的最大難題是：　</w:t>
      </w:r>
      <w:r w:rsidRPr="008963BB">
        <w:t>(A)</w:t>
      </w:r>
      <w:r w:rsidRPr="008963BB">
        <w:rPr>
          <w:rFonts w:hint="eastAsia"/>
        </w:rPr>
        <w:t xml:space="preserve">核能原料的來源　</w:t>
      </w:r>
      <w:r w:rsidRPr="008963BB">
        <w:t>(B)</w:t>
      </w:r>
      <w:r w:rsidRPr="008963BB">
        <w:rPr>
          <w:rFonts w:hint="eastAsia"/>
        </w:rPr>
        <w:t xml:space="preserve">電廠興建費用　</w:t>
      </w:r>
      <w:r w:rsidRPr="008963BB">
        <w:t>(C)</w:t>
      </w:r>
      <w:r w:rsidRPr="008963BB">
        <w:rPr>
          <w:rFonts w:hint="eastAsia"/>
        </w:rPr>
        <w:t xml:space="preserve">避免輻射線外洩的防護　</w:t>
      </w:r>
      <w:r w:rsidRPr="008963BB">
        <w:t>(D)</w:t>
      </w:r>
      <w:r w:rsidRPr="008963BB">
        <w:rPr>
          <w:rFonts w:hint="eastAsia"/>
        </w:rPr>
        <w:t>核能廢料的處理</w:t>
      </w:r>
      <w:r w:rsidRPr="008963BB">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2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A27CE3" w:rsidRDefault="003D5DA7" w:rsidP="003D5DA7">
      <w:pPr>
        <w:ind w:left="454" w:hanging="454"/>
        <w:rPr>
          <w:rFonts w:eastAsia="細明體"/>
        </w:rPr>
      </w:pPr>
      <w:r>
        <w:rPr>
          <w:rFonts w:ascii="新細明體" w:eastAsia="新細明體" w:hAnsi="新細明體"/>
          <w:sz w:val="24"/>
        </w:rPr>
        <w:t xml:space="preserve">39. </w:t>
      </w:r>
      <w:r w:rsidRPr="00A27CE3">
        <w:rPr>
          <w:rFonts w:hint="eastAsia"/>
        </w:rPr>
        <w:t xml:space="preserve">目前太陽能電池的主要材料是哪一種物質？　</w:t>
      </w:r>
      <w:r w:rsidRPr="00A27CE3">
        <w:t>(A)</w:t>
      </w:r>
      <w:r w:rsidRPr="00A27CE3">
        <w:rPr>
          <w:rFonts w:hint="eastAsia"/>
        </w:rPr>
        <w:t xml:space="preserve">碳　</w:t>
      </w:r>
      <w:r w:rsidRPr="00A27CE3">
        <w:t>(B)</w:t>
      </w:r>
      <w:r w:rsidRPr="00A27CE3">
        <w:rPr>
          <w:rFonts w:hint="eastAsia"/>
        </w:rPr>
        <w:t xml:space="preserve">矽　</w:t>
      </w:r>
      <w:r w:rsidRPr="00A27CE3">
        <w:t>(C)</w:t>
      </w:r>
      <w:r w:rsidRPr="00A27CE3">
        <w:rPr>
          <w:rFonts w:hint="eastAsia"/>
        </w:rPr>
        <w:t xml:space="preserve">錫　</w:t>
      </w:r>
      <w:r w:rsidRPr="00A27CE3">
        <w:t>(D)</w:t>
      </w:r>
      <w:r w:rsidRPr="00A27CE3">
        <w:rPr>
          <w:rFonts w:hint="eastAsia"/>
        </w:rPr>
        <w:t>鉛</w:t>
      </w:r>
      <w:r w:rsidRPr="00A27CE3">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2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太陽能電池（又稱太陽能晶片），其主要原料為矽，目前在市面上流通的共有單晶矽、多晶矽、非晶矽太陽能電池等三大類</w:t>
      </w:r>
    </w:p>
    <w:p w:rsidR="003D5DA7" w:rsidRPr="00112AA8" w:rsidRDefault="003D5DA7" w:rsidP="003D5DA7">
      <w:pPr>
        <w:ind w:left="454" w:hanging="454"/>
        <w:rPr>
          <w:rFonts w:eastAsia="細明體"/>
        </w:rPr>
      </w:pPr>
      <w:r>
        <w:rPr>
          <w:rFonts w:ascii="新細明體" w:eastAsia="新細明體" w:hAnsi="新細明體"/>
          <w:sz w:val="24"/>
        </w:rPr>
        <w:t xml:space="preserve">40. </w:t>
      </w:r>
      <w:r w:rsidRPr="00112AA8">
        <w:rPr>
          <w:rFonts w:hint="eastAsia"/>
        </w:rPr>
        <w:t>某放射性元素之半生期為</w:t>
      </w:r>
      <w:r w:rsidRPr="00112AA8">
        <w:t>30</w:t>
      </w:r>
      <w:r w:rsidRPr="00112AA8">
        <w:rPr>
          <w:rFonts w:hint="eastAsia"/>
        </w:rPr>
        <w:t>分，則此種原子</w:t>
      </w:r>
      <w:r w:rsidRPr="00112AA8">
        <w:t>1</w:t>
      </w:r>
      <w:r w:rsidRPr="00112AA8">
        <w:rPr>
          <w:rFonts w:hint="eastAsia"/>
        </w:rPr>
        <w:t>莫耳經過</w:t>
      </w:r>
      <w:r w:rsidRPr="00112AA8">
        <w:t>2</w:t>
      </w:r>
      <w:r w:rsidRPr="00112AA8">
        <w:rPr>
          <w:rFonts w:hint="eastAsia"/>
        </w:rPr>
        <w:t xml:space="preserve">小時後，其該原子核數變為原來的：　</w:t>
      </w:r>
      <w:r w:rsidRPr="00112AA8">
        <w:t>(A)</w:t>
      </w:r>
      <w:r w:rsidRPr="00112AA8">
        <w:rPr>
          <w:position w:val="-24"/>
        </w:rPr>
        <w:object w:dxaOrig="240" w:dyaOrig="620">
          <v:shape id="_x0000_i1238" type="#_x0000_t75" style="width:12pt;height:30.75pt" o:ole="" fillcolor="window">
            <v:imagedata r:id="rId384" o:title=""/>
          </v:shape>
          <o:OLEObject Type="Embed" ProgID="Equation.3" ShapeID="_x0000_i1238" DrawAspect="Content" ObjectID="_1523807705" r:id="rId385"/>
        </w:object>
      </w:r>
      <w:r w:rsidRPr="00112AA8">
        <w:rPr>
          <w:rFonts w:hint="eastAsia"/>
        </w:rPr>
        <w:t xml:space="preserve">　</w:t>
      </w:r>
      <w:r w:rsidRPr="00112AA8">
        <w:t>(B)</w:t>
      </w:r>
      <w:r w:rsidRPr="00112AA8">
        <w:rPr>
          <w:position w:val="-24"/>
        </w:rPr>
        <w:object w:dxaOrig="220" w:dyaOrig="620">
          <v:shape id="_x0000_i1239" type="#_x0000_t75" style="width:11.25pt;height:30.75pt" o:ole="" fillcolor="window">
            <v:imagedata r:id="rId386" o:title=""/>
          </v:shape>
          <o:OLEObject Type="Embed" ProgID="Equation.3" ShapeID="_x0000_i1239" DrawAspect="Content" ObjectID="_1523807706" r:id="rId387"/>
        </w:object>
      </w:r>
      <w:r w:rsidRPr="00112AA8">
        <w:rPr>
          <w:rFonts w:hint="eastAsia"/>
        </w:rPr>
        <w:t xml:space="preserve">　</w:t>
      </w:r>
      <w:r w:rsidRPr="00112AA8">
        <w:t>(C)</w:t>
      </w:r>
      <w:r w:rsidRPr="00112AA8">
        <w:rPr>
          <w:position w:val="-24"/>
        </w:rPr>
        <w:object w:dxaOrig="320" w:dyaOrig="620">
          <v:shape id="_x0000_i1240" type="#_x0000_t75" style="width:15.75pt;height:30.75pt" o:ole="" fillcolor="window">
            <v:imagedata r:id="rId388" o:title=""/>
          </v:shape>
          <o:OLEObject Type="Embed" ProgID="Equation.3" ShapeID="_x0000_i1240" DrawAspect="Content" ObjectID="_1523807707" r:id="rId389"/>
        </w:object>
      </w:r>
      <w:r w:rsidRPr="00112AA8">
        <w:rPr>
          <w:rFonts w:hint="eastAsia"/>
        </w:rPr>
        <w:t xml:space="preserve">　</w:t>
      </w:r>
      <w:r w:rsidRPr="00112AA8">
        <w:t>(D)</w:t>
      </w:r>
      <w:r w:rsidRPr="00112AA8">
        <w:rPr>
          <w:position w:val="-24"/>
        </w:rPr>
        <w:object w:dxaOrig="340" w:dyaOrig="619">
          <v:shape id="_x0000_i1241" type="#_x0000_t75" style="width:17.25pt;height:30.75pt" o:ole="" fillcolor="window">
            <v:imagedata r:id="rId390" o:title=""/>
          </v:shape>
          <o:OLEObject Type="Embed" ProgID="Equation.3" ShapeID="_x0000_i1241" DrawAspect="Content" ObjectID="_1523807708" r:id="rId391"/>
        </w:object>
      </w:r>
      <w:r w:rsidRPr="00112AA8">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2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w:t>
      </w:r>
      <w:r w:rsidRPr="003D5DA7">
        <w:rPr>
          <w:position w:val="-24"/>
        </w:rPr>
        <w:object w:dxaOrig="240" w:dyaOrig="620">
          <v:shape id="_x0000_i1242" type="#_x0000_t75" style="width:12pt;height:30.75pt" o:ole="" fillcolor="window">
            <v:imagedata r:id="rId392" o:title=""/>
          </v:shape>
          <o:OLEObject Type="Embed" ProgID="Equation.3" ShapeID="_x0000_i1242" DrawAspect="Content" ObjectID="_1523807709" r:id="rId393"/>
        </w:object>
      </w:r>
      <w:r w:rsidRPr="003D5DA7">
        <w:t>)</w:t>
      </w:r>
      <w:r w:rsidRPr="003D5DA7">
        <w:rPr>
          <w:position w:val="-4"/>
        </w:rPr>
        <w:object w:dxaOrig="300" w:dyaOrig="480">
          <v:shape id="_x0000_i1243" type="#_x0000_t75" style="width:15pt;height:24pt" o:ole="" fillcolor="window">
            <v:imagedata r:id="rId394" o:title=""/>
          </v:shape>
          <o:OLEObject Type="Embed" ProgID="Equation.3" ShapeID="_x0000_i1243" DrawAspect="Content" ObjectID="_1523807710" r:id="rId395"/>
        </w:object>
      </w:r>
      <w:r w:rsidRPr="003D5DA7">
        <w:t>= (</w:t>
      </w:r>
      <w:r w:rsidRPr="003D5DA7">
        <w:rPr>
          <w:position w:val="-24"/>
        </w:rPr>
        <w:object w:dxaOrig="240" w:dyaOrig="620">
          <v:shape id="_x0000_i1244" type="#_x0000_t75" style="width:12pt;height:30.75pt" o:ole="" fillcolor="window">
            <v:imagedata r:id="rId396" o:title=""/>
          </v:shape>
          <o:OLEObject Type="Embed" ProgID="Equation.3" ShapeID="_x0000_i1244" DrawAspect="Content" ObjectID="_1523807711" r:id="rId397"/>
        </w:object>
      </w:r>
      <w:r w:rsidRPr="003D5DA7">
        <w:t>)</w:t>
      </w:r>
      <w:r w:rsidRPr="003D5DA7">
        <w:rPr>
          <w:vertAlign w:val="superscript"/>
        </w:rPr>
        <w:t>4</w:t>
      </w:r>
      <w:r w:rsidRPr="003D5DA7">
        <w:t xml:space="preserve"> =</w:t>
      </w:r>
      <w:r w:rsidRPr="003D5DA7">
        <w:rPr>
          <w:position w:val="-24"/>
        </w:rPr>
        <w:object w:dxaOrig="320" w:dyaOrig="620">
          <v:shape id="_x0000_i1245" type="#_x0000_t75" style="width:15.75pt;height:30.75pt" o:ole="" fillcolor="window">
            <v:imagedata r:id="rId398" o:title=""/>
          </v:shape>
          <o:OLEObject Type="Embed" ProgID="Equation.3" ShapeID="_x0000_i1245" DrawAspect="Content" ObjectID="_1523807712" r:id="rId399"/>
        </w:object>
      </w:r>
    </w:p>
    <w:p w:rsidR="003D5DA7" w:rsidRPr="00060709" w:rsidRDefault="003D5DA7" w:rsidP="003D5DA7">
      <w:pPr>
        <w:ind w:left="454" w:hanging="454"/>
        <w:rPr>
          <w:rFonts w:eastAsia="細明體"/>
        </w:rPr>
      </w:pPr>
      <w:r>
        <w:rPr>
          <w:rFonts w:ascii="新細明體" w:eastAsia="新細明體" w:hAnsi="新細明體"/>
          <w:sz w:val="24"/>
        </w:rPr>
        <w:t xml:space="preserve">41. </w:t>
      </w:r>
      <w:r w:rsidRPr="00060709">
        <w:rPr>
          <w:rFonts w:hint="eastAsia"/>
        </w:rPr>
        <w:t>有關氫的下列敘述，何者</w:t>
      </w:r>
      <w:r w:rsidRPr="00060709">
        <w:rPr>
          <w:rFonts w:hint="eastAsia"/>
          <w:u w:val="wave"/>
        </w:rPr>
        <w:t>錯誤</w:t>
      </w:r>
      <w:r w:rsidRPr="00060709">
        <w:rPr>
          <w:rFonts w:hint="eastAsia"/>
        </w:rPr>
        <w:t xml:space="preserve">？　</w:t>
      </w:r>
      <w:r w:rsidRPr="00060709">
        <w:t>(A)</w:t>
      </w:r>
      <w:r w:rsidRPr="00060709">
        <w:rPr>
          <w:rFonts w:hint="eastAsia"/>
        </w:rPr>
        <w:t xml:space="preserve">燃燒可產生大量的熱量　</w:t>
      </w:r>
      <w:r w:rsidRPr="00060709">
        <w:t>(B)</w:t>
      </w:r>
      <w:r w:rsidRPr="00060709">
        <w:rPr>
          <w:rFonts w:hint="eastAsia"/>
        </w:rPr>
        <w:t xml:space="preserve">氫氣燃燒極為緩慢　</w:t>
      </w:r>
      <w:r w:rsidRPr="00060709">
        <w:t>(C)</w:t>
      </w:r>
      <w:r w:rsidRPr="00060709">
        <w:rPr>
          <w:rFonts w:hint="eastAsia"/>
        </w:rPr>
        <w:t xml:space="preserve">氫燃料電池目前主要應用在太空探測方面　</w:t>
      </w:r>
      <w:r w:rsidRPr="00060709">
        <w:t>(D)</w:t>
      </w:r>
      <w:r w:rsidRPr="00060709">
        <w:rPr>
          <w:rFonts w:hint="eastAsia"/>
        </w:rPr>
        <w:t>現有的科技可將氫燃料</w:t>
      </w:r>
      <w:r w:rsidRPr="00060709">
        <w:t>50</w:t>
      </w:r>
      <w:r w:rsidRPr="00060709">
        <w:rPr>
          <w:rFonts w:hint="eastAsia"/>
        </w:rPr>
        <w:t>%</w:t>
      </w:r>
      <w:r w:rsidRPr="00060709">
        <w:rPr>
          <w:rFonts w:hint="eastAsia"/>
        </w:rPr>
        <w:t>的能量轉變為電能</w:t>
      </w:r>
      <w:r w:rsidRPr="00060709">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2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w:t>
      </w:r>
    </w:p>
    <w:p w:rsidR="003D5DA7" w:rsidRPr="005758F9" w:rsidRDefault="003D5DA7" w:rsidP="003D5DA7">
      <w:pPr>
        <w:ind w:left="454" w:hanging="454"/>
        <w:rPr>
          <w:rFonts w:eastAsia="細明體"/>
        </w:rPr>
      </w:pPr>
      <w:r>
        <w:rPr>
          <w:rFonts w:ascii="新細明體" w:eastAsia="新細明體" w:hAnsi="新細明體"/>
          <w:sz w:val="24"/>
        </w:rPr>
        <w:t xml:space="preserve">42. </w:t>
      </w:r>
      <w:r w:rsidRPr="005758F9">
        <w:rPr>
          <w:rFonts w:hint="eastAsia"/>
        </w:rPr>
        <w:t xml:space="preserve">核反應遵守下列何種性質不滅？　</w:t>
      </w:r>
      <w:r w:rsidRPr="005758F9">
        <w:t>(A)</w:t>
      </w:r>
      <w:r w:rsidRPr="005758F9">
        <w:rPr>
          <w:rFonts w:hint="eastAsia"/>
        </w:rPr>
        <w:t xml:space="preserve">原子不滅　</w:t>
      </w:r>
      <w:r w:rsidRPr="005758F9">
        <w:t>(B)</w:t>
      </w:r>
      <w:r w:rsidRPr="005758F9">
        <w:rPr>
          <w:rFonts w:hint="eastAsia"/>
        </w:rPr>
        <w:t xml:space="preserve">質量不滅　</w:t>
      </w:r>
      <w:r w:rsidRPr="005758F9">
        <w:t>(C)</w:t>
      </w:r>
      <w:r w:rsidRPr="005758F9">
        <w:rPr>
          <w:rFonts w:hint="eastAsia"/>
        </w:rPr>
        <w:t xml:space="preserve">質量數不滅　</w:t>
      </w:r>
      <w:r w:rsidRPr="005758F9">
        <w:t>(D)</w:t>
      </w:r>
      <w:r w:rsidRPr="005758F9">
        <w:rPr>
          <w:rFonts w:hint="eastAsia"/>
        </w:rPr>
        <w:t>分子不滅</w:t>
      </w:r>
      <w:r w:rsidRPr="005758F9">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2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核反應原子個數會改變，會有質量虧損，但遵守質量數不滅，中子與質子總數不變</w:t>
      </w:r>
    </w:p>
    <w:p w:rsidR="003D5DA7" w:rsidRPr="00BD3AE3" w:rsidRDefault="003D5DA7" w:rsidP="003D5DA7">
      <w:pPr>
        <w:ind w:left="454" w:hanging="454"/>
        <w:rPr>
          <w:rFonts w:eastAsia="細明體"/>
        </w:rPr>
      </w:pPr>
      <w:r>
        <w:rPr>
          <w:rFonts w:ascii="新細明體" w:eastAsia="新細明體" w:hAnsi="新細明體"/>
          <w:sz w:val="24"/>
        </w:rPr>
        <w:t xml:space="preserve">43. </w:t>
      </w:r>
      <w:r w:rsidRPr="00BD3AE3">
        <w:rPr>
          <w:rFonts w:hint="eastAsia"/>
        </w:rPr>
        <w:t xml:space="preserve">關於核能發電的能量來源，下列何者正確？　</w:t>
      </w:r>
      <w:r w:rsidRPr="00BD3AE3">
        <w:t>(A)</w:t>
      </w:r>
      <w:r w:rsidRPr="00BD3AE3">
        <w:rPr>
          <w:rFonts w:hint="eastAsia"/>
        </w:rPr>
        <w:t xml:space="preserve">核反應時損失的質量　</w:t>
      </w:r>
      <w:r w:rsidRPr="00BD3AE3">
        <w:t>(B)</w:t>
      </w:r>
      <w:r w:rsidRPr="00BD3AE3">
        <w:rPr>
          <w:rFonts w:hint="eastAsia"/>
        </w:rPr>
        <w:t xml:space="preserve">核反應時原子核放出的電子　</w:t>
      </w:r>
      <w:r w:rsidRPr="00BD3AE3">
        <w:t>(C)</w:t>
      </w:r>
      <w:r w:rsidRPr="00BD3AE3">
        <w:rPr>
          <w:rFonts w:hint="eastAsia"/>
        </w:rPr>
        <w:t xml:space="preserve">核反應時原子核放出的中子　</w:t>
      </w:r>
      <w:r w:rsidRPr="00BD3AE3">
        <w:t>(D)</w:t>
      </w:r>
      <w:r w:rsidRPr="00BD3AE3">
        <w:rPr>
          <w:rFonts w:hint="eastAsia"/>
        </w:rPr>
        <w:t>核反應時原子外圍的電子</w:t>
      </w:r>
      <w:r w:rsidRPr="00BD3AE3">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2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核能發電的能量是鈾</w:t>
      </w:r>
      <w:r w:rsidRPr="003D5DA7">
        <w:sym w:font="Symbol" w:char="002D"/>
      </w:r>
      <w:r w:rsidRPr="003D5DA7">
        <w:t>235</w:t>
      </w:r>
      <w:r w:rsidRPr="003D5DA7">
        <w:rPr>
          <w:rFonts w:hint="eastAsia"/>
        </w:rPr>
        <w:t>的核分裂時質量虧損轉變而來</w:t>
      </w:r>
    </w:p>
    <w:p w:rsidR="003D5DA7" w:rsidRPr="000B68B8" w:rsidRDefault="003D5DA7" w:rsidP="003D5DA7">
      <w:pPr>
        <w:ind w:left="454" w:hanging="454"/>
        <w:rPr>
          <w:rFonts w:eastAsia="細明體"/>
        </w:rPr>
      </w:pPr>
      <w:r>
        <w:rPr>
          <w:rFonts w:ascii="新細明體" w:eastAsia="新細明體" w:hAnsi="新細明體"/>
          <w:sz w:val="24"/>
        </w:rPr>
        <w:t xml:space="preserve">44. </w:t>
      </w:r>
      <w:r w:rsidRPr="000B68B8">
        <w:rPr>
          <w:rFonts w:hint="eastAsia"/>
        </w:rPr>
        <w:t>若</w:t>
      </w:r>
      <w:r w:rsidRPr="000B68B8">
        <w:rPr>
          <w:position w:val="-14"/>
        </w:rPr>
        <w:object w:dxaOrig="300" w:dyaOrig="400">
          <v:shape id="_x0000_i1246" type="#_x0000_t75" style="width:15pt;height:20.25pt" o:ole="" fillcolor="window">
            <v:imagedata r:id="rId400" o:title=""/>
          </v:shape>
          <o:OLEObject Type="Embed" ProgID="Equation.3" ShapeID="_x0000_i1246" DrawAspect="Content" ObjectID="_1523807713" r:id="rId401"/>
        </w:object>
      </w:r>
      <w:r w:rsidRPr="000B68B8">
        <w:t>U</w:t>
      </w:r>
      <w:r w:rsidRPr="000B68B8">
        <w:rPr>
          <w:rFonts w:hint="eastAsia"/>
        </w:rPr>
        <w:t>的原子核放射出一個</w:t>
      </w:r>
      <w:r w:rsidRPr="000B68B8">
        <w:rPr>
          <w:i/>
        </w:rPr>
        <w:t>α</w:t>
      </w:r>
      <w:r w:rsidRPr="000B68B8">
        <w:rPr>
          <w:rFonts w:hint="eastAsia"/>
        </w:rPr>
        <w:t xml:space="preserve">粒子，則剩留的原子核內會含有若干個質子？　</w:t>
      </w:r>
      <w:r w:rsidRPr="000B68B8">
        <w:t>(A) 90</w:t>
      </w:r>
      <w:r w:rsidRPr="000B68B8">
        <w:rPr>
          <w:rFonts w:hint="eastAsia"/>
        </w:rPr>
        <w:t xml:space="preserve">　</w:t>
      </w:r>
      <w:r w:rsidRPr="000B68B8">
        <w:t>(B) 91</w:t>
      </w:r>
      <w:r w:rsidRPr="000B68B8">
        <w:rPr>
          <w:rFonts w:hint="eastAsia"/>
        </w:rPr>
        <w:t xml:space="preserve">　</w:t>
      </w:r>
      <w:r w:rsidRPr="000B68B8">
        <w:t>(C) 146</w:t>
      </w:r>
      <w:r w:rsidRPr="000B68B8">
        <w:rPr>
          <w:rFonts w:hint="eastAsia"/>
        </w:rPr>
        <w:t xml:space="preserve">　</w:t>
      </w:r>
      <w:r w:rsidRPr="000B68B8">
        <w:t>(D) 236</w:t>
      </w:r>
      <w:r w:rsidRPr="000B68B8">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2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i/>
        </w:rPr>
        <w:t>α</w:t>
      </w:r>
      <w:r w:rsidRPr="003D5DA7">
        <w:rPr>
          <w:rFonts w:hint="eastAsia"/>
        </w:rPr>
        <w:t>粒子為</w:t>
      </w:r>
      <w:r w:rsidRPr="003D5DA7">
        <w:rPr>
          <w:position w:val="-10"/>
        </w:rPr>
        <w:object w:dxaOrig="160" w:dyaOrig="360">
          <v:shape id="_x0000_i1247" type="#_x0000_t75" style="width:8.25pt;height:18pt" o:ole="" fillcolor="window">
            <v:imagedata r:id="rId402" o:title=""/>
          </v:shape>
          <o:OLEObject Type="Embed" ProgID="Equation.3" ShapeID="_x0000_i1247" DrawAspect="Content" ObjectID="_1523807714" r:id="rId403"/>
        </w:object>
      </w:r>
      <w:r w:rsidRPr="003D5DA7">
        <w:t>He</w:t>
      </w:r>
      <w:r w:rsidRPr="003D5DA7">
        <w:rPr>
          <w:vertAlign w:val="superscript"/>
        </w:rPr>
        <w:t>2+</w:t>
      </w:r>
      <w:r w:rsidRPr="003D5DA7">
        <w:rPr>
          <w:rFonts w:hint="eastAsia"/>
        </w:rPr>
        <w:t>，依據核反應前後，質量數、質子數、中子數總數不變的原則，質子數剩留</w:t>
      </w:r>
      <w:r w:rsidRPr="003D5DA7">
        <w:t xml:space="preserve">92 </w:t>
      </w:r>
      <w:r w:rsidRPr="003D5DA7">
        <w:sym w:font="Symbol" w:char="002D"/>
      </w:r>
      <w:r w:rsidRPr="003D5DA7">
        <w:t xml:space="preserve"> 2 = 90</w:t>
      </w:r>
      <w:r w:rsidRPr="003D5DA7">
        <w:rPr>
          <w:rFonts w:hint="eastAsia"/>
        </w:rPr>
        <w:t>（個）</w:t>
      </w:r>
    </w:p>
    <w:p w:rsidR="003D5DA7" w:rsidRPr="00C44239" w:rsidRDefault="003D5DA7" w:rsidP="003D5DA7">
      <w:pPr>
        <w:ind w:left="454" w:hanging="454"/>
        <w:rPr>
          <w:rFonts w:eastAsia="細明體"/>
        </w:rPr>
      </w:pPr>
      <w:r>
        <w:rPr>
          <w:rFonts w:ascii="新細明體" w:eastAsia="新細明體" w:hAnsi="新細明體"/>
          <w:sz w:val="24"/>
        </w:rPr>
        <w:t xml:space="preserve">45. </w:t>
      </w:r>
      <w:r w:rsidRPr="00C44239">
        <w:rPr>
          <w:rFonts w:hint="eastAsia"/>
        </w:rPr>
        <w:t>依據</w:t>
      </w:r>
      <w:r w:rsidRPr="00C44239">
        <w:rPr>
          <w:rFonts w:hint="eastAsia"/>
          <w:u w:val="single"/>
        </w:rPr>
        <w:t>愛因斯坦</w:t>
      </w:r>
      <w:r w:rsidRPr="00C44239">
        <w:rPr>
          <w:rFonts w:hint="eastAsia"/>
        </w:rPr>
        <w:t>的質能關係：</w:t>
      </w:r>
      <w:r w:rsidRPr="00C44239">
        <w:rPr>
          <w:i/>
        </w:rPr>
        <w:t>E</w:t>
      </w:r>
      <w:r w:rsidRPr="00C44239">
        <w:t xml:space="preserve"> = </w:t>
      </w:r>
      <w:r w:rsidRPr="00C44239">
        <w:rPr>
          <w:i/>
        </w:rPr>
        <w:t>mc</w:t>
      </w:r>
      <w:r w:rsidRPr="00C44239">
        <w:rPr>
          <w:vertAlign w:val="superscript"/>
        </w:rPr>
        <w:t>2</w:t>
      </w:r>
      <w:r w:rsidRPr="00C44239">
        <w:rPr>
          <w:rFonts w:hint="eastAsia"/>
        </w:rPr>
        <w:t>（焦耳</w:t>
      </w:r>
      <w:r w:rsidRPr="00C44239">
        <w:t>=</w:t>
      </w:r>
      <w:r w:rsidRPr="00C44239">
        <w:rPr>
          <w:rFonts w:hint="eastAsia"/>
        </w:rPr>
        <w:t>公斤</w:t>
      </w:r>
      <w:r w:rsidRPr="00C44239">
        <w:sym w:font="Symbol" w:char="F0B4"/>
      </w:r>
      <w:r w:rsidRPr="00C44239">
        <w:t xml:space="preserve"> (m / sec)</w:t>
      </w:r>
      <w:r w:rsidRPr="00C44239">
        <w:rPr>
          <w:vertAlign w:val="superscript"/>
        </w:rPr>
        <w:t>2</w:t>
      </w:r>
      <w:r w:rsidRPr="00C44239">
        <w:rPr>
          <w:rFonts w:hint="eastAsia"/>
        </w:rPr>
        <w:t>），</w:t>
      </w:r>
      <w:smartTag w:uri="urn:schemas-microsoft-com:office:smarttags" w:element="chmetcnv">
        <w:smartTagPr>
          <w:attr w:name="TCSC" w:val="0"/>
          <w:attr w:name="NumberType" w:val="1"/>
          <w:attr w:name="Negative" w:val="False"/>
          <w:attr w:name="HasSpace" w:val="False"/>
          <w:attr w:name="SourceValue" w:val="1"/>
          <w:attr w:name="UnitName" w:val="克"/>
        </w:smartTagPr>
        <w:r w:rsidRPr="00C44239">
          <w:t>1</w:t>
        </w:r>
        <w:r w:rsidRPr="00C44239">
          <w:rPr>
            <w:rFonts w:hint="eastAsia"/>
          </w:rPr>
          <w:t>克</w:t>
        </w:r>
      </w:smartTag>
      <w:r w:rsidRPr="00C44239">
        <w:rPr>
          <w:rFonts w:hint="eastAsia"/>
        </w:rPr>
        <w:t xml:space="preserve">的物質可轉換成多少焦耳的能量？　</w:t>
      </w:r>
      <w:r w:rsidRPr="00C44239">
        <w:t xml:space="preserve">(A) 3 </w:t>
      </w:r>
      <w:r w:rsidRPr="00C44239">
        <w:sym w:font="Symbol" w:char="00B4"/>
      </w:r>
      <w:r w:rsidRPr="00C44239">
        <w:t xml:space="preserve"> 10</w:t>
      </w:r>
      <w:r w:rsidRPr="00C44239">
        <w:rPr>
          <w:vertAlign w:val="superscript"/>
        </w:rPr>
        <w:t>5</w:t>
      </w:r>
      <w:r w:rsidRPr="00C44239">
        <w:rPr>
          <w:rFonts w:hint="eastAsia"/>
        </w:rPr>
        <w:t xml:space="preserve">焦耳　</w:t>
      </w:r>
      <w:r w:rsidRPr="00C44239">
        <w:t xml:space="preserve">(B) 3 </w:t>
      </w:r>
      <w:r w:rsidRPr="00C44239">
        <w:sym w:font="Symbol" w:char="00B4"/>
      </w:r>
      <w:r w:rsidRPr="00C44239">
        <w:t xml:space="preserve"> 10</w:t>
      </w:r>
      <w:r w:rsidRPr="00C44239">
        <w:rPr>
          <w:vertAlign w:val="superscript"/>
        </w:rPr>
        <w:t>8</w:t>
      </w:r>
      <w:r w:rsidRPr="00C44239">
        <w:rPr>
          <w:rFonts w:hint="eastAsia"/>
        </w:rPr>
        <w:t xml:space="preserve">焦耳　</w:t>
      </w:r>
      <w:r w:rsidRPr="00C44239">
        <w:t xml:space="preserve">(C) 9 </w:t>
      </w:r>
      <w:r w:rsidRPr="00C44239">
        <w:sym w:font="Symbol" w:char="00B4"/>
      </w:r>
      <w:r w:rsidRPr="00C44239">
        <w:t xml:space="preserve"> 10</w:t>
      </w:r>
      <w:r w:rsidRPr="00C44239">
        <w:rPr>
          <w:vertAlign w:val="superscript"/>
        </w:rPr>
        <w:t>13</w:t>
      </w:r>
      <w:r w:rsidRPr="00C44239">
        <w:rPr>
          <w:rFonts w:hint="eastAsia"/>
        </w:rPr>
        <w:t xml:space="preserve">焦耳　</w:t>
      </w:r>
      <w:r w:rsidRPr="00C44239">
        <w:t xml:space="preserve">(D) 9 </w:t>
      </w:r>
      <w:r w:rsidRPr="00C44239">
        <w:sym w:font="Symbol" w:char="00B4"/>
      </w:r>
      <w:r w:rsidRPr="00C44239">
        <w:t xml:space="preserve"> 10</w:t>
      </w:r>
      <w:r w:rsidRPr="00C44239">
        <w:rPr>
          <w:vertAlign w:val="superscript"/>
        </w:rPr>
        <w:t>16</w:t>
      </w:r>
      <w:r w:rsidRPr="00C44239">
        <w:rPr>
          <w:rFonts w:hint="eastAsia"/>
        </w:rPr>
        <w:t>焦耳</w:t>
      </w:r>
      <w:r w:rsidRPr="00C44239">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2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C</w:t>
      </w:r>
    </w:p>
    <w:p w:rsidR="003D5DA7" w:rsidRPr="003D5DA7" w:rsidRDefault="003D5DA7" w:rsidP="003D5DA7">
      <w:pPr>
        <w:ind w:left="1378" w:hanging="981"/>
        <w:rPr>
          <w:lang w:val="pt-BR"/>
        </w:rPr>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i/>
          <w:lang w:val="pt-BR"/>
        </w:rPr>
        <w:t>E</w:t>
      </w:r>
      <w:r w:rsidRPr="003D5DA7">
        <w:rPr>
          <w:lang w:val="pt-BR"/>
        </w:rPr>
        <w:t xml:space="preserve"> </w:t>
      </w:r>
      <w:r w:rsidRPr="003D5DA7">
        <w:rPr>
          <w:lang w:val="de-DE"/>
        </w:rPr>
        <w:t>=</w:t>
      </w:r>
      <w:r w:rsidRPr="003D5DA7">
        <w:rPr>
          <w:lang w:val="pt-BR"/>
        </w:rPr>
        <w:t xml:space="preserve"> </w:t>
      </w:r>
      <w:r w:rsidRPr="003D5DA7">
        <w:rPr>
          <w:i/>
          <w:lang w:val="pt-BR"/>
        </w:rPr>
        <w:t>mc</w:t>
      </w:r>
      <w:r w:rsidRPr="003D5DA7">
        <w:rPr>
          <w:vertAlign w:val="superscript"/>
          <w:lang w:val="pt-BR"/>
        </w:rPr>
        <w:t>2</w:t>
      </w:r>
      <w:r w:rsidRPr="003D5DA7">
        <w:rPr>
          <w:lang w:val="pt-BR"/>
        </w:rPr>
        <w:t xml:space="preserve"> </w:t>
      </w:r>
      <w:r w:rsidRPr="003D5DA7">
        <w:rPr>
          <w:lang w:val="de-DE"/>
        </w:rPr>
        <w:t>=</w:t>
      </w:r>
      <w:r w:rsidRPr="003D5DA7">
        <w:rPr>
          <w:lang w:val="pt-BR"/>
        </w:rPr>
        <w:t xml:space="preserve"> (1.0 </w:t>
      </w:r>
      <w:r w:rsidRPr="003D5DA7">
        <w:sym w:font="Symbol" w:char="00B4"/>
      </w:r>
      <w:r w:rsidRPr="003D5DA7">
        <w:rPr>
          <w:lang w:val="pt-BR"/>
        </w:rPr>
        <w:t xml:space="preserve"> 10</w:t>
      </w:r>
      <w:r w:rsidRPr="003D5DA7">
        <w:rPr>
          <w:vertAlign w:val="superscript"/>
        </w:rPr>
        <w:sym w:font="Symbol" w:char="002D"/>
      </w:r>
      <w:smartTag w:uri="urn:schemas-microsoft-com:office:smarttags" w:element="chmetcnv">
        <w:smartTagPr>
          <w:attr w:name="TCSC" w:val="0"/>
          <w:attr w:name="NumberType" w:val="1"/>
          <w:attr w:name="Negative" w:val="False"/>
          <w:attr w:name="HasSpace" w:val="True"/>
          <w:attr w:name="SourceValue" w:val="3"/>
          <w:attr w:name="UnitName" w:val="kg"/>
        </w:smartTagPr>
        <w:r w:rsidRPr="003D5DA7">
          <w:rPr>
            <w:vertAlign w:val="superscript"/>
            <w:lang w:val="pt-BR"/>
          </w:rPr>
          <w:t>3</w:t>
        </w:r>
        <w:r w:rsidRPr="003D5DA7">
          <w:rPr>
            <w:lang w:val="pt-BR"/>
          </w:rPr>
          <w:t xml:space="preserve"> kg</w:t>
        </w:r>
      </w:smartTag>
      <w:r w:rsidRPr="003D5DA7">
        <w:rPr>
          <w:lang w:val="pt-BR"/>
        </w:rPr>
        <w:t xml:space="preserve">) </w:t>
      </w:r>
      <w:r w:rsidRPr="003D5DA7">
        <w:sym w:font="Symbol" w:char="00B4"/>
      </w:r>
      <w:r w:rsidRPr="003D5DA7">
        <w:rPr>
          <w:lang w:val="pt-BR"/>
        </w:rPr>
        <w:t xml:space="preserve"> (3 </w:t>
      </w:r>
      <w:r w:rsidRPr="003D5DA7">
        <w:sym w:font="Symbol" w:char="00B4"/>
      </w:r>
      <w:r w:rsidRPr="003D5DA7">
        <w:rPr>
          <w:lang w:val="pt-BR"/>
        </w:rPr>
        <w:t xml:space="preserve"> </w:t>
      </w:r>
      <w:smartTag w:uri="urn:schemas-microsoft-com:office:smarttags" w:element="chmetcnv">
        <w:smartTagPr>
          <w:attr w:name="TCSC" w:val="0"/>
          <w:attr w:name="NumberType" w:val="1"/>
          <w:attr w:name="Negative" w:val="False"/>
          <w:attr w:name="HasSpace" w:val="True"/>
          <w:attr w:name="SourceValue" w:val="108"/>
          <w:attr w:name="UnitName" w:val="m"/>
        </w:smartTagPr>
        <w:r w:rsidRPr="003D5DA7">
          <w:rPr>
            <w:lang w:val="pt-BR"/>
          </w:rPr>
          <w:t>10</w:t>
        </w:r>
        <w:r w:rsidRPr="003D5DA7">
          <w:rPr>
            <w:vertAlign w:val="superscript"/>
            <w:lang w:val="pt-BR"/>
          </w:rPr>
          <w:t>8</w:t>
        </w:r>
        <w:r w:rsidRPr="003D5DA7">
          <w:rPr>
            <w:lang w:val="pt-BR"/>
          </w:rPr>
          <w:t xml:space="preserve"> m</w:t>
        </w:r>
      </w:smartTag>
      <w:r w:rsidRPr="003D5DA7">
        <w:rPr>
          <w:lang w:val="pt-BR"/>
        </w:rPr>
        <w:t xml:space="preserve"> / sec)</w:t>
      </w:r>
      <w:r w:rsidRPr="003D5DA7">
        <w:rPr>
          <w:vertAlign w:val="superscript"/>
          <w:lang w:val="pt-BR"/>
        </w:rPr>
        <w:t>2</w:t>
      </w:r>
      <w:r w:rsidRPr="003D5DA7">
        <w:rPr>
          <w:lang w:val="pt-BR"/>
        </w:rPr>
        <w:t xml:space="preserve"> </w:t>
      </w:r>
      <w:r w:rsidRPr="003D5DA7">
        <w:rPr>
          <w:lang w:val="de-DE"/>
        </w:rPr>
        <w:t>=</w:t>
      </w:r>
      <w:r w:rsidRPr="003D5DA7">
        <w:rPr>
          <w:lang w:val="pt-BR"/>
        </w:rPr>
        <w:t xml:space="preserve"> 9 </w:t>
      </w:r>
      <w:r w:rsidRPr="003D5DA7">
        <w:sym w:font="Symbol" w:char="00B4"/>
      </w:r>
      <w:r w:rsidRPr="003D5DA7">
        <w:rPr>
          <w:lang w:val="pt-BR"/>
        </w:rPr>
        <w:t xml:space="preserve"> 10</w:t>
      </w:r>
      <w:r w:rsidRPr="003D5DA7">
        <w:rPr>
          <w:vertAlign w:val="superscript"/>
          <w:lang w:val="pt-BR"/>
        </w:rPr>
        <w:t>13</w:t>
      </w:r>
      <w:r w:rsidRPr="003D5DA7">
        <w:rPr>
          <w:rFonts w:hint="eastAsia"/>
          <w:lang w:val="pt-BR"/>
        </w:rPr>
        <w:t>（</w:t>
      </w:r>
      <w:r w:rsidRPr="003D5DA7">
        <w:rPr>
          <w:lang w:val="pt-BR"/>
        </w:rPr>
        <w:t>J</w:t>
      </w:r>
      <w:r w:rsidRPr="003D5DA7">
        <w:rPr>
          <w:rFonts w:hint="eastAsia"/>
          <w:lang w:val="pt-BR"/>
        </w:rPr>
        <w:t>）</w:t>
      </w:r>
    </w:p>
    <w:p w:rsidR="003D5DA7" w:rsidRPr="00002217" w:rsidRDefault="003D5DA7" w:rsidP="003D5DA7">
      <w:pPr>
        <w:ind w:left="454" w:hanging="454"/>
        <w:rPr>
          <w:rFonts w:eastAsia="細明體"/>
        </w:rPr>
      </w:pPr>
      <w:r>
        <w:rPr>
          <w:rFonts w:ascii="新細明體" w:eastAsia="新細明體" w:hAnsi="新細明體"/>
          <w:sz w:val="24"/>
        </w:rPr>
        <w:t xml:space="preserve">46. </w:t>
      </w:r>
      <w:r w:rsidRPr="00002217">
        <w:rPr>
          <w:rFonts w:hint="eastAsia"/>
        </w:rPr>
        <w:t>鈾</w:t>
      </w:r>
      <w:r w:rsidRPr="00002217">
        <w:sym w:font="Symbol" w:char="002D"/>
      </w:r>
      <w:r w:rsidRPr="00002217">
        <w:t>235</w:t>
      </w:r>
      <w:r w:rsidRPr="00002217">
        <w:rPr>
          <w:rFonts w:hint="eastAsia"/>
        </w:rPr>
        <w:t>（原子序</w:t>
      </w:r>
      <w:r w:rsidRPr="00002217">
        <w:t>92</w:t>
      </w:r>
      <w:r w:rsidRPr="00002217">
        <w:rPr>
          <w:rFonts w:hint="eastAsia"/>
        </w:rPr>
        <w:t>）分裂反應有許多產物，設其中一個</w:t>
      </w:r>
      <w:r w:rsidRPr="00002217">
        <w:rPr>
          <w:vertAlign w:val="superscript"/>
        </w:rPr>
        <w:t>235</w:t>
      </w:r>
      <w:r w:rsidRPr="00002217">
        <w:t>U</w:t>
      </w:r>
      <w:r w:rsidRPr="00002217">
        <w:rPr>
          <w:rFonts w:hint="eastAsia"/>
        </w:rPr>
        <w:t>受一慢中子撞擊分裂成</w:t>
      </w:r>
      <w:r w:rsidRPr="00002217">
        <w:rPr>
          <w:position w:val="-12"/>
        </w:rPr>
        <w:object w:dxaOrig="220" w:dyaOrig="380">
          <v:shape id="_x0000_i1248" type="#_x0000_t75" style="width:11.25pt;height:18.75pt" o:ole="" fillcolor="window">
            <v:imagedata r:id="rId404" o:title=""/>
          </v:shape>
          <o:OLEObject Type="Embed" ProgID="Equation.3" ShapeID="_x0000_i1248" DrawAspect="Content" ObjectID="_1523807715" r:id="rId405"/>
        </w:object>
      </w:r>
      <w:r w:rsidRPr="00002217">
        <w:t>As</w:t>
      </w:r>
      <w:r w:rsidRPr="00002217">
        <w:rPr>
          <w:rFonts w:hint="eastAsia"/>
        </w:rPr>
        <w:t>、</w:t>
      </w:r>
      <w:r w:rsidRPr="00002217">
        <w:t>3</w:t>
      </w:r>
      <w:r w:rsidRPr="00002217">
        <w:rPr>
          <w:rFonts w:hint="eastAsia"/>
        </w:rPr>
        <w:t xml:space="preserve">個中子及另一產物，則此產物所含之：　</w:t>
      </w:r>
      <w:r w:rsidRPr="00002217">
        <w:t>(A)</w:t>
      </w:r>
      <w:r w:rsidRPr="00002217">
        <w:rPr>
          <w:rFonts w:hint="eastAsia"/>
        </w:rPr>
        <w:t>質子數為</w:t>
      </w:r>
      <w:r w:rsidRPr="00002217">
        <w:t>56</w:t>
      </w:r>
      <w:r w:rsidRPr="00002217">
        <w:rPr>
          <w:rFonts w:hint="eastAsia"/>
        </w:rPr>
        <w:t xml:space="preserve">　</w:t>
      </w:r>
      <w:r w:rsidRPr="00002217">
        <w:t>(B)</w:t>
      </w:r>
      <w:r w:rsidRPr="00002217">
        <w:rPr>
          <w:rFonts w:hint="eastAsia"/>
        </w:rPr>
        <w:t>質子數為</w:t>
      </w:r>
      <w:r w:rsidRPr="00002217">
        <w:t>57</w:t>
      </w:r>
      <w:r w:rsidRPr="00002217">
        <w:rPr>
          <w:rFonts w:hint="eastAsia"/>
        </w:rPr>
        <w:t xml:space="preserve">　</w:t>
      </w:r>
      <w:r w:rsidRPr="00002217">
        <w:t>(C)</w:t>
      </w:r>
      <w:r w:rsidRPr="00002217">
        <w:rPr>
          <w:rFonts w:hint="eastAsia"/>
        </w:rPr>
        <w:t>質量數為</w:t>
      </w:r>
      <w:r w:rsidRPr="00002217">
        <w:t>146</w:t>
      </w:r>
      <w:r w:rsidRPr="00002217">
        <w:rPr>
          <w:rFonts w:hint="eastAsia"/>
        </w:rPr>
        <w:t xml:space="preserve">　</w:t>
      </w:r>
      <w:r w:rsidRPr="00002217">
        <w:t>(D)</w:t>
      </w:r>
      <w:r w:rsidRPr="00002217">
        <w:rPr>
          <w:rFonts w:hint="eastAsia"/>
        </w:rPr>
        <w:t>質量數為</w:t>
      </w:r>
      <w:r w:rsidRPr="00002217">
        <w:t>147</w:t>
      </w:r>
      <w:r w:rsidRPr="00002217">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2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3D5DA7" w:rsidRDefault="003D5DA7" w:rsidP="003D5DA7">
      <w:pPr>
        <w:ind w:left="1378" w:hanging="981"/>
        <w:rPr>
          <w:lang w:val="pt-BR"/>
        </w:rPr>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核反應中，質子數、中子數總數反應前後相等</w:t>
      </w:r>
      <w:r w:rsidRPr="003D5DA7">
        <w:br/>
      </w:r>
      <w:r w:rsidRPr="003D5DA7">
        <w:rPr>
          <w:position w:val="-14"/>
        </w:rPr>
        <w:object w:dxaOrig="280" w:dyaOrig="399">
          <v:shape id="_x0000_i1249" type="#_x0000_t75" style="width:14.25pt;height:20.25pt" o:ole="" fillcolor="window">
            <v:imagedata r:id="rId406" o:title=""/>
          </v:shape>
          <o:OLEObject Type="Embed" ProgID="Equation.3" ShapeID="_x0000_i1249" DrawAspect="Content" ObjectID="_1523807716" r:id="rId407"/>
        </w:object>
      </w:r>
      <w:r w:rsidRPr="003D5DA7">
        <w:rPr>
          <w:lang w:val="pt-BR"/>
        </w:rPr>
        <w:t xml:space="preserve">U </w:t>
      </w:r>
      <w:r w:rsidRPr="003D5DA7">
        <w:t>+</w:t>
      </w:r>
      <w:r w:rsidRPr="003D5DA7">
        <w:rPr>
          <w:position w:val="-12"/>
        </w:rPr>
        <w:object w:dxaOrig="140" w:dyaOrig="380">
          <v:shape id="_x0000_i1250" type="#_x0000_t75" style="width:6.75pt;height:18.75pt" o:ole="" fillcolor="window">
            <v:imagedata r:id="rId408" o:title=""/>
          </v:shape>
          <o:OLEObject Type="Embed" ProgID="Equation.3" ShapeID="_x0000_i1250" DrawAspect="Content" ObjectID="_1523807717" r:id="rId409"/>
        </w:object>
      </w:r>
      <w:r w:rsidRPr="003D5DA7">
        <w:rPr>
          <w:lang w:val="pt-BR"/>
        </w:rPr>
        <w:t xml:space="preserve">n </w:t>
      </w:r>
      <w:r w:rsidRPr="003D5DA7">
        <w:rPr>
          <w:rFonts w:hint="eastAsia"/>
          <w:lang w:val="pt-BR"/>
        </w:rPr>
        <w:t>→</w:t>
      </w:r>
      <w:r w:rsidRPr="003D5DA7">
        <w:rPr>
          <w:position w:val="-12"/>
        </w:rPr>
        <w:object w:dxaOrig="220" w:dyaOrig="380">
          <v:shape id="_x0000_i1251" type="#_x0000_t75" style="width:11.25pt;height:18.75pt" o:ole="" fillcolor="window">
            <v:imagedata r:id="rId410" o:title=""/>
          </v:shape>
          <o:OLEObject Type="Embed" ProgID="Equation.3" ShapeID="_x0000_i1251" DrawAspect="Content" ObjectID="_1523807718" r:id="rId411"/>
        </w:object>
      </w:r>
      <w:r w:rsidRPr="003D5DA7">
        <w:rPr>
          <w:lang w:val="pt-BR"/>
        </w:rPr>
        <w:t xml:space="preserve">As </w:t>
      </w:r>
      <w:r w:rsidRPr="003D5DA7">
        <w:t>+</w:t>
      </w:r>
      <w:r w:rsidRPr="003D5DA7">
        <w:rPr>
          <w:position w:val="-10"/>
        </w:rPr>
        <w:object w:dxaOrig="380" w:dyaOrig="360">
          <v:shape id="_x0000_i1252" type="#_x0000_t75" style="width:18.75pt;height:18pt" o:ole="" fillcolor="window">
            <v:imagedata r:id="rId412" o:title=""/>
          </v:shape>
          <o:OLEObject Type="Embed" ProgID="Equation.DSMT4" ShapeID="_x0000_i1252" DrawAspect="Content" ObjectID="_1523807719" r:id="rId413"/>
        </w:object>
      </w:r>
      <w:r w:rsidRPr="003D5DA7">
        <w:t>+</w:t>
      </w:r>
      <w:r w:rsidRPr="003D5DA7">
        <w:rPr>
          <w:lang w:val="pt-BR"/>
        </w:rPr>
        <w:t xml:space="preserve"> 3</w:t>
      </w:r>
      <w:r w:rsidRPr="003D5DA7">
        <w:rPr>
          <w:position w:val="-12"/>
        </w:rPr>
        <w:object w:dxaOrig="140" w:dyaOrig="380">
          <v:shape id="_x0000_i1253" type="#_x0000_t75" style="width:6.75pt;height:18.75pt" o:ole="" fillcolor="window">
            <v:imagedata r:id="rId414" o:title=""/>
          </v:shape>
          <o:OLEObject Type="Embed" ProgID="Equation.3" ShapeID="_x0000_i1253" DrawAspect="Content" ObjectID="_1523807720" r:id="rId415"/>
        </w:object>
      </w:r>
      <w:r w:rsidRPr="003D5DA7">
        <w:rPr>
          <w:lang w:val="pt-BR"/>
        </w:rPr>
        <w:t>n</w:t>
      </w:r>
      <w:r w:rsidRPr="003D5DA7">
        <w:rPr>
          <w:lang w:val="pt-BR"/>
        </w:rPr>
        <w:br/>
        <w:t xml:space="preserve">92 </w:t>
      </w:r>
      <w:r w:rsidRPr="003D5DA7">
        <w:t>+</w:t>
      </w:r>
      <w:r w:rsidRPr="003D5DA7">
        <w:rPr>
          <w:lang w:val="pt-BR"/>
        </w:rPr>
        <w:t xml:space="preserve"> 0 </w:t>
      </w:r>
      <w:r w:rsidRPr="003D5DA7">
        <w:t>=</w:t>
      </w:r>
      <w:r w:rsidRPr="003D5DA7">
        <w:rPr>
          <w:lang w:val="pt-BR"/>
        </w:rPr>
        <w:t xml:space="preserve"> 33 </w:t>
      </w:r>
      <w:r w:rsidRPr="003D5DA7">
        <w:t>+</w:t>
      </w:r>
      <w:r w:rsidRPr="003D5DA7">
        <w:rPr>
          <w:lang w:val="pt-BR"/>
        </w:rPr>
        <w:t xml:space="preserve"> </w:t>
      </w:r>
      <w:r w:rsidRPr="003D5DA7">
        <w:rPr>
          <w:i/>
          <w:lang w:val="pt-BR"/>
        </w:rPr>
        <w:t>Z</w:t>
      </w:r>
      <w:r w:rsidRPr="003D5DA7">
        <w:rPr>
          <w:lang w:val="pt-BR"/>
        </w:rPr>
        <w:t xml:space="preserve"> </w:t>
      </w:r>
      <w:r w:rsidRPr="003D5DA7">
        <w:t>+</w:t>
      </w:r>
      <w:r w:rsidRPr="003D5DA7">
        <w:rPr>
          <w:lang w:val="pt-BR"/>
        </w:rPr>
        <w:t xml:space="preserve"> 3 </w:t>
      </w:r>
      <w:r w:rsidRPr="003D5DA7">
        <w:sym w:font="Symbol" w:char="00B4"/>
      </w:r>
      <w:r w:rsidRPr="003D5DA7">
        <w:rPr>
          <w:lang w:val="pt-BR"/>
        </w:rPr>
        <w:t xml:space="preserve"> 0</w:t>
      </w:r>
      <w:r w:rsidRPr="003D5DA7">
        <w:rPr>
          <w:rFonts w:hint="eastAsia"/>
        </w:rPr>
        <w:t xml:space="preserve">　</w:t>
      </w:r>
      <w:r w:rsidRPr="003D5DA7">
        <w:rPr>
          <w:rFonts w:hint="eastAsia"/>
          <w:lang w:val="pt-BR"/>
        </w:rPr>
        <w:t>∴</w:t>
      </w:r>
      <w:r w:rsidRPr="003D5DA7">
        <w:rPr>
          <w:i/>
          <w:lang w:val="pt-BR"/>
        </w:rPr>
        <w:t>Z</w:t>
      </w:r>
      <w:r w:rsidRPr="003D5DA7">
        <w:rPr>
          <w:lang w:val="pt-BR"/>
        </w:rPr>
        <w:t xml:space="preserve"> </w:t>
      </w:r>
      <w:r w:rsidRPr="003D5DA7">
        <w:t>=</w:t>
      </w:r>
      <w:r w:rsidRPr="003D5DA7">
        <w:rPr>
          <w:lang w:val="pt-BR"/>
        </w:rPr>
        <w:t xml:space="preserve"> 59</w:t>
      </w:r>
      <w:r w:rsidRPr="003D5DA7">
        <w:rPr>
          <w:lang w:val="pt-BR"/>
        </w:rPr>
        <w:br/>
        <w:t xml:space="preserve">235 </w:t>
      </w:r>
      <w:r w:rsidRPr="003D5DA7">
        <w:t>+</w:t>
      </w:r>
      <w:r w:rsidRPr="003D5DA7">
        <w:rPr>
          <w:lang w:val="pt-BR"/>
        </w:rPr>
        <w:t xml:space="preserve"> 1 </w:t>
      </w:r>
      <w:r w:rsidRPr="003D5DA7">
        <w:t>=</w:t>
      </w:r>
      <w:r w:rsidRPr="003D5DA7">
        <w:rPr>
          <w:lang w:val="pt-BR"/>
        </w:rPr>
        <w:t xml:space="preserve"> 86 </w:t>
      </w:r>
      <w:r w:rsidRPr="003D5DA7">
        <w:t>+</w:t>
      </w:r>
      <w:r w:rsidRPr="003D5DA7">
        <w:rPr>
          <w:lang w:val="pt-BR"/>
        </w:rPr>
        <w:t xml:space="preserve"> </w:t>
      </w:r>
      <w:r w:rsidRPr="003D5DA7">
        <w:rPr>
          <w:i/>
          <w:lang w:val="pt-BR"/>
        </w:rPr>
        <w:t>A</w:t>
      </w:r>
      <w:r w:rsidRPr="003D5DA7">
        <w:rPr>
          <w:lang w:val="pt-BR"/>
        </w:rPr>
        <w:t xml:space="preserve"> </w:t>
      </w:r>
      <w:r w:rsidRPr="003D5DA7">
        <w:t>+</w:t>
      </w:r>
      <w:r w:rsidRPr="003D5DA7">
        <w:rPr>
          <w:lang w:val="pt-BR"/>
        </w:rPr>
        <w:t xml:space="preserve"> 3 </w:t>
      </w:r>
      <w:r w:rsidRPr="003D5DA7">
        <w:sym w:font="Symbol" w:char="00B4"/>
      </w:r>
      <w:r w:rsidRPr="003D5DA7">
        <w:rPr>
          <w:lang w:val="pt-BR"/>
        </w:rPr>
        <w:t xml:space="preserve"> 1</w:t>
      </w:r>
      <w:r w:rsidRPr="003D5DA7">
        <w:rPr>
          <w:rFonts w:hint="eastAsia"/>
        </w:rPr>
        <w:t xml:space="preserve">　</w:t>
      </w:r>
      <w:r w:rsidRPr="003D5DA7">
        <w:rPr>
          <w:rFonts w:hint="eastAsia"/>
          <w:lang w:val="pt-BR"/>
        </w:rPr>
        <w:t>∴</w:t>
      </w:r>
      <w:r w:rsidRPr="003D5DA7">
        <w:rPr>
          <w:i/>
          <w:lang w:val="pt-BR"/>
        </w:rPr>
        <w:t>A</w:t>
      </w:r>
      <w:r w:rsidRPr="003D5DA7">
        <w:rPr>
          <w:lang w:val="pt-BR"/>
        </w:rPr>
        <w:t xml:space="preserve"> </w:t>
      </w:r>
      <w:r w:rsidRPr="003D5DA7">
        <w:t>=</w:t>
      </w:r>
      <w:r w:rsidRPr="003D5DA7">
        <w:rPr>
          <w:lang w:val="pt-BR"/>
        </w:rPr>
        <w:t xml:space="preserve"> 147</w:t>
      </w:r>
    </w:p>
    <w:p w:rsidR="003D5DA7" w:rsidRPr="00F41210" w:rsidRDefault="003D5DA7" w:rsidP="003D5DA7">
      <w:pPr>
        <w:ind w:left="454" w:hanging="454"/>
        <w:rPr>
          <w:rFonts w:eastAsia="細明體"/>
        </w:rPr>
      </w:pPr>
      <w:r>
        <w:rPr>
          <w:rFonts w:ascii="新細明體" w:eastAsia="新細明體" w:hAnsi="新細明體"/>
          <w:sz w:val="24"/>
        </w:rPr>
        <w:t xml:space="preserve">47. </w:t>
      </w:r>
      <w:r w:rsidRPr="00F41210">
        <w:rPr>
          <w:rFonts w:hint="eastAsia"/>
        </w:rPr>
        <w:t xml:space="preserve">核反應所放出的熱量約為同重甲烷燃燒所放出熱量的多少倍？　</w:t>
      </w:r>
      <w:r w:rsidRPr="00F41210">
        <w:t>(A)</w:t>
      </w:r>
      <w:r w:rsidRPr="00F41210">
        <w:rPr>
          <w:rFonts w:hint="eastAsia"/>
        </w:rPr>
        <w:t xml:space="preserve">一百萬　</w:t>
      </w:r>
      <w:r w:rsidRPr="00F41210">
        <w:t>(B)</w:t>
      </w:r>
      <w:r w:rsidRPr="00F41210">
        <w:rPr>
          <w:rFonts w:hint="eastAsia"/>
        </w:rPr>
        <w:t xml:space="preserve">一萬　</w:t>
      </w:r>
      <w:r w:rsidRPr="00F41210">
        <w:t>(C)</w:t>
      </w:r>
      <w:r w:rsidRPr="00F41210">
        <w:rPr>
          <w:rFonts w:hint="eastAsia"/>
        </w:rPr>
        <w:t xml:space="preserve">一千　</w:t>
      </w:r>
      <w:r w:rsidRPr="00F41210">
        <w:t>(D)</w:t>
      </w:r>
      <w:r w:rsidRPr="00F41210">
        <w:rPr>
          <w:rFonts w:hint="eastAsia"/>
        </w:rPr>
        <w:t>一百</w:t>
      </w:r>
      <w:r w:rsidRPr="00F41210">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3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一般核反應放出熱量</w:t>
      </w:r>
      <w:r w:rsidRPr="003D5DA7">
        <w:t>10</w:t>
      </w:r>
      <w:r w:rsidRPr="003D5DA7">
        <w:rPr>
          <w:vertAlign w:val="superscript"/>
        </w:rPr>
        <w:t>8</w:t>
      </w:r>
      <w:r w:rsidRPr="003D5DA7">
        <w:rPr>
          <w:rFonts w:hint="eastAsia"/>
        </w:rPr>
        <w:t>千焦／莫耳以上，化學反應為</w:t>
      </w:r>
      <w:r w:rsidRPr="003D5DA7">
        <w:t>10</w:t>
      </w:r>
      <w:r w:rsidRPr="003D5DA7">
        <w:rPr>
          <w:vertAlign w:val="superscript"/>
        </w:rPr>
        <w:t>2</w:t>
      </w:r>
      <w:r w:rsidRPr="003D5DA7">
        <w:rPr>
          <w:rFonts w:hint="eastAsia"/>
        </w:rPr>
        <w:t>～</w:t>
      </w:r>
      <w:r w:rsidRPr="003D5DA7">
        <w:t>10</w:t>
      </w:r>
      <w:r w:rsidRPr="003D5DA7">
        <w:rPr>
          <w:vertAlign w:val="superscript"/>
        </w:rPr>
        <w:t>3</w:t>
      </w:r>
      <w:r w:rsidRPr="003D5DA7">
        <w:rPr>
          <w:rFonts w:hint="eastAsia"/>
        </w:rPr>
        <w:t>千焦／莫耳</w:t>
      </w:r>
    </w:p>
    <w:p w:rsidR="003D5DA7" w:rsidRPr="00281C77" w:rsidRDefault="003D5DA7" w:rsidP="003D5DA7">
      <w:pPr>
        <w:ind w:left="454" w:hanging="454"/>
        <w:rPr>
          <w:rFonts w:eastAsia="細明體"/>
        </w:rPr>
      </w:pPr>
      <w:r>
        <w:rPr>
          <w:rFonts w:ascii="新細明體" w:eastAsia="新細明體" w:hAnsi="新細明體"/>
          <w:sz w:val="24"/>
        </w:rPr>
        <w:t xml:space="preserve">48. </w:t>
      </w:r>
      <w:r w:rsidRPr="00281C77">
        <w:rPr>
          <w:rFonts w:hint="eastAsia"/>
        </w:rPr>
        <w:t xml:space="preserve">核反應能放出大的能量，為哪一種反應型式？　</w:t>
      </w:r>
      <w:r w:rsidRPr="00281C77">
        <w:t>(A)</w:t>
      </w:r>
      <w:r w:rsidRPr="00281C77">
        <w:rPr>
          <w:rFonts w:hint="eastAsia"/>
        </w:rPr>
        <w:t xml:space="preserve">沉澱反應　</w:t>
      </w:r>
      <w:r w:rsidRPr="00281C77">
        <w:t>(B)</w:t>
      </w:r>
      <w:r w:rsidRPr="00281C77">
        <w:rPr>
          <w:rFonts w:hint="eastAsia"/>
        </w:rPr>
        <w:t xml:space="preserve">氧化還原反應　</w:t>
      </w:r>
      <w:r w:rsidRPr="00281C77">
        <w:t>(C)</w:t>
      </w:r>
      <w:r w:rsidRPr="00281C77">
        <w:rPr>
          <w:rFonts w:hint="eastAsia"/>
        </w:rPr>
        <w:t xml:space="preserve">分解反應　</w:t>
      </w:r>
      <w:r w:rsidRPr="00281C77">
        <w:t>(D)</w:t>
      </w:r>
      <w:r w:rsidRPr="00281C77">
        <w:rPr>
          <w:rFonts w:hint="eastAsia"/>
        </w:rPr>
        <w:t>鏈鎖反應</w:t>
      </w:r>
      <w:r w:rsidRPr="00281C77">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3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核分裂反應以中子撞擊原子核產生鏈鎖性反應</w:t>
      </w:r>
    </w:p>
    <w:p w:rsidR="003D5DA7" w:rsidRPr="000831F4" w:rsidRDefault="003D5DA7" w:rsidP="003D5DA7">
      <w:pPr>
        <w:ind w:left="454" w:hanging="454"/>
        <w:rPr>
          <w:rFonts w:eastAsia="細明體"/>
        </w:rPr>
      </w:pPr>
      <w:r>
        <w:rPr>
          <w:rFonts w:ascii="新細明體" w:eastAsia="新細明體" w:hAnsi="新細明體"/>
          <w:sz w:val="24"/>
        </w:rPr>
        <w:t xml:space="preserve">49. </w:t>
      </w:r>
      <w:r w:rsidRPr="000831F4">
        <w:rPr>
          <w:rFonts w:hint="eastAsia"/>
        </w:rPr>
        <w:t xml:space="preserve">有關太陽能的研究，下列敘述何項正確？　</w:t>
      </w:r>
      <w:r w:rsidRPr="000831F4">
        <w:rPr>
          <w:spacing w:val="6"/>
        </w:rPr>
        <w:t>(A)</w:t>
      </w:r>
      <w:r w:rsidRPr="000831F4">
        <w:rPr>
          <w:rFonts w:hint="eastAsia"/>
          <w:spacing w:val="6"/>
        </w:rPr>
        <w:t xml:space="preserve">光合作用不是太陽能的利用　</w:t>
      </w:r>
      <w:r w:rsidRPr="000831F4">
        <w:rPr>
          <w:spacing w:val="6"/>
        </w:rPr>
        <w:t>(B)</w:t>
      </w:r>
      <w:r w:rsidRPr="000831F4">
        <w:rPr>
          <w:rFonts w:hint="eastAsia"/>
          <w:spacing w:val="6"/>
        </w:rPr>
        <w:t>太陽能現已可百分之百轉電能，為最乾淨的能源</w:t>
      </w:r>
      <w:r w:rsidRPr="000831F4">
        <w:rPr>
          <w:rFonts w:hint="eastAsia"/>
        </w:rPr>
        <w:t xml:space="preserve">　</w:t>
      </w:r>
      <w:r w:rsidRPr="000831F4">
        <w:t>(C)</w:t>
      </w:r>
      <w:r w:rsidRPr="000831F4">
        <w:rPr>
          <w:rFonts w:hint="eastAsia"/>
        </w:rPr>
        <w:t xml:space="preserve">海洋能，風能已經被普遍利用　</w:t>
      </w:r>
      <w:r w:rsidRPr="000831F4">
        <w:t>(D)</w:t>
      </w:r>
      <w:r w:rsidRPr="000831F4">
        <w:rPr>
          <w:rFonts w:hint="eastAsia"/>
        </w:rPr>
        <w:t>光電法是將太陽能轉變成電能的方法</w:t>
      </w:r>
      <w:r w:rsidRPr="000831F4">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3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太陽能電池是以光來發電，而產生電能的電極材料則是一層薄薄的矽晶片</w:t>
      </w:r>
    </w:p>
    <w:p w:rsidR="003D5DA7" w:rsidRPr="001218D7" w:rsidRDefault="003D5DA7" w:rsidP="003D5DA7">
      <w:pPr>
        <w:ind w:left="454" w:hanging="454"/>
        <w:rPr>
          <w:rFonts w:eastAsia="細明體"/>
        </w:rPr>
      </w:pPr>
      <w:r>
        <w:rPr>
          <w:rFonts w:ascii="新細明體" w:eastAsia="新細明體" w:hAnsi="新細明體"/>
          <w:sz w:val="24"/>
        </w:rPr>
        <w:t xml:space="preserve">50. </w:t>
      </w:r>
      <w:r w:rsidRPr="001218D7">
        <w:rPr>
          <w:rFonts w:hint="eastAsia"/>
        </w:rPr>
        <w:t>已知</w:t>
      </w:r>
      <w:smartTag w:uri="urn:schemas-microsoft-com:office:smarttags" w:element="chmetcnv">
        <w:smartTagPr>
          <w:attr w:name="TCSC" w:val="0"/>
          <w:attr w:name="NumberType" w:val="1"/>
          <w:attr w:name="Negative" w:val="False"/>
          <w:attr w:name="HasSpace" w:val="False"/>
          <w:attr w:name="SourceValue" w:val="14"/>
          <w:attr w:name="UnitName" w:val="C"/>
        </w:smartTagPr>
        <w:r w:rsidRPr="001218D7">
          <w:rPr>
            <w:vertAlign w:val="superscript"/>
          </w:rPr>
          <w:t>14</w:t>
        </w:r>
        <w:r w:rsidRPr="001218D7">
          <w:t>C</w:t>
        </w:r>
      </w:smartTag>
      <w:r w:rsidRPr="001218D7">
        <w:rPr>
          <w:rFonts w:hint="eastAsia"/>
        </w:rPr>
        <w:t>半生期為</w:t>
      </w:r>
      <w:r w:rsidRPr="001218D7">
        <w:t>5700</w:t>
      </w:r>
      <w:r w:rsidRPr="001218D7">
        <w:rPr>
          <w:rFonts w:hint="eastAsia"/>
        </w:rPr>
        <w:t xml:space="preserve">年，某一古木雕刻成的藝術品，其每克碳的放射強度為現有木材的四分之一，則此古木距今已有多少年？　</w:t>
      </w:r>
      <w:r w:rsidRPr="001218D7">
        <w:rPr>
          <w:lang w:val="pt-BR"/>
        </w:rPr>
        <w:t>(A) 2850</w:t>
      </w:r>
      <w:r w:rsidRPr="001218D7">
        <w:rPr>
          <w:rFonts w:hint="eastAsia"/>
        </w:rPr>
        <w:t xml:space="preserve">年　</w:t>
      </w:r>
      <w:r w:rsidRPr="001218D7">
        <w:rPr>
          <w:lang w:val="pt-BR"/>
        </w:rPr>
        <w:t>(B) 5700</w:t>
      </w:r>
      <w:r w:rsidRPr="001218D7">
        <w:rPr>
          <w:rFonts w:hint="eastAsia"/>
        </w:rPr>
        <w:t xml:space="preserve">年　</w:t>
      </w:r>
      <w:r w:rsidRPr="001218D7">
        <w:rPr>
          <w:lang w:val="pt-BR"/>
        </w:rPr>
        <w:t>(C) 11400</w:t>
      </w:r>
      <w:r w:rsidRPr="001218D7">
        <w:rPr>
          <w:rFonts w:hint="eastAsia"/>
        </w:rPr>
        <w:t xml:space="preserve">年　</w:t>
      </w:r>
      <w:r w:rsidRPr="001218D7">
        <w:rPr>
          <w:lang w:val="pt-BR"/>
        </w:rPr>
        <w:t>(D) 22800</w:t>
      </w:r>
      <w:r w:rsidRPr="001218D7">
        <w:rPr>
          <w:rFonts w:hint="eastAsia"/>
        </w:rPr>
        <w:t>年</w:t>
      </w:r>
      <w:r w:rsidRPr="001218D7">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3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0.25 = (0.5)</w:t>
      </w:r>
      <w:r w:rsidRPr="003D5DA7">
        <w:rPr>
          <w:vertAlign w:val="superscript"/>
        </w:rPr>
        <w:t>2</w:t>
      </w:r>
      <w:r w:rsidRPr="003D5DA7">
        <w:rPr>
          <w:rFonts w:hint="eastAsia"/>
        </w:rPr>
        <w:t>故經過二個半生期，</w:t>
      </w:r>
      <w:r w:rsidRPr="003D5DA7">
        <w:t>5700</w:t>
      </w:r>
      <w:r w:rsidRPr="003D5DA7">
        <w:rPr>
          <w:rFonts w:hint="eastAsia"/>
        </w:rPr>
        <w:t>年</w:t>
      </w:r>
      <w:r w:rsidRPr="003D5DA7">
        <w:sym w:font="Symbol" w:char="00B4"/>
      </w:r>
      <w:r w:rsidRPr="003D5DA7">
        <w:t xml:space="preserve"> 2 = 11400</w:t>
      </w:r>
      <w:r w:rsidRPr="003D5DA7">
        <w:rPr>
          <w:rFonts w:hint="eastAsia"/>
        </w:rPr>
        <w:t>年</w:t>
      </w:r>
    </w:p>
    <w:p w:rsidR="003D5DA7" w:rsidRPr="00AB230B" w:rsidRDefault="003D5DA7" w:rsidP="003D5DA7">
      <w:pPr>
        <w:ind w:left="454" w:hanging="454"/>
        <w:rPr>
          <w:rFonts w:eastAsia="細明體"/>
        </w:rPr>
      </w:pPr>
      <w:r>
        <w:rPr>
          <w:rFonts w:ascii="新細明體" w:eastAsia="新細明體" w:hAnsi="新細明體"/>
          <w:sz w:val="24"/>
        </w:rPr>
        <w:t xml:space="preserve">51. </w:t>
      </w:r>
      <w:r w:rsidRPr="00AB230B">
        <w:rPr>
          <w:rFonts w:hint="eastAsia"/>
        </w:rPr>
        <w:t>今有一顆含</w:t>
      </w:r>
      <w:r w:rsidRPr="00AB230B">
        <w:rPr>
          <w:position w:val="-14"/>
        </w:rPr>
        <w:object w:dxaOrig="280" w:dyaOrig="399">
          <v:shape id="_x0000_i1254" type="#_x0000_t75" style="width:14.25pt;height:20.25pt" o:ole="" fillcolor="window">
            <v:imagedata r:id="rId416" o:title=""/>
          </v:shape>
          <o:OLEObject Type="Embed" ProgID="Equation.3" ShapeID="_x0000_i1254" DrawAspect="Content" ObjectID="_1523807721" r:id="rId417"/>
        </w:object>
      </w:r>
      <w:r w:rsidRPr="00AB230B">
        <w:t>U</w:t>
      </w:r>
      <w:r w:rsidRPr="00AB230B">
        <w:rPr>
          <w:rFonts w:hint="eastAsia"/>
        </w:rPr>
        <w:t>的</w:t>
      </w:r>
      <w:smartTag w:uri="urn:schemas-microsoft-com:office:smarttags" w:element="chmetcnv">
        <w:smartTagPr>
          <w:attr w:name="UnitName" w:val="公斤"/>
          <w:attr w:name="SourceValue" w:val="50"/>
          <w:attr w:name="HasSpace" w:val="False"/>
          <w:attr w:name="Negative" w:val="False"/>
          <w:attr w:name="NumberType" w:val="1"/>
          <w:attr w:name="TCSC" w:val="0"/>
        </w:smartTagPr>
        <w:r w:rsidRPr="00AB230B">
          <w:t>50</w:t>
        </w:r>
        <w:r w:rsidRPr="00AB230B">
          <w:rPr>
            <w:rFonts w:hint="eastAsia"/>
          </w:rPr>
          <w:t>公斤</w:t>
        </w:r>
      </w:smartTag>
      <w:r w:rsidRPr="00AB230B">
        <w:rPr>
          <w:rFonts w:hint="eastAsia"/>
        </w:rPr>
        <w:t>原子彈，當其爆炸時，質量損失</w:t>
      </w:r>
      <w:r w:rsidRPr="00AB230B">
        <w:t>0.1</w:t>
      </w:r>
      <w:r w:rsidRPr="00AB230B">
        <w:rPr>
          <w:rFonts w:hint="eastAsia"/>
        </w:rPr>
        <w:t>%</w:t>
      </w:r>
      <w:r w:rsidRPr="00AB230B">
        <w:rPr>
          <w:rFonts w:hint="eastAsia"/>
        </w:rPr>
        <w:t xml:space="preserve">，試求其爆炸放出的能量為若干千焦？　</w:t>
      </w:r>
      <w:r w:rsidRPr="00AB230B">
        <w:t xml:space="preserve">(A) 3 </w:t>
      </w:r>
      <w:r w:rsidRPr="00AB230B">
        <w:sym w:font="Symbol" w:char="00B4"/>
      </w:r>
      <w:r w:rsidRPr="00AB230B">
        <w:t xml:space="preserve"> 10</w:t>
      </w:r>
      <w:r w:rsidRPr="00AB230B">
        <w:rPr>
          <w:vertAlign w:val="superscript"/>
        </w:rPr>
        <w:t>9</w:t>
      </w:r>
      <w:r w:rsidRPr="00AB230B">
        <w:rPr>
          <w:rFonts w:hint="eastAsia"/>
        </w:rPr>
        <w:t xml:space="preserve">千焦　</w:t>
      </w:r>
      <w:r w:rsidRPr="00AB230B">
        <w:t xml:space="preserve">(B) 4.5 </w:t>
      </w:r>
      <w:r w:rsidRPr="00AB230B">
        <w:sym w:font="Symbol" w:char="00B4"/>
      </w:r>
      <w:r w:rsidRPr="00AB230B">
        <w:t xml:space="preserve"> 10</w:t>
      </w:r>
      <w:r w:rsidRPr="00AB230B">
        <w:rPr>
          <w:vertAlign w:val="superscript"/>
        </w:rPr>
        <w:t>12</w:t>
      </w:r>
      <w:r w:rsidRPr="00AB230B">
        <w:rPr>
          <w:rFonts w:hint="eastAsia"/>
        </w:rPr>
        <w:t xml:space="preserve">千焦　</w:t>
      </w:r>
      <w:r w:rsidRPr="00AB230B">
        <w:t xml:space="preserve">(C) 9 </w:t>
      </w:r>
      <w:r w:rsidRPr="00AB230B">
        <w:sym w:font="Symbol" w:char="00B4"/>
      </w:r>
      <w:r w:rsidRPr="00AB230B">
        <w:t xml:space="preserve"> 10</w:t>
      </w:r>
      <w:r w:rsidRPr="00AB230B">
        <w:rPr>
          <w:vertAlign w:val="superscript"/>
        </w:rPr>
        <w:t>13</w:t>
      </w:r>
      <w:r w:rsidRPr="00AB230B">
        <w:rPr>
          <w:rFonts w:hint="eastAsia"/>
        </w:rPr>
        <w:t xml:space="preserve">千焦　</w:t>
      </w:r>
      <w:r w:rsidRPr="00AB230B">
        <w:t xml:space="preserve">(D) 4.5 </w:t>
      </w:r>
      <w:r w:rsidRPr="00AB230B">
        <w:sym w:font="Symbol" w:char="00B4"/>
      </w:r>
      <w:r w:rsidRPr="00AB230B">
        <w:t xml:space="preserve"> 10</w:t>
      </w:r>
      <w:r w:rsidRPr="00AB230B">
        <w:rPr>
          <w:vertAlign w:val="superscript"/>
        </w:rPr>
        <w:t>14</w:t>
      </w:r>
      <w:r w:rsidRPr="00AB230B">
        <w:rPr>
          <w:rFonts w:hint="eastAsia"/>
        </w:rPr>
        <w:t>千焦</w:t>
      </w:r>
      <w:r w:rsidRPr="00AB230B">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3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w:t>
      </w:r>
    </w:p>
    <w:p w:rsidR="003D5DA7" w:rsidRPr="003D5DA7" w:rsidRDefault="003D5DA7" w:rsidP="003D5DA7">
      <w:pPr>
        <w:ind w:left="1378" w:hanging="981"/>
        <w:rPr>
          <w:lang w:val="pt-BR"/>
        </w:rPr>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i/>
          <w:lang w:val="pt-BR"/>
        </w:rPr>
        <w:t>E</w:t>
      </w:r>
      <w:r w:rsidRPr="003D5DA7">
        <w:rPr>
          <w:lang w:val="pt-BR"/>
        </w:rPr>
        <w:t xml:space="preserve"> </w:t>
      </w:r>
      <w:r w:rsidRPr="003D5DA7">
        <w:rPr>
          <w:lang w:val="de-DE"/>
        </w:rPr>
        <w:t>=</w:t>
      </w:r>
      <w:r w:rsidRPr="003D5DA7">
        <w:rPr>
          <w:lang w:val="pt-BR"/>
        </w:rPr>
        <w:t xml:space="preserve"> </w:t>
      </w:r>
      <w:r w:rsidRPr="003D5DA7">
        <w:rPr>
          <w:i/>
          <w:lang w:val="pt-BR"/>
        </w:rPr>
        <w:t>mc</w:t>
      </w:r>
      <w:r w:rsidRPr="003D5DA7">
        <w:rPr>
          <w:vertAlign w:val="superscript"/>
          <w:lang w:val="pt-BR"/>
        </w:rPr>
        <w:t>2</w:t>
      </w:r>
      <w:r w:rsidRPr="003D5DA7">
        <w:rPr>
          <w:lang w:val="pt-BR"/>
        </w:rPr>
        <w:t xml:space="preserve"> </w:t>
      </w:r>
      <w:r w:rsidRPr="003D5DA7">
        <w:rPr>
          <w:lang w:val="de-DE"/>
        </w:rPr>
        <w:t>=</w:t>
      </w:r>
      <w:r w:rsidRPr="003D5DA7">
        <w:rPr>
          <w:lang w:val="pt-BR"/>
        </w:rPr>
        <w:t xml:space="preserve"> (50 </w:t>
      </w:r>
      <w:r w:rsidRPr="003D5DA7">
        <w:sym w:font="Symbol" w:char="00B4"/>
      </w:r>
      <w:r w:rsidRPr="003D5DA7">
        <w:rPr>
          <w:lang w:val="pt-BR"/>
        </w:rPr>
        <w:t xml:space="preserve"> 0.1</w:t>
      </w:r>
      <w:r w:rsidRPr="003D5DA7">
        <w:rPr>
          <w:rFonts w:hint="eastAsia"/>
          <w:lang w:val="pt-BR"/>
        </w:rPr>
        <w:t>%</w:t>
      </w:r>
      <w:r w:rsidRPr="003D5DA7">
        <w:rPr>
          <w:lang w:val="pt-BR"/>
        </w:rPr>
        <w:t xml:space="preserve">) </w:t>
      </w:r>
      <w:r w:rsidRPr="003D5DA7">
        <w:sym w:font="Symbol" w:char="00B4"/>
      </w:r>
      <w:r w:rsidRPr="003D5DA7">
        <w:rPr>
          <w:lang w:val="pt-BR"/>
        </w:rPr>
        <w:t xml:space="preserve"> (3 </w:t>
      </w:r>
      <w:r w:rsidRPr="003D5DA7">
        <w:sym w:font="Symbol" w:char="00B4"/>
      </w:r>
      <w:r w:rsidRPr="003D5DA7">
        <w:rPr>
          <w:lang w:val="pt-BR"/>
        </w:rPr>
        <w:t xml:space="preserve"> 10</w:t>
      </w:r>
      <w:r w:rsidRPr="003D5DA7">
        <w:rPr>
          <w:vertAlign w:val="superscript"/>
          <w:lang w:val="pt-BR"/>
        </w:rPr>
        <w:t>8</w:t>
      </w:r>
      <w:r w:rsidRPr="003D5DA7">
        <w:rPr>
          <w:lang w:val="pt-BR"/>
        </w:rPr>
        <w:t>)</w:t>
      </w:r>
      <w:r w:rsidRPr="003D5DA7">
        <w:rPr>
          <w:vertAlign w:val="superscript"/>
          <w:lang w:val="pt-BR"/>
        </w:rPr>
        <w:t>2</w:t>
      </w:r>
      <w:r w:rsidRPr="003D5DA7">
        <w:rPr>
          <w:lang w:val="pt-BR"/>
        </w:rPr>
        <w:t xml:space="preserve"> </w:t>
      </w:r>
      <w:r w:rsidRPr="003D5DA7">
        <w:rPr>
          <w:lang w:val="de-DE"/>
        </w:rPr>
        <w:t>=</w:t>
      </w:r>
      <w:r w:rsidRPr="003D5DA7">
        <w:rPr>
          <w:lang w:val="pt-BR"/>
        </w:rPr>
        <w:t xml:space="preserve"> 4.5 </w:t>
      </w:r>
      <w:r w:rsidRPr="003D5DA7">
        <w:sym w:font="Symbol" w:char="00B4"/>
      </w:r>
      <w:r w:rsidRPr="003D5DA7">
        <w:rPr>
          <w:lang w:val="pt-BR"/>
        </w:rPr>
        <w:t xml:space="preserve"> 10</w:t>
      </w:r>
      <w:r w:rsidRPr="003D5DA7">
        <w:rPr>
          <w:vertAlign w:val="superscript"/>
          <w:lang w:val="pt-BR"/>
        </w:rPr>
        <w:t>15</w:t>
      </w:r>
      <w:r w:rsidRPr="003D5DA7">
        <w:rPr>
          <w:rFonts w:hint="eastAsia"/>
          <w:lang w:val="pt-BR"/>
        </w:rPr>
        <w:t>（</w:t>
      </w:r>
      <w:r w:rsidRPr="003D5DA7">
        <w:rPr>
          <w:lang w:val="pt-BR"/>
        </w:rPr>
        <w:t>J</w:t>
      </w:r>
      <w:r w:rsidRPr="003D5DA7">
        <w:rPr>
          <w:rFonts w:hint="eastAsia"/>
          <w:lang w:val="pt-BR"/>
        </w:rPr>
        <w:t>）</w:t>
      </w:r>
      <w:r w:rsidRPr="003D5DA7">
        <w:rPr>
          <w:lang w:val="de-DE"/>
        </w:rPr>
        <w:t>=</w:t>
      </w:r>
      <w:r w:rsidRPr="003D5DA7">
        <w:rPr>
          <w:lang w:val="pt-BR"/>
        </w:rPr>
        <w:t xml:space="preserve"> 4.5 </w:t>
      </w:r>
      <w:r w:rsidRPr="003D5DA7">
        <w:sym w:font="Symbol" w:char="00B4"/>
      </w:r>
      <w:r w:rsidRPr="003D5DA7">
        <w:rPr>
          <w:lang w:val="pt-BR"/>
        </w:rPr>
        <w:t xml:space="preserve"> 10</w:t>
      </w:r>
      <w:r w:rsidRPr="003D5DA7">
        <w:rPr>
          <w:vertAlign w:val="superscript"/>
          <w:lang w:val="pt-BR"/>
        </w:rPr>
        <w:t>12</w:t>
      </w:r>
      <w:r w:rsidRPr="003D5DA7">
        <w:rPr>
          <w:rFonts w:hint="eastAsia"/>
          <w:lang w:val="pt-BR"/>
        </w:rPr>
        <w:t>（</w:t>
      </w:r>
      <w:r w:rsidRPr="003D5DA7">
        <w:rPr>
          <w:lang w:val="pt-BR"/>
        </w:rPr>
        <w:t>kJ</w:t>
      </w:r>
      <w:r w:rsidRPr="003D5DA7">
        <w:rPr>
          <w:rFonts w:hint="eastAsia"/>
          <w:lang w:val="pt-BR"/>
        </w:rPr>
        <w:t>）</w:t>
      </w:r>
    </w:p>
    <w:p w:rsidR="003D5DA7" w:rsidRPr="00543DF7" w:rsidRDefault="003D5DA7" w:rsidP="003D5DA7">
      <w:pPr>
        <w:ind w:left="454" w:hanging="454"/>
        <w:rPr>
          <w:rFonts w:eastAsia="細明體"/>
        </w:rPr>
      </w:pPr>
      <w:r>
        <w:rPr>
          <w:rFonts w:ascii="新細明體" w:eastAsia="新細明體" w:hAnsi="新細明體"/>
          <w:sz w:val="24"/>
        </w:rPr>
        <w:t xml:space="preserve">52. </w:t>
      </w:r>
      <w:r w:rsidRPr="00543DF7">
        <w:rPr>
          <w:rFonts w:hint="eastAsia"/>
        </w:rPr>
        <w:t>下列何者可能是中子（</w:t>
      </w:r>
      <w:r w:rsidRPr="00543DF7">
        <w:rPr>
          <w:position w:val="-12"/>
        </w:rPr>
        <w:object w:dxaOrig="140" w:dyaOrig="380">
          <v:shape id="_x0000_i1255" type="#_x0000_t75" style="width:6.75pt;height:18.75pt" o:ole="" fillcolor="window">
            <v:imagedata r:id="rId418" o:title=""/>
          </v:shape>
          <o:OLEObject Type="Embed" ProgID="Equation.3" ShapeID="_x0000_i1255" DrawAspect="Content" ObjectID="_1523807722" r:id="rId419"/>
        </w:object>
      </w:r>
      <w:r w:rsidRPr="00543DF7">
        <w:t>n</w:t>
      </w:r>
      <w:r w:rsidRPr="00543DF7">
        <w:rPr>
          <w:rFonts w:hint="eastAsia"/>
        </w:rPr>
        <w:t>）撞擊鈾核（</w:t>
      </w:r>
      <w:r w:rsidRPr="00543DF7">
        <w:rPr>
          <w:position w:val="-14"/>
        </w:rPr>
        <w:object w:dxaOrig="280" w:dyaOrig="399">
          <v:shape id="_x0000_i1256" type="#_x0000_t75" style="width:14.25pt;height:20.25pt" o:ole="" fillcolor="window">
            <v:imagedata r:id="rId420" o:title=""/>
          </v:shape>
          <o:OLEObject Type="Embed" ProgID="Equation.3" ShapeID="_x0000_i1256" DrawAspect="Content" ObjectID="_1523807723" r:id="rId421"/>
        </w:object>
      </w:r>
      <w:r w:rsidRPr="00543DF7">
        <w:t>U</w:t>
      </w:r>
      <w:r w:rsidRPr="00543DF7">
        <w:rPr>
          <w:rFonts w:hint="eastAsia"/>
        </w:rPr>
        <w:t xml:space="preserve">），發生分裂的產物？　</w:t>
      </w:r>
      <w:r w:rsidRPr="00543DF7">
        <w:t>(A)</w:t>
      </w:r>
      <w:r w:rsidRPr="00543DF7">
        <w:rPr>
          <w:position w:val="-14"/>
        </w:rPr>
        <w:object w:dxaOrig="280" w:dyaOrig="399">
          <v:shape id="_x0000_i1257" type="#_x0000_t75" style="width:14.25pt;height:20.25pt" o:ole="" fillcolor="window">
            <v:imagedata r:id="rId422" o:title=""/>
          </v:shape>
          <o:OLEObject Type="Embed" ProgID="Equation.3" ShapeID="_x0000_i1257" DrawAspect="Content" ObjectID="_1523807724" r:id="rId423"/>
        </w:object>
      </w:r>
      <w:r w:rsidRPr="00543DF7">
        <w:t>Mo +</w:t>
      </w:r>
      <w:r w:rsidRPr="00543DF7">
        <w:rPr>
          <w:position w:val="-14"/>
        </w:rPr>
        <w:object w:dxaOrig="280" w:dyaOrig="399">
          <v:shape id="_x0000_i1258" type="#_x0000_t75" style="width:14.25pt;height:20.25pt" o:ole="" fillcolor="window">
            <v:imagedata r:id="rId424" o:title=""/>
          </v:shape>
          <o:OLEObject Type="Embed" ProgID="Equation.3" ShapeID="_x0000_i1258" DrawAspect="Content" ObjectID="_1523807725" r:id="rId425"/>
        </w:object>
      </w:r>
      <w:r w:rsidRPr="00543DF7">
        <w:t>Sn + 2</w:t>
      </w:r>
      <w:r w:rsidRPr="00543DF7">
        <w:rPr>
          <w:position w:val="-12"/>
        </w:rPr>
        <w:object w:dxaOrig="140" w:dyaOrig="380">
          <v:shape id="_x0000_i1259" type="#_x0000_t75" style="width:6.75pt;height:18.75pt" o:ole="" fillcolor="window">
            <v:imagedata r:id="rId426" o:title=""/>
          </v:shape>
          <o:OLEObject Type="Embed" ProgID="Equation.3" ShapeID="_x0000_i1259" DrawAspect="Content" ObjectID="_1523807726" r:id="rId427"/>
        </w:object>
      </w:r>
      <w:r w:rsidRPr="00543DF7">
        <w:t>n</w:t>
      </w:r>
      <w:r w:rsidRPr="00543DF7">
        <w:rPr>
          <w:rFonts w:hint="eastAsia"/>
        </w:rPr>
        <w:t xml:space="preserve">　</w:t>
      </w:r>
      <w:r w:rsidRPr="00543DF7">
        <w:t>(B)</w:t>
      </w:r>
      <w:r w:rsidRPr="00543DF7">
        <w:rPr>
          <w:position w:val="-14"/>
        </w:rPr>
        <w:object w:dxaOrig="260" w:dyaOrig="400">
          <v:shape id="_x0000_i1260" type="#_x0000_t75" style="width:12.75pt;height:20.25pt" o:ole="" fillcolor="window">
            <v:imagedata r:id="rId428" o:title=""/>
          </v:shape>
          <o:OLEObject Type="Embed" ProgID="Equation.3" ShapeID="_x0000_i1260" DrawAspect="Content" ObjectID="_1523807727" r:id="rId429"/>
        </w:object>
      </w:r>
      <w:r w:rsidRPr="00543DF7">
        <w:t>Ba +</w:t>
      </w:r>
      <w:r w:rsidRPr="00543DF7">
        <w:rPr>
          <w:position w:val="-14"/>
        </w:rPr>
        <w:object w:dxaOrig="260" w:dyaOrig="400">
          <v:shape id="_x0000_i1261" type="#_x0000_t75" style="width:12.75pt;height:20.25pt" o:ole="" fillcolor="window">
            <v:imagedata r:id="rId430" o:title=""/>
          </v:shape>
          <o:OLEObject Type="Embed" ProgID="Equation.3" ShapeID="_x0000_i1261" DrawAspect="Content" ObjectID="_1523807728" r:id="rId431"/>
        </w:object>
      </w:r>
      <w:r w:rsidRPr="00543DF7">
        <w:t>Sn +3</w:t>
      </w:r>
      <w:r w:rsidRPr="00543DF7">
        <w:rPr>
          <w:position w:val="-12"/>
        </w:rPr>
        <w:object w:dxaOrig="140" w:dyaOrig="380">
          <v:shape id="_x0000_i1262" type="#_x0000_t75" style="width:6.75pt;height:18.75pt" o:ole="" fillcolor="window">
            <v:imagedata r:id="rId432" o:title=""/>
          </v:shape>
          <o:OLEObject Type="Embed" ProgID="Equation.3" ShapeID="_x0000_i1262" DrawAspect="Content" ObjectID="_1523807729" r:id="rId433"/>
        </w:object>
      </w:r>
      <w:r w:rsidRPr="00543DF7">
        <w:t>n</w:t>
      </w:r>
      <w:r w:rsidRPr="00543DF7">
        <w:rPr>
          <w:rFonts w:hint="eastAsia"/>
        </w:rPr>
        <w:t xml:space="preserve">　</w:t>
      </w:r>
      <w:r w:rsidRPr="00543DF7">
        <w:t>(C)</w:t>
      </w:r>
      <w:r w:rsidRPr="00543DF7">
        <w:rPr>
          <w:position w:val="-12"/>
        </w:rPr>
        <w:object w:dxaOrig="220" w:dyaOrig="380">
          <v:shape id="_x0000_i1263" type="#_x0000_t75" style="width:11.25pt;height:18.75pt" o:ole="" fillcolor="window">
            <v:imagedata r:id="rId434" o:title=""/>
          </v:shape>
          <o:OLEObject Type="Embed" ProgID="Equation.3" ShapeID="_x0000_i1263" DrawAspect="Content" ObjectID="_1523807730" r:id="rId435"/>
        </w:object>
      </w:r>
      <w:r w:rsidRPr="00543DF7">
        <w:t>Rb +</w:t>
      </w:r>
      <w:r w:rsidRPr="00543DF7">
        <w:rPr>
          <w:position w:val="-14"/>
        </w:rPr>
        <w:object w:dxaOrig="260" w:dyaOrig="400">
          <v:shape id="_x0000_i1264" type="#_x0000_t75" style="width:12.75pt;height:20.25pt" o:ole="" fillcolor="window">
            <v:imagedata r:id="rId436" o:title=""/>
          </v:shape>
          <o:OLEObject Type="Embed" ProgID="Equation.3" ShapeID="_x0000_i1264" DrawAspect="Content" ObjectID="_1523807731" r:id="rId437"/>
        </w:object>
      </w:r>
      <w:r w:rsidRPr="00543DF7">
        <w:t>Ba + 2</w:t>
      </w:r>
      <w:r w:rsidRPr="00543DF7">
        <w:rPr>
          <w:position w:val="-12"/>
        </w:rPr>
        <w:object w:dxaOrig="140" w:dyaOrig="380">
          <v:shape id="_x0000_i1265" type="#_x0000_t75" style="width:6.75pt;height:18.75pt" o:ole="" fillcolor="window">
            <v:imagedata r:id="rId438" o:title=""/>
          </v:shape>
          <o:OLEObject Type="Embed" ProgID="Equation.3" ShapeID="_x0000_i1265" DrawAspect="Content" ObjectID="_1523807732" r:id="rId439"/>
        </w:object>
      </w:r>
      <w:r w:rsidRPr="00543DF7">
        <w:t>n</w:t>
      </w:r>
      <w:r w:rsidRPr="00543DF7">
        <w:rPr>
          <w:rFonts w:hint="eastAsia"/>
        </w:rPr>
        <w:t xml:space="preserve">　</w:t>
      </w:r>
      <w:r w:rsidRPr="00543DF7">
        <w:t>(D)</w:t>
      </w:r>
      <w:r w:rsidRPr="00543DF7">
        <w:rPr>
          <w:position w:val="-14"/>
        </w:rPr>
        <w:object w:dxaOrig="260" w:dyaOrig="400">
          <v:shape id="_x0000_i1266" type="#_x0000_t75" style="width:12.75pt;height:20.25pt" o:ole="" fillcolor="window">
            <v:imagedata r:id="rId440" o:title=""/>
          </v:shape>
          <o:OLEObject Type="Embed" ProgID="Equation.3" ShapeID="_x0000_i1266" DrawAspect="Content" ObjectID="_1523807733" r:id="rId441"/>
        </w:object>
      </w:r>
      <w:r w:rsidRPr="00543DF7">
        <w:t>Cs +</w:t>
      </w:r>
      <w:r w:rsidRPr="00543DF7">
        <w:rPr>
          <w:position w:val="-12"/>
        </w:rPr>
        <w:object w:dxaOrig="220" w:dyaOrig="380">
          <v:shape id="_x0000_i1267" type="#_x0000_t75" style="width:11.25pt;height:18.75pt" o:ole="" fillcolor="window">
            <v:imagedata r:id="rId442" o:title=""/>
          </v:shape>
          <o:OLEObject Type="Embed" ProgID="Equation.3" ShapeID="_x0000_i1267" DrawAspect="Content" ObjectID="_1523807734" r:id="rId443"/>
        </w:object>
      </w:r>
      <w:r w:rsidRPr="00543DF7">
        <w:t>Kr + 3</w:t>
      </w:r>
      <w:r w:rsidRPr="00543DF7">
        <w:rPr>
          <w:position w:val="-12"/>
        </w:rPr>
        <w:object w:dxaOrig="140" w:dyaOrig="380">
          <v:shape id="_x0000_i1268" type="#_x0000_t75" style="width:6.75pt;height:18.75pt" o:ole="" fillcolor="window">
            <v:imagedata r:id="rId444" o:title=""/>
          </v:shape>
          <o:OLEObject Type="Embed" ProgID="Equation.3" ShapeID="_x0000_i1268" DrawAspect="Content" ObjectID="_1523807735" r:id="rId445"/>
        </w:object>
      </w:r>
      <w:r w:rsidRPr="00543DF7">
        <w:t>n</w:t>
      </w:r>
      <w:r w:rsidRPr="00543DF7">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3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核反應前後質量數、核電荷數總和相等</w:t>
      </w:r>
      <w:r w:rsidRPr="003D5DA7">
        <w:br/>
      </w:r>
      <w:r w:rsidRPr="003D5DA7">
        <w:rPr>
          <w:position w:val="-14"/>
        </w:rPr>
        <w:object w:dxaOrig="280" w:dyaOrig="399">
          <v:shape id="_x0000_i1269" type="#_x0000_t75" style="width:14.25pt;height:20.25pt" o:ole="" fillcolor="window">
            <v:imagedata r:id="rId446" o:title=""/>
          </v:shape>
          <o:OLEObject Type="Embed" ProgID="Equation.3" ShapeID="_x0000_i1269" DrawAspect="Content" ObjectID="_1523807736" r:id="rId447"/>
        </w:object>
      </w:r>
      <w:r w:rsidRPr="003D5DA7">
        <w:t>U +</w:t>
      </w:r>
      <w:r w:rsidRPr="003D5DA7">
        <w:rPr>
          <w:position w:val="-12"/>
        </w:rPr>
        <w:object w:dxaOrig="140" w:dyaOrig="380">
          <v:shape id="_x0000_i1270" type="#_x0000_t75" style="width:6.75pt;height:18.75pt" o:ole="" fillcolor="window">
            <v:imagedata r:id="rId448" o:title=""/>
          </v:shape>
          <o:OLEObject Type="Embed" ProgID="Equation.3" ShapeID="_x0000_i1270" DrawAspect="Content" ObjectID="_1523807737" r:id="rId449"/>
        </w:object>
      </w:r>
      <w:r w:rsidRPr="003D5DA7">
        <w:t xml:space="preserve">n </w:t>
      </w:r>
      <w:r w:rsidRPr="003D5DA7">
        <w:rPr>
          <w:rFonts w:hint="eastAsia"/>
          <w:lang w:val="pt-BR"/>
        </w:rPr>
        <w:t>→</w:t>
      </w:r>
      <w:r w:rsidRPr="003D5DA7">
        <w:rPr>
          <w:position w:val="-14"/>
        </w:rPr>
        <w:object w:dxaOrig="280" w:dyaOrig="399">
          <v:shape id="_x0000_i1271" type="#_x0000_t75" style="width:14.25pt;height:20.25pt" o:ole="" fillcolor="window">
            <v:imagedata r:id="rId450" o:title=""/>
          </v:shape>
          <o:OLEObject Type="Embed" ProgID="Equation.3" ShapeID="_x0000_i1271" DrawAspect="Content" ObjectID="_1523807738" r:id="rId451"/>
        </w:object>
      </w:r>
      <w:r w:rsidRPr="003D5DA7">
        <w:t>Mo +</w:t>
      </w:r>
      <w:r w:rsidRPr="003D5DA7">
        <w:rPr>
          <w:position w:val="-14"/>
        </w:rPr>
        <w:object w:dxaOrig="260" w:dyaOrig="400">
          <v:shape id="_x0000_i1272" type="#_x0000_t75" style="width:12.75pt;height:20.25pt" o:ole="" fillcolor="window">
            <v:imagedata r:id="rId452" o:title=""/>
          </v:shape>
          <o:OLEObject Type="Embed" ProgID="Equation.3" ShapeID="_x0000_i1272" DrawAspect="Content" ObjectID="_1523807739" r:id="rId453"/>
        </w:object>
      </w:r>
      <w:r w:rsidRPr="003D5DA7">
        <w:t>Sn + 2</w:t>
      </w:r>
      <w:r w:rsidRPr="003D5DA7">
        <w:rPr>
          <w:position w:val="-12"/>
        </w:rPr>
        <w:object w:dxaOrig="140" w:dyaOrig="380">
          <v:shape id="_x0000_i1273" type="#_x0000_t75" style="width:6.75pt;height:18.75pt" o:ole="" fillcolor="window">
            <v:imagedata r:id="rId454" o:title=""/>
          </v:shape>
          <o:OLEObject Type="Embed" ProgID="Equation.3" ShapeID="_x0000_i1273" DrawAspect="Content" ObjectID="_1523807740" r:id="rId455"/>
        </w:object>
      </w:r>
      <w:r w:rsidRPr="003D5DA7">
        <w:t>n</w:t>
      </w:r>
    </w:p>
    <w:p w:rsidR="003D5DA7" w:rsidRPr="002D3000" w:rsidRDefault="003D5DA7" w:rsidP="003D5DA7">
      <w:pPr>
        <w:ind w:left="454" w:hanging="454"/>
        <w:rPr>
          <w:rFonts w:eastAsia="細明體"/>
        </w:rPr>
      </w:pPr>
      <w:r>
        <w:rPr>
          <w:rFonts w:ascii="新細明體" w:eastAsia="新細明體" w:hAnsi="新細明體"/>
          <w:sz w:val="24"/>
        </w:rPr>
        <w:t xml:space="preserve">53. </w:t>
      </w:r>
      <w:r w:rsidRPr="002D3000">
        <w:rPr>
          <w:rFonts w:hint="eastAsia"/>
        </w:rPr>
        <w:t xml:space="preserve">下列有關核能的敘述，何者正確？　</w:t>
      </w:r>
      <w:r w:rsidRPr="002D3000">
        <w:t>(A)</w:t>
      </w:r>
      <w:r w:rsidRPr="002D3000">
        <w:rPr>
          <w:rFonts w:hint="eastAsia"/>
        </w:rPr>
        <w:t>核分裂的原料只能使用鈾</w:t>
      </w:r>
      <w:r w:rsidRPr="002D3000">
        <w:sym w:font="Symbol" w:char="F02D"/>
      </w:r>
      <w:r w:rsidRPr="002D3000">
        <w:t>235</w:t>
      </w:r>
      <w:r w:rsidRPr="002D3000">
        <w:rPr>
          <w:rFonts w:hint="eastAsia"/>
        </w:rPr>
        <w:t xml:space="preserve">　</w:t>
      </w:r>
      <w:r w:rsidRPr="002D3000">
        <w:t>(B)</w:t>
      </w:r>
      <w:r w:rsidRPr="002D3000">
        <w:rPr>
          <w:rFonts w:hint="eastAsia"/>
        </w:rPr>
        <w:t xml:space="preserve">核分裂是利用鏈鎖反應，此鏈鎖反應即構成核子反應器運轉的原理　</w:t>
      </w:r>
      <w:r w:rsidRPr="002D3000">
        <w:t>(C)</w:t>
      </w:r>
      <w:r w:rsidRPr="002D3000">
        <w:rPr>
          <w:rFonts w:hint="eastAsia"/>
        </w:rPr>
        <w:t xml:space="preserve">核熔合為現今核能發電的主要核反應　</w:t>
      </w:r>
      <w:r w:rsidRPr="002D3000">
        <w:t>(D)</w:t>
      </w:r>
      <w:r w:rsidRPr="002D3000">
        <w:rPr>
          <w:rFonts w:hint="eastAsia"/>
        </w:rPr>
        <w:t>由愛因斯坦質能互換的原理，質量每減少</w:t>
      </w:r>
      <w:smartTag w:uri="urn:schemas-microsoft-com:office:smarttags" w:element="chmetcnv">
        <w:smartTagPr>
          <w:attr w:name="TCSC" w:val="0"/>
          <w:attr w:name="NumberType" w:val="1"/>
          <w:attr w:name="Negative" w:val="False"/>
          <w:attr w:name="HasSpace" w:val="False"/>
          <w:attr w:name="SourceValue" w:val="1"/>
          <w:attr w:name="UnitName" w:val="克"/>
        </w:smartTagPr>
        <w:r w:rsidRPr="002D3000">
          <w:t>1</w:t>
        </w:r>
        <w:r w:rsidRPr="002D3000">
          <w:rPr>
            <w:rFonts w:hint="eastAsia"/>
          </w:rPr>
          <w:t>克</w:t>
        </w:r>
      </w:smartTag>
      <w:r w:rsidRPr="002D3000">
        <w:rPr>
          <w:rFonts w:hint="eastAsia"/>
        </w:rPr>
        <w:t>可產生能量約</w:t>
      </w:r>
      <w:r w:rsidRPr="002D3000">
        <w:t>9</w:t>
      </w:r>
      <w:r w:rsidRPr="002D3000">
        <w:rPr>
          <w:rFonts w:hint="eastAsia"/>
        </w:rPr>
        <w:t xml:space="preserve"> </w:t>
      </w:r>
      <w:r w:rsidRPr="002D3000">
        <w:rPr>
          <w:rFonts w:hint="eastAsia"/>
        </w:rPr>
        <w:sym w:font="Symbol" w:char="F0B4"/>
      </w:r>
      <w:r w:rsidRPr="002D3000">
        <w:rPr>
          <w:rFonts w:hint="eastAsia"/>
        </w:rPr>
        <w:t xml:space="preserve"> </w:t>
      </w:r>
      <w:r w:rsidRPr="002D3000">
        <w:t>10</w:t>
      </w:r>
      <w:r w:rsidRPr="002D3000">
        <w:rPr>
          <w:vertAlign w:val="superscript"/>
        </w:rPr>
        <w:t>16</w:t>
      </w:r>
      <w:r w:rsidRPr="002D3000">
        <w:rPr>
          <w:rFonts w:hint="eastAsia"/>
        </w:rPr>
        <w:t>焦耳</w:t>
      </w:r>
      <w:r w:rsidRPr="002D3000">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3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rPr>
          <w:rFonts w:hint="eastAsia"/>
        </w:rPr>
        <w:t>鈾</w:t>
      </w:r>
      <w:r w:rsidRPr="003D5DA7">
        <w:sym w:font="Symbol" w:char="F02D"/>
      </w:r>
      <w:r w:rsidRPr="003D5DA7">
        <w:t>235</w:t>
      </w:r>
      <w:r w:rsidRPr="003D5DA7">
        <w:rPr>
          <w:rFonts w:hint="eastAsia"/>
        </w:rPr>
        <w:t>、鈽</w:t>
      </w:r>
      <w:r w:rsidRPr="003D5DA7">
        <w:sym w:font="Symbol" w:char="F02D"/>
      </w:r>
      <w:r w:rsidRPr="003D5DA7">
        <w:t>239</w:t>
      </w:r>
      <w:r w:rsidRPr="003D5DA7">
        <w:rPr>
          <w:rFonts w:hint="eastAsia"/>
        </w:rPr>
        <w:t>皆可用來當作核分裂的原料</w:t>
      </w:r>
      <w:r w:rsidRPr="003D5DA7">
        <w:br/>
        <w:t>(C)</w:t>
      </w:r>
      <w:r w:rsidRPr="003D5DA7">
        <w:rPr>
          <w:rFonts w:hint="eastAsia"/>
        </w:rPr>
        <w:t>核分裂為現今核能發電的主要核反應</w:t>
      </w:r>
      <w:r w:rsidRPr="003D5DA7">
        <w:br/>
        <w:t>(D)</w:t>
      </w:r>
      <w:r w:rsidRPr="003D5DA7">
        <w:rPr>
          <w:rFonts w:hint="eastAsia"/>
        </w:rPr>
        <w:t>由</w:t>
      </w:r>
      <w:r w:rsidRPr="003D5DA7">
        <w:rPr>
          <w:i/>
        </w:rPr>
        <w:t>E</w:t>
      </w:r>
      <w:r w:rsidRPr="003D5DA7">
        <w:rPr>
          <w:rFonts w:hint="eastAsia"/>
        </w:rPr>
        <w:t xml:space="preserve"> = </w:t>
      </w:r>
      <w:r w:rsidRPr="003D5DA7">
        <w:rPr>
          <w:i/>
        </w:rPr>
        <w:t>mc</w:t>
      </w:r>
      <w:r w:rsidRPr="003D5DA7">
        <w:rPr>
          <w:vertAlign w:val="superscript"/>
        </w:rPr>
        <w:t>2</w:t>
      </w:r>
      <w:r w:rsidRPr="003D5DA7">
        <w:rPr>
          <w:rFonts w:hint="eastAsia"/>
        </w:rPr>
        <w:t>，可計算出核反應時質量每減少</w:t>
      </w:r>
      <w:smartTag w:uri="urn:schemas-microsoft-com:office:smarttags" w:element="chmetcnv">
        <w:smartTagPr>
          <w:attr w:name="TCSC" w:val="0"/>
          <w:attr w:name="NumberType" w:val="1"/>
          <w:attr w:name="Negative" w:val="False"/>
          <w:attr w:name="HasSpace" w:val="False"/>
          <w:attr w:name="SourceValue" w:val="1"/>
          <w:attr w:name="UnitName" w:val="克"/>
        </w:smartTagPr>
        <w:r w:rsidRPr="003D5DA7">
          <w:t>1</w:t>
        </w:r>
        <w:r w:rsidRPr="003D5DA7">
          <w:rPr>
            <w:rFonts w:hint="eastAsia"/>
          </w:rPr>
          <w:t>克</w:t>
        </w:r>
      </w:smartTag>
      <w:r w:rsidRPr="003D5DA7">
        <w:rPr>
          <w:rFonts w:hint="eastAsia"/>
        </w:rPr>
        <w:t>，可產生的能量</w:t>
      </w:r>
      <w:r w:rsidRPr="003D5DA7">
        <w:rPr>
          <w:rFonts w:hint="eastAsia"/>
        </w:rPr>
        <w:t>= (</w:t>
      </w:r>
      <w:r w:rsidRPr="003D5DA7">
        <w:t>1</w:t>
      </w:r>
      <w:r w:rsidRPr="003D5DA7">
        <w:rPr>
          <w:rFonts w:hint="eastAsia"/>
        </w:rPr>
        <w:t xml:space="preserve"> </w:t>
      </w:r>
      <w:r w:rsidRPr="003D5DA7">
        <w:sym w:font="Symbol" w:char="F0B4"/>
      </w:r>
      <w:r w:rsidRPr="003D5DA7">
        <w:rPr>
          <w:rFonts w:hint="eastAsia"/>
        </w:rPr>
        <w:t xml:space="preserve"> </w:t>
      </w:r>
      <w:r w:rsidRPr="003D5DA7">
        <w:t>10</w:t>
      </w:r>
      <w:r w:rsidRPr="003D5DA7">
        <w:rPr>
          <w:vertAlign w:val="superscript"/>
        </w:rPr>
        <w:sym w:font="Symbol" w:char="F02D"/>
      </w:r>
      <w:r w:rsidRPr="003D5DA7">
        <w:rPr>
          <w:rFonts w:hint="eastAsia"/>
          <w:vertAlign w:val="superscript"/>
        </w:rPr>
        <w:t>3</w:t>
      </w:r>
      <w:r w:rsidRPr="003D5DA7">
        <w:t xml:space="preserve"> kg</w:t>
      </w:r>
      <w:r w:rsidRPr="003D5DA7">
        <w:rPr>
          <w:rFonts w:hint="eastAsia"/>
        </w:rPr>
        <w:t xml:space="preserve">) </w:t>
      </w:r>
      <w:r w:rsidRPr="003D5DA7">
        <w:sym w:font="Symbol" w:char="F0B4"/>
      </w:r>
      <w:r w:rsidRPr="003D5DA7">
        <w:rPr>
          <w:rFonts w:hint="eastAsia"/>
        </w:rPr>
        <w:t xml:space="preserve"> (</w:t>
      </w:r>
      <w:r w:rsidRPr="003D5DA7">
        <w:t>3</w:t>
      </w:r>
      <w:r w:rsidRPr="003D5DA7">
        <w:rPr>
          <w:rFonts w:hint="eastAsia"/>
        </w:rPr>
        <w:t xml:space="preserve"> </w:t>
      </w:r>
      <w:r w:rsidRPr="003D5DA7">
        <w:sym w:font="Symbol" w:char="F0B4"/>
      </w:r>
      <w:r w:rsidRPr="003D5DA7">
        <w:rPr>
          <w:rFonts w:hint="eastAsia"/>
        </w:rPr>
        <w:t xml:space="preserve"> </w:t>
      </w:r>
      <w:r w:rsidRPr="003D5DA7">
        <w:t>10</w:t>
      </w:r>
      <w:r w:rsidRPr="003D5DA7">
        <w:rPr>
          <w:vertAlign w:val="superscript"/>
        </w:rPr>
        <w:t>8</w:t>
      </w:r>
      <w:r w:rsidRPr="003D5DA7">
        <w:rPr>
          <w:rFonts w:hint="eastAsia"/>
        </w:rPr>
        <w:t xml:space="preserve"> </w:t>
      </w:r>
      <w:r w:rsidRPr="003D5DA7">
        <w:t>m/s</w:t>
      </w:r>
      <w:r w:rsidRPr="003D5DA7">
        <w:rPr>
          <w:rFonts w:hint="eastAsia"/>
        </w:rPr>
        <w:t>)</w:t>
      </w:r>
      <w:r w:rsidRPr="003D5DA7">
        <w:rPr>
          <w:vertAlign w:val="superscript"/>
        </w:rPr>
        <w:t>2</w:t>
      </w:r>
      <w:r w:rsidRPr="003D5DA7">
        <w:rPr>
          <w:rFonts w:hint="eastAsia"/>
        </w:rPr>
        <w:t>=</w:t>
      </w:r>
      <w:r w:rsidRPr="003D5DA7">
        <w:t>9</w:t>
      </w:r>
      <w:r w:rsidRPr="003D5DA7">
        <w:rPr>
          <w:rFonts w:hint="eastAsia"/>
        </w:rPr>
        <w:t xml:space="preserve"> </w:t>
      </w:r>
      <w:r w:rsidRPr="003D5DA7">
        <w:sym w:font="Symbol" w:char="F0B4"/>
      </w:r>
      <w:r w:rsidRPr="003D5DA7">
        <w:rPr>
          <w:rFonts w:hint="eastAsia"/>
        </w:rPr>
        <w:t xml:space="preserve"> </w:t>
      </w:r>
      <w:r w:rsidRPr="003D5DA7">
        <w:t>10</w:t>
      </w:r>
      <w:r w:rsidRPr="003D5DA7">
        <w:rPr>
          <w:vertAlign w:val="superscript"/>
        </w:rPr>
        <w:t>13</w:t>
      </w:r>
      <w:r w:rsidRPr="003D5DA7">
        <w:t xml:space="preserve"> J</w:t>
      </w:r>
    </w:p>
    <w:p w:rsidR="003D5DA7" w:rsidRPr="00DC4FC4" w:rsidRDefault="003D5DA7" w:rsidP="003D5DA7">
      <w:pPr>
        <w:ind w:left="454" w:hanging="454"/>
        <w:rPr>
          <w:rFonts w:eastAsia="細明體"/>
        </w:rPr>
      </w:pPr>
      <w:r>
        <w:rPr>
          <w:rFonts w:ascii="新細明體" w:eastAsia="新細明體" w:hAnsi="新細明體"/>
          <w:sz w:val="24"/>
        </w:rPr>
        <w:t xml:space="preserve">54. </w:t>
      </w:r>
      <w:r w:rsidRPr="00DC4FC4">
        <w:rPr>
          <w:rFonts w:hint="eastAsia"/>
        </w:rPr>
        <w:t>利用中子來撞擊重原子核，使重核發生分裂，產生兩個較小的核與中子，並放出巨大的能量。這種產生核能的方式稱為核分裂，例如：用中子撞擊鈾原子核，可用下列的核反應式來表示：</w:t>
      </w:r>
      <w:r w:rsidRPr="00DC4FC4">
        <w:br/>
      </w:r>
      <w:r w:rsidRPr="00DC4FC4">
        <w:rPr>
          <w:position w:val="-14"/>
        </w:rPr>
        <w:object w:dxaOrig="280" w:dyaOrig="399">
          <v:shape id="_x0000_i1274" type="#_x0000_t75" style="width:14.25pt;height:20.25pt" o:ole="" fillcolor="window">
            <v:imagedata r:id="rId456" o:title=""/>
          </v:shape>
          <o:OLEObject Type="Embed" ProgID="Equation.3" ShapeID="_x0000_i1274" DrawAspect="Content" ObjectID="_1523807741" r:id="rId457"/>
        </w:object>
      </w:r>
      <w:r w:rsidRPr="00DC4FC4">
        <w:t>U</w:t>
      </w:r>
      <w:r w:rsidRPr="00DC4FC4">
        <w:rPr>
          <w:rFonts w:hint="eastAsia"/>
        </w:rPr>
        <w:t xml:space="preserve"> +</w:t>
      </w:r>
      <w:r w:rsidRPr="00DC4FC4">
        <w:rPr>
          <w:position w:val="-12"/>
        </w:rPr>
        <w:object w:dxaOrig="140" w:dyaOrig="380">
          <v:shape id="_x0000_i1275" type="#_x0000_t75" style="width:6.75pt;height:18.75pt" o:ole="" fillcolor="window">
            <v:imagedata r:id="rId458" o:title=""/>
          </v:shape>
          <o:OLEObject Type="Embed" ProgID="Equation.3" ShapeID="_x0000_i1275" DrawAspect="Content" ObjectID="_1523807742" r:id="rId459"/>
        </w:object>
      </w:r>
      <w:r w:rsidRPr="00DC4FC4">
        <w:t xml:space="preserve">n </w:t>
      </w:r>
      <w:r w:rsidRPr="00DC4FC4">
        <w:rPr>
          <w:rFonts w:hint="eastAsia"/>
          <w:lang w:val="pt-BR"/>
        </w:rPr>
        <w:t>→</w:t>
      </w:r>
      <w:r w:rsidRPr="00DC4FC4">
        <w:rPr>
          <w:position w:val="-14"/>
        </w:rPr>
        <w:object w:dxaOrig="260" w:dyaOrig="400">
          <v:shape id="_x0000_i1276" type="#_x0000_t75" style="width:12.75pt;height:20.25pt" o:ole="" fillcolor="window">
            <v:imagedata r:id="rId460" o:title=""/>
          </v:shape>
          <o:OLEObject Type="Embed" ProgID="Equation.3" ShapeID="_x0000_i1276" DrawAspect="Content" ObjectID="_1523807743" r:id="rId461"/>
        </w:object>
      </w:r>
      <w:r w:rsidRPr="00DC4FC4">
        <w:t>Ba</w:t>
      </w:r>
      <w:r w:rsidRPr="00DC4FC4">
        <w:rPr>
          <w:rFonts w:hint="eastAsia"/>
        </w:rPr>
        <w:t xml:space="preserve"> +</w:t>
      </w:r>
      <w:r w:rsidRPr="00DC4FC4">
        <w:rPr>
          <w:position w:val="-14"/>
        </w:rPr>
        <w:object w:dxaOrig="220" w:dyaOrig="400">
          <v:shape id="_x0000_i1277" type="#_x0000_t75" style="width:11.25pt;height:20.25pt" o:ole="" fillcolor="window">
            <v:imagedata r:id="rId462" o:title=""/>
          </v:shape>
          <o:OLEObject Type="Embed" ProgID="Equation.DSMT4" ShapeID="_x0000_i1277" DrawAspect="Content" ObjectID="_1523807744" r:id="rId463"/>
        </w:object>
      </w:r>
      <w:r w:rsidRPr="00DC4FC4">
        <w:t>Kr</w:t>
      </w:r>
      <w:r w:rsidRPr="00DC4FC4">
        <w:rPr>
          <w:rFonts w:hint="eastAsia"/>
        </w:rPr>
        <w:t xml:space="preserve"> + </w:t>
      </w:r>
      <w:r w:rsidRPr="00DC4FC4">
        <w:rPr>
          <w:i/>
        </w:rPr>
        <w:t>x</w:t>
      </w:r>
      <w:r w:rsidRPr="00DC4FC4">
        <w:rPr>
          <w:position w:val="-10"/>
        </w:rPr>
        <w:object w:dxaOrig="160" w:dyaOrig="360">
          <v:shape id="_x0000_i1278" type="#_x0000_t75" style="width:8.25pt;height:18pt" o:ole="" fillcolor="window">
            <v:imagedata r:id="rId464" o:title=""/>
          </v:shape>
          <o:OLEObject Type="Embed" ProgID="Equation.3" ShapeID="_x0000_i1278" DrawAspect="Content" ObjectID="_1523807745" r:id="rId465"/>
        </w:object>
      </w:r>
      <w:r w:rsidRPr="00DC4FC4">
        <w:t>n</w:t>
      </w:r>
      <w:r w:rsidRPr="00DC4FC4">
        <w:rPr>
          <w:rFonts w:hint="eastAsia"/>
        </w:rPr>
        <w:t xml:space="preserve"> +</w:t>
      </w:r>
      <w:r w:rsidRPr="00DC4FC4">
        <w:rPr>
          <w:rFonts w:hint="eastAsia"/>
        </w:rPr>
        <w:t>能量</w:t>
      </w:r>
      <w:r w:rsidRPr="00DC4FC4">
        <w:br/>
      </w:r>
      <w:r w:rsidRPr="00DC4FC4">
        <w:rPr>
          <w:rFonts w:hint="eastAsia"/>
        </w:rPr>
        <w:t>下列哪一個選項中的兩個數字，正確表示上式中的</w:t>
      </w:r>
      <w:r w:rsidRPr="00DC4FC4">
        <w:rPr>
          <w:i/>
        </w:rPr>
        <w:t>w</w:t>
      </w:r>
      <w:r w:rsidRPr="00DC4FC4">
        <w:rPr>
          <w:rFonts w:hint="eastAsia"/>
        </w:rPr>
        <w:t>與</w:t>
      </w:r>
      <w:r w:rsidRPr="00DC4FC4">
        <w:rPr>
          <w:i/>
        </w:rPr>
        <w:t>x</w:t>
      </w:r>
      <w:r w:rsidRPr="00DC4FC4">
        <w:rPr>
          <w:rFonts w:hint="eastAsia"/>
        </w:rPr>
        <w:t>？〔註：式中</w:t>
      </w:r>
      <w:r w:rsidRPr="00DC4FC4">
        <w:t>Kr</w:t>
      </w:r>
      <w:r w:rsidRPr="00DC4FC4">
        <w:rPr>
          <w:rFonts w:hint="eastAsia"/>
        </w:rPr>
        <w:t>是與</w:t>
      </w:r>
      <w:r w:rsidRPr="00DC4FC4">
        <w:t>He</w:t>
      </w:r>
      <w:r w:rsidRPr="00DC4FC4">
        <w:rPr>
          <w:rFonts w:hint="eastAsia"/>
        </w:rPr>
        <w:t>、</w:t>
      </w:r>
      <w:r w:rsidRPr="00DC4FC4">
        <w:t>Ne</w:t>
      </w:r>
      <w:r w:rsidRPr="00DC4FC4">
        <w:rPr>
          <w:rFonts w:hint="eastAsia"/>
        </w:rPr>
        <w:t>同屬於週期表的第</w:t>
      </w:r>
      <w:r w:rsidRPr="00DC4FC4">
        <w:t>18</w:t>
      </w:r>
      <w:r w:rsidRPr="00DC4FC4">
        <w:rPr>
          <w:rFonts w:hint="eastAsia"/>
        </w:rPr>
        <w:t>族（</w:t>
      </w:r>
      <w:r w:rsidRPr="00DC4FC4">
        <w:rPr>
          <w:rFonts w:hint="eastAsia"/>
        </w:rPr>
        <w:t>VIIIA</w:t>
      </w:r>
      <w:r w:rsidRPr="00DC4FC4">
        <w:rPr>
          <w:rFonts w:hint="eastAsia"/>
        </w:rPr>
        <w:t xml:space="preserve">族）的元素〕　</w:t>
      </w:r>
      <w:r w:rsidRPr="00DC4FC4">
        <w:t>(A)</w:t>
      </w:r>
      <w:r w:rsidRPr="00DC4FC4">
        <w:rPr>
          <w:rFonts w:hint="eastAsia"/>
        </w:rPr>
        <w:t xml:space="preserve"> </w:t>
      </w:r>
      <w:r w:rsidRPr="00DC4FC4">
        <w:t>34</w:t>
      </w:r>
      <w:r w:rsidRPr="00DC4FC4">
        <w:rPr>
          <w:rFonts w:hint="eastAsia"/>
        </w:rPr>
        <w:t>與</w:t>
      </w:r>
      <w:r w:rsidRPr="00DC4FC4">
        <w:t>5</w:t>
      </w:r>
      <w:r w:rsidRPr="00DC4FC4">
        <w:rPr>
          <w:rFonts w:hint="eastAsia"/>
        </w:rPr>
        <w:t xml:space="preserve">　</w:t>
      </w:r>
      <w:r w:rsidRPr="00DC4FC4">
        <w:t>(B)</w:t>
      </w:r>
      <w:r w:rsidRPr="00DC4FC4">
        <w:rPr>
          <w:rFonts w:hint="eastAsia"/>
        </w:rPr>
        <w:t xml:space="preserve"> </w:t>
      </w:r>
      <w:r w:rsidRPr="00DC4FC4">
        <w:t>35</w:t>
      </w:r>
      <w:r w:rsidRPr="00DC4FC4">
        <w:rPr>
          <w:rFonts w:hint="eastAsia"/>
        </w:rPr>
        <w:t>與</w:t>
      </w:r>
      <w:r w:rsidRPr="00DC4FC4">
        <w:t>4</w:t>
      </w:r>
      <w:r w:rsidRPr="00DC4FC4">
        <w:rPr>
          <w:rFonts w:hint="eastAsia"/>
        </w:rPr>
        <w:t xml:space="preserve">　</w:t>
      </w:r>
      <w:r w:rsidRPr="00DC4FC4">
        <w:t>(C)</w:t>
      </w:r>
      <w:r w:rsidRPr="00DC4FC4">
        <w:rPr>
          <w:rFonts w:hint="eastAsia"/>
        </w:rPr>
        <w:t xml:space="preserve"> </w:t>
      </w:r>
      <w:r w:rsidRPr="00DC4FC4">
        <w:t>35</w:t>
      </w:r>
      <w:r w:rsidRPr="00DC4FC4">
        <w:rPr>
          <w:rFonts w:hint="eastAsia"/>
        </w:rPr>
        <w:t>與</w:t>
      </w:r>
      <w:r w:rsidRPr="00DC4FC4">
        <w:t>5</w:t>
      </w:r>
      <w:r w:rsidRPr="00DC4FC4">
        <w:rPr>
          <w:rFonts w:hint="eastAsia"/>
        </w:rPr>
        <w:t xml:space="preserve">　</w:t>
      </w:r>
      <w:r w:rsidRPr="00DC4FC4">
        <w:t>(D)</w:t>
      </w:r>
      <w:r w:rsidRPr="00DC4FC4">
        <w:rPr>
          <w:rFonts w:hint="eastAsia"/>
        </w:rPr>
        <w:t xml:space="preserve"> </w:t>
      </w:r>
      <w:r w:rsidRPr="00DC4FC4">
        <w:t>36</w:t>
      </w:r>
      <w:r w:rsidRPr="00DC4FC4">
        <w:rPr>
          <w:rFonts w:hint="eastAsia"/>
        </w:rPr>
        <w:t>與</w:t>
      </w:r>
      <w:r w:rsidRPr="00DC4FC4">
        <w:t>2</w:t>
      </w:r>
      <w:r w:rsidRPr="00DC4FC4">
        <w:rPr>
          <w:rFonts w:hint="eastAsia"/>
        </w:rPr>
        <w:t xml:space="preserve">　</w:t>
      </w:r>
      <w:r w:rsidRPr="00DC4FC4">
        <w:t>(E)</w:t>
      </w:r>
      <w:r w:rsidRPr="00DC4FC4">
        <w:rPr>
          <w:rFonts w:hint="eastAsia"/>
        </w:rPr>
        <w:t xml:space="preserve"> </w:t>
      </w:r>
      <w:r w:rsidRPr="00DC4FC4">
        <w:t>36</w:t>
      </w:r>
      <w:r w:rsidRPr="00DC4FC4">
        <w:rPr>
          <w:rFonts w:hint="eastAsia"/>
        </w:rPr>
        <w:t>與</w:t>
      </w:r>
      <w:r w:rsidRPr="00DC4FC4">
        <w:t>3</w:t>
      </w:r>
      <w:r w:rsidRPr="00DC4FC4">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3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position w:val="-14"/>
        </w:rPr>
        <w:object w:dxaOrig="280" w:dyaOrig="399">
          <v:shape id="_x0000_i1279" type="#_x0000_t75" style="width:14.25pt;height:20.25pt" o:ole="" fillcolor="window">
            <v:imagedata r:id="rId456" o:title=""/>
          </v:shape>
          <o:OLEObject Type="Embed" ProgID="Equation.3" ShapeID="_x0000_i1279" DrawAspect="Content" ObjectID="_1523807746" r:id="rId466"/>
        </w:object>
      </w:r>
      <w:r w:rsidRPr="003D5DA7">
        <w:t>U</w:t>
      </w:r>
      <w:r w:rsidRPr="003D5DA7">
        <w:rPr>
          <w:rFonts w:hint="eastAsia"/>
        </w:rPr>
        <w:t xml:space="preserve"> +</w:t>
      </w:r>
      <w:r w:rsidRPr="003D5DA7">
        <w:rPr>
          <w:position w:val="-12"/>
        </w:rPr>
        <w:object w:dxaOrig="140" w:dyaOrig="380">
          <v:shape id="_x0000_i1280" type="#_x0000_t75" style="width:6.75pt;height:18.75pt" o:ole="" fillcolor="window">
            <v:imagedata r:id="rId458" o:title=""/>
          </v:shape>
          <o:OLEObject Type="Embed" ProgID="Equation.3" ShapeID="_x0000_i1280" DrawAspect="Content" ObjectID="_1523807747" r:id="rId467"/>
        </w:object>
      </w:r>
      <w:r w:rsidRPr="003D5DA7">
        <w:t xml:space="preserve">n </w:t>
      </w:r>
      <w:r w:rsidRPr="003D5DA7">
        <w:rPr>
          <w:rFonts w:hint="eastAsia"/>
          <w:lang w:val="pt-BR"/>
        </w:rPr>
        <w:t>→</w:t>
      </w:r>
      <w:r w:rsidRPr="003D5DA7">
        <w:rPr>
          <w:position w:val="-14"/>
        </w:rPr>
        <w:object w:dxaOrig="260" w:dyaOrig="400">
          <v:shape id="_x0000_i1281" type="#_x0000_t75" style="width:12.75pt;height:20.25pt" o:ole="" fillcolor="window">
            <v:imagedata r:id="rId460" o:title=""/>
          </v:shape>
          <o:OLEObject Type="Embed" ProgID="Equation.3" ShapeID="_x0000_i1281" DrawAspect="Content" ObjectID="_1523807748" r:id="rId468"/>
        </w:object>
      </w:r>
      <w:r w:rsidRPr="003D5DA7">
        <w:t>Ba</w:t>
      </w:r>
      <w:r w:rsidRPr="003D5DA7">
        <w:rPr>
          <w:rFonts w:hint="eastAsia"/>
        </w:rPr>
        <w:t xml:space="preserve"> +</w:t>
      </w:r>
      <w:r w:rsidRPr="003D5DA7">
        <w:rPr>
          <w:position w:val="-14"/>
        </w:rPr>
        <w:object w:dxaOrig="220" w:dyaOrig="400">
          <v:shape id="_x0000_i1282" type="#_x0000_t75" style="width:11.25pt;height:20.25pt" o:ole="" fillcolor="window">
            <v:imagedata r:id="rId469" o:title=""/>
          </v:shape>
          <o:OLEObject Type="Embed" ProgID="Equation.DSMT4" ShapeID="_x0000_i1282" DrawAspect="Content" ObjectID="_1523807749" r:id="rId470"/>
        </w:object>
      </w:r>
      <w:r w:rsidRPr="003D5DA7">
        <w:t>Kr</w:t>
      </w:r>
      <w:r w:rsidRPr="003D5DA7">
        <w:rPr>
          <w:rFonts w:hint="eastAsia"/>
        </w:rPr>
        <w:t xml:space="preserve"> + </w:t>
      </w:r>
      <w:r w:rsidRPr="003D5DA7">
        <w:rPr>
          <w:i/>
        </w:rPr>
        <w:t>x</w:t>
      </w:r>
      <w:r w:rsidRPr="003D5DA7">
        <w:rPr>
          <w:position w:val="-12"/>
        </w:rPr>
        <w:object w:dxaOrig="180" w:dyaOrig="440">
          <v:shape id="_x0000_i1283" type="#_x0000_t75" style="width:9pt;height:21.75pt" o:ole="" fillcolor="window">
            <v:imagedata r:id="rId471" o:title=""/>
          </v:shape>
          <o:OLEObject Type="Embed" ProgID="Equation.3" ShapeID="_x0000_i1283" DrawAspect="Content" ObjectID="_1523807750" r:id="rId472"/>
        </w:object>
      </w:r>
      <w:r w:rsidRPr="003D5DA7">
        <w:t>n</w:t>
      </w:r>
      <w:r w:rsidRPr="003D5DA7">
        <w:br/>
      </w:r>
      <w:r w:rsidRPr="003D5DA7">
        <w:rPr>
          <w:rFonts w:hint="eastAsia"/>
        </w:rPr>
        <w:t>核反應前後，質子數（原子序）總和不變；質量數總和不變且遵守；質能守恆定律：</w:t>
      </w:r>
      <w:r w:rsidRPr="003D5DA7">
        <w:br/>
      </w:r>
      <w:r w:rsidRPr="003D5DA7">
        <w:rPr>
          <w:rFonts w:hint="eastAsia"/>
        </w:rPr>
        <w:t>由質子數不滅：</w:t>
      </w:r>
      <w:r w:rsidRPr="003D5DA7">
        <w:t>9</w:t>
      </w:r>
      <w:r w:rsidRPr="003D5DA7">
        <w:rPr>
          <w:rFonts w:hint="eastAsia"/>
        </w:rPr>
        <w:t xml:space="preserve">2 + </w:t>
      </w:r>
      <w:r w:rsidRPr="003D5DA7">
        <w:t>0</w:t>
      </w:r>
      <w:r w:rsidRPr="003D5DA7">
        <w:rPr>
          <w:rFonts w:hint="eastAsia"/>
        </w:rPr>
        <w:t xml:space="preserve"> = </w:t>
      </w:r>
      <w:r w:rsidRPr="003D5DA7">
        <w:t>56</w:t>
      </w:r>
      <w:r w:rsidRPr="003D5DA7">
        <w:rPr>
          <w:rFonts w:hint="eastAsia"/>
        </w:rPr>
        <w:t xml:space="preserve"> + </w:t>
      </w:r>
      <w:r w:rsidRPr="003D5DA7">
        <w:rPr>
          <w:i/>
        </w:rPr>
        <w:t>w</w:t>
      </w:r>
      <w:r w:rsidRPr="003D5DA7">
        <w:rPr>
          <w:rFonts w:hint="eastAsia"/>
        </w:rPr>
        <w:t>，</w:t>
      </w:r>
      <w:r w:rsidRPr="003D5DA7">
        <w:rPr>
          <w:i/>
        </w:rPr>
        <w:t>w</w:t>
      </w:r>
      <w:r w:rsidRPr="003D5DA7">
        <w:rPr>
          <w:rFonts w:hint="eastAsia"/>
        </w:rPr>
        <w:t xml:space="preserve"> = </w:t>
      </w:r>
      <w:r w:rsidRPr="003D5DA7">
        <w:t>36</w:t>
      </w:r>
      <w:r w:rsidRPr="003D5DA7">
        <w:br/>
      </w:r>
      <w:r w:rsidRPr="003D5DA7">
        <w:rPr>
          <w:rFonts w:hint="eastAsia"/>
        </w:rPr>
        <w:t>由質量數不滅：</w:t>
      </w:r>
      <w:r w:rsidRPr="003D5DA7">
        <w:t>235</w:t>
      </w:r>
      <w:r w:rsidRPr="003D5DA7">
        <w:rPr>
          <w:rFonts w:hint="eastAsia"/>
        </w:rPr>
        <w:t xml:space="preserve"> + </w:t>
      </w:r>
      <w:r w:rsidRPr="003D5DA7">
        <w:t>1</w:t>
      </w:r>
      <w:r w:rsidRPr="003D5DA7">
        <w:rPr>
          <w:rFonts w:hint="eastAsia"/>
        </w:rPr>
        <w:t xml:space="preserve"> = </w:t>
      </w:r>
      <w:r w:rsidRPr="003D5DA7">
        <w:t>141</w:t>
      </w:r>
      <w:r w:rsidRPr="003D5DA7">
        <w:rPr>
          <w:rFonts w:hint="eastAsia"/>
        </w:rPr>
        <w:t xml:space="preserve"> + </w:t>
      </w:r>
      <w:r w:rsidRPr="003D5DA7">
        <w:t>92</w:t>
      </w:r>
      <w:r w:rsidRPr="003D5DA7">
        <w:rPr>
          <w:rFonts w:hint="eastAsia"/>
        </w:rPr>
        <w:t xml:space="preserve"> + </w:t>
      </w:r>
      <w:r w:rsidRPr="003D5DA7">
        <w:rPr>
          <w:i/>
        </w:rPr>
        <w:t>x</w:t>
      </w:r>
      <w:r w:rsidRPr="003D5DA7">
        <w:rPr>
          <w:rFonts w:hint="eastAsia"/>
        </w:rPr>
        <w:t>．</w:t>
      </w:r>
      <w:r w:rsidRPr="003D5DA7">
        <w:t>1</w:t>
      </w:r>
      <w:r w:rsidRPr="003D5DA7">
        <w:rPr>
          <w:rFonts w:hint="eastAsia"/>
        </w:rPr>
        <w:t>，</w:t>
      </w:r>
      <w:r w:rsidRPr="003D5DA7">
        <w:rPr>
          <w:i/>
        </w:rPr>
        <w:t>x</w:t>
      </w:r>
      <w:r w:rsidRPr="003D5DA7">
        <w:rPr>
          <w:rFonts w:hint="eastAsia"/>
        </w:rPr>
        <w:t xml:space="preserve"> = </w:t>
      </w:r>
      <w:r w:rsidRPr="003D5DA7">
        <w:t>3</w:t>
      </w:r>
    </w:p>
    <w:p w:rsidR="003D5DA7" w:rsidRPr="00776688" w:rsidRDefault="003D5DA7" w:rsidP="003D5DA7">
      <w:pPr>
        <w:ind w:left="454" w:hanging="454"/>
        <w:rPr>
          <w:rFonts w:eastAsia="細明體"/>
        </w:rPr>
      </w:pPr>
      <w:r>
        <w:rPr>
          <w:rFonts w:ascii="新細明體" w:eastAsia="新細明體" w:hAnsi="新細明體"/>
          <w:sz w:val="24"/>
        </w:rPr>
        <w:t xml:space="preserve">55. </w:t>
      </w:r>
      <w:r w:rsidRPr="00776688">
        <w:rPr>
          <w:rFonts w:hint="eastAsia"/>
        </w:rPr>
        <w:t xml:space="preserve">有關化學反應與核反應的比較，下列何者正確？　</w:t>
      </w:r>
      <w:r w:rsidRPr="00776688">
        <w:t>(A)</w:t>
      </w:r>
      <w:r w:rsidRPr="00776688">
        <w:rPr>
          <w:rFonts w:hint="eastAsia"/>
        </w:rPr>
        <w:t xml:space="preserve">化學反應一般放熱較多　</w:t>
      </w:r>
      <w:r w:rsidRPr="00776688">
        <w:t>(B)</w:t>
      </w:r>
      <w:r w:rsidRPr="00776688">
        <w:rPr>
          <w:rFonts w:hint="eastAsia"/>
        </w:rPr>
        <w:t xml:space="preserve">化學反應是原子核內粒子發生變化所造成的　</w:t>
      </w:r>
      <w:r w:rsidRPr="00776688">
        <w:t>(C)</w:t>
      </w:r>
      <w:r w:rsidRPr="00776688">
        <w:rPr>
          <w:rFonts w:hint="eastAsia"/>
        </w:rPr>
        <w:t xml:space="preserve">化學反應涉及核外電子的轉移或共用　</w:t>
      </w:r>
      <w:r w:rsidRPr="00776688">
        <w:t>(D)</w:t>
      </w:r>
      <w:r w:rsidRPr="00776688">
        <w:rPr>
          <w:rFonts w:hint="eastAsia"/>
        </w:rPr>
        <w:t>核反應前後遵守質量守恆定律</w:t>
      </w:r>
      <w:r w:rsidRPr="00776688">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3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C</w:t>
      </w:r>
    </w:p>
    <w:p w:rsidR="003D5DA7" w:rsidRPr="00F94098" w:rsidRDefault="003D5DA7" w:rsidP="003D5DA7">
      <w:pPr>
        <w:ind w:left="454" w:hanging="454"/>
        <w:rPr>
          <w:rFonts w:eastAsia="細明體"/>
        </w:rPr>
      </w:pPr>
      <w:r>
        <w:rPr>
          <w:rFonts w:ascii="新細明體" w:eastAsia="新細明體" w:hAnsi="新細明體"/>
          <w:sz w:val="24"/>
        </w:rPr>
        <w:t xml:space="preserve">56. </w:t>
      </w:r>
      <w:r w:rsidRPr="00F94098">
        <w:rPr>
          <w:rFonts w:hint="eastAsia"/>
        </w:rPr>
        <w:t xml:space="preserve">目前用於核能發電的原料是：　</w:t>
      </w:r>
      <w:r w:rsidRPr="00F94098">
        <w:t>(A)</w:t>
      </w:r>
      <w:r w:rsidRPr="00F94098">
        <w:rPr>
          <w:rFonts w:hint="eastAsia"/>
        </w:rPr>
        <w:t>鈾</w:t>
      </w:r>
      <w:r w:rsidRPr="00F94098">
        <w:sym w:font="Symbol" w:char="F02D"/>
      </w:r>
      <w:r w:rsidRPr="00F94098">
        <w:t>235</w:t>
      </w:r>
      <w:r w:rsidRPr="00F94098">
        <w:rPr>
          <w:rFonts w:hint="eastAsia"/>
        </w:rPr>
        <w:t xml:space="preserve">　</w:t>
      </w:r>
      <w:r w:rsidRPr="00F94098">
        <w:t>(B)</w:t>
      </w:r>
      <w:r w:rsidRPr="00F94098">
        <w:rPr>
          <w:rFonts w:hint="eastAsia"/>
        </w:rPr>
        <w:t>鈾</w:t>
      </w:r>
      <w:r w:rsidRPr="00F94098">
        <w:sym w:font="Symbol" w:char="F02D"/>
      </w:r>
      <w:r w:rsidRPr="00F94098">
        <w:t>238</w:t>
      </w:r>
      <w:r w:rsidRPr="00F94098">
        <w:rPr>
          <w:rFonts w:hint="eastAsia"/>
        </w:rPr>
        <w:t xml:space="preserve">　</w:t>
      </w:r>
      <w:r w:rsidRPr="00F94098">
        <w:t>(C)</w:t>
      </w:r>
      <w:r w:rsidRPr="00F94098">
        <w:rPr>
          <w:rFonts w:hint="eastAsia"/>
        </w:rPr>
        <w:t>鐳</w:t>
      </w:r>
      <w:r w:rsidRPr="00F94098">
        <w:sym w:font="Symbol" w:char="F02D"/>
      </w:r>
      <w:r w:rsidRPr="00F94098">
        <w:t>226</w:t>
      </w:r>
      <w:r w:rsidRPr="00F94098">
        <w:rPr>
          <w:rFonts w:hint="eastAsia"/>
        </w:rPr>
        <w:t xml:space="preserve">　</w:t>
      </w:r>
      <w:r w:rsidRPr="00F94098">
        <w:t>(D)</w:t>
      </w:r>
      <w:r w:rsidRPr="00F94098">
        <w:rPr>
          <w:rFonts w:hint="eastAsia"/>
        </w:rPr>
        <w:t>釷</w:t>
      </w:r>
      <w:r w:rsidRPr="00F94098">
        <w:sym w:font="Symbol" w:char="F02D"/>
      </w:r>
      <w:r w:rsidRPr="00F94098">
        <w:t>232</w:t>
      </w:r>
      <w:r w:rsidRPr="00F94098">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3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w:t>
      </w:r>
    </w:p>
    <w:p w:rsidR="003D5DA7" w:rsidRPr="002D6298" w:rsidRDefault="003D5DA7" w:rsidP="003D5DA7">
      <w:pPr>
        <w:ind w:left="454" w:hanging="454"/>
        <w:rPr>
          <w:rFonts w:eastAsia="細明體"/>
        </w:rPr>
      </w:pPr>
      <w:r>
        <w:rPr>
          <w:rFonts w:ascii="新細明體" w:eastAsia="新細明體" w:hAnsi="新細明體"/>
          <w:sz w:val="24"/>
        </w:rPr>
        <w:t xml:space="preserve">57. </w:t>
      </w:r>
      <w:r w:rsidRPr="002D6298">
        <w:rPr>
          <w:rFonts w:hint="eastAsia"/>
        </w:rPr>
        <w:t xml:space="preserve">有關核能電廠的爭議，下列何者正確？　</w:t>
      </w:r>
      <w:r w:rsidRPr="002D6298">
        <w:t>(A)</w:t>
      </w:r>
      <w:r w:rsidRPr="002D6298">
        <w:rPr>
          <w:rFonts w:hint="eastAsia"/>
        </w:rPr>
        <w:t xml:space="preserve">核能電廠使用與原子彈相同的鈾燃料，易像原子彈一樣爆炸　</w:t>
      </w:r>
      <w:r w:rsidRPr="002D6298">
        <w:t>(B)</w:t>
      </w:r>
      <w:r w:rsidRPr="002D6298">
        <w:rPr>
          <w:rFonts w:hint="eastAsia"/>
        </w:rPr>
        <w:t xml:space="preserve">核能電廠與火力發電都會造成二氧化碳汙染　</w:t>
      </w:r>
      <w:r w:rsidRPr="002D6298">
        <w:t>(C)</w:t>
      </w:r>
      <w:r w:rsidRPr="002D6298">
        <w:rPr>
          <w:rFonts w:hint="eastAsia"/>
        </w:rPr>
        <w:t xml:space="preserve">核能發電的能量轉換效率比火力發電差　</w:t>
      </w:r>
      <w:r w:rsidRPr="002D6298">
        <w:t>(D)</w:t>
      </w:r>
      <w:r w:rsidRPr="002D6298">
        <w:rPr>
          <w:rFonts w:hint="eastAsia"/>
        </w:rPr>
        <w:t>核能電廠造成的主要是廢熱與放射性廢料汙染</w:t>
      </w:r>
      <w:r w:rsidRPr="002D6298">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4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1E2F75" w:rsidRDefault="003D5DA7" w:rsidP="003D5DA7">
      <w:pPr>
        <w:ind w:left="454" w:hanging="454"/>
        <w:rPr>
          <w:rFonts w:eastAsia="細明體"/>
        </w:rPr>
      </w:pPr>
      <w:r>
        <w:rPr>
          <w:rFonts w:ascii="新細明體" w:eastAsia="新細明體" w:hAnsi="新細明體"/>
          <w:sz w:val="24"/>
        </w:rPr>
        <w:t xml:space="preserve">58. </w:t>
      </w:r>
      <w:r w:rsidRPr="001E2F75">
        <w:rPr>
          <w:rFonts w:hint="eastAsia"/>
        </w:rPr>
        <w:t>某放射性元素之半生期為</w:t>
      </w:r>
      <w:r w:rsidRPr="001E2F75">
        <w:t>5</w:t>
      </w:r>
      <w:r w:rsidRPr="001E2F75">
        <w:rPr>
          <w:rFonts w:hint="eastAsia"/>
        </w:rPr>
        <w:t>年，此放射性元素剩</w:t>
      </w:r>
      <w:r w:rsidRPr="001E2F75">
        <w:t>6.25</w:t>
      </w:r>
      <w:r w:rsidRPr="001E2F75">
        <w:rPr>
          <w:rFonts w:hint="eastAsia"/>
        </w:rPr>
        <w:t>%</w:t>
      </w:r>
      <w:r w:rsidRPr="001E2F75">
        <w:rPr>
          <w:rFonts w:hint="eastAsia"/>
        </w:rPr>
        <w:t xml:space="preserve">，則所需時間若干？　</w:t>
      </w:r>
      <w:r w:rsidRPr="001E2F75">
        <w:rPr>
          <w:lang w:val="pt-BR"/>
        </w:rPr>
        <w:t>(A)</w:t>
      </w:r>
      <w:r w:rsidRPr="001E2F75">
        <w:rPr>
          <w:rFonts w:hint="eastAsia"/>
          <w:lang w:val="pt-BR"/>
        </w:rPr>
        <w:t xml:space="preserve"> </w:t>
      </w:r>
      <w:r w:rsidRPr="001E2F75">
        <w:rPr>
          <w:lang w:val="pt-BR"/>
        </w:rPr>
        <w:t>15</w:t>
      </w:r>
      <w:r w:rsidRPr="001E2F75">
        <w:rPr>
          <w:rFonts w:hint="eastAsia"/>
        </w:rPr>
        <w:t xml:space="preserve">年　</w:t>
      </w:r>
      <w:r w:rsidRPr="001E2F75">
        <w:rPr>
          <w:lang w:val="pt-BR"/>
        </w:rPr>
        <w:t>(B)</w:t>
      </w:r>
      <w:r w:rsidRPr="001E2F75">
        <w:rPr>
          <w:rFonts w:hint="eastAsia"/>
          <w:lang w:val="pt-BR"/>
        </w:rPr>
        <w:t xml:space="preserve"> </w:t>
      </w:r>
      <w:r w:rsidRPr="001E2F75">
        <w:rPr>
          <w:lang w:val="pt-BR"/>
        </w:rPr>
        <w:t>20</w:t>
      </w:r>
      <w:r w:rsidRPr="001E2F75">
        <w:rPr>
          <w:rFonts w:hint="eastAsia"/>
        </w:rPr>
        <w:t xml:space="preserve">年　</w:t>
      </w:r>
      <w:r w:rsidRPr="001E2F75">
        <w:rPr>
          <w:lang w:val="pt-BR"/>
        </w:rPr>
        <w:t>(C)</w:t>
      </w:r>
      <w:r w:rsidRPr="001E2F75">
        <w:rPr>
          <w:rFonts w:hint="eastAsia"/>
          <w:lang w:val="pt-BR"/>
        </w:rPr>
        <w:t xml:space="preserve"> </w:t>
      </w:r>
      <w:r w:rsidRPr="001E2F75">
        <w:rPr>
          <w:lang w:val="pt-BR"/>
        </w:rPr>
        <w:t>25</w:t>
      </w:r>
      <w:r w:rsidRPr="001E2F75">
        <w:rPr>
          <w:rFonts w:hint="eastAsia"/>
        </w:rPr>
        <w:t xml:space="preserve">年　</w:t>
      </w:r>
      <w:r w:rsidRPr="001E2F75">
        <w:rPr>
          <w:lang w:val="pt-BR"/>
        </w:rPr>
        <w:t>(D)</w:t>
      </w:r>
      <w:r w:rsidRPr="001E2F75">
        <w:rPr>
          <w:rFonts w:hint="eastAsia"/>
          <w:lang w:val="pt-BR"/>
        </w:rPr>
        <w:t xml:space="preserve"> </w:t>
      </w:r>
      <w:r w:rsidRPr="001E2F75">
        <w:rPr>
          <w:lang w:val="pt-BR"/>
        </w:rPr>
        <w:t>30</w:t>
      </w:r>
      <w:r w:rsidRPr="001E2F75">
        <w:rPr>
          <w:rFonts w:hint="eastAsia"/>
        </w:rPr>
        <w:t>年</w:t>
      </w:r>
      <w:r w:rsidRPr="001E2F75">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4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因</w:t>
      </w:r>
      <w:r w:rsidRPr="003D5DA7">
        <w:rPr>
          <w:position w:val="-22"/>
        </w:rPr>
        <w:object w:dxaOrig="2700" w:dyaOrig="580">
          <v:shape id="_x0000_i1284" type="#_x0000_t75" style="width:135pt;height:29.25pt" o:ole="">
            <v:imagedata r:id="rId473" o:title=""/>
          </v:shape>
          <o:OLEObject Type="Embed" ProgID="Equation.DSMT4" ShapeID="_x0000_i1284" DrawAspect="Content" ObjectID="_1523807751" r:id="rId474"/>
        </w:object>
      </w:r>
      <w:r w:rsidRPr="003D5DA7">
        <w:rPr>
          <w:rFonts w:hint="eastAsia"/>
        </w:rPr>
        <w:t>（年）</w:t>
      </w:r>
    </w:p>
    <w:p w:rsidR="003D5DA7" w:rsidRPr="00761B0E" w:rsidRDefault="003D5DA7" w:rsidP="003D5DA7">
      <w:pPr>
        <w:ind w:left="454" w:hanging="454"/>
        <w:rPr>
          <w:rFonts w:eastAsia="細明體"/>
        </w:rPr>
      </w:pPr>
      <w:r>
        <w:rPr>
          <w:rFonts w:ascii="新細明體" w:eastAsia="新細明體" w:hAnsi="新細明體"/>
          <w:sz w:val="24"/>
        </w:rPr>
        <w:t xml:space="preserve">59. </w:t>
      </w:r>
      <w:r w:rsidRPr="00761B0E">
        <w:rPr>
          <w:rFonts w:hint="eastAsia"/>
        </w:rPr>
        <w:t>下列何者</w:t>
      </w:r>
      <w:r w:rsidRPr="00761B0E">
        <w:rPr>
          <w:rFonts w:hint="eastAsia"/>
          <w:u w:val="wave"/>
        </w:rPr>
        <w:t>不屬於</w:t>
      </w:r>
      <w:r w:rsidRPr="00761B0E">
        <w:rPr>
          <w:rFonts w:hint="eastAsia"/>
        </w:rPr>
        <w:t xml:space="preserve">生質能？　</w:t>
      </w:r>
      <w:r w:rsidRPr="00761B0E">
        <w:t>(A)</w:t>
      </w:r>
      <w:r w:rsidRPr="00761B0E">
        <w:rPr>
          <w:rFonts w:hint="eastAsia"/>
        </w:rPr>
        <w:t xml:space="preserve">雞糞　</w:t>
      </w:r>
      <w:r w:rsidRPr="00761B0E">
        <w:t>(B)</w:t>
      </w:r>
      <w:r w:rsidRPr="00761B0E">
        <w:rPr>
          <w:rFonts w:hint="eastAsia"/>
        </w:rPr>
        <w:t xml:space="preserve">甘蔗渣　</w:t>
      </w:r>
      <w:r w:rsidRPr="00761B0E">
        <w:t>(C)</w:t>
      </w:r>
      <w:r w:rsidRPr="00761B0E">
        <w:rPr>
          <w:rFonts w:hint="eastAsia"/>
        </w:rPr>
        <w:t xml:space="preserve">稻草　</w:t>
      </w:r>
      <w:r w:rsidRPr="00761B0E">
        <w:t>(D)</w:t>
      </w:r>
      <w:r w:rsidRPr="00761B0E">
        <w:rPr>
          <w:rFonts w:hint="eastAsia"/>
        </w:rPr>
        <w:t>石油</w:t>
      </w:r>
      <w:r w:rsidRPr="00761B0E">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4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石油非農牧業之產物</w:t>
      </w:r>
    </w:p>
    <w:p w:rsidR="003D5DA7" w:rsidRPr="00BA235F" w:rsidRDefault="003D5DA7" w:rsidP="003D5DA7">
      <w:pPr>
        <w:ind w:left="454" w:hanging="454"/>
        <w:rPr>
          <w:rFonts w:eastAsia="細明體"/>
        </w:rPr>
      </w:pPr>
      <w:r>
        <w:rPr>
          <w:rFonts w:ascii="新細明體" w:eastAsia="新細明體" w:hAnsi="新細明體"/>
          <w:sz w:val="24"/>
        </w:rPr>
        <w:t xml:space="preserve">60. </w:t>
      </w:r>
      <w:r w:rsidRPr="00BA235F">
        <w:rPr>
          <w:rFonts w:hint="eastAsia"/>
        </w:rPr>
        <w:t>若核能反應過程中損失</w:t>
      </w:r>
      <w:smartTag w:uri="urn:schemas-microsoft-com:office:smarttags" w:element="chmetcnv">
        <w:smartTagPr>
          <w:attr w:name="UnitName" w:val="克"/>
          <w:attr w:name="SourceValue" w:val="5"/>
          <w:attr w:name="HasSpace" w:val="False"/>
          <w:attr w:name="Negative" w:val="False"/>
          <w:attr w:name="NumberType" w:val="1"/>
          <w:attr w:name="TCSC" w:val="0"/>
        </w:smartTagPr>
        <w:r w:rsidRPr="00BA235F">
          <w:t>5</w:t>
        </w:r>
        <w:r w:rsidRPr="00BA235F">
          <w:rPr>
            <w:rFonts w:hint="eastAsia"/>
          </w:rPr>
          <w:t>克</w:t>
        </w:r>
      </w:smartTag>
      <w:r w:rsidRPr="00BA235F">
        <w:rPr>
          <w:rFonts w:hint="eastAsia"/>
        </w:rPr>
        <w:t>的質量，則可以產生多少千焦的核能？（</w:t>
      </w:r>
      <w:r w:rsidRPr="00BA235F">
        <w:rPr>
          <w:i/>
        </w:rPr>
        <w:t>E</w:t>
      </w:r>
      <w:r w:rsidRPr="00BA235F">
        <w:rPr>
          <w:rFonts w:hint="eastAsia"/>
        </w:rPr>
        <w:t xml:space="preserve"> </w:t>
      </w:r>
      <w:r w:rsidRPr="00BA235F">
        <w:t>=</w:t>
      </w:r>
      <w:r w:rsidRPr="00BA235F">
        <w:rPr>
          <w:position w:val="-6"/>
        </w:rPr>
        <w:object w:dxaOrig="420" w:dyaOrig="320">
          <v:shape id="_x0000_i1285" type="#_x0000_t75" style="width:21pt;height:15.75pt" o:ole="">
            <v:imagedata r:id="rId475" o:title=""/>
          </v:shape>
          <o:OLEObject Type="Embed" ProgID="Equation.DSMT4" ShapeID="_x0000_i1285" DrawAspect="Content" ObjectID="_1523807752" r:id="rId476"/>
        </w:object>
      </w:r>
      <w:r w:rsidRPr="00BA235F">
        <w:rPr>
          <w:rFonts w:hint="eastAsia"/>
        </w:rPr>
        <w:t xml:space="preserve">）　</w:t>
      </w:r>
      <w:r w:rsidRPr="00BA235F">
        <w:t>(A)</w:t>
      </w:r>
      <w:r w:rsidRPr="00BA235F">
        <w:rPr>
          <w:position w:val="-6"/>
        </w:rPr>
        <w:object w:dxaOrig="680" w:dyaOrig="320">
          <v:shape id="_x0000_i1286" type="#_x0000_t75" style="width:33.75pt;height:15.75pt" o:ole="">
            <v:imagedata r:id="rId477" o:title=""/>
          </v:shape>
          <o:OLEObject Type="Embed" ProgID="Equation.DSMT4" ShapeID="_x0000_i1286" DrawAspect="Content" ObjectID="_1523807753" r:id="rId478"/>
        </w:object>
      </w:r>
      <w:r w:rsidRPr="00BA235F">
        <w:rPr>
          <w:rFonts w:hint="eastAsia"/>
        </w:rPr>
        <w:t xml:space="preserve">　</w:t>
      </w:r>
      <w:r w:rsidRPr="00BA235F">
        <w:t>(B)</w:t>
      </w:r>
      <w:r w:rsidRPr="00BA235F">
        <w:rPr>
          <w:position w:val="-6"/>
        </w:rPr>
        <w:object w:dxaOrig="840" w:dyaOrig="320">
          <v:shape id="_x0000_i1287" type="#_x0000_t75" style="width:42pt;height:15.75pt" o:ole="">
            <v:imagedata r:id="rId479" o:title=""/>
          </v:shape>
          <o:OLEObject Type="Embed" ProgID="Equation.DSMT4" ShapeID="_x0000_i1287" DrawAspect="Content" ObjectID="_1523807754" r:id="rId480"/>
        </w:object>
      </w:r>
      <w:r w:rsidRPr="00BA235F">
        <w:rPr>
          <w:rFonts w:hint="eastAsia"/>
        </w:rPr>
        <w:t xml:space="preserve">　</w:t>
      </w:r>
      <w:r w:rsidRPr="00BA235F">
        <w:t>(C)</w:t>
      </w:r>
      <w:r w:rsidRPr="00BA235F">
        <w:rPr>
          <w:position w:val="-6"/>
        </w:rPr>
        <w:object w:dxaOrig="859" w:dyaOrig="320">
          <v:shape id="_x0000_i1288" type="#_x0000_t75" style="width:42.75pt;height:15.75pt" o:ole="">
            <v:imagedata r:id="rId481" o:title=""/>
          </v:shape>
          <o:OLEObject Type="Embed" ProgID="Equation.DSMT4" ShapeID="_x0000_i1288" DrawAspect="Content" ObjectID="_1523807755" r:id="rId482"/>
        </w:object>
      </w:r>
      <w:r w:rsidRPr="00BA235F">
        <w:rPr>
          <w:rFonts w:hint="eastAsia"/>
        </w:rPr>
        <w:t xml:space="preserve">　</w:t>
      </w:r>
      <w:r w:rsidRPr="00BA235F">
        <w:t>(D)</w:t>
      </w:r>
      <w:r w:rsidRPr="00BA235F">
        <w:rPr>
          <w:position w:val="-6"/>
        </w:rPr>
        <w:object w:dxaOrig="680" w:dyaOrig="320">
          <v:shape id="_x0000_i1289" type="#_x0000_t75" style="width:33.75pt;height:15.75pt" o:ole="">
            <v:imagedata r:id="rId483" o:title=""/>
          </v:shape>
          <o:OLEObject Type="Embed" ProgID="Equation.DSMT4" ShapeID="_x0000_i1289" DrawAspect="Content" ObjectID="_1523807756" r:id="rId484"/>
        </w:object>
      </w:r>
      <w:r w:rsidRPr="00BA235F">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4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position w:val="-10"/>
        </w:rPr>
        <w:object w:dxaOrig="5600" w:dyaOrig="360">
          <v:shape id="_x0000_i1290" type="#_x0000_t75" style="width:279.75pt;height:18pt" o:ole="">
            <v:imagedata r:id="rId485" o:title=""/>
          </v:shape>
          <o:OLEObject Type="Embed" ProgID="Equation.DSMT4" ShapeID="_x0000_i1290" DrawAspect="Content" ObjectID="_1523807757" r:id="rId486"/>
        </w:object>
      </w:r>
    </w:p>
    <w:p w:rsidR="003D5DA7" w:rsidRPr="00903BBC" w:rsidRDefault="003D5DA7" w:rsidP="003D5DA7">
      <w:pPr>
        <w:ind w:left="454" w:hanging="454"/>
        <w:rPr>
          <w:rFonts w:eastAsia="細明體"/>
        </w:rPr>
      </w:pPr>
      <w:r>
        <w:rPr>
          <w:rFonts w:ascii="新細明體" w:eastAsia="新細明體" w:hAnsi="新細明體"/>
          <w:sz w:val="24"/>
        </w:rPr>
        <w:t xml:space="preserve">61. </w:t>
      </w:r>
      <w:r w:rsidRPr="00903BBC">
        <w:rPr>
          <w:rFonts w:hint="eastAsia"/>
        </w:rPr>
        <w:t>若核能反應過程中損失</w:t>
      </w:r>
      <w:smartTag w:uri="urn:schemas-microsoft-com:office:smarttags" w:element="chmetcnv">
        <w:smartTagPr>
          <w:attr w:name="UnitName" w:val="克"/>
          <w:attr w:name="SourceValue" w:val="5"/>
          <w:attr w:name="HasSpace" w:val="False"/>
          <w:attr w:name="Negative" w:val="False"/>
          <w:attr w:name="NumberType" w:val="1"/>
          <w:attr w:name="TCSC" w:val="0"/>
        </w:smartTagPr>
        <w:r w:rsidRPr="00903BBC">
          <w:t>5</w:t>
        </w:r>
        <w:r w:rsidRPr="00903BBC">
          <w:rPr>
            <w:rFonts w:hint="eastAsia"/>
          </w:rPr>
          <w:t>克</w:t>
        </w:r>
      </w:smartTag>
      <w:r w:rsidRPr="00903BBC">
        <w:rPr>
          <w:rFonts w:hint="eastAsia"/>
        </w:rPr>
        <w:t xml:space="preserve">的質量，相當於多少度的電能？　</w:t>
      </w:r>
      <w:r w:rsidRPr="00903BBC">
        <w:t>(A)</w:t>
      </w:r>
      <w:r w:rsidRPr="00903BBC">
        <w:rPr>
          <w:position w:val="-6"/>
        </w:rPr>
        <w:object w:dxaOrig="880" w:dyaOrig="320">
          <v:shape id="_x0000_i1291" type="#_x0000_t75" style="width:44.25pt;height:15.75pt" o:ole="">
            <v:imagedata r:id="rId487" o:title=""/>
          </v:shape>
          <o:OLEObject Type="Embed" ProgID="Equation.DSMT4" ShapeID="_x0000_i1291" DrawAspect="Content" ObjectID="_1523807758" r:id="rId488"/>
        </w:object>
      </w:r>
      <w:r w:rsidRPr="00903BBC">
        <w:rPr>
          <w:rFonts w:hint="eastAsia"/>
        </w:rPr>
        <w:t xml:space="preserve">　</w:t>
      </w:r>
      <w:r w:rsidRPr="00903BBC">
        <w:t>(B)</w:t>
      </w:r>
      <w:r w:rsidRPr="00903BBC">
        <w:rPr>
          <w:position w:val="-6"/>
        </w:rPr>
        <w:object w:dxaOrig="800" w:dyaOrig="320">
          <v:shape id="_x0000_i1292" type="#_x0000_t75" style="width:39.75pt;height:15.75pt" o:ole="">
            <v:imagedata r:id="rId489" o:title=""/>
          </v:shape>
          <o:OLEObject Type="Embed" ProgID="Equation.DSMT4" ShapeID="_x0000_i1292" DrawAspect="Content" ObjectID="_1523807759" r:id="rId490"/>
        </w:object>
      </w:r>
      <w:r w:rsidRPr="00903BBC">
        <w:rPr>
          <w:rFonts w:hint="eastAsia"/>
        </w:rPr>
        <w:t xml:space="preserve">　</w:t>
      </w:r>
      <w:r w:rsidRPr="00903BBC">
        <w:t>(C)</w:t>
      </w:r>
      <w:r w:rsidRPr="00903BBC">
        <w:rPr>
          <w:position w:val="-6"/>
        </w:rPr>
        <w:object w:dxaOrig="800" w:dyaOrig="320">
          <v:shape id="_x0000_i1293" type="#_x0000_t75" style="width:39.75pt;height:15.75pt" o:ole="">
            <v:imagedata r:id="rId491" o:title=""/>
          </v:shape>
          <o:OLEObject Type="Embed" ProgID="Equation.DSMT4" ShapeID="_x0000_i1293" DrawAspect="Content" ObjectID="_1523807760" r:id="rId492"/>
        </w:object>
      </w:r>
      <w:r w:rsidRPr="00903BBC">
        <w:rPr>
          <w:rFonts w:hint="eastAsia"/>
        </w:rPr>
        <w:t xml:space="preserve">　</w:t>
      </w:r>
      <w:r w:rsidRPr="00903BBC">
        <w:t>(D)</w:t>
      </w:r>
      <w:r w:rsidRPr="00903BBC">
        <w:rPr>
          <w:position w:val="-6"/>
        </w:rPr>
        <w:object w:dxaOrig="880" w:dyaOrig="320">
          <v:shape id="_x0000_i1294" type="#_x0000_t75" style="width:44.25pt;height:15.75pt" o:ole="">
            <v:imagedata r:id="rId493" o:title=""/>
          </v:shape>
          <o:OLEObject Type="Embed" ProgID="Equation.DSMT4" ShapeID="_x0000_i1294" DrawAspect="Content" ObjectID="_1523807761" r:id="rId494"/>
        </w:object>
      </w:r>
      <w:r w:rsidRPr="00903BBC">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4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1</w:t>
      </w:r>
      <w:r w:rsidRPr="003D5DA7">
        <w:rPr>
          <w:rFonts w:hint="eastAsia"/>
        </w:rPr>
        <w:t>度電能</w:t>
      </w:r>
      <w:r w:rsidRPr="003D5DA7">
        <w:t>=</w:t>
      </w:r>
      <w:r w:rsidRPr="003D5DA7">
        <w:rPr>
          <w:rFonts w:hint="eastAsia"/>
        </w:rPr>
        <w:t xml:space="preserve"> </w:t>
      </w:r>
      <w:r w:rsidRPr="003D5DA7">
        <w:t>1</w:t>
      </w:r>
      <w:r w:rsidRPr="003D5DA7">
        <w:rPr>
          <w:rFonts w:hint="eastAsia"/>
        </w:rPr>
        <w:t>千瓦．小時</w:t>
      </w:r>
      <w:r w:rsidRPr="003D5DA7">
        <w:t>=</w:t>
      </w:r>
      <w:r w:rsidRPr="003D5DA7">
        <w:rPr>
          <w:position w:val="-10"/>
        </w:rPr>
        <w:object w:dxaOrig="2299" w:dyaOrig="360">
          <v:shape id="_x0000_i1295" type="#_x0000_t75" style="width:114.75pt;height:18pt" o:ole="">
            <v:imagedata r:id="rId495" o:title=""/>
          </v:shape>
          <o:OLEObject Type="Embed" ProgID="Equation.DSMT4" ShapeID="_x0000_i1295" DrawAspect="Content" ObjectID="_1523807762" r:id="rId496"/>
        </w:object>
      </w:r>
      <w:r w:rsidRPr="003D5DA7">
        <w:br/>
      </w:r>
      <w:r w:rsidRPr="003D5DA7">
        <w:rPr>
          <w:position w:val="-24"/>
        </w:rPr>
        <w:object w:dxaOrig="1939" w:dyaOrig="639">
          <v:shape id="_x0000_i1296" type="#_x0000_t75" style="width:96.75pt;height:32.25pt" o:ole="">
            <v:imagedata r:id="rId497" o:title=""/>
          </v:shape>
          <o:OLEObject Type="Embed" ProgID="Equation.DSMT4" ShapeID="_x0000_i1296" DrawAspect="Content" ObjectID="_1523807763" r:id="rId498"/>
        </w:object>
      </w:r>
      <w:r w:rsidRPr="003D5DA7">
        <w:rPr>
          <w:rFonts w:hint="eastAsia"/>
        </w:rPr>
        <w:t>（度）</w:t>
      </w:r>
    </w:p>
    <w:p w:rsidR="003D5DA7" w:rsidRPr="00C0151B" w:rsidRDefault="003D5DA7" w:rsidP="003D5DA7">
      <w:pPr>
        <w:ind w:left="454" w:hanging="454"/>
        <w:rPr>
          <w:rFonts w:eastAsia="細明體"/>
        </w:rPr>
      </w:pPr>
      <w:r>
        <w:rPr>
          <w:rFonts w:ascii="新細明體" w:eastAsia="新細明體" w:hAnsi="新細明體"/>
          <w:sz w:val="24"/>
        </w:rPr>
        <w:t xml:space="preserve">62. </w:t>
      </w:r>
      <w:r w:rsidRPr="00C0151B">
        <w:rPr>
          <w:rFonts w:hint="eastAsia"/>
        </w:rPr>
        <w:t xml:space="preserve">下列何種物質可降低中子能量，可作為減速劑？　</w:t>
      </w:r>
      <w:r w:rsidRPr="00C0151B">
        <w:t>(A)</w:t>
      </w:r>
      <w:r w:rsidRPr="00C0151B">
        <w:rPr>
          <w:rFonts w:hint="eastAsia"/>
        </w:rPr>
        <w:t xml:space="preserve">氦　</w:t>
      </w:r>
      <w:r w:rsidRPr="00C0151B">
        <w:t>(B)</w:t>
      </w:r>
      <w:r w:rsidRPr="00C0151B">
        <w:rPr>
          <w:rFonts w:hint="eastAsia"/>
        </w:rPr>
        <w:t xml:space="preserve">石墨　</w:t>
      </w:r>
      <w:r w:rsidRPr="00C0151B">
        <w:t>(C)</w:t>
      </w:r>
      <w:r w:rsidRPr="00C0151B">
        <w:rPr>
          <w:rFonts w:hint="eastAsia"/>
        </w:rPr>
        <w:t xml:space="preserve">銅　</w:t>
      </w:r>
      <w:r w:rsidRPr="00C0151B">
        <w:t>(D)</w:t>
      </w:r>
      <w:r w:rsidRPr="00C0151B">
        <w:rPr>
          <w:rFonts w:hint="eastAsia"/>
        </w:rPr>
        <w:t>氮氣</w:t>
      </w:r>
      <w:r w:rsidRPr="00C0151B">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4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w:t>
      </w:r>
    </w:p>
    <w:p w:rsidR="003D5DA7" w:rsidRPr="006A60FF" w:rsidRDefault="003D5DA7" w:rsidP="003D5DA7">
      <w:pPr>
        <w:ind w:left="454" w:hanging="454"/>
        <w:rPr>
          <w:rFonts w:eastAsia="細明體"/>
        </w:rPr>
      </w:pPr>
      <w:r>
        <w:rPr>
          <w:rFonts w:ascii="新細明體" w:eastAsia="新細明體" w:hAnsi="新細明體"/>
          <w:sz w:val="24"/>
        </w:rPr>
        <w:t xml:space="preserve">63. </w:t>
      </w:r>
      <w:r w:rsidRPr="006A60FF">
        <w:rPr>
          <w:rFonts w:hint="eastAsia"/>
        </w:rPr>
        <w:t>核能電廠以鈾</w:t>
      </w:r>
      <w:r w:rsidRPr="006A60FF">
        <w:rPr>
          <w:rFonts w:hint="eastAsia"/>
        </w:rPr>
        <w:sym w:font="Symbol" w:char="F02D"/>
      </w:r>
      <w:r w:rsidRPr="006A60FF">
        <w:t>235</w:t>
      </w:r>
      <w:r w:rsidRPr="006A60FF">
        <w:rPr>
          <w:rFonts w:hint="eastAsia"/>
        </w:rPr>
        <w:t>為燃料，以慢中子促使其分裂，利用這種核分裂所釋出之能量來發電。有關反應事件的敘述，何項</w:t>
      </w:r>
      <w:r w:rsidRPr="006A60FF">
        <w:rPr>
          <w:rFonts w:hint="eastAsia"/>
          <w:u w:val="wave"/>
        </w:rPr>
        <w:t>錯誤</w:t>
      </w:r>
      <w:r w:rsidRPr="006A60FF">
        <w:rPr>
          <w:rFonts w:hint="eastAsia"/>
        </w:rPr>
        <w:t xml:space="preserve">？　</w:t>
      </w:r>
      <w:r w:rsidRPr="006A60FF">
        <w:t>(A)</w:t>
      </w:r>
      <w:r w:rsidRPr="006A60FF">
        <w:rPr>
          <w:rFonts w:hint="eastAsia"/>
        </w:rPr>
        <w:t xml:space="preserve">核反應的過程，原子種類會改變　</w:t>
      </w:r>
      <w:r w:rsidRPr="006A60FF">
        <w:t>(B)</w:t>
      </w:r>
      <w:r w:rsidRPr="006A60FF">
        <w:rPr>
          <w:rFonts w:hint="eastAsia"/>
        </w:rPr>
        <w:t xml:space="preserve">反應生成物，有強輻射性　</w:t>
      </w:r>
      <w:r w:rsidRPr="006A60FF">
        <w:t>(C)</w:t>
      </w:r>
      <w:r w:rsidRPr="006A60FF">
        <w:rPr>
          <w:rFonts w:hint="eastAsia"/>
        </w:rPr>
        <w:t xml:space="preserve">比煤或石油，核燃料只以很少的質量就可產生很大的能量　</w:t>
      </w:r>
      <w:r w:rsidRPr="006A60FF">
        <w:t>(D)</w:t>
      </w:r>
      <w:r w:rsidRPr="006A60FF">
        <w:rPr>
          <w:rFonts w:hint="eastAsia"/>
        </w:rPr>
        <w:t>生成物之輻射性，只要經過冷凍處理即可清除</w:t>
      </w:r>
      <w:r w:rsidRPr="006A60FF">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4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D)</w:t>
      </w:r>
      <w:r w:rsidRPr="003D5DA7">
        <w:rPr>
          <w:rFonts w:hint="eastAsia"/>
        </w:rPr>
        <w:t>核反應生成物之輻射性只經由冷凍處理並無法消除其輻射性</w:t>
      </w:r>
    </w:p>
    <w:p w:rsidR="003D5DA7" w:rsidRPr="001635AA" w:rsidRDefault="003D5DA7" w:rsidP="003D5DA7">
      <w:pPr>
        <w:ind w:left="454" w:hanging="454"/>
        <w:rPr>
          <w:rFonts w:eastAsia="細明體"/>
        </w:rPr>
      </w:pPr>
      <w:r>
        <w:rPr>
          <w:rFonts w:ascii="新細明體" w:eastAsia="新細明體" w:hAnsi="新細明體"/>
          <w:sz w:val="24"/>
        </w:rPr>
        <w:t xml:space="preserve">64. </w:t>
      </w:r>
      <w:r w:rsidRPr="001635AA">
        <w:t>(</w:t>
      </w:r>
      <w:r w:rsidRPr="001635AA">
        <w:t>甲</w:t>
      </w:r>
      <w:r w:rsidRPr="001635AA">
        <w:t>)</w:t>
      </w:r>
      <w:r w:rsidRPr="001635AA">
        <w:t>現今條件風力在短期內仍無法廣泛應用</w:t>
      </w:r>
      <w:r w:rsidRPr="001635AA">
        <w:br/>
        <w:t>(</w:t>
      </w:r>
      <w:r w:rsidRPr="001635AA">
        <w:t>乙</w:t>
      </w:r>
      <w:r w:rsidRPr="001635AA">
        <w:t>)</w:t>
      </w:r>
      <w:r w:rsidRPr="001635AA">
        <w:t>太陽能是未來值得開發也是具潛力的能量</w:t>
      </w:r>
      <w:r w:rsidRPr="001635AA">
        <w:br/>
        <w:t>(</w:t>
      </w:r>
      <w:r w:rsidRPr="001635AA">
        <w:t>丙</w:t>
      </w:r>
      <w:r w:rsidRPr="001635AA">
        <w:t>)</w:t>
      </w:r>
      <w:r w:rsidRPr="001635AA">
        <w:t>地熱是廉價的能源，但其開發時常伴隨著二氧化硫外洩危害生態環境</w:t>
      </w:r>
      <w:r w:rsidRPr="001635AA">
        <w:br/>
        <w:t>(</w:t>
      </w:r>
      <w:r w:rsidRPr="001635AA">
        <w:t>丁</w:t>
      </w:r>
      <w:r w:rsidRPr="001635AA">
        <w:t>)</w:t>
      </w:r>
      <w:r w:rsidRPr="001635AA">
        <w:t>水力發電需要儲水、興建水庫，亦有可能造成生態環境的破壞</w:t>
      </w:r>
      <w:r w:rsidRPr="001635AA">
        <w:br/>
        <w:t>(</w:t>
      </w:r>
      <w:r w:rsidRPr="001635AA">
        <w:t>戊</w:t>
      </w:r>
      <w:r w:rsidRPr="001635AA">
        <w:t>)</w:t>
      </w:r>
      <w:r w:rsidRPr="001635AA">
        <w:t>核能發電是利用鈾</w:t>
      </w:r>
      <w:r w:rsidRPr="001635AA">
        <w:rPr>
          <w:rFonts w:hint="eastAsia"/>
        </w:rPr>
        <w:sym w:font="Symbol" w:char="F02D"/>
      </w:r>
      <w:r w:rsidRPr="001635AA">
        <w:t>238</w:t>
      </w:r>
      <w:r w:rsidRPr="001635AA">
        <w:t>進行核熔合反應</w:t>
      </w:r>
      <w:r w:rsidRPr="001635AA">
        <w:br/>
      </w:r>
      <w:r w:rsidRPr="001635AA">
        <w:t xml:space="preserve">有關能源的敘述，上列哪些是正確的？　</w:t>
      </w:r>
      <w:r w:rsidRPr="001635AA">
        <w:t>(A)</w:t>
      </w:r>
      <w:r w:rsidRPr="001635AA">
        <w:rPr>
          <w:rFonts w:hint="eastAsia"/>
        </w:rPr>
        <w:t xml:space="preserve"> </w:t>
      </w:r>
      <w:r w:rsidRPr="001635AA">
        <w:t>(</w:t>
      </w:r>
      <w:r w:rsidRPr="001635AA">
        <w:t>甲</w:t>
      </w:r>
      <w:r w:rsidRPr="001635AA">
        <w:t>)(</w:t>
      </w:r>
      <w:r w:rsidRPr="001635AA">
        <w:t>乙</w:t>
      </w:r>
      <w:r w:rsidRPr="001635AA">
        <w:t>)(</w:t>
      </w:r>
      <w:r w:rsidRPr="001635AA">
        <w:t>丁</w:t>
      </w:r>
      <w:r w:rsidRPr="001635AA">
        <w:t>)(</w:t>
      </w:r>
      <w:r w:rsidRPr="001635AA">
        <w:t>戊</w:t>
      </w:r>
      <w:r w:rsidRPr="001635AA">
        <w:t>)</w:t>
      </w:r>
      <w:r w:rsidRPr="001635AA">
        <w:rPr>
          <w:rFonts w:hint="eastAsia"/>
        </w:rPr>
        <w:t xml:space="preserve">　</w:t>
      </w:r>
      <w:r w:rsidRPr="001635AA">
        <w:t>(B)</w:t>
      </w:r>
      <w:r w:rsidRPr="001635AA">
        <w:rPr>
          <w:rFonts w:hint="eastAsia"/>
        </w:rPr>
        <w:t xml:space="preserve"> </w:t>
      </w:r>
      <w:r w:rsidRPr="001635AA">
        <w:t>(</w:t>
      </w:r>
      <w:r w:rsidRPr="001635AA">
        <w:t>甲</w:t>
      </w:r>
      <w:r w:rsidRPr="001635AA">
        <w:t>)(</w:t>
      </w:r>
      <w:r w:rsidRPr="001635AA">
        <w:t>丙</w:t>
      </w:r>
      <w:r w:rsidRPr="001635AA">
        <w:t>)(</w:t>
      </w:r>
      <w:r w:rsidRPr="001635AA">
        <w:t>丁</w:t>
      </w:r>
      <w:r w:rsidRPr="001635AA">
        <w:t>)(</w:t>
      </w:r>
      <w:r w:rsidRPr="001635AA">
        <w:t>戊</w:t>
      </w:r>
      <w:r w:rsidRPr="001635AA">
        <w:t>)</w:t>
      </w:r>
      <w:r w:rsidRPr="001635AA">
        <w:rPr>
          <w:rFonts w:hint="eastAsia"/>
        </w:rPr>
        <w:t xml:space="preserve">　</w:t>
      </w:r>
      <w:r w:rsidRPr="001635AA">
        <w:t>(C)</w:t>
      </w:r>
      <w:r w:rsidRPr="001635AA">
        <w:rPr>
          <w:rFonts w:hint="eastAsia"/>
        </w:rPr>
        <w:t xml:space="preserve"> </w:t>
      </w:r>
      <w:r w:rsidRPr="001635AA">
        <w:t>(</w:t>
      </w:r>
      <w:r w:rsidRPr="001635AA">
        <w:t>甲</w:t>
      </w:r>
      <w:r w:rsidRPr="001635AA">
        <w:t>)(</w:t>
      </w:r>
      <w:r w:rsidRPr="001635AA">
        <w:t>乙</w:t>
      </w:r>
      <w:r w:rsidRPr="001635AA">
        <w:t>)(</w:t>
      </w:r>
      <w:r w:rsidRPr="001635AA">
        <w:t>丙</w:t>
      </w:r>
      <w:r w:rsidRPr="001635AA">
        <w:t>)(</w:t>
      </w:r>
      <w:r w:rsidRPr="001635AA">
        <w:t>戊</w:t>
      </w:r>
      <w:r w:rsidRPr="001635AA">
        <w:t>)</w:t>
      </w:r>
      <w:r w:rsidRPr="001635AA">
        <w:rPr>
          <w:rFonts w:hint="eastAsia"/>
        </w:rPr>
        <w:t xml:space="preserve">　</w:t>
      </w:r>
      <w:r w:rsidRPr="001635AA">
        <w:t>(D)</w:t>
      </w:r>
      <w:r w:rsidRPr="001635AA">
        <w:rPr>
          <w:rFonts w:hint="eastAsia"/>
        </w:rPr>
        <w:t xml:space="preserve"> </w:t>
      </w:r>
      <w:r w:rsidRPr="001635AA">
        <w:t>(</w:t>
      </w:r>
      <w:r w:rsidRPr="001635AA">
        <w:t>甲</w:t>
      </w:r>
      <w:r w:rsidRPr="001635AA">
        <w:t>)(</w:t>
      </w:r>
      <w:r w:rsidRPr="001635AA">
        <w:t>乙</w:t>
      </w:r>
      <w:r w:rsidRPr="001635AA">
        <w:t>)(</w:t>
      </w:r>
      <w:r w:rsidRPr="001635AA">
        <w:t>丙</w:t>
      </w:r>
      <w:r w:rsidRPr="001635AA">
        <w:t>)(</w:t>
      </w:r>
      <w:r w:rsidRPr="001635AA">
        <w:t>丁</w:t>
      </w:r>
      <w:r w:rsidRPr="001635AA">
        <w:t>)</w:t>
      </w:r>
      <w:r w:rsidRPr="001635AA">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4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w:t>
      </w:r>
      <w:r w:rsidRPr="003D5DA7">
        <w:t>戊</w:t>
      </w:r>
      <w:r w:rsidRPr="003D5DA7">
        <w:t>)</w:t>
      </w:r>
      <w:r w:rsidRPr="003D5DA7">
        <w:t>核能發電中使用鈾</w:t>
      </w:r>
      <w:r w:rsidRPr="003D5DA7">
        <w:sym w:font="Symbol" w:char="F02D"/>
      </w:r>
      <w:r w:rsidRPr="003D5DA7">
        <w:t>235</w:t>
      </w:r>
      <w:r w:rsidRPr="003D5DA7">
        <w:t>進行核分裂反應</w:t>
      </w:r>
    </w:p>
    <w:p w:rsidR="003D5DA7" w:rsidRPr="003F6766" w:rsidRDefault="003D5DA7" w:rsidP="003D5DA7">
      <w:pPr>
        <w:ind w:left="454" w:hanging="454"/>
        <w:rPr>
          <w:rFonts w:eastAsia="細明體"/>
        </w:rPr>
      </w:pPr>
      <w:r>
        <w:rPr>
          <w:rFonts w:ascii="新細明體" w:eastAsia="新細明體" w:hAnsi="新細明體"/>
          <w:sz w:val="24"/>
        </w:rPr>
        <w:t xml:space="preserve">65. </w:t>
      </w:r>
      <w:r w:rsidRPr="003F6766">
        <w:t>有關能源的敘述，下列何者</w:t>
      </w:r>
      <w:r w:rsidRPr="003F6766">
        <w:rPr>
          <w:u w:val="wave"/>
        </w:rPr>
        <w:t>錯誤</w:t>
      </w:r>
      <w:r w:rsidRPr="003F6766">
        <w:t xml:space="preserve">？　</w:t>
      </w:r>
      <w:r w:rsidRPr="003F6766">
        <w:t>(A)</w:t>
      </w:r>
      <w:r w:rsidRPr="003F6766">
        <w:rPr>
          <w:u w:val="single"/>
        </w:rPr>
        <w:t>巴西</w:t>
      </w:r>
      <w:r w:rsidRPr="003F6766">
        <w:t>為了充分利用生質能，以其大量種植的甘蔗為原料，生產乙醇作為汽車的燃料</w:t>
      </w:r>
      <w:r w:rsidRPr="003F6766">
        <w:rPr>
          <w:rFonts w:hint="eastAsia"/>
        </w:rPr>
        <w:t xml:space="preserve">　</w:t>
      </w:r>
      <w:r w:rsidRPr="003F6766">
        <w:t>(B)</w:t>
      </w:r>
      <w:r w:rsidRPr="003F6766">
        <w:t>化石燃料可視為百萬年前所儲存的太陽能</w:t>
      </w:r>
      <w:r w:rsidRPr="003F6766">
        <w:rPr>
          <w:rFonts w:hint="eastAsia"/>
        </w:rPr>
        <w:t xml:space="preserve">　</w:t>
      </w:r>
      <w:r w:rsidRPr="003F6766">
        <w:t>(C)</w:t>
      </w:r>
      <w:r w:rsidRPr="003F6766">
        <w:t>地熱是廉價的能源，但其開發時常伴隨著二氧化硫外洩危害生態環境</w:t>
      </w:r>
      <w:r w:rsidRPr="003F6766">
        <w:rPr>
          <w:rFonts w:hint="eastAsia"/>
        </w:rPr>
        <w:t xml:space="preserve">　</w:t>
      </w:r>
      <w:r w:rsidRPr="003F6766">
        <w:t>(D)</w:t>
      </w:r>
      <w:r w:rsidRPr="003F6766">
        <w:t>水力發電需要儲水、興建水庫，在</w:t>
      </w:r>
      <w:r w:rsidRPr="003F6766">
        <w:rPr>
          <w:u w:val="single"/>
        </w:rPr>
        <w:t>臺灣</w:t>
      </w:r>
      <w:r w:rsidRPr="003F6766">
        <w:t>已成為主要的發電來源</w:t>
      </w:r>
      <w:r w:rsidRPr="003F6766">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4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D)</w:t>
      </w:r>
      <w:r w:rsidRPr="003D5DA7">
        <w:rPr>
          <w:u w:val="single"/>
        </w:rPr>
        <w:t>臺灣</w:t>
      </w:r>
      <w:r w:rsidRPr="003D5DA7">
        <w:t>的降雨時間不均，發電量受雨季、乾季及河川流量有很大的影響，且興建大型水庫地點有限，無法提供穩定且大量的發電，目前僅為輔助性的發電來源</w:t>
      </w:r>
    </w:p>
    <w:p w:rsidR="003D5DA7" w:rsidRPr="005A44F0" w:rsidRDefault="003D5DA7" w:rsidP="003D5DA7">
      <w:pPr>
        <w:ind w:left="454" w:hanging="454"/>
        <w:rPr>
          <w:rFonts w:eastAsia="細明體"/>
        </w:rPr>
      </w:pPr>
      <w:r>
        <w:rPr>
          <w:rFonts w:ascii="新細明體" w:eastAsia="新細明體" w:hAnsi="新細明體"/>
          <w:sz w:val="24"/>
        </w:rPr>
        <w:t xml:space="preserve">66. </w:t>
      </w:r>
      <w:r w:rsidRPr="005A44F0">
        <w:t xml:space="preserve">下列有關核反應的敘述，何者正確？　</w:t>
      </w:r>
      <w:r w:rsidRPr="005A44F0">
        <w:t>(A)</w:t>
      </w:r>
      <w:r w:rsidRPr="005A44F0">
        <w:t>只有鈾原子可產生核分裂反應</w:t>
      </w:r>
      <w:r w:rsidRPr="005A44F0">
        <w:rPr>
          <w:rFonts w:hint="eastAsia"/>
        </w:rPr>
        <w:t xml:space="preserve">　</w:t>
      </w:r>
      <w:r w:rsidRPr="005A44F0">
        <w:t>(B)</w:t>
      </w:r>
      <w:r w:rsidRPr="005A44F0">
        <w:t>核能發電是利用核分裂產生大量的能量</w:t>
      </w:r>
      <w:r w:rsidRPr="005A44F0">
        <w:rPr>
          <w:rFonts w:hint="eastAsia"/>
        </w:rPr>
        <w:t xml:space="preserve">　</w:t>
      </w:r>
      <w:r w:rsidRPr="005A44F0">
        <w:t>(C)</w:t>
      </w:r>
      <w:r w:rsidRPr="005A44F0">
        <w:t>太陽的輻射能為核分裂所產生</w:t>
      </w:r>
      <w:r w:rsidRPr="005A44F0">
        <w:rPr>
          <w:rFonts w:hint="eastAsia"/>
        </w:rPr>
        <w:t xml:space="preserve">　</w:t>
      </w:r>
      <w:r w:rsidRPr="005A44F0">
        <w:t>(D)</w:t>
      </w:r>
      <w:r w:rsidRPr="005A44F0">
        <w:t>核反應遵循質量守恆定律</w:t>
      </w:r>
      <w:r w:rsidRPr="005A44F0">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4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t>通常質量數較大的原子核較易進行核分裂，除鈾之外其他重原子核也可進行核分裂</w:t>
      </w:r>
      <w:r w:rsidRPr="003D5DA7">
        <w:rPr>
          <w:rFonts w:hint="eastAsia"/>
        </w:rPr>
        <w:t xml:space="preserve">　</w:t>
      </w:r>
      <w:r w:rsidRPr="003D5DA7">
        <w:t>(C)</w:t>
      </w:r>
      <w:r w:rsidRPr="003D5DA7">
        <w:t>太陽輻射為內部的物質進行核熔合所產生的能量</w:t>
      </w:r>
      <w:r w:rsidRPr="003D5DA7">
        <w:rPr>
          <w:rFonts w:hint="eastAsia"/>
        </w:rPr>
        <w:t xml:space="preserve">　</w:t>
      </w:r>
      <w:r w:rsidRPr="003D5DA7">
        <w:t>(D)</w:t>
      </w:r>
      <w:r w:rsidRPr="003D5DA7">
        <w:t>核反應不遵守質量守恆，但遵守質能守恆</w:t>
      </w:r>
    </w:p>
    <w:p w:rsidR="003D5DA7" w:rsidRPr="00EA25BE" w:rsidRDefault="003D5DA7" w:rsidP="003D5DA7">
      <w:pPr>
        <w:ind w:left="454" w:hanging="454"/>
        <w:rPr>
          <w:rFonts w:eastAsia="細明體"/>
        </w:rPr>
      </w:pPr>
      <w:r>
        <w:rPr>
          <w:rFonts w:ascii="新細明體" w:eastAsia="新細明體" w:hAnsi="新細明體"/>
          <w:sz w:val="24"/>
        </w:rPr>
        <w:t xml:space="preserve">67. </w:t>
      </w:r>
      <w:r w:rsidRPr="00EA25BE">
        <w:t>下列有關各種形式之能量轉換的敘述，何者</w:t>
      </w:r>
      <w:r w:rsidRPr="00EA25BE">
        <w:rPr>
          <w:u w:val="wave"/>
        </w:rPr>
        <w:t>錯誤</w:t>
      </w:r>
      <w:r w:rsidRPr="00EA25BE">
        <w:t xml:space="preserve">？　</w:t>
      </w:r>
      <w:r w:rsidRPr="00EA25BE">
        <w:t>(A)</w:t>
      </w:r>
      <w:r w:rsidRPr="00EA25BE">
        <w:t>綠色植物的光合作用：光能變成化學能</w:t>
      </w:r>
      <w:r w:rsidRPr="00EA25BE">
        <w:rPr>
          <w:rFonts w:hint="eastAsia"/>
        </w:rPr>
        <w:t xml:space="preserve">　</w:t>
      </w:r>
      <w:r w:rsidRPr="00EA25BE">
        <w:t>(B)</w:t>
      </w:r>
      <w:r w:rsidRPr="00EA25BE">
        <w:t>照相底片的感光：光能變成化學能</w:t>
      </w:r>
      <w:r w:rsidRPr="00EA25BE">
        <w:rPr>
          <w:rFonts w:hint="eastAsia"/>
        </w:rPr>
        <w:t xml:space="preserve">　</w:t>
      </w:r>
      <w:r w:rsidRPr="00EA25BE">
        <w:t>(C)</w:t>
      </w:r>
      <w:r w:rsidRPr="00EA25BE">
        <w:t>水力發電：熱能變成動能再變成電能</w:t>
      </w:r>
      <w:r w:rsidRPr="00EA25BE">
        <w:rPr>
          <w:rFonts w:hint="eastAsia"/>
        </w:rPr>
        <w:t xml:space="preserve">　</w:t>
      </w:r>
      <w:r w:rsidRPr="00EA25BE">
        <w:t>(D)</w:t>
      </w:r>
      <w:r w:rsidRPr="00EA25BE">
        <w:t>乾電池用於手電筒的照明：化學能變成電能再變成光能</w:t>
      </w:r>
      <w:r w:rsidRPr="00EA25BE">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5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C)</w:t>
      </w:r>
      <w:r w:rsidRPr="003D5DA7">
        <w:t>位能變成動能再轉變為電能</w:t>
      </w:r>
    </w:p>
    <w:p w:rsidR="003D5DA7" w:rsidRPr="00F51E02" w:rsidRDefault="003D5DA7" w:rsidP="003D5DA7">
      <w:pPr>
        <w:ind w:left="454" w:hanging="454"/>
        <w:rPr>
          <w:rFonts w:eastAsia="細明體"/>
        </w:rPr>
      </w:pPr>
      <w:r>
        <w:rPr>
          <w:rFonts w:ascii="新細明體" w:eastAsia="新細明體" w:hAnsi="新細明體"/>
          <w:sz w:val="24"/>
        </w:rPr>
        <w:t xml:space="preserve">68. </w:t>
      </w:r>
      <w:r w:rsidRPr="00F51E02">
        <w:t>核四廠興建與否的問題，對</w:t>
      </w:r>
      <w:r w:rsidRPr="00F51E02">
        <w:rPr>
          <w:u w:val="single"/>
        </w:rPr>
        <w:t>臺灣</w:t>
      </w:r>
      <w:r w:rsidRPr="00F51E02">
        <w:t>社會造成極大的衝擊。今有甲、乙、丙、丁四人分別提出以下看法，試問哪些敘述正確？</w:t>
      </w:r>
      <w:r w:rsidRPr="00F51E02">
        <w:rPr>
          <w:rFonts w:hint="eastAsia"/>
        </w:rPr>
        <w:br/>
      </w:r>
      <w:r w:rsidRPr="00F51E02">
        <w:t>(</w:t>
      </w:r>
      <w:r w:rsidRPr="00F51E02">
        <w:t>甲</w:t>
      </w:r>
      <w:r w:rsidRPr="00F51E02">
        <w:t>)</w:t>
      </w:r>
      <w:r w:rsidRPr="00F51E02">
        <w:t>核能電廠所使用的燃料棒具放射性，但經核反應後的產物則不具放射性</w:t>
      </w:r>
      <w:r w:rsidRPr="00F51E02">
        <w:br/>
        <w:t>(</w:t>
      </w:r>
      <w:r w:rsidRPr="00F51E02">
        <w:t>乙</w:t>
      </w:r>
      <w:r w:rsidRPr="00F51E02">
        <w:t>)</w:t>
      </w:r>
      <w:r w:rsidRPr="00F51E02">
        <w:t>核能電廠中產生能量的核反應原理和原子彈產生能量的原理相同</w:t>
      </w:r>
      <w:r w:rsidRPr="00F51E02">
        <w:br/>
        <w:t>(</w:t>
      </w:r>
      <w:r w:rsidRPr="00F51E02">
        <w:t>丙</w:t>
      </w:r>
      <w:r w:rsidRPr="00F51E02">
        <w:t>)</w:t>
      </w:r>
      <w:r w:rsidRPr="00F51E02">
        <w:t>核四廠是用核熔合反應，所以不會對環境造成汙染</w:t>
      </w:r>
      <w:r w:rsidRPr="00F51E02">
        <w:br/>
        <w:t>(</w:t>
      </w:r>
      <w:r w:rsidRPr="00F51E02">
        <w:t>丁</w:t>
      </w:r>
      <w:r w:rsidRPr="00F51E02">
        <w:t>)</w:t>
      </w:r>
      <w:r w:rsidRPr="00F51E02">
        <w:t>核電廠中當其核燃料反應</w:t>
      </w:r>
      <w:smartTag w:uri="urn:schemas-microsoft-com:office:smarttags" w:element="chmetcnv">
        <w:smartTagPr>
          <w:attr w:name="TCSC" w:val="0"/>
          <w:attr w:name="NumberType" w:val="1"/>
          <w:attr w:name="Negative" w:val="False"/>
          <w:attr w:name="HasSpace" w:val="False"/>
          <w:attr w:name="SourceValue" w:val="1"/>
          <w:attr w:name="UnitName" w:val="克"/>
        </w:smartTagPr>
        <w:r w:rsidRPr="00F51E02">
          <w:t>1</w:t>
        </w:r>
        <w:r w:rsidRPr="00F51E02">
          <w:t>克</w:t>
        </w:r>
      </w:smartTag>
      <w:r w:rsidRPr="00F51E02">
        <w:t>時，其所放出的能量比利用</w:t>
      </w:r>
      <w:smartTag w:uri="urn:schemas-microsoft-com:office:smarttags" w:element="chmetcnv">
        <w:smartTagPr>
          <w:attr w:name="TCSC" w:val="0"/>
          <w:attr w:name="NumberType" w:val="1"/>
          <w:attr w:name="Negative" w:val="False"/>
          <w:attr w:name="HasSpace" w:val="False"/>
          <w:attr w:name="SourceValue" w:val="1"/>
          <w:attr w:name="UnitName" w:val="克"/>
        </w:smartTagPr>
        <w:r w:rsidRPr="00F51E02">
          <w:t>1</w:t>
        </w:r>
        <w:r w:rsidRPr="00F51E02">
          <w:t>克</w:t>
        </w:r>
      </w:smartTag>
      <w:r w:rsidRPr="00F51E02">
        <w:t>碳燃燒成二氧化碳時所放出的能量大</w:t>
      </w:r>
      <w:r w:rsidRPr="00F51E02">
        <w:br/>
        <w:t>(A)</w:t>
      </w:r>
      <w:r w:rsidRPr="00F51E02">
        <w:t>僅有甲</w:t>
      </w:r>
      <w:r w:rsidRPr="00F51E02">
        <w:rPr>
          <w:rFonts w:hint="eastAsia"/>
        </w:rPr>
        <w:t>、</w:t>
      </w:r>
      <w:r w:rsidRPr="00F51E02">
        <w:t>乙</w:t>
      </w:r>
      <w:r w:rsidRPr="00F51E02">
        <w:rPr>
          <w:rFonts w:hint="eastAsia"/>
        </w:rPr>
        <w:t>、</w:t>
      </w:r>
      <w:r w:rsidRPr="00F51E02">
        <w:t>丁</w:t>
      </w:r>
      <w:r w:rsidRPr="00F51E02">
        <w:rPr>
          <w:rFonts w:hint="eastAsia"/>
        </w:rPr>
        <w:t xml:space="preserve">　</w:t>
      </w:r>
      <w:r w:rsidRPr="00F51E02">
        <w:t>(B)</w:t>
      </w:r>
      <w:r w:rsidRPr="00F51E02">
        <w:t>僅有乙</w:t>
      </w:r>
      <w:r w:rsidRPr="00F51E02">
        <w:rPr>
          <w:rFonts w:hint="eastAsia"/>
        </w:rPr>
        <w:t>、</w:t>
      </w:r>
      <w:r w:rsidRPr="00F51E02">
        <w:t>丙</w:t>
      </w:r>
      <w:r w:rsidRPr="00F51E02">
        <w:rPr>
          <w:rFonts w:hint="eastAsia"/>
        </w:rPr>
        <w:t>、</w:t>
      </w:r>
      <w:r w:rsidRPr="00F51E02">
        <w:t>丁</w:t>
      </w:r>
      <w:r w:rsidRPr="00F51E02">
        <w:rPr>
          <w:rFonts w:hint="eastAsia"/>
        </w:rPr>
        <w:t xml:space="preserve">　</w:t>
      </w:r>
      <w:r w:rsidRPr="00F51E02">
        <w:t>(C)</w:t>
      </w:r>
      <w:r w:rsidRPr="00F51E02">
        <w:t>僅有乙</w:t>
      </w:r>
      <w:r w:rsidRPr="00F51E02">
        <w:rPr>
          <w:rFonts w:hint="eastAsia"/>
        </w:rPr>
        <w:t>、</w:t>
      </w:r>
      <w:r w:rsidRPr="00F51E02">
        <w:t>丁</w:t>
      </w:r>
      <w:r w:rsidRPr="00F51E02">
        <w:rPr>
          <w:rFonts w:hint="eastAsia"/>
        </w:rPr>
        <w:t xml:space="preserve">　</w:t>
      </w:r>
      <w:r w:rsidRPr="00F51E02">
        <w:t>(D)</w:t>
      </w:r>
      <w:r w:rsidRPr="00F51E02">
        <w:t>僅有乙</w:t>
      </w:r>
      <w:r w:rsidRPr="00F51E02">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5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w:t>
      </w:r>
      <w:r w:rsidRPr="003D5DA7">
        <w:t>甲</w:t>
      </w:r>
      <w:r w:rsidRPr="003D5DA7">
        <w:t>)</w:t>
      </w:r>
      <w:r w:rsidRPr="003D5DA7">
        <w:t>經核反應後的剩餘核廢料仍具有放射性</w:t>
      </w:r>
      <w:r w:rsidRPr="003D5DA7">
        <w:rPr>
          <w:rFonts w:hint="eastAsia"/>
        </w:rPr>
        <w:t xml:space="preserve">　</w:t>
      </w:r>
      <w:r w:rsidRPr="003D5DA7">
        <w:t>(</w:t>
      </w:r>
      <w:r w:rsidRPr="003D5DA7">
        <w:t>丙</w:t>
      </w:r>
      <w:r w:rsidRPr="003D5DA7">
        <w:t>)</w:t>
      </w:r>
      <w:r w:rsidRPr="003D5DA7">
        <w:t>核四廠為利用核分裂進行發電</w:t>
      </w:r>
    </w:p>
    <w:p w:rsidR="003D5DA7" w:rsidRPr="00A42E92" w:rsidRDefault="003D5DA7" w:rsidP="003D5DA7">
      <w:pPr>
        <w:ind w:left="454" w:hanging="454"/>
        <w:rPr>
          <w:rFonts w:eastAsia="細明體"/>
        </w:rPr>
      </w:pPr>
      <w:r>
        <w:rPr>
          <w:rFonts w:ascii="新細明體" w:eastAsia="新細明體" w:hAnsi="新細明體"/>
          <w:sz w:val="24"/>
        </w:rPr>
        <w:t xml:space="preserve">69. </w:t>
      </w:r>
      <w:r w:rsidRPr="00A42E92">
        <w:t>下列哪一種能源的使用較</w:t>
      </w:r>
      <w:r w:rsidRPr="00A42E92">
        <w:rPr>
          <w:u w:val="wave"/>
        </w:rPr>
        <w:t>不會</w:t>
      </w:r>
      <w:r w:rsidRPr="00A42E92">
        <w:t xml:space="preserve">造成環境的汙染？　</w:t>
      </w:r>
      <w:r w:rsidRPr="00A42E92">
        <w:t>(A)</w:t>
      </w:r>
      <w:r w:rsidRPr="00A42E92">
        <w:t>地熱發電</w:t>
      </w:r>
      <w:r w:rsidRPr="00A42E92">
        <w:rPr>
          <w:rFonts w:hint="eastAsia"/>
        </w:rPr>
        <w:t xml:space="preserve">　</w:t>
      </w:r>
      <w:r w:rsidRPr="00A42E92">
        <w:t>(B)</w:t>
      </w:r>
      <w:r w:rsidRPr="00A42E92">
        <w:t>洋流發電</w:t>
      </w:r>
      <w:r w:rsidRPr="00A42E92">
        <w:rPr>
          <w:rFonts w:hint="eastAsia"/>
        </w:rPr>
        <w:t xml:space="preserve">　</w:t>
      </w:r>
      <w:r w:rsidRPr="00A42E92">
        <w:t>(C)</w:t>
      </w:r>
      <w:r w:rsidRPr="00A42E92">
        <w:t>火力發電</w:t>
      </w:r>
      <w:r w:rsidRPr="00A42E92">
        <w:rPr>
          <w:rFonts w:hint="eastAsia"/>
        </w:rPr>
        <w:t xml:space="preserve">　</w:t>
      </w:r>
      <w:r w:rsidRPr="00A42E92">
        <w:t>(D)</w:t>
      </w:r>
      <w:r w:rsidRPr="00A42E92">
        <w:t>核能發電</w:t>
      </w:r>
      <w:r w:rsidRPr="00A42E92">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5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t>開採時會有廢氣</w:t>
      </w:r>
      <w:r w:rsidRPr="003D5DA7">
        <w:rPr>
          <w:rFonts w:hint="eastAsia"/>
        </w:rPr>
        <w:t>（</w:t>
      </w:r>
      <w:r w:rsidRPr="003D5DA7">
        <w:t>如：二氧化硫</w:t>
      </w:r>
      <w:r w:rsidRPr="003D5DA7">
        <w:rPr>
          <w:rFonts w:hint="eastAsia"/>
        </w:rPr>
        <w:t>）</w:t>
      </w:r>
      <w:r w:rsidRPr="003D5DA7">
        <w:t>外洩，會造成環境生態的破壞</w:t>
      </w:r>
      <w:r w:rsidRPr="003D5DA7">
        <w:rPr>
          <w:rFonts w:hint="eastAsia"/>
        </w:rPr>
        <w:t xml:space="preserve">　</w:t>
      </w:r>
      <w:r w:rsidRPr="003D5DA7">
        <w:t>(C)</w:t>
      </w:r>
      <w:r w:rsidRPr="003D5DA7">
        <w:t>燃燒煤會產生大量的廢氣</w:t>
      </w:r>
      <w:r w:rsidRPr="003D5DA7">
        <w:rPr>
          <w:rFonts w:hint="eastAsia"/>
        </w:rPr>
        <w:t xml:space="preserve">　</w:t>
      </w:r>
      <w:r w:rsidRPr="003D5DA7">
        <w:t>(D)</w:t>
      </w:r>
      <w:r w:rsidRPr="003D5DA7">
        <w:t>發電後的核廢料仍具有放射性危險</w:t>
      </w:r>
    </w:p>
    <w:p w:rsidR="003D5DA7" w:rsidRPr="000A16B3" w:rsidRDefault="003D5DA7" w:rsidP="003D5DA7">
      <w:pPr>
        <w:ind w:left="454" w:hanging="454"/>
        <w:rPr>
          <w:rFonts w:eastAsia="細明體"/>
        </w:rPr>
      </w:pPr>
      <w:r>
        <w:rPr>
          <w:rFonts w:ascii="新細明體" w:eastAsia="新細明體" w:hAnsi="新細明體"/>
          <w:sz w:val="24"/>
        </w:rPr>
        <w:t xml:space="preserve">70. </w:t>
      </w:r>
      <w:r w:rsidRPr="000A16B3">
        <w:t>下列有關核能發電過程的敘述，何者</w:t>
      </w:r>
      <w:r w:rsidRPr="000A16B3">
        <w:rPr>
          <w:u w:val="wave"/>
        </w:rPr>
        <w:t>錯誤</w:t>
      </w:r>
      <w:r w:rsidRPr="000A16B3">
        <w:t xml:space="preserve">？　</w:t>
      </w:r>
      <w:r w:rsidRPr="000A16B3">
        <w:t>(A)</w:t>
      </w:r>
      <w:r w:rsidRPr="000A16B3">
        <w:t>以慢中子撞擊約</w:t>
      </w:r>
      <w:r w:rsidRPr="000A16B3">
        <w:t>3%</w:t>
      </w:r>
      <w:r w:rsidRPr="000A16B3">
        <w:t>的</w:t>
      </w:r>
      <w:r w:rsidRPr="000A16B3">
        <w:rPr>
          <w:position w:val="-10"/>
        </w:rPr>
        <w:object w:dxaOrig="480" w:dyaOrig="360">
          <v:shape id="_x0000_i1297" type="#_x0000_t75" style="width:24pt;height:18pt" o:ole="">
            <v:imagedata r:id="rId499" o:title=""/>
          </v:shape>
          <o:OLEObject Type="Embed" ProgID="Equation.DSMT4" ShapeID="_x0000_i1297" DrawAspect="Content" ObjectID="_1523807764" r:id="rId500"/>
        </w:object>
      </w:r>
      <w:r w:rsidRPr="000A16B3">
        <w:t>而產生核分裂，放出熱能</w:t>
      </w:r>
      <w:r w:rsidRPr="000A16B3">
        <w:rPr>
          <w:rFonts w:hint="eastAsia"/>
        </w:rPr>
        <w:t xml:space="preserve">　</w:t>
      </w:r>
      <w:r w:rsidRPr="000A16B3">
        <w:t>(B)</w:t>
      </w:r>
      <w:r w:rsidRPr="000A16B3">
        <w:t>為了避免核分裂的鏈鎖反應過於迅速，所以要用控制棒吸收過剩的中子</w:t>
      </w:r>
      <w:r w:rsidRPr="000A16B3">
        <w:rPr>
          <w:rFonts w:hint="eastAsia"/>
        </w:rPr>
        <w:t xml:space="preserve">　</w:t>
      </w:r>
      <w:r w:rsidRPr="000A16B3">
        <w:t>(C)</w:t>
      </w:r>
      <w:r w:rsidRPr="000A16B3">
        <w:t>藉著核分裂產生的熱能，以獲得高溫高壓的水蒸氣，帶動汽輪機運轉</w:t>
      </w:r>
      <w:r w:rsidRPr="000A16B3">
        <w:rPr>
          <w:rFonts w:hint="eastAsia"/>
        </w:rPr>
        <w:t xml:space="preserve">　</w:t>
      </w:r>
      <w:r w:rsidRPr="000A16B3">
        <w:t>(D)</w:t>
      </w:r>
      <w:r w:rsidRPr="000A16B3">
        <w:t>汽輪機的運轉，帶動發電機的轉動，產生電能</w:t>
      </w:r>
      <w:r w:rsidRPr="000A16B3">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5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t>一般使用核分裂的原料為</w:t>
      </w:r>
      <w:r w:rsidRPr="003D5DA7">
        <w:rPr>
          <w:position w:val="-10"/>
        </w:rPr>
        <w:object w:dxaOrig="279" w:dyaOrig="360">
          <v:shape id="_x0000_i1298" type="#_x0000_t75" style="width:14.25pt;height:18pt" o:ole="">
            <v:imagedata r:id="rId501" o:title=""/>
          </v:shape>
          <o:OLEObject Type="Embed" ProgID="Equation.DSMT4" ShapeID="_x0000_i1298" DrawAspect="Content" ObjectID="_1523807765" r:id="rId502"/>
        </w:object>
      </w:r>
      <w:r w:rsidRPr="003D5DA7">
        <w:t>U</w:t>
      </w:r>
    </w:p>
    <w:p w:rsidR="003D5DA7" w:rsidRPr="009B5E1B" w:rsidRDefault="003D5DA7" w:rsidP="003D5DA7">
      <w:pPr>
        <w:ind w:left="454" w:hanging="454"/>
        <w:rPr>
          <w:rFonts w:eastAsia="細明體"/>
        </w:rPr>
      </w:pPr>
      <w:r>
        <w:rPr>
          <w:rFonts w:ascii="新細明體" w:eastAsia="新細明體" w:hAnsi="新細明體"/>
          <w:sz w:val="24"/>
        </w:rPr>
        <w:t xml:space="preserve">71. </w:t>
      </w:r>
      <w:r w:rsidRPr="009B5E1B">
        <w:t>下列物質何者</w:t>
      </w:r>
      <w:r w:rsidRPr="009B5E1B">
        <w:rPr>
          <w:u w:val="wave"/>
        </w:rPr>
        <w:t>不屬於</w:t>
      </w:r>
      <w:r w:rsidRPr="009B5E1B">
        <w:t xml:space="preserve">生質能？　</w:t>
      </w:r>
      <w:r w:rsidRPr="009B5E1B">
        <w:t>(A)</w:t>
      </w:r>
      <w:r w:rsidRPr="009B5E1B">
        <w:t>天然氣</w:t>
      </w:r>
      <w:r w:rsidRPr="009B5E1B">
        <w:rPr>
          <w:rFonts w:hint="eastAsia"/>
        </w:rPr>
        <w:t xml:space="preserve">　</w:t>
      </w:r>
      <w:r w:rsidRPr="009B5E1B">
        <w:t>(B)</w:t>
      </w:r>
      <w:r w:rsidRPr="009B5E1B">
        <w:t>稻草</w:t>
      </w:r>
      <w:r w:rsidRPr="009B5E1B">
        <w:rPr>
          <w:rFonts w:hint="eastAsia"/>
        </w:rPr>
        <w:t xml:space="preserve">　</w:t>
      </w:r>
      <w:r w:rsidRPr="009B5E1B">
        <w:t>(C)</w:t>
      </w:r>
      <w:r w:rsidRPr="009B5E1B">
        <w:t>蔗渣</w:t>
      </w:r>
      <w:r w:rsidRPr="009B5E1B">
        <w:rPr>
          <w:rFonts w:hint="eastAsia"/>
        </w:rPr>
        <w:t xml:space="preserve">　</w:t>
      </w:r>
      <w:r w:rsidRPr="009B5E1B">
        <w:t>(D)</w:t>
      </w:r>
      <w:r w:rsidRPr="009B5E1B">
        <w:t>牛糞</w:t>
      </w:r>
      <w:r w:rsidRPr="009B5E1B">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5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t>天然氣為化石燃料</w:t>
      </w:r>
    </w:p>
    <w:p w:rsidR="003D5DA7" w:rsidRPr="003C15DA" w:rsidRDefault="003D5DA7" w:rsidP="003D5DA7">
      <w:pPr>
        <w:ind w:left="454" w:hanging="454"/>
        <w:rPr>
          <w:rFonts w:eastAsia="細明體"/>
        </w:rPr>
      </w:pPr>
      <w:r>
        <w:rPr>
          <w:rFonts w:ascii="新細明體" w:eastAsia="新細明體" w:hAnsi="新細明體"/>
          <w:sz w:val="24"/>
        </w:rPr>
        <w:t xml:space="preserve">72. </w:t>
      </w:r>
      <w:r w:rsidRPr="003C15DA">
        <w:t>(</w:t>
      </w:r>
      <w:r w:rsidRPr="003C15DA">
        <w:t>甲</w:t>
      </w:r>
      <w:r w:rsidRPr="003C15DA">
        <w:t>)</w:t>
      </w:r>
      <w:r w:rsidRPr="003C15DA">
        <w:rPr>
          <w:position w:val="-10"/>
        </w:rPr>
        <w:object w:dxaOrig="279" w:dyaOrig="360">
          <v:shape id="_x0000_i1299" type="#_x0000_t75" style="width:14.25pt;height:18pt" o:ole="">
            <v:imagedata r:id="rId501" o:title=""/>
          </v:shape>
          <o:OLEObject Type="Embed" ProgID="Equation.DSMT4" ShapeID="_x0000_i1299" DrawAspect="Content" ObjectID="_1523807766" r:id="rId503"/>
        </w:object>
      </w:r>
      <w:r w:rsidRPr="003C15DA">
        <w:t>U +</w:t>
      </w:r>
      <w:r w:rsidRPr="003C15DA">
        <w:rPr>
          <w:position w:val="-10"/>
        </w:rPr>
        <w:object w:dxaOrig="139" w:dyaOrig="360">
          <v:shape id="_x0000_i1300" type="#_x0000_t75" style="width:6.75pt;height:18pt" o:ole="">
            <v:imagedata r:id="rId504" o:title=""/>
          </v:shape>
          <o:OLEObject Type="Embed" ProgID="Equation.DSMT4" ShapeID="_x0000_i1300" DrawAspect="Content" ObjectID="_1523807767" r:id="rId505"/>
        </w:object>
      </w:r>
      <w:r w:rsidRPr="003C15DA">
        <w:t xml:space="preserve">n </w:t>
      </w:r>
      <w:r w:rsidRPr="003C15DA">
        <w:rPr>
          <w:rFonts w:hint="eastAsia"/>
          <w:lang w:val="pt-BR"/>
        </w:rPr>
        <w:t>→</w:t>
      </w:r>
      <w:r w:rsidRPr="003C15DA">
        <w:rPr>
          <w:position w:val="-10"/>
        </w:rPr>
        <w:object w:dxaOrig="279" w:dyaOrig="360">
          <v:shape id="_x0000_i1301" type="#_x0000_t75" style="width:14.25pt;height:18pt" o:ole="">
            <v:imagedata r:id="rId506" o:title=""/>
          </v:shape>
          <o:OLEObject Type="Embed" ProgID="Equation.DSMT4" ShapeID="_x0000_i1301" DrawAspect="Content" ObjectID="_1523807768" r:id="rId507"/>
        </w:object>
      </w:r>
      <w:r w:rsidRPr="003C15DA">
        <w:t>Mo +</w:t>
      </w:r>
      <w:r w:rsidRPr="003C15DA">
        <w:rPr>
          <w:position w:val="-10"/>
        </w:rPr>
        <w:object w:dxaOrig="260" w:dyaOrig="360">
          <v:shape id="_x0000_i1302" type="#_x0000_t75" style="width:12.75pt;height:18pt" o:ole="">
            <v:imagedata r:id="rId508" o:title=""/>
          </v:shape>
          <o:OLEObject Type="Embed" ProgID="Equation.DSMT4" ShapeID="_x0000_i1302" DrawAspect="Content" ObjectID="_1523807769" r:id="rId509"/>
        </w:object>
      </w:r>
      <w:r w:rsidRPr="003C15DA">
        <w:t>Sn + 2</w:t>
      </w:r>
      <w:r w:rsidRPr="003C15DA">
        <w:rPr>
          <w:position w:val="-10"/>
        </w:rPr>
        <w:object w:dxaOrig="139" w:dyaOrig="360">
          <v:shape id="_x0000_i1303" type="#_x0000_t75" style="width:6.75pt;height:18pt" o:ole="">
            <v:imagedata r:id="rId510" o:title=""/>
          </v:shape>
          <o:OLEObject Type="Embed" ProgID="Equation.DSMT4" ShapeID="_x0000_i1303" DrawAspect="Content" ObjectID="_1523807770" r:id="rId511"/>
        </w:object>
      </w:r>
      <w:r w:rsidRPr="003C15DA">
        <w:t>n</w:t>
      </w:r>
      <w:r w:rsidRPr="003C15DA">
        <w:rPr>
          <w:rFonts w:hint="eastAsia"/>
        </w:rPr>
        <w:t xml:space="preserve">　</w:t>
      </w:r>
      <w:r w:rsidRPr="003C15DA">
        <w:t>(</w:t>
      </w:r>
      <w:r w:rsidRPr="003C15DA">
        <w:t>乙</w:t>
      </w:r>
      <w:r w:rsidRPr="003C15DA">
        <w:t>)</w:t>
      </w:r>
      <w:r w:rsidRPr="003C15DA">
        <w:t>核能發電廠</w:t>
      </w:r>
      <w:r w:rsidRPr="003C15DA">
        <w:rPr>
          <w:rFonts w:hint="eastAsia"/>
        </w:rPr>
        <w:t xml:space="preserve">　</w:t>
      </w:r>
      <w:r w:rsidRPr="003C15DA">
        <w:t>(</w:t>
      </w:r>
      <w:r w:rsidRPr="003C15DA">
        <w:t>丙</w:t>
      </w:r>
      <w:r w:rsidRPr="003C15DA">
        <w:t>)</w:t>
      </w:r>
      <w:r w:rsidRPr="003C15DA">
        <w:rPr>
          <w:position w:val="-10"/>
        </w:rPr>
        <w:object w:dxaOrig="160" w:dyaOrig="360">
          <v:shape id="_x0000_i1304" type="#_x0000_t75" style="width:8.25pt;height:18pt" o:ole="">
            <v:imagedata r:id="rId512" o:title=""/>
          </v:shape>
          <o:OLEObject Type="Embed" ProgID="Equation.DSMT4" ShapeID="_x0000_i1304" DrawAspect="Content" ObjectID="_1523807771" r:id="rId513"/>
        </w:object>
      </w:r>
      <w:r w:rsidRPr="003C15DA">
        <w:t>H +</w:t>
      </w:r>
      <w:r w:rsidRPr="003C15DA">
        <w:rPr>
          <w:position w:val="-10"/>
        </w:rPr>
        <w:object w:dxaOrig="160" w:dyaOrig="360">
          <v:shape id="_x0000_i1305" type="#_x0000_t75" style="width:8.25pt;height:18pt" o:ole="">
            <v:imagedata r:id="rId512" o:title=""/>
          </v:shape>
          <o:OLEObject Type="Embed" ProgID="Equation.DSMT4" ShapeID="_x0000_i1305" DrawAspect="Content" ObjectID="_1523807772" r:id="rId514"/>
        </w:object>
      </w:r>
      <w:r w:rsidRPr="003C15DA">
        <w:t xml:space="preserve">H </w:t>
      </w:r>
      <w:r w:rsidRPr="003C15DA">
        <w:rPr>
          <w:rFonts w:hint="eastAsia"/>
          <w:lang w:val="pt-BR"/>
        </w:rPr>
        <w:t>→</w:t>
      </w:r>
      <w:r w:rsidRPr="003C15DA">
        <w:rPr>
          <w:position w:val="-10"/>
        </w:rPr>
        <w:object w:dxaOrig="160" w:dyaOrig="360">
          <v:shape id="_x0000_i1306" type="#_x0000_t75" style="width:8.25pt;height:18pt" o:ole="">
            <v:imagedata r:id="rId515" o:title=""/>
          </v:shape>
          <o:OLEObject Type="Embed" ProgID="Equation.DSMT4" ShapeID="_x0000_i1306" DrawAspect="Content" ObjectID="_1523807773" r:id="rId516"/>
        </w:object>
      </w:r>
      <w:r w:rsidRPr="003C15DA">
        <w:t>He</w:t>
      </w:r>
      <w:r w:rsidRPr="003C15DA">
        <w:rPr>
          <w:rFonts w:hint="eastAsia"/>
        </w:rPr>
        <w:t xml:space="preserve">　</w:t>
      </w:r>
      <w:r w:rsidRPr="003C15DA">
        <w:t>(</w:t>
      </w:r>
      <w:r w:rsidRPr="003C15DA">
        <w:t>丁</w:t>
      </w:r>
      <w:r w:rsidRPr="003C15DA">
        <w:t>)</w:t>
      </w:r>
      <w:r w:rsidRPr="003C15DA">
        <w:t>太陽能的反應</w:t>
      </w:r>
      <w:r w:rsidRPr="003C15DA">
        <w:rPr>
          <w:rFonts w:hint="eastAsia"/>
        </w:rPr>
        <w:t xml:space="preserve">　</w:t>
      </w:r>
      <w:r w:rsidRPr="003C15DA">
        <w:t>(</w:t>
      </w:r>
      <w:r w:rsidRPr="003C15DA">
        <w:t>戊</w:t>
      </w:r>
      <w:r w:rsidRPr="003C15DA">
        <w:t>)</w:t>
      </w:r>
      <w:r w:rsidRPr="003C15DA">
        <w:t>氫彈</w:t>
      </w:r>
      <w:r w:rsidRPr="003C15DA">
        <w:rPr>
          <w:rFonts w:hint="eastAsia"/>
        </w:rPr>
        <w:t xml:space="preserve">　</w:t>
      </w:r>
      <w:r w:rsidRPr="003C15DA">
        <w:rPr>
          <w:lang w:val="pt-BR"/>
        </w:rPr>
        <w:t>(</w:t>
      </w:r>
      <w:r w:rsidRPr="003C15DA">
        <w:t>己</w:t>
      </w:r>
      <w:r w:rsidRPr="003C15DA">
        <w:rPr>
          <w:lang w:val="pt-BR"/>
        </w:rPr>
        <w:t>)</w:t>
      </w:r>
      <w:r w:rsidRPr="003C15DA">
        <w:rPr>
          <w:position w:val="-10"/>
        </w:rPr>
        <w:object w:dxaOrig="279" w:dyaOrig="360">
          <v:shape id="_x0000_i1307" type="#_x0000_t75" style="width:14.25pt;height:18pt" o:ole="">
            <v:imagedata r:id="rId501" o:title=""/>
          </v:shape>
          <o:OLEObject Type="Embed" ProgID="Equation.DSMT4" ShapeID="_x0000_i1307" DrawAspect="Content" ObjectID="_1523807774" r:id="rId517"/>
        </w:object>
      </w:r>
      <w:r w:rsidRPr="003C15DA">
        <w:rPr>
          <w:lang w:val="pt-BR"/>
        </w:rPr>
        <w:t>U +</w:t>
      </w:r>
      <w:r w:rsidRPr="003C15DA">
        <w:rPr>
          <w:position w:val="-10"/>
        </w:rPr>
        <w:object w:dxaOrig="139" w:dyaOrig="360">
          <v:shape id="_x0000_i1308" type="#_x0000_t75" style="width:6.75pt;height:18pt" o:ole="">
            <v:imagedata r:id="rId504" o:title=""/>
          </v:shape>
          <o:OLEObject Type="Embed" ProgID="Equation.DSMT4" ShapeID="_x0000_i1308" DrawAspect="Content" ObjectID="_1523807775" r:id="rId518"/>
        </w:object>
      </w:r>
      <w:r w:rsidRPr="003C15DA">
        <w:rPr>
          <w:lang w:val="pt-BR"/>
        </w:rPr>
        <w:t xml:space="preserve">n </w:t>
      </w:r>
      <w:r w:rsidRPr="003C15DA">
        <w:rPr>
          <w:rFonts w:hint="eastAsia"/>
          <w:lang w:val="pt-BR"/>
        </w:rPr>
        <w:t>→</w:t>
      </w:r>
      <w:r w:rsidRPr="003C15DA">
        <w:rPr>
          <w:position w:val="-10"/>
        </w:rPr>
        <w:object w:dxaOrig="220" w:dyaOrig="360">
          <v:shape id="_x0000_i1309" type="#_x0000_t75" style="width:11.25pt;height:18pt" o:ole="">
            <v:imagedata r:id="rId519" o:title=""/>
          </v:shape>
          <o:OLEObject Type="Embed" ProgID="Equation.DSMT4" ShapeID="_x0000_i1309" DrawAspect="Content" ObjectID="_1523807776" r:id="rId520"/>
        </w:object>
      </w:r>
      <w:r w:rsidRPr="003C15DA">
        <w:rPr>
          <w:lang w:val="pt-BR"/>
        </w:rPr>
        <w:t>Rb +</w:t>
      </w:r>
      <w:r w:rsidRPr="003C15DA">
        <w:rPr>
          <w:position w:val="-10"/>
        </w:rPr>
        <w:object w:dxaOrig="260" w:dyaOrig="360">
          <v:shape id="_x0000_i1310" type="#_x0000_t75" style="width:12.75pt;height:18pt" o:ole="">
            <v:imagedata r:id="rId521" o:title=""/>
          </v:shape>
          <o:OLEObject Type="Embed" ProgID="Equation.DSMT4" ShapeID="_x0000_i1310" DrawAspect="Content" ObjectID="_1523807777" r:id="rId522"/>
        </w:object>
      </w:r>
      <w:r w:rsidRPr="003C15DA">
        <w:rPr>
          <w:lang w:val="pt-BR"/>
        </w:rPr>
        <w:t>Cs + 2</w:t>
      </w:r>
      <w:r w:rsidRPr="003C15DA">
        <w:rPr>
          <w:position w:val="-10"/>
        </w:rPr>
        <w:object w:dxaOrig="139" w:dyaOrig="360">
          <v:shape id="_x0000_i1311" type="#_x0000_t75" style="width:6.75pt;height:18pt" o:ole="">
            <v:imagedata r:id="rId504" o:title=""/>
          </v:shape>
          <o:OLEObject Type="Embed" ProgID="Equation.DSMT4" ShapeID="_x0000_i1311" DrawAspect="Content" ObjectID="_1523807778" r:id="rId523"/>
        </w:object>
      </w:r>
      <w:r w:rsidRPr="003C15DA">
        <w:rPr>
          <w:lang w:val="pt-BR"/>
        </w:rPr>
        <w:t>n</w:t>
      </w:r>
      <w:r w:rsidRPr="003C15DA">
        <w:rPr>
          <w:rFonts w:hint="eastAsia"/>
          <w:lang w:val="pt-BR"/>
        </w:rPr>
        <w:t xml:space="preserve">　</w:t>
      </w:r>
      <w:r w:rsidRPr="003C15DA">
        <w:rPr>
          <w:lang w:val="pt-BR"/>
        </w:rPr>
        <w:t>(</w:t>
      </w:r>
      <w:r w:rsidRPr="003C15DA">
        <w:t>庚</w:t>
      </w:r>
      <w:r w:rsidRPr="003C15DA">
        <w:rPr>
          <w:lang w:val="pt-BR"/>
        </w:rPr>
        <w:t>)</w:t>
      </w:r>
      <w:r w:rsidRPr="003C15DA">
        <w:rPr>
          <w:position w:val="-10"/>
        </w:rPr>
        <w:object w:dxaOrig="160" w:dyaOrig="360">
          <v:shape id="_x0000_i1312" type="#_x0000_t75" style="width:8.25pt;height:18pt" o:ole="">
            <v:imagedata r:id="rId512" o:title=""/>
          </v:shape>
          <o:OLEObject Type="Embed" ProgID="Equation.DSMT4" ShapeID="_x0000_i1312" DrawAspect="Content" ObjectID="_1523807779" r:id="rId524"/>
        </w:object>
      </w:r>
      <w:r w:rsidRPr="003C15DA">
        <w:rPr>
          <w:lang w:val="pt-BR"/>
        </w:rPr>
        <w:t>H +</w:t>
      </w:r>
      <w:r w:rsidRPr="003C15DA">
        <w:rPr>
          <w:position w:val="-10"/>
        </w:rPr>
        <w:object w:dxaOrig="139" w:dyaOrig="360">
          <v:shape id="_x0000_i1313" type="#_x0000_t75" style="width:6.75pt;height:18pt" o:ole="">
            <v:imagedata r:id="rId525" o:title=""/>
          </v:shape>
          <o:OLEObject Type="Embed" ProgID="Equation.DSMT4" ShapeID="_x0000_i1313" DrawAspect="Content" ObjectID="_1523807780" r:id="rId526"/>
        </w:object>
      </w:r>
      <w:r w:rsidRPr="003C15DA">
        <w:rPr>
          <w:lang w:val="pt-BR"/>
        </w:rPr>
        <w:t xml:space="preserve">H </w:t>
      </w:r>
      <w:r w:rsidRPr="003C15DA">
        <w:rPr>
          <w:rFonts w:hint="eastAsia"/>
          <w:lang w:val="pt-BR"/>
        </w:rPr>
        <w:t>→</w:t>
      </w:r>
      <w:r w:rsidRPr="003C15DA">
        <w:rPr>
          <w:position w:val="-10"/>
        </w:rPr>
        <w:object w:dxaOrig="160" w:dyaOrig="360">
          <v:shape id="_x0000_i1314" type="#_x0000_t75" style="width:8.25pt;height:18pt" o:ole="">
            <v:imagedata r:id="rId527" o:title=""/>
          </v:shape>
          <o:OLEObject Type="Embed" ProgID="Equation.DSMT4" ShapeID="_x0000_i1314" DrawAspect="Content" ObjectID="_1523807781" r:id="rId528"/>
        </w:object>
      </w:r>
      <w:r w:rsidRPr="003C15DA">
        <w:rPr>
          <w:lang w:val="pt-BR"/>
        </w:rPr>
        <w:t>He +</w:t>
      </w:r>
      <w:r w:rsidRPr="003C15DA">
        <w:rPr>
          <w:position w:val="-10"/>
        </w:rPr>
        <w:object w:dxaOrig="139" w:dyaOrig="360">
          <v:shape id="_x0000_i1315" type="#_x0000_t75" style="width:6.75pt;height:18pt" o:ole="">
            <v:imagedata r:id="rId504" o:title=""/>
          </v:shape>
          <o:OLEObject Type="Embed" ProgID="Equation.DSMT4" ShapeID="_x0000_i1315" DrawAspect="Content" ObjectID="_1523807782" r:id="rId529"/>
        </w:object>
      </w:r>
      <w:r w:rsidRPr="003C15DA">
        <w:rPr>
          <w:lang w:val="pt-BR"/>
        </w:rPr>
        <w:t>n</w:t>
      </w:r>
      <w:r w:rsidRPr="003C15DA">
        <w:rPr>
          <w:lang w:val="pt-BR"/>
        </w:rPr>
        <w:br/>
      </w:r>
      <w:r w:rsidRPr="003C15DA">
        <w:t xml:space="preserve">上述七種核反應中，涉及「核分裂」者共有幾項？　</w:t>
      </w:r>
      <w:r w:rsidRPr="003C15DA">
        <w:t>(A) 5</w:t>
      </w:r>
      <w:r w:rsidRPr="003C15DA">
        <w:rPr>
          <w:rFonts w:hint="eastAsia"/>
        </w:rPr>
        <w:t xml:space="preserve">　</w:t>
      </w:r>
      <w:r w:rsidRPr="003C15DA">
        <w:t>(B) 4</w:t>
      </w:r>
      <w:r w:rsidRPr="003C15DA">
        <w:rPr>
          <w:rFonts w:hint="eastAsia"/>
        </w:rPr>
        <w:t xml:space="preserve">　</w:t>
      </w:r>
      <w:r w:rsidRPr="003C15DA">
        <w:t>(C) 3</w:t>
      </w:r>
      <w:r w:rsidRPr="003C15DA">
        <w:rPr>
          <w:rFonts w:hint="eastAsia"/>
        </w:rPr>
        <w:t xml:space="preserve">　</w:t>
      </w:r>
      <w:r w:rsidRPr="003C15DA">
        <w:t>(D) 2</w:t>
      </w:r>
      <w:r w:rsidRPr="003C15DA">
        <w:rPr>
          <w:rFonts w:hint="eastAsia"/>
        </w:rPr>
        <w:t xml:space="preserve">　</w:t>
      </w:r>
      <w:r w:rsidRPr="003C15DA">
        <w:t>(E) 1</w:t>
      </w:r>
      <w:r w:rsidRPr="003C15DA">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5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w:t>
      </w:r>
      <w:r w:rsidRPr="003D5DA7">
        <w:t>甲</w:t>
      </w:r>
      <w:r w:rsidRPr="003D5DA7">
        <w:t>)(</w:t>
      </w:r>
      <w:r w:rsidRPr="003D5DA7">
        <w:t>乙</w:t>
      </w:r>
      <w:r w:rsidRPr="003D5DA7">
        <w:t>)(</w:t>
      </w:r>
      <w:r w:rsidRPr="003D5DA7">
        <w:t>己</w:t>
      </w:r>
      <w:r w:rsidRPr="003D5DA7">
        <w:t>)</w:t>
      </w:r>
      <w:r w:rsidRPr="003D5DA7">
        <w:t>為核分裂；</w:t>
      </w:r>
      <w:r w:rsidRPr="003D5DA7">
        <w:t>(</w:t>
      </w:r>
      <w:r w:rsidRPr="003D5DA7">
        <w:t>丙</w:t>
      </w:r>
      <w:r w:rsidRPr="003D5DA7">
        <w:t>)(</w:t>
      </w:r>
      <w:r w:rsidRPr="003D5DA7">
        <w:t>丁</w:t>
      </w:r>
      <w:r w:rsidRPr="003D5DA7">
        <w:t>)(</w:t>
      </w:r>
      <w:r w:rsidRPr="003D5DA7">
        <w:t>戊</w:t>
      </w:r>
      <w:r w:rsidRPr="003D5DA7">
        <w:t>)(</w:t>
      </w:r>
      <w:r w:rsidRPr="003D5DA7">
        <w:t>庚</w:t>
      </w:r>
      <w:r w:rsidRPr="003D5DA7">
        <w:t>)</w:t>
      </w:r>
      <w:r w:rsidRPr="003D5DA7">
        <w:t>為核熔合</w:t>
      </w:r>
    </w:p>
    <w:p w:rsidR="003D5DA7" w:rsidRPr="001010A1" w:rsidRDefault="003D5DA7" w:rsidP="003D5DA7">
      <w:pPr>
        <w:ind w:left="454" w:hanging="454"/>
        <w:rPr>
          <w:rFonts w:eastAsia="細明體"/>
        </w:rPr>
      </w:pPr>
      <w:r>
        <w:rPr>
          <w:rFonts w:ascii="新細明體" w:eastAsia="新細明體" w:hAnsi="新細明體"/>
          <w:sz w:val="24"/>
        </w:rPr>
        <w:t xml:space="preserve">73. </w:t>
      </w:r>
      <w:r w:rsidRPr="001010A1">
        <w:t>關於太陽能的敘述，下列何者</w:t>
      </w:r>
      <w:r w:rsidRPr="001010A1">
        <w:rPr>
          <w:u w:val="wave"/>
        </w:rPr>
        <w:t>有誤</w:t>
      </w:r>
      <w:r w:rsidRPr="001010A1">
        <w:t xml:space="preserve">？　</w:t>
      </w:r>
      <w:r w:rsidRPr="001010A1">
        <w:t>(A)</w:t>
      </w:r>
      <w:r w:rsidRPr="001010A1">
        <w:t>太陽能發電需有足夠的土地與陽光，才具有開發效益</w:t>
      </w:r>
      <w:r w:rsidRPr="001010A1">
        <w:rPr>
          <w:rFonts w:hint="eastAsia"/>
        </w:rPr>
        <w:t xml:space="preserve">　</w:t>
      </w:r>
      <w:r w:rsidRPr="001010A1">
        <w:t>(B)</w:t>
      </w:r>
      <w:r w:rsidRPr="001010A1">
        <w:t>植物可吸收太陽能進行光合作用轉換為化學能</w:t>
      </w:r>
      <w:r w:rsidRPr="001010A1">
        <w:rPr>
          <w:rFonts w:hint="eastAsia"/>
        </w:rPr>
        <w:t xml:space="preserve">　</w:t>
      </w:r>
      <w:r w:rsidRPr="001010A1">
        <w:t>(C)</w:t>
      </w:r>
      <w:r w:rsidRPr="001010A1">
        <w:t>太陽能是來自太陽內部核熔合所釋出的能量</w:t>
      </w:r>
      <w:r w:rsidRPr="001010A1">
        <w:rPr>
          <w:rFonts w:hint="eastAsia"/>
        </w:rPr>
        <w:t xml:space="preserve">　</w:t>
      </w:r>
      <w:r w:rsidRPr="001010A1">
        <w:t>(D)</w:t>
      </w:r>
      <w:r w:rsidRPr="001010A1">
        <w:t>太陽能板在生產的過程中，是完全無</w:t>
      </w:r>
      <w:r w:rsidRPr="001010A1">
        <w:rPr>
          <w:rFonts w:hint="eastAsia"/>
        </w:rPr>
        <w:t>汙</w:t>
      </w:r>
      <w:r w:rsidRPr="001010A1">
        <w:t>染的工業</w:t>
      </w:r>
      <w:r w:rsidRPr="001010A1">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5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D)</w:t>
      </w:r>
      <w:r w:rsidRPr="003D5DA7">
        <w:t>在製造太陽能板時，會造成一定的工業</w:t>
      </w:r>
      <w:r w:rsidRPr="003D5DA7">
        <w:rPr>
          <w:rFonts w:hint="eastAsia"/>
        </w:rPr>
        <w:t>汙</w:t>
      </w:r>
      <w:r w:rsidRPr="003D5DA7">
        <w:t>染，如何使工業汙染降至最低仍是一重要的課題</w:t>
      </w:r>
    </w:p>
    <w:p w:rsidR="003D5DA7" w:rsidRPr="00D60F20" w:rsidRDefault="003D5DA7" w:rsidP="003D5DA7">
      <w:pPr>
        <w:ind w:left="454" w:hanging="454"/>
        <w:rPr>
          <w:rFonts w:eastAsia="細明體"/>
          <w:lang w:val="pt-BR"/>
        </w:rPr>
      </w:pPr>
      <w:r>
        <w:rPr>
          <w:rFonts w:ascii="新細明體" w:eastAsia="新細明體" w:hAnsi="新細明體"/>
          <w:sz w:val="24"/>
        </w:rPr>
        <w:t xml:space="preserve">74. </w:t>
      </w:r>
      <w:r w:rsidRPr="00D60F20">
        <w:t>若以</w:t>
      </w:r>
      <w:r w:rsidRPr="00D60F20">
        <w:rPr>
          <w:i/>
        </w:rPr>
        <w:t>m</w:t>
      </w:r>
      <w:r w:rsidRPr="00D60F20">
        <w:t>代表動能，</w:t>
      </w:r>
      <w:r w:rsidRPr="00D60F20">
        <w:rPr>
          <w:i/>
        </w:rPr>
        <w:t>e</w:t>
      </w:r>
      <w:r w:rsidRPr="00D60F20">
        <w:t>代表電能，</w:t>
      </w:r>
      <w:r w:rsidRPr="00D60F20">
        <w:rPr>
          <w:i/>
        </w:rPr>
        <w:t>h</w:t>
      </w:r>
      <w:r w:rsidRPr="00D60F20">
        <w:t>代表熱能，</w:t>
      </w:r>
      <w:r w:rsidRPr="00D60F20">
        <w:rPr>
          <w:i/>
        </w:rPr>
        <w:t>n</w:t>
      </w:r>
      <w:r w:rsidRPr="00D60F20">
        <w:t>代表核能。則核能發電中，能量轉換的順序是</w:t>
      </w:r>
      <w:r w:rsidRPr="00D60F20">
        <w:rPr>
          <w:rFonts w:hint="eastAsia"/>
        </w:rPr>
        <w:t>：</w:t>
      </w:r>
      <w:r w:rsidRPr="00D60F20">
        <w:t xml:space="preserve">　</w:t>
      </w:r>
      <w:r w:rsidRPr="00D60F20">
        <w:rPr>
          <w:lang w:val="pt-BR"/>
        </w:rPr>
        <w:t xml:space="preserve">(A) </w:t>
      </w:r>
      <w:r w:rsidRPr="00D60F20">
        <w:rPr>
          <w:i/>
          <w:lang w:val="pt-BR"/>
        </w:rPr>
        <w:t>m</w:t>
      </w:r>
      <w:r w:rsidRPr="00D60F20">
        <w:rPr>
          <w:lang w:val="pt-BR"/>
        </w:rPr>
        <w:t xml:space="preserve"> </w:t>
      </w:r>
      <w:r w:rsidRPr="00D60F20">
        <w:rPr>
          <w:rFonts w:hint="eastAsia"/>
          <w:lang w:val="pt-BR"/>
        </w:rPr>
        <w:t>→</w:t>
      </w:r>
      <w:r w:rsidRPr="00D60F20">
        <w:rPr>
          <w:lang w:val="pt-BR"/>
        </w:rPr>
        <w:t xml:space="preserve"> </w:t>
      </w:r>
      <w:r w:rsidRPr="00D60F20">
        <w:rPr>
          <w:i/>
          <w:lang w:val="pt-BR"/>
        </w:rPr>
        <w:t>n</w:t>
      </w:r>
      <w:r w:rsidRPr="00D60F20">
        <w:rPr>
          <w:lang w:val="pt-BR"/>
        </w:rPr>
        <w:t xml:space="preserve"> </w:t>
      </w:r>
      <w:r w:rsidRPr="00D60F20">
        <w:rPr>
          <w:rFonts w:hint="eastAsia"/>
          <w:lang w:val="pt-BR"/>
        </w:rPr>
        <w:t>→</w:t>
      </w:r>
      <w:r w:rsidRPr="00D60F20">
        <w:rPr>
          <w:lang w:val="pt-BR"/>
        </w:rPr>
        <w:t xml:space="preserve"> </w:t>
      </w:r>
      <w:r w:rsidRPr="00D60F20">
        <w:rPr>
          <w:i/>
          <w:lang w:val="pt-BR"/>
        </w:rPr>
        <w:t>e</w:t>
      </w:r>
      <w:r w:rsidRPr="00D60F20">
        <w:rPr>
          <w:rFonts w:hint="eastAsia"/>
          <w:lang w:val="pt-BR"/>
        </w:rPr>
        <w:t xml:space="preserve">　</w:t>
      </w:r>
      <w:r w:rsidRPr="00D60F20">
        <w:rPr>
          <w:lang w:val="pt-BR"/>
        </w:rPr>
        <w:t xml:space="preserve">(B) </w:t>
      </w:r>
      <w:r w:rsidRPr="00D60F20">
        <w:rPr>
          <w:i/>
          <w:lang w:val="pt-BR"/>
        </w:rPr>
        <w:t>n</w:t>
      </w:r>
      <w:r w:rsidRPr="00D60F20">
        <w:rPr>
          <w:lang w:val="pt-BR"/>
        </w:rPr>
        <w:t xml:space="preserve"> </w:t>
      </w:r>
      <w:r w:rsidRPr="00D60F20">
        <w:rPr>
          <w:rFonts w:hint="eastAsia"/>
          <w:lang w:val="pt-BR"/>
        </w:rPr>
        <w:t>→</w:t>
      </w:r>
      <w:r w:rsidRPr="00D60F20">
        <w:rPr>
          <w:lang w:val="pt-BR"/>
        </w:rPr>
        <w:t xml:space="preserve"> </w:t>
      </w:r>
      <w:r w:rsidRPr="00D60F20">
        <w:rPr>
          <w:i/>
          <w:lang w:val="pt-BR"/>
        </w:rPr>
        <w:t>h</w:t>
      </w:r>
      <w:r w:rsidRPr="00D60F20">
        <w:rPr>
          <w:lang w:val="pt-BR"/>
        </w:rPr>
        <w:t xml:space="preserve"> </w:t>
      </w:r>
      <w:r w:rsidRPr="00D60F20">
        <w:rPr>
          <w:rFonts w:hint="eastAsia"/>
          <w:lang w:val="pt-BR"/>
        </w:rPr>
        <w:t>→</w:t>
      </w:r>
      <w:r w:rsidRPr="00D60F20">
        <w:rPr>
          <w:lang w:val="pt-BR"/>
        </w:rPr>
        <w:t xml:space="preserve"> </w:t>
      </w:r>
      <w:r w:rsidRPr="00D60F20">
        <w:rPr>
          <w:i/>
          <w:lang w:val="pt-BR"/>
        </w:rPr>
        <w:t>m</w:t>
      </w:r>
      <w:r w:rsidRPr="00D60F20">
        <w:rPr>
          <w:lang w:val="pt-BR"/>
        </w:rPr>
        <w:t xml:space="preserve"> </w:t>
      </w:r>
      <w:r w:rsidRPr="00D60F20">
        <w:rPr>
          <w:rFonts w:hint="eastAsia"/>
          <w:lang w:val="pt-BR"/>
        </w:rPr>
        <w:t>→</w:t>
      </w:r>
      <w:r w:rsidRPr="00D60F20">
        <w:rPr>
          <w:lang w:val="pt-BR"/>
        </w:rPr>
        <w:t xml:space="preserve"> </w:t>
      </w:r>
      <w:r w:rsidRPr="00D60F20">
        <w:rPr>
          <w:i/>
          <w:lang w:val="pt-BR"/>
        </w:rPr>
        <w:t>e</w:t>
      </w:r>
      <w:r w:rsidRPr="00D60F20">
        <w:rPr>
          <w:rFonts w:hint="eastAsia"/>
          <w:lang w:val="pt-BR"/>
        </w:rPr>
        <w:t xml:space="preserve">　</w:t>
      </w:r>
      <w:r w:rsidRPr="00D60F20">
        <w:rPr>
          <w:lang w:val="pt-BR"/>
        </w:rPr>
        <w:t xml:space="preserve">(C) </w:t>
      </w:r>
      <w:r w:rsidRPr="00D60F20">
        <w:rPr>
          <w:i/>
          <w:lang w:val="pt-BR"/>
        </w:rPr>
        <w:t>m</w:t>
      </w:r>
      <w:r w:rsidRPr="00D60F20">
        <w:rPr>
          <w:lang w:val="pt-BR"/>
        </w:rPr>
        <w:t xml:space="preserve"> </w:t>
      </w:r>
      <w:r w:rsidRPr="00D60F20">
        <w:rPr>
          <w:rFonts w:hint="eastAsia"/>
          <w:lang w:val="pt-BR"/>
        </w:rPr>
        <w:t>→</w:t>
      </w:r>
      <w:r w:rsidRPr="00D60F20">
        <w:rPr>
          <w:lang w:val="pt-BR"/>
        </w:rPr>
        <w:t xml:space="preserve"> </w:t>
      </w:r>
      <w:r w:rsidRPr="00D60F20">
        <w:rPr>
          <w:i/>
          <w:lang w:val="pt-BR"/>
        </w:rPr>
        <w:t>n</w:t>
      </w:r>
      <w:r w:rsidRPr="00D60F20">
        <w:rPr>
          <w:lang w:val="pt-BR"/>
        </w:rPr>
        <w:t xml:space="preserve"> </w:t>
      </w:r>
      <w:r w:rsidRPr="00D60F20">
        <w:rPr>
          <w:rFonts w:hint="eastAsia"/>
          <w:lang w:val="pt-BR"/>
        </w:rPr>
        <w:t>→</w:t>
      </w:r>
      <w:r w:rsidRPr="00D60F20">
        <w:rPr>
          <w:lang w:val="pt-BR"/>
        </w:rPr>
        <w:t xml:space="preserve"> </w:t>
      </w:r>
      <w:r w:rsidRPr="00D60F20">
        <w:rPr>
          <w:i/>
          <w:lang w:val="pt-BR"/>
        </w:rPr>
        <w:t>h</w:t>
      </w:r>
      <w:r w:rsidRPr="00D60F20">
        <w:rPr>
          <w:lang w:val="pt-BR"/>
        </w:rPr>
        <w:t xml:space="preserve"> </w:t>
      </w:r>
      <w:r w:rsidRPr="00D60F20">
        <w:rPr>
          <w:rFonts w:hint="eastAsia"/>
          <w:lang w:val="pt-BR"/>
        </w:rPr>
        <w:t>→</w:t>
      </w:r>
      <w:r w:rsidRPr="00D60F20">
        <w:rPr>
          <w:lang w:val="pt-BR"/>
        </w:rPr>
        <w:t xml:space="preserve"> </w:t>
      </w:r>
      <w:r w:rsidRPr="00D60F20">
        <w:rPr>
          <w:i/>
          <w:lang w:val="pt-BR"/>
        </w:rPr>
        <w:t>e</w:t>
      </w:r>
      <w:r w:rsidRPr="00D60F20">
        <w:rPr>
          <w:rFonts w:hint="eastAsia"/>
          <w:lang w:val="pt-BR"/>
        </w:rPr>
        <w:t xml:space="preserve">　</w:t>
      </w:r>
      <w:r w:rsidRPr="00D60F20">
        <w:rPr>
          <w:lang w:val="pt-BR"/>
        </w:rPr>
        <w:t xml:space="preserve">(D) </w:t>
      </w:r>
      <w:r w:rsidRPr="00D60F20">
        <w:rPr>
          <w:i/>
          <w:lang w:val="pt-BR"/>
        </w:rPr>
        <w:t>n</w:t>
      </w:r>
      <w:r w:rsidRPr="00D60F20">
        <w:rPr>
          <w:lang w:val="pt-BR"/>
        </w:rPr>
        <w:t xml:space="preserve"> </w:t>
      </w:r>
      <w:r w:rsidRPr="00D60F20">
        <w:rPr>
          <w:rFonts w:hint="eastAsia"/>
          <w:lang w:val="pt-BR"/>
        </w:rPr>
        <w:t>→</w:t>
      </w:r>
      <w:r w:rsidRPr="00D60F20">
        <w:rPr>
          <w:lang w:val="pt-BR"/>
        </w:rPr>
        <w:t xml:space="preserve"> </w:t>
      </w:r>
      <w:r w:rsidRPr="00D60F20">
        <w:rPr>
          <w:i/>
          <w:lang w:val="pt-BR"/>
        </w:rPr>
        <w:t>m</w:t>
      </w:r>
      <w:r w:rsidRPr="00D60F20">
        <w:rPr>
          <w:lang w:val="pt-BR"/>
        </w:rPr>
        <w:t xml:space="preserve"> </w:t>
      </w:r>
      <w:r w:rsidRPr="00D60F20">
        <w:rPr>
          <w:rFonts w:hint="eastAsia"/>
          <w:lang w:val="pt-BR"/>
        </w:rPr>
        <w:t>→</w:t>
      </w:r>
      <w:r w:rsidRPr="00D60F20">
        <w:rPr>
          <w:lang w:val="pt-BR"/>
        </w:rPr>
        <w:t xml:space="preserve"> </w:t>
      </w:r>
      <w:r w:rsidRPr="00D60F20">
        <w:rPr>
          <w:i/>
          <w:lang w:val="pt-BR"/>
        </w:rPr>
        <w:t>e</w:t>
      </w:r>
      <w:r w:rsidRPr="00D60F20">
        <w:rPr>
          <w:rFonts w:hint="eastAsia"/>
          <w:lang w:val="pt-BR"/>
        </w:rPr>
        <w:t xml:space="preserve">　</w:t>
      </w:r>
      <w:r w:rsidRPr="00D60F20">
        <w:rPr>
          <w:lang w:val="pt-BR"/>
        </w:rPr>
        <w:t xml:space="preserve">(E) </w:t>
      </w:r>
      <w:r w:rsidRPr="00D60F20">
        <w:rPr>
          <w:i/>
          <w:lang w:val="pt-BR"/>
        </w:rPr>
        <w:t>n</w:t>
      </w:r>
      <w:r w:rsidRPr="00D60F20">
        <w:rPr>
          <w:lang w:val="pt-BR"/>
        </w:rPr>
        <w:t xml:space="preserve"> </w:t>
      </w:r>
      <w:r w:rsidRPr="00D60F20">
        <w:rPr>
          <w:rFonts w:hint="eastAsia"/>
          <w:lang w:val="pt-BR"/>
        </w:rPr>
        <w:t>→</w:t>
      </w:r>
      <w:r w:rsidRPr="00D60F20">
        <w:rPr>
          <w:lang w:val="pt-BR"/>
        </w:rPr>
        <w:t xml:space="preserve"> </w:t>
      </w:r>
      <w:r w:rsidRPr="00D60F20">
        <w:rPr>
          <w:i/>
          <w:lang w:val="pt-BR"/>
        </w:rPr>
        <w:t>e</w:t>
      </w:r>
      <w:r w:rsidRPr="00D60F20">
        <w:rPr>
          <w:rFonts w:eastAsia="細明體"/>
          <w:lang w:val="pt-BR"/>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5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核能發電先由中子撞擊重原子</w:t>
      </w:r>
      <w:r w:rsidRPr="003D5DA7">
        <w:rPr>
          <w:rFonts w:hint="eastAsia"/>
        </w:rPr>
        <w:t>（</w:t>
      </w:r>
      <w:r w:rsidRPr="003D5DA7">
        <w:t>如鈾</w:t>
      </w:r>
      <w:r w:rsidRPr="003D5DA7">
        <w:sym w:font="Symbol" w:char="F02D"/>
      </w:r>
      <w:r w:rsidRPr="003D5DA7">
        <w:t>235</w:t>
      </w:r>
      <w:r w:rsidRPr="003D5DA7">
        <w:rPr>
          <w:rFonts w:hint="eastAsia"/>
        </w:rPr>
        <w:t>）</w:t>
      </w:r>
      <w:r w:rsidRPr="003D5DA7">
        <w:t>進行核分裂產生核能，利用核能產生的熱能加熱反應爐中的水成為水蒸氣，推動發電機，最後產生電能</w:t>
      </w:r>
    </w:p>
    <w:p w:rsidR="003D5DA7" w:rsidRPr="00502E2F" w:rsidRDefault="003D5DA7" w:rsidP="003D5DA7">
      <w:pPr>
        <w:ind w:left="454" w:hanging="454"/>
        <w:rPr>
          <w:rFonts w:eastAsia="細明體"/>
        </w:rPr>
      </w:pPr>
      <w:r>
        <w:rPr>
          <w:rFonts w:ascii="新細明體" w:eastAsia="新細明體" w:hAnsi="新細明體"/>
          <w:sz w:val="24"/>
        </w:rPr>
        <w:t xml:space="preserve">75. </w:t>
      </w:r>
      <w:r w:rsidRPr="00502E2F">
        <w:t xml:space="preserve">經由核分裂與核熔合反應所釋放出來的能量，都可以轉換用來發電。下列有關此二種反應的敘述，何者正確？　</w:t>
      </w:r>
      <w:r w:rsidRPr="00502E2F">
        <w:t>(A)</w:t>
      </w:r>
      <w:r w:rsidRPr="00502E2F">
        <w:t>核分裂與核熔合均使用鈾為燃料</w:t>
      </w:r>
      <w:r w:rsidRPr="00502E2F">
        <w:rPr>
          <w:rFonts w:hint="eastAsia"/>
        </w:rPr>
        <w:t xml:space="preserve">　</w:t>
      </w:r>
      <w:r w:rsidRPr="00502E2F">
        <w:t>(B)</w:t>
      </w:r>
      <w:r w:rsidRPr="00502E2F">
        <w:t>核熔合時釋放出來的能量，並非來自核能</w:t>
      </w:r>
      <w:r w:rsidRPr="00502E2F">
        <w:rPr>
          <w:rFonts w:hint="eastAsia"/>
        </w:rPr>
        <w:t xml:space="preserve">　</w:t>
      </w:r>
      <w:r w:rsidRPr="00502E2F">
        <w:t>(C)</w:t>
      </w:r>
      <w:r w:rsidRPr="00502E2F">
        <w:t>核熔合比核分裂產生更嚴重的輻射性廢料問題</w:t>
      </w:r>
      <w:r w:rsidRPr="00502E2F">
        <w:rPr>
          <w:rFonts w:hint="eastAsia"/>
        </w:rPr>
        <w:t xml:space="preserve">　</w:t>
      </w:r>
      <w:r w:rsidRPr="00502E2F">
        <w:t>(D)</w:t>
      </w:r>
      <w:r w:rsidRPr="00502E2F">
        <w:t>太陽輻射放出的巨大能量，主要來自核熔合反應</w:t>
      </w:r>
      <w:r w:rsidRPr="00502E2F">
        <w:rPr>
          <w:rFonts w:hint="eastAsia"/>
        </w:rPr>
        <w:t xml:space="preserve">　</w:t>
      </w:r>
      <w:r w:rsidRPr="00502E2F">
        <w:t>(E)</w:t>
      </w:r>
      <w:r w:rsidRPr="00502E2F">
        <w:t>目前已有許多發電廠利用核熔合反應提供商</w:t>
      </w:r>
      <w:r w:rsidRPr="00502E2F">
        <w:rPr>
          <w:rFonts w:hint="eastAsia"/>
        </w:rPr>
        <w:t>業用電</w:t>
      </w:r>
      <w:r w:rsidRPr="00502E2F">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5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t>核熔合不能使用像鈾這種</w:t>
      </w:r>
      <w:r w:rsidRPr="003D5DA7">
        <w:rPr>
          <w:rFonts w:hint="eastAsia"/>
        </w:rPr>
        <w:t>重</w:t>
      </w:r>
      <w:r w:rsidRPr="003D5DA7">
        <w:t>原子</w:t>
      </w:r>
      <w:r w:rsidRPr="003D5DA7">
        <w:rPr>
          <w:rFonts w:hint="eastAsia"/>
        </w:rPr>
        <w:t xml:space="preserve">　</w:t>
      </w:r>
      <w:r w:rsidRPr="003D5DA7">
        <w:t>(B)</w:t>
      </w:r>
      <w:r w:rsidRPr="003D5DA7">
        <w:t>核熔合也是核能一種</w:t>
      </w:r>
      <w:r w:rsidRPr="003D5DA7">
        <w:rPr>
          <w:rFonts w:hint="eastAsia"/>
        </w:rPr>
        <w:t xml:space="preserve">　</w:t>
      </w:r>
      <w:r w:rsidRPr="003D5DA7">
        <w:t>(C)</w:t>
      </w:r>
      <w:r w:rsidRPr="003D5DA7">
        <w:t>核熔合產生較安定的原子核，故較無輻射性廢料問題</w:t>
      </w:r>
      <w:r w:rsidRPr="003D5DA7">
        <w:rPr>
          <w:rFonts w:hint="eastAsia"/>
        </w:rPr>
        <w:t xml:space="preserve">　</w:t>
      </w:r>
      <w:r w:rsidRPr="003D5DA7">
        <w:t>(E)</w:t>
      </w:r>
      <w:r w:rsidRPr="003D5DA7">
        <w:t>目前核熔合反應的技術仍無法利用於發電廠</w:t>
      </w:r>
    </w:p>
    <w:p w:rsidR="003D5DA7" w:rsidRPr="008D7FDE" w:rsidRDefault="003D5DA7" w:rsidP="003D5DA7">
      <w:pPr>
        <w:ind w:left="454" w:hanging="454"/>
        <w:rPr>
          <w:rFonts w:eastAsia="細明體"/>
          <w:lang w:val="pt-BR"/>
        </w:rPr>
      </w:pPr>
      <w:r>
        <w:rPr>
          <w:rFonts w:ascii="新細明體" w:eastAsia="新細明體" w:hAnsi="新細明體"/>
          <w:sz w:val="24"/>
        </w:rPr>
        <w:t xml:space="preserve">76. </w:t>
      </w:r>
      <w:r w:rsidRPr="008D7FDE">
        <w:t>以</w:t>
      </w:r>
      <w:r w:rsidRPr="008D7FDE">
        <w:t>α</w:t>
      </w:r>
      <w:r w:rsidRPr="008D7FDE">
        <w:t>粒子撞擊氮原子核</w:t>
      </w:r>
      <w:r w:rsidRPr="008D7FDE">
        <w:t>N</w:t>
      </w:r>
      <w:r w:rsidRPr="008D7FDE">
        <w:t>，其核反應可用下式表示</w:t>
      </w:r>
      <w:r w:rsidRPr="008D7FDE">
        <w:rPr>
          <w:rFonts w:hint="eastAsia"/>
        </w:rPr>
        <w:t>（</w:t>
      </w:r>
      <w:r w:rsidRPr="008D7FDE">
        <w:rPr>
          <w:i/>
        </w:rPr>
        <w:t>α</w:t>
      </w:r>
      <w:r w:rsidRPr="008D7FDE">
        <w:t>是</w:t>
      </w:r>
      <w:r w:rsidRPr="008D7FDE">
        <w:rPr>
          <w:position w:val="-10"/>
        </w:rPr>
        <w:object w:dxaOrig="160" w:dyaOrig="360">
          <v:shape id="_x0000_i1316" type="#_x0000_t75" style="width:8.25pt;height:18pt" o:ole="">
            <v:imagedata r:id="rId527" o:title=""/>
          </v:shape>
          <o:OLEObject Type="Embed" ProgID="Equation.DSMT4" ShapeID="_x0000_i1316" DrawAspect="Content" ObjectID="_1523807783" r:id="rId530"/>
        </w:object>
      </w:r>
      <w:r w:rsidRPr="008D7FDE">
        <w:t>He</w:t>
      </w:r>
      <w:r w:rsidRPr="008D7FDE">
        <w:t>；</w:t>
      </w:r>
      <w:r w:rsidRPr="008D7FDE">
        <w:t>p</w:t>
      </w:r>
      <w:r w:rsidRPr="008D7FDE">
        <w:t>是質子</w:t>
      </w:r>
      <w:r w:rsidRPr="008D7FDE">
        <w:rPr>
          <w:rFonts w:hint="eastAsia"/>
        </w:rPr>
        <w:t>）</w:t>
      </w:r>
      <w:r w:rsidRPr="008D7FDE">
        <w:t>：</w:t>
      </w:r>
      <w:r w:rsidRPr="008D7FDE">
        <w:rPr>
          <w:i/>
        </w:rPr>
        <w:t>α</w:t>
      </w:r>
      <w:r w:rsidRPr="008D7FDE">
        <w:t xml:space="preserve"> +</w:t>
      </w:r>
      <w:r w:rsidRPr="008D7FDE">
        <w:rPr>
          <w:position w:val="-10"/>
        </w:rPr>
        <w:object w:dxaOrig="200" w:dyaOrig="360">
          <v:shape id="_x0000_i1317" type="#_x0000_t75" style="width:9.75pt;height:18pt" o:ole="">
            <v:imagedata r:id="rId531" o:title=""/>
          </v:shape>
          <o:OLEObject Type="Embed" ProgID="Equation.DSMT4" ShapeID="_x0000_i1317" DrawAspect="Content" ObjectID="_1523807784" r:id="rId532"/>
        </w:object>
      </w:r>
      <w:r w:rsidRPr="008D7FDE">
        <w:t xml:space="preserve">N </w:t>
      </w:r>
      <w:r w:rsidRPr="008D7FDE">
        <w:rPr>
          <w:rFonts w:hint="eastAsia"/>
          <w:lang w:val="pt-BR"/>
        </w:rPr>
        <w:t>→</w:t>
      </w:r>
      <w:r w:rsidRPr="008D7FDE">
        <w:t xml:space="preserve"> O + p</w:t>
      </w:r>
      <w:r w:rsidRPr="008D7FDE">
        <w:rPr>
          <w:rFonts w:hint="eastAsia"/>
        </w:rPr>
        <w:t>，</w:t>
      </w:r>
      <w:r w:rsidRPr="008D7FDE">
        <w:t>則產生的氧原子核是下列的</w:t>
      </w:r>
      <w:r w:rsidRPr="008D7FDE">
        <w:rPr>
          <w:rFonts w:hint="eastAsia"/>
        </w:rPr>
        <w:t>哪</w:t>
      </w:r>
      <w:r w:rsidRPr="008D7FDE">
        <w:t xml:space="preserve">一種？　</w:t>
      </w:r>
      <w:r w:rsidRPr="008D7FDE">
        <w:rPr>
          <w:lang w:val="pt-BR"/>
        </w:rPr>
        <w:t>(A)</w:t>
      </w:r>
      <w:r w:rsidRPr="008D7FDE">
        <w:rPr>
          <w:position w:val="-10"/>
        </w:rPr>
        <w:object w:dxaOrig="200" w:dyaOrig="360">
          <v:shape id="_x0000_i1318" type="#_x0000_t75" style="width:9.75pt;height:18pt" o:ole="">
            <v:imagedata r:id="rId533" o:title=""/>
          </v:shape>
          <o:OLEObject Type="Embed" ProgID="Equation.DSMT4" ShapeID="_x0000_i1318" DrawAspect="Content" ObjectID="_1523807785" r:id="rId534"/>
        </w:object>
      </w:r>
      <w:r w:rsidRPr="008D7FDE">
        <w:rPr>
          <w:lang w:val="pt-BR"/>
        </w:rPr>
        <w:t>O</w:t>
      </w:r>
      <w:r w:rsidRPr="008D7FDE">
        <w:rPr>
          <w:rFonts w:hint="eastAsia"/>
          <w:lang w:val="pt-BR"/>
        </w:rPr>
        <w:t xml:space="preserve">　</w:t>
      </w:r>
      <w:r w:rsidRPr="008D7FDE">
        <w:rPr>
          <w:lang w:val="pt-BR"/>
        </w:rPr>
        <w:t>(B)</w:t>
      </w:r>
      <w:r w:rsidRPr="008D7FDE">
        <w:rPr>
          <w:position w:val="-10"/>
        </w:rPr>
        <w:object w:dxaOrig="200" w:dyaOrig="360">
          <v:shape id="_x0000_i1319" type="#_x0000_t75" style="width:9.75pt;height:18pt" o:ole="">
            <v:imagedata r:id="rId535" o:title=""/>
          </v:shape>
          <o:OLEObject Type="Embed" ProgID="Equation.DSMT4" ShapeID="_x0000_i1319" DrawAspect="Content" ObjectID="_1523807786" r:id="rId536"/>
        </w:object>
      </w:r>
      <w:r w:rsidRPr="008D7FDE">
        <w:rPr>
          <w:lang w:val="pt-BR"/>
        </w:rPr>
        <w:t>O</w:t>
      </w:r>
      <w:r w:rsidRPr="008D7FDE">
        <w:rPr>
          <w:rFonts w:hint="eastAsia"/>
          <w:lang w:val="pt-BR"/>
        </w:rPr>
        <w:t xml:space="preserve">　</w:t>
      </w:r>
      <w:r w:rsidRPr="008D7FDE">
        <w:rPr>
          <w:lang w:val="pt-BR"/>
        </w:rPr>
        <w:t>(C)</w:t>
      </w:r>
      <w:r w:rsidRPr="008D7FDE">
        <w:rPr>
          <w:position w:val="-10"/>
        </w:rPr>
        <w:object w:dxaOrig="200" w:dyaOrig="360">
          <v:shape id="_x0000_i1320" type="#_x0000_t75" style="width:9.75pt;height:18pt" o:ole="">
            <v:imagedata r:id="rId537" o:title=""/>
          </v:shape>
          <o:OLEObject Type="Embed" ProgID="Equation.DSMT4" ShapeID="_x0000_i1320" DrawAspect="Content" ObjectID="_1523807787" r:id="rId538"/>
        </w:object>
      </w:r>
      <w:r w:rsidRPr="008D7FDE">
        <w:rPr>
          <w:lang w:val="pt-BR"/>
        </w:rPr>
        <w:t>O</w:t>
      </w:r>
      <w:r w:rsidRPr="008D7FDE">
        <w:rPr>
          <w:rFonts w:hint="eastAsia"/>
          <w:lang w:val="pt-BR"/>
        </w:rPr>
        <w:t xml:space="preserve">　</w:t>
      </w:r>
      <w:r w:rsidRPr="008D7FDE">
        <w:rPr>
          <w:lang w:val="pt-BR"/>
        </w:rPr>
        <w:t>(D)</w:t>
      </w:r>
      <w:r w:rsidRPr="008D7FDE">
        <w:rPr>
          <w:position w:val="-10"/>
        </w:rPr>
        <w:object w:dxaOrig="200" w:dyaOrig="360">
          <v:shape id="_x0000_i1321" type="#_x0000_t75" style="width:9.75pt;height:18pt" o:ole="">
            <v:imagedata r:id="rId539" o:title=""/>
          </v:shape>
          <o:OLEObject Type="Embed" ProgID="Equation.DSMT4" ShapeID="_x0000_i1321" DrawAspect="Content" ObjectID="_1523807788" r:id="rId540"/>
        </w:object>
      </w:r>
      <w:r w:rsidRPr="008D7FDE">
        <w:rPr>
          <w:lang w:val="pt-BR"/>
        </w:rPr>
        <w:t>O</w:t>
      </w:r>
      <w:r w:rsidRPr="008D7FDE">
        <w:rPr>
          <w:rFonts w:hint="eastAsia"/>
          <w:lang w:val="pt-BR"/>
        </w:rPr>
        <w:t xml:space="preserve">　</w:t>
      </w:r>
      <w:r w:rsidRPr="008D7FDE">
        <w:rPr>
          <w:lang w:val="pt-BR"/>
        </w:rPr>
        <w:t>(E)</w:t>
      </w:r>
      <w:r w:rsidRPr="008D7FDE">
        <w:rPr>
          <w:position w:val="-10"/>
        </w:rPr>
        <w:object w:dxaOrig="200" w:dyaOrig="360">
          <v:shape id="_x0000_i1322" type="#_x0000_t75" style="width:9.75pt;height:18pt" o:ole="">
            <v:imagedata r:id="rId541" o:title=""/>
          </v:shape>
          <o:OLEObject Type="Embed" ProgID="Equation.DSMT4" ShapeID="_x0000_i1322" DrawAspect="Content" ObjectID="_1523807789" r:id="rId542"/>
        </w:object>
      </w:r>
      <w:r w:rsidRPr="008D7FDE">
        <w:rPr>
          <w:lang w:val="pt-BR"/>
        </w:rPr>
        <w:t>O</w:t>
      </w:r>
      <w:r w:rsidRPr="008D7FDE">
        <w:rPr>
          <w:rFonts w:eastAsia="細明體"/>
          <w:lang w:val="pt-BR"/>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5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i/>
        </w:rPr>
        <w:t>α</w:t>
      </w:r>
      <w:r w:rsidRPr="003D5DA7">
        <w:t xml:space="preserve"> =</w:t>
      </w:r>
      <w:r w:rsidRPr="003D5DA7">
        <w:rPr>
          <w:position w:val="-10"/>
        </w:rPr>
        <w:object w:dxaOrig="160" w:dyaOrig="360">
          <v:shape id="_x0000_i1323" type="#_x0000_t75" style="width:8.25pt;height:18pt" o:ole="">
            <v:imagedata r:id="rId543" o:title=""/>
          </v:shape>
          <o:OLEObject Type="Embed" ProgID="Equation.DSMT4" ShapeID="_x0000_i1323" DrawAspect="Content" ObjectID="_1523807790" r:id="rId544"/>
        </w:object>
      </w:r>
      <w:r w:rsidRPr="003D5DA7">
        <w:t xml:space="preserve">He </w:t>
      </w:r>
      <w:r w:rsidRPr="003D5DA7">
        <w:rPr>
          <w:lang w:val="pt-BR"/>
        </w:rPr>
        <w:sym w:font="Symbol" w:char="F0DE"/>
      </w:r>
      <w:r w:rsidRPr="003D5DA7">
        <w:rPr>
          <w:position w:val="-10"/>
        </w:rPr>
        <w:object w:dxaOrig="160" w:dyaOrig="360">
          <v:shape id="_x0000_i1324" type="#_x0000_t75" style="width:8.25pt;height:18pt" o:ole="">
            <v:imagedata r:id="rId543" o:title=""/>
          </v:shape>
          <o:OLEObject Type="Embed" ProgID="Equation.DSMT4" ShapeID="_x0000_i1324" DrawAspect="Content" ObjectID="_1523807791" r:id="rId545"/>
        </w:object>
      </w:r>
      <w:r w:rsidRPr="003D5DA7">
        <w:t>He +</w:t>
      </w:r>
      <w:r w:rsidRPr="003D5DA7">
        <w:rPr>
          <w:position w:val="-10"/>
        </w:rPr>
        <w:object w:dxaOrig="200" w:dyaOrig="360">
          <v:shape id="_x0000_i1325" type="#_x0000_t75" style="width:9.75pt;height:18pt" o:ole="">
            <v:imagedata r:id="rId531" o:title=""/>
          </v:shape>
          <o:OLEObject Type="Embed" ProgID="Equation.DSMT4" ShapeID="_x0000_i1325" DrawAspect="Content" ObjectID="_1523807792" r:id="rId546"/>
        </w:object>
      </w:r>
      <w:r w:rsidRPr="003D5DA7">
        <w:t xml:space="preserve">N </w:t>
      </w:r>
      <w:r w:rsidRPr="003D5DA7">
        <w:rPr>
          <w:rFonts w:hint="eastAsia"/>
          <w:lang w:val="pt-BR"/>
        </w:rPr>
        <w:t>→</w:t>
      </w:r>
      <w:r w:rsidRPr="003D5DA7">
        <w:rPr>
          <w:position w:val="-10"/>
        </w:rPr>
        <w:object w:dxaOrig="200" w:dyaOrig="360">
          <v:shape id="_x0000_i1326" type="#_x0000_t75" style="width:9.75pt;height:18pt" o:ole="">
            <v:imagedata r:id="rId537" o:title=""/>
          </v:shape>
          <o:OLEObject Type="Embed" ProgID="Equation.DSMT4" ShapeID="_x0000_i1326" DrawAspect="Content" ObjectID="_1523807793" r:id="rId547"/>
        </w:object>
      </w:r>
      <w:r w:rsidRPr="003D5DA7">
        <w:t>O +</w:t>
      </w:r>
      <w:r w:rsidRPr="003D5DA7">
        <w:rPr>
          <w:position w:val="-10"/>
        </w:rPr>
        <w:object w:dxaOrig="120" w:dyaOrig="360">
          <v:shape id="_x0000_i1327" type="#_x0000_t75" style="width:6pt;height:18pt" o:ole="">
            <v:imagedata r:id="rId548" o:title=""/>
          </v:shape>
          <o:OLEObject Type="Embed" ProgID="Equation.DSMT4" ShapeID="_x0000_i1327" DrawAspect="Content" ObjectID="_1523807794" r:id="rId549"/>
        </w:object>
      </w:r>
      <w:r w:rsidRPr="003D5DA7">
        <w:rPr>
          <w:rFonts w:hint="eastAsia"/>
        </w:rPr>
        <w:t>p</w:t>
      </w:r>
    </w:p>
    <w:p w:rsidR="003D5DA7" w:rsidRPr="00D8539D" w:rsidRDefault="003D5DA7" w:rsidP="003D5DA7">
      <w:pPr>
        <w:ind w:left="454" w:hanging="454"/>
        <w:rPr>
          <w:i/>
        </w:rPr>
      </w:pPr>
      <w:r>
        <w:rPr>
          <w:rFonts w:ascii="新細明體" w:eastAsia="新細明體" w:hAnsi="新細明體"/>
          <w:sz w:val="24"/>
        </w:rPr>
        <w:t xml:space="preserve">77. </w:t>
      </w:r>
      <w:r w:rsidRPr="00D8539D">
        <w:t>從</w:t>
      </w:r>
      <w:r w:rsidRPr="00D8539D">
        <w:rPr>
          <w:position w:val="-10"/>
        </w:rPr>
        <w:object w:dxaOrig="279" w:dyaOrig="360">
          <v:shape id="_x0000_i1328" type="#_x0000_t75" style="width:14.25pt;height:18pt" o:ole="">
            <v:imagedata r:id="rId550" o:title=""/>
          </v:shape>
          <o:OLEObject Type="Embed" ProgID="Equation.DSMT4" ShapeID="_x0000_i1328" DrawAspect="Content" ObjectID="_1523807795" r:id="rId551"/>
        </w:object>
      </w:r>
      <w:r w:rsidRPr="00D8539D">
        <w:t>U</w:t>
      </w:r>
      <w:r w:rsidRPr="00D8539D">
        <w:t>蛻變為</w:t>
      </w:r>
      <w:r w:rsidRPr="00D8539D">
        <w:rPr>
          <w:position w:val="-10"/>
        </w:rPr>
        <w:object w:dxaOrig="300" w:dyaOrig="360">
          <v:shape id="_x0000_i1329" type="#_x0000_t75" style="width:15pt;height:18pt" o:ole="">
            <v:imagedata r:id="rId552" o:title=""/>
          </v:shape>
          <o:OLEObject Type="Embed" ProgID="Equation.DSMT4" ShapeID="_x0000_i1329" DrawAspect="Content" ObjectID="_1523807796" r:id="rId553"/>
        </w:object>
      </w:r>
      <w:r w:rsidRPr="00D8539D">
        <w:t>Pb</w:t>
      </w:r>
      <w:r w:rsidRPr="00D8539D">
        <w:t>是天然放射性蛻變系列之一，此系列總共經過幾個</w:t>
      </w:r>
      <w:r w:rsidRPr="00D8539D">
        <w:rPr>
          <w:i/>
        </w:rPr>
        <w:t>α</w:t>
      </w:r>
      <w:r w:rsidRPr="00D8539D">
        <w:t>衰變，幾個</w:t>
      </w:r>
      <w:r w:rsidRPr="00D8539D">
        <w:rPr>
          <w:i/>
        </w:rPr>
        <w:t>β</w:t>
      </w:r>
      <w:r w:rsidRPr="00D8539D">
        <w:t>衰變？</w:t>
      </w:r>
      <w:r w:rsidRPr="00D8539D">
        <w:rPr>
          <w:rFonts w:hint="eastAsia"/>
        </w:rPr>
        <w:t>（</w:t>
      </w:r>
      <w:r w:rsidRPr="00D8539D">
        <w:rPr>
          <w:i/>
        </w:rPr>
        <w:t>α</w:t>
      </w:r>
      <w:r w:rsidRPr="00D8539D">
        <w:t xml:space="preserve"> =</w:t>
      </w:r>
      <w:r w:rsidRPr="00D8539D">
        <w:rPr>
          <w:position w:val="-10"/>
        </w:rPr>
        <w:object w:dxaOrig="160" w:dyaOrig="360">
          <v:shape id="_x0000_i1330" type="#_x0000_t75" style="width:8.25pt;height:18pt" o:ole="">
            <v:imagedata r:id="rId554" o:title=""/>
          </v:shape>
          <o:OLEObject Type="Embed" ProgID="Equation.DSMT4" ShapeID="_x0000_i1330" DrawAspect="Content" ObjectID="_1523807797" r:id="rId555"/>
        </w:object>
      </w:r>
      <w:r w:rsidRPr="00D8539D">
        <w:t>He</w:t>
      </w:r>
      <w:r w:rsidRPr="00D8539D">
        <w:t>；</w:t>
      </w:r>
      <w:r w:rsidRPr="00D8539D">
        <w:rPr>
          <w:i/>
        </w:rPr>
        <w:t>β</w:t>
      </w:r>
      <w:r w:rsidRPr="00D8539D">
        <w:t>即電子</w:t>
      </w:r>
      <w:r w:rsidRPr="00D8539D">
        <w:rPr>
          <w:rFonts w:hint="eastAsia"/>
        </w:rPr>
        <w:t>）</w:t>
      </w:r>
      <w:r w:rsidRPr="00D8539D">
        <w:rPr>
          <w:rFonts w:hint="eastAsia"/>
          <w:lang w:val="pt-BR"/>
        </w:rPr>
        <w:t xml:space="preserve">　</w:t>
      </w:r>
      <w:r w:rsidRPr="00D8539D">
        <w:rPr>
          <w:lang w:val="pt-BR"/>
        </w:rPr>
        <w:t>(A) 8</w:t>
      </w:r>
      <w:r w:rsidRPr="00D8539D">
        <w:rPr>
          <w:i/>
        </w:rPr>
        <w:t>α</w:t>
      </w:r>
      <w:r w:rsidRPr="00D8539D">
        <w:rPr>
          <w:lang w:val="pt-BR"/>
        </w:rPr>
        <w:t>，</w:t>
      </w:r>
      <w:r w:rsidRPr="00D8539D">
        <w:rPr>
          <w:lang w:val="pt-BR"/>
        </w:rPr>
        <w:t>6</w:t>
      </w:r>
      <w:r w:rsidRPr="00D8539D">
        <w:rPr>
          <w:i/>
        </w:rPr>
        <w:t>β</w:t>
      </w:r>
      <w:r w:rsidRPr="00D8539D">
        <w:rPr>
          <w:rFonts w:hint="eastAsia"/>
          <w:lang w:val="pt-BR"/>
        </w:rPr>
        <w:t xml:space="preserve">　</w:t>
      </w:r>
      <w:r w:rsidRPr="00D8539D">
        <w:rPr>
          <w:lang w:val="pt-BR"/>
        </w:rPr>
        <w:t>(B) 8</w:t>
      </w:r>
      <w:r w:rsidRPr="00D8539D">
        <w:rPr>
          <w:i/>
        </w:rPr>
        <w:t>α</w:t>
      </w:r>
      <w:r w:rsidRPr="00D8539D">
        <w:rPr>
          <w:lang w:val="pt-BR"/>
        </w:rPr>
        <w:t>，</w:t>
      </w:r>
      <w:r w:rsidRPr="00D8539D">
        <w:rPr>
          <w:lang w:val="pt-BR"/>
        </w:rPr>
        <w:t>8</w:t>
      </w:r>
      <w:r w:rsidRPr="00D8539D">
        <w:rPr>
          <w:i/>
        </w:rPr>
        <w:t>β</w:t>
      </w:r>
      <w:r w:rsidRPr="00D8539D">
        <w:rPr>
          <w:rFonts w:hint="eastAsia"/>
          <w:lang w:val="pt-BR"/>
        </w:rPr>
        <w:t xml:space="preserve">　</w:t>
      </w:r>
      <w:r w:rsidRPr="00D8539D">
        <w:rPr>
          <w:lang w:val="pt-BR"/>
        </w:rPr>
        <w:t>(C) 10</w:t>
      </w:r>
      <w:r w:rsidRPr="00D8539D">
        <w:rPr>
          <w:i/>
        </w:rPr>
        <w:t>α</w:t>
      </w:r>
      <w:r w:rsidRPr="00D8539D">
        <w:rPr>
          <w:lang w:val="pt-BR"/>
        </w:rPr>
        <w:t>，</w:t>
      </w:r>
      <w:r w:rsidRPr="00D8539D">
        <w:rPr>
          <w:lang w:val="pt-BR"/>
        </w:rPr>
        <w:t>8</w:t>
      </w:r>
      <w:r w:rsidRPr="00D8539D">
        <w:rPr>
          <w:i/>
        </w:rPr>
        <w:t>β</w:t>
      </w:r>
      <w:r w:rsidRPr="00D8539D">
        <w:rPr>
          <w:rFonts w:hint="eastAsia"/>
          <w:lang w:val="pt-BR"/>
        </w:rPr>
        <w:t xml:space="preserve">　</w:t>
      </w:r>
      <w:r w:rsidRPr="00D8539D">
        <w:rPr>
          <w:lang w:val="pt-BR"/>
        </w:rPr>
        <w:t>(D) 10</w:t>
      </w:r>
      <w:r w:rsidRPr="00D8539D">
        <w:rPr>
          <w:i/>
        </w:rPr>
        <w:t>α</w:t>
      </w:r>
      <w:r w:rsidRPr="00D8539D">
        <w:rPr>
          <w:lang w:val="pt-BR"/>
        </w:rPr>
        <w:t>，</w:t>
      </w:r>
      <w:r w:rsidRPr="00D8539D">
        <w:rPr>
          <w:lang w:val="pt-BR"/>
        </w:rPr>
        <w:t>10</w:t>
      </w:r>
      <w:r w:rsidRPr="00D8539D">
        <w:rPr>
          <w:i/>
        </w:rPr>
        <w:t>β</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6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w:t>
      </w:r>
    </w:p>
    <w:p w:rsidR="003D5DA7" w:rsidRPr="003D5DA7" w:rsidRDefault="003D5DA7" w:rsidP="003D5DA7">
      <w:pPr>
        <w:ind w:left="1378" w:hanging="981"/>
        <w:rPr>
          <w:i/>
        </w:rPr>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position w:val="-10"/>
        </w:rPr>
        <w:object w:dxaOrig="279" w:dyaOrig="360">
          <v:shape id="_x0000_i1331" type="#_x0000_t75" style="width:14.25pt;height:18pt" o:ole="">
            <v:imagedata r:id="rId550" o:title=""/>
          </v:shape>
          <o:OLEObject Type="Embed" ProgID="Equation.DSMT4" ShapeID="_x0000_i1331" DrawAspect="Content" ObjectID="_1523807798" r:id="rId556"/>
        </w:object>
      </w:r>
      <w:r w:rsidRPr="003D5DA7">
        <w:rPr>
          <w:lang w:val="pt-BR"/>
        </w:rPr>
        <w:t xml:space="preserve">U </w:t>
      </w:r>
      <w:r w:rsidRPr="003D5DA7">
        <w:rPr>
          <w:rFonts w:hint="eastAsia"/>
          <w:lang w:val="pt-BR"/>
        </w:rPr>
        <w:t>→</w:t>
      </w:r>
      <w:r w:rsidRPr="003D5DA7">
        <w:rPr>
          <w:position w:val="-10"/>
        </w:rPr>
        <w:object w:dxaOrig="300" w:dyaOrig="360">
          <v:shape id="_x0000_i1332" type="#_x0000_t75" style="width:15pt;height:18pt" o:ole="">
            <v:imagedata r:id="rId552" o:title=""/>
          </v:shape>
          <o:OLEObject Type="Embed" ProgID="Equation.DSMT4" ShapeID="_x0000_i1332" DrawAspect="Content" ObjectID="_1523807799" r:id="rId557"/>
        </w:object>
      </w:r>
      <w:r w:rsidRPr="003D5DA7">
        <w:rPr>
          <w:lang w:val="pt-BR"/>
        </w:rPr>
        <w:t>Pb + 8</w:t>
      </w:r>
      <w:r w:rsidRPr="003D5DA7">
        <w:rPr>
          <w:position w:val="-10"/>
        </w:rPr>
        <w:object w:dxaOrig="160" w:dyaOrig="360">
          <v:shape id="_x0000_i1333" type="#_x0000_t75" style="width:8.25pt;height:18pt" o:ole="">
            <v:imagedata r:id="rId554" o:title=""/>
          </v:shape>
          <o:OLEObject Type="Embed" ProgID="Equation.DSMT4" ShapeID="_x0000_i1333" DrawAspect="Content" ObjectID="_1523807800" r:id="rId558"/>
        </w:object>
      </w:r>
      <w:r w:rsidRPr="003D5DA7">
        <w:rPr>
          <w:lang w:val="pt-BR"/>
        </w:rPr>
        <w:t>He + 6</w:t>
      </w:r>
      <w:r w:rsidRPr="003D5DA7">
        <w:rPr>
          <w:position w:val="-10"/>
        </w:rPr>
        <w:object w:dxaOrig="220" w:dyaOrig="360">
          <v:shape id="_x0000_i1334" type="#_x0000_t75" style="width:11.25pt;height:18pt" o:ole="">
            <v:imagedata r:id="rId559" o:title=""/>
          </v:shape>
          <o:OLEObject Type="Embed" ProgID="Equation.DSMT4" ShapeID="_x0000_i1334" DrawAspect="Content" ObjectID="_1523807801" r:id="rId560"/>
        </w:object>
      </w:r>
      <w:r w:rsidRPr="003D5DA7">
        <w:rPr>
          <w:i/>
        </w:rPr>
        <w:t>β</w:t>
      </w:r>
    </w:p>
    <w:p w:rsidR="003D5DA7" w:rsidRPr="007F7CFA" w:rsidRDefault="003D5DA7" w:rsidP="003D5DA7">
      <w:pPr>
        <w:ind w:left="454" w:hanging="454"/>
        <w:rPr>
          <w:rFonts w:eastAsia="細明體"/>
        </w:rPr>
      </w:pPr>
      <w:r>
        <w:rPr>
          <w:rFonts w:ascii="新細明體" w:eastAsia="新細明體" w:hAnsi="新細明體"/>
          <w:sz w:val="24"/>
        </w:rPr>
        <w:t xml:space="preserve">78. </w:t>
      </w:r>
      <w:r w:rsidRPr="007F7CFA">
        <w:t>關於核能發電</w:t>
      </w:r>
      <w:r w:rsidRPr="007F7CFA">
        <w:rPr>
          <w:lang w:val="pt-BR"/>
        </w:rPr>
        <w:t>，</w:t>
      </w:r>
      <w:r w:rsidRPr="007F7CFA">
        <w:t>下列敘述何者正確</w:t>
      </w:r>
      <w:r w:rsidRPr="007F7CFA">
        <w:rPr>
          <w:lang w:val="pt-BR"/>
        </w:rPr>
        <w:t xml:space="preserve">？　</w:t>
      </w:r>
      <w:r w:rsidRPr="007F7CFA">
        <w:t>(A)</w:t>
      </w:r>
      <w:r w:rsidRPr="007F7CFA">
        <w:t>核反應時損失之質量轉化成能量用以發電</w:t>
      </w:r>
      <w:r w:rsidRPr="007F7CFA">
        <w:rPr>
          <w:rFonts w:hint="eastAsia"/>
        </w:rPr>
        <w:t xml:space="preserve">　</w:t>
      </w:r>
      <w:r w:rsidRPr="007F7CFA">
        <w:t>(B)</w:t>
      </w:r>
      <w:r w:rsidRPr="007F7CFA">
        <w:t>收集原子核放射之電荷用以發電</w:t>
      </w:r>
      <w:r w:rsidRPr="007F7CFA">
        <w:rPr>
          <w:rFonts w:hint="eastAsia"/>
        </w:rPr>
        <w:t xml:space="preserve">　</w:t>
      </w:r>
      <w:r w:rsidRPr="007F7CFA">
        <w:t>(C)</w:t>
      </w:r>
      <w:r w:rsidRPr="007F7CFA">
        <w:t>核反應時，原子核外圍之電子全體釋出，收集後用以發電</w:t>
      </w:r>
      <w:r w:rsidRPr="007F7CFA">
        <w:rPr>
          <w:rFonts w:hint="eastAsia"/>
        </w:rPr>
        <w:t xml:space="preserve">　</w:t>
      </w:r>
      <w:r w:rsidRPr="007F7CFA">
        <w:t>(D)</w:t>
      </w:r>
      <w:r w:rsidRPr="007F7CFA">
        <w:t>收集原子核中之中子動能加以發電</w:t>
      </w:r>
      <w:r w:rsidRPr="007F7CFA">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6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核能發電乃是利用核反應時的質能守恆原理來發電</w:t>
      </w:r>
    </w:p>
    <w:p w:rsidR="003D5DA7" w:rsidRPr="00E448C6" w:rsidRDefault="003D5DA7" w:rsidP="003D5DA7">
      <w:pPr>
        <w:ind w:left="454" w:hanging="454"/>
        <w:rPr>
          <w:rFonts w:eastAsia="細明體"/>
        </w:rPr>
      </w:pPr>
      <w:r>
        <w:rPr>
          <w:rFonts w:ascii="新細明體" w:eastAsia="新細明體" w:hAnsi="新細明體"/>
          <w:sz w:val="24"/>
        </w:rPr>
        <w:t xml:space="preserve">79. </w:t>
      </w:r>
      <w:r w:rsidRPr="00E448C6">
        <w:t>核電廠以鈾</w:t>
      </w:r>
      <w:r w:rsidRPr="00E448C6">
        <w:sym w:font="Symbol" w:char="F02D"/>
      </w:r>
      <w:r w:rsidRPr="00E448C6">
        <w:t>235</w:t>
      </w:r>
      <w:r w:rsidRPr="00E448C6">
        <w:t>為燃料，以慢中子促使其分裂，利用這種核分裂反應所釋出的能量來發電。有關反應事件的敘述，何項</w:t>
      </w:r>
      <w:r w:rsidRPr="00E448C6">
        <w:rPr>
          <w:u w:val="wave"/>
        </w:rPr>
        <w:t>錯誤</w:t>
      </w:r>
      <w:r w:rsidRPr="00E448C6">
        <w:t xml:space="preserve">？　</w:t>
      </w:r>
      <w:r w:rsidRPr="00E448C6">
        <w:t>(A)</w:t>
      </w:r>
      <w:r w:rsidRPr="00E448C6">
        <w:t>原子經過核分裂反應，帶有很強的輻射性</w:t>
      </w:r>
      <w:r w:rsidRPr="00E448C6">
        <w:rPr>
          <w:rFonts w:hint="eastAsia"/>
        </w:rPr>
        <w:t xml:space="preserve">　</w:t>
      </w:r>
      <w:r w:rsidRPr="00E448C6">
        <w:t>(B)</w:t>
      </w:r>
      <w:r w:rsidRPr="00E448C6">
        <w:t>有的反應生成物，帶有很強的輻射性</w:t>
      </w:r>
      <w:r w:rsidRPr="00E448C6">
        <w:rPr>
          <w:rFonts w:hint="eastAsia"/>
        </w:rPr>
        <w:t xml:space="preserve">　</w:t>
      </w:r>
      <w:r w:rsidRPr="00E448C6">
        <w:t>(C)</w:t>
      </w:r>
      <w:r w:rsidRPr="00E448C6">
        <w:t>比起煤或石油來，核燃料只以很少的質量就可產生很大的能量</w:t>
      </w:r>
      <w:r w:rsidRPr="00E448C6">
        <w:rPr>
          <w:rFonts w:hint="eastAsia"/>
        </w:rPr>
        <w:t xml:space="preserve">　</w:t>
      </w:r>
      <w:r w:rsidRPr="00E448C6">
        <w:t>(D)</w:t>
      </w:r>
      <w:r w:rsidRPr="00E448C6">
        <w:t>這種反應生成物的輻射性，經過低溫冷凍處理即可清除</w:t>
      </w:r>
      <w:r w:rsidRPr="00E448C6">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6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D)</w:t>
      </w:r>
      <w:r w:rsidRPr="003D5DA7">
        <w:t>仍難清除</w:t>
      </w:r>
    </w:p>
    <w:p w:rsidR="003D5DA7" w:rsidRPr="00D165D2" w:rsidRDefault="003D5DA7" w:rsidP="003D5DA7">
      <w:pPr>
        <w:ind w:left="454" w:hanging="454"/>
        <w:rPr>
          <w:rFonts w:eastAsia="細明體"/>
        </w:rPr>
      </w:pPr>
      <w:r>
        <w:rPr>
          <w:rFonts w:ascii="新細明體" w:eastAsia="新細明體" w:hAnsi="新細明體"/>
          <w:sz w:val="24"/>
        </w:rPr>
        <w:t xml:space="preserve">80. </w:t>
      </w:r>
      <w:r w:rsidRPr="00D165D2">
        <w:t>下面有關各種形態的能量相互轉換的敘述中，哪一項是</w:t>
      </w:r>
      <w:r w:rsidRPr="00D165D2">
        <w:rPr>
          <w:u w:val="wave"/>
        </w:rPr>
        <w:t>錯誤</w:t>
      </w:r>
      <w:r w:rsidRPr="00D165D2">
        <w:t xml:space="preserve">的？　</w:t>
      </w:r>
      <w:r w:rsidRPr="00D165D2">
        <w:t>(A)</w:t>
      </w:r>
      <w:r w:rsidRPr="00D165D2">
        <w:t>家庭瓦斯爐將化學能轉換成熱能</w:t>
      </w:r>
      <w:r w:rsidRPr="00D165D2">
        <w:rPr>
          <w:rFonts w:hint="eastAsia"/>
        </w:rPr>
        <w:t xml:space="preserve">　</w:t>
      </w:r>
      <w:r w:rsidRPr="00D165D2">
        <w:t>(B)</w:t>
      </w:r>
      <w:r w:rsidRPr="00D165D2">
        <w:t>水力發電機將力學能轉換成電能</w:t>
      </w:r>
      <w:r w:rsidRPr="00D165D2">
        <w:rPr>
          <w:rFonts w:hint="eastAsia"/>
        </w:rPr>
        <w:t xml:space="preserve">　</w:t>
      </w:r>
      <w:r w:rsidRPr="00D165D2">
        <w:t>(C)</w:t>
      </w:r>
      <w:r w:rsidRPr="00D165D2">
        <w:t>飛機噴射引擎將電能轉換成力學能</w:t>
      </w:r>
      <w:r w:rsidRPr="00D165D2">
        <w:rPr>
          <w:rFonts w:hint="eastAsia"/>
        </w:rPr>
        <w:t xml:space="preserve">　</w:t>
      </w:r>
      <w:r w:rsidRPr="00D165D2">
        <w:t>(D)</w:t>
      </w:r>
      <w:r w:rsidRPr="00D165D2">
        <w:t>光合作用將光能轉換成化學能</w:t>
      </w:r>
      <w:r w:rsidRPr="00D165D2">
        <w:rPr>
          <w:rFonts w:hint="eastAsia"/>
        </w:rPr>
        <w:t xml:space="preserve">　</w:t>
      </w:r>
      <w:r w:rsidRPr="00D165D2">
        <w:t>(E)</w:t>
      </w:r>
      <w:r w:rsidRPr="00D165D2">
        <w:t>太陽</w:t>
      </w:r>
      <w:r w:rsidRPr="00D165D2">
        <w:rPr>
          <w:rFonts w:hint="eastAsia"/>
        </w:rPr>
        <w:t>能</w:t>
      </w:r>
      <w:r w:rsidRPr="00D165D2">
        <w:t>電池將光能轉換成電能</w:t>
      </w:r>
      <w:r w:rsidRPr="00D165D2">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6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C)</w:t>
      </w:r>
      <w:r w:rsidRPr="003D5DA7">
        <w:t>化學能轉換成力學能</w:t>
      </w:r>
    </w:p>
    <w:p w:rsidR="003D5DA7" w:rsidRPr="000171CD" w:rsidRDefault="003D5DA7" w:rsidP="003D5DA7">
      <w:pPr>
        <w:ind w:left="454" w:hanging="454"/>
        <w:rPr>
          <w:rFonts w:eastAsia="細明體"/>
        </w:rPr>
      </w:pPr>
      <w:r>
        <w:rPr>
          <w:rFonts w:ascii="新細明體" w:eastAsia="新細明體" w:hAnsi="新細明體"/>
          <w:sz w:val="24"/>
        </w:rPr>
        <w:t xml:space="preserve">81. </w:t>
      </w:r>
      <w:r w:rsidRPr="000171CD">
        <w:rPr>
          <w:u w:val="single"/>
        </w:rPr>
        <w:t>日月潭</w:t>
      </w:r>
      <w:r w:rsidRPr="000171CD">
        <w:t>的明潭抽蓄發電廠</w:t>
      </w:r>
      <w:r w:rsidRPr="000171CD">
        <w:rPr>
          <w:u w:val="wave"/>
        </w:rPr>
        <w:t>不涉及</w:t>
      </w:r>
      <w:r w:rsidRPr="000171CD">
        <w:t xml:space="preserve">下列哪些能的轉換？　</w:t>
      </w:r>
      <w:r w:rsidRPr="000171CD">
        <w:t>(A)</w:t>
      </w:r>
      <w:r w:rsidRPr="000171CD">
        <w:t>電能</w:t>
      </w:r>
      <w:r w:rsidRPr="000171CD">
        <w:rPr>
          <w:rFonts w:hint="eastAsia"/>
          <w:lang w:val="pt-BR"/>
        </w:rPr>
        <w:t>→</w:t>
      </w:r>
      <w:r w:rsidRPr="000171CD">
        <w:t>位能</w:t>
      </w:r>
      <w:r w:rsidRPr="000171CD">
        <w:rPr>
          <w:rFonts w:hint="eastAsia"/>
        </w:rPr>
        <w:t xml:space="preserve">　</w:t>
      </w:r>
      <w:r w:rsidRPr="000171CD">
        <w:t>(B)</w:t>
      </w:r>
      <w:r w:rsidRPr="000171CD">
        <w:t>位能</w:t>
      </w:r>
      <w:r w:rsidRPr="000171CD">
        <w:rPr>
          <w:rFonts w:hint="eastAsia"/>
          <w:lang w:val="pt-BR"/>
        </w:rPr>
        <w:t>→</w:t>
      </w:r>
      <w:r w:rsidRPr="000171CD">
        <w:t>動能</w:t>
      </w:r>
      <w:r w:rsidRPr="000171CD">
        <w:rPr>
          <w:rFonts w:hint="eastAsia"/>
        </w:rPr>
        <w:t xml:space="preserve">　</w:t>
      </w:r>
      <w:r w:rsidRPr="000171CD">
        <w:t>(C)</w:t>
      </w:r>
      <w:r w:rsidRPr="000171CD">
        <w:t>動能</w:t>
      </w:r>
      <w:r w:rsidRPr="000171CD">
        <w:rPr>
          <w:rFonts w:hint="eastAsia"/>
          <w:lang w:val="pt-BR"/>
        </w:rPr>
        <w:t>→</w:t>
      </w:r>
      <w:r w:rsidRPr="000171CD">
        <w:t>熱能</w:t>
      </w:r>
      <w:r w:rsidRPr="000171CD">
        <w:rPr>
          <w:rFonts w:hint="eastAsia"/>
        </w:rPr>
        <w:t xml:space="preserve">　</w:t>
      </w:r>
      <w:r w:rsidRPr="000171CD">
        <w:t>(D)</w:t>
      </w:r>
      <w:r w:rsidRPr="000171CD">
        <w:t>動能</w:t>
      </w:r>
      <w:r w:rsidRPr="000171CD">
        <w:rPr>
          <w:rFonts w:hint="eastAsia"/>
          <w:lang w:val="pt-BR"/>
        </w:rPr>
        <w:t>→</w:t>
      </w:r>
      <w:r w:rsidRPr="000171CD">
        <w:t>電能</w:t>
      </w:r>
      <w:r w:rsidRPr="000171CD">
        <w:rPr>
          <w:rFonts w:hint="eastAsia"/>
        </w:rPr>
        <w:t xml:space="preserve">　</w:t>
      </w:r>
      <w:r w:rsidRPr="000171CD">
        <w:t>(E)</w:t>
      </w:r>
      <w:r w:rsidRPr="000171CD">
        <w:t>電能</w:t>
      </w:r>
      <w:r w:rsidRPr="000171CD">
        <w:rPr>
          <w:rFonts w:hint="eastAsia"/>
          <w:lang w:val="pt-BR"/>
        </w:rPr>
        <w:t>→</w:t>
      </w:r>
      <w:r w:rsidRPr="000171CD">
        <w:t>動能</w:t>
      </w:r>
      <w:r w:rsidRPr="000171CD">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6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發電時位能變成動能再轉變為電能，抽蓄儲水時電能變成動能再轉變為位能</w:t>
      </w:r>
    </w:p>
    <w:p w:rsidR="003D5DA7" w:rsidRPr="0096770C" w:rsidRDefault="003D5DA7" w:rsidP="003D5DA7">
      <w:pPr>
        <w:ind w:left="454" w:hanging="454"/>
        <w:rPr>
          <w:rFonts w:eastAsia="細明體"/>
        </w:rPr>
      </w:pPr>
      <w:r>
        <w:rPr>
          <w:rFonts w:ascii="新細明體" w:eastAsia="新細明體" w:hAnsi="新細明體"/>
          <w:sz w:val="24"/>
        </w:rPr>
        <w:t xml:space="preserve">82. </w:t>
      </w:r>
      <w:r w:rsidRPr="0096770C">
        <w:t xml:space="preserve">下列何者可能是人類最早使用的能源？　</w:t>
      </w:r>
      <w:r w:rsidRPr="0096770C">
        <w:t>(A)</w:t>
      </w:r>
      <w:r w:rsidRPr="0096770C">
        <w:t>核能</w:t>
      </w:r>
      <w:r w:rsidRPr="0096770C">
        <w:rPr>
          <w:rFonts w:hint="eastAsia"/>
        </w:rPr>
        <w:t xml:space="preserve">　</w:t>
      </w:r>
      <w:r w:rsidRPr="0096770C">
        <w:t>(B)</w:t>
      </w:r>
      <w:r w:rsidRPr="0096770C">
        <w:t>生質能</w:t>
      </w:r>
      <w:r w:rsidRPr="0096770C">
        <w:rPr>
          <w:rFonts w:hint="eastAsia"/>
        </w:rPr>
        <w:t xml:space="preserve">　</w:t>
      </w:r>
      <w:r w:rsidRPr="0096770C">
        <w:t>(C)</w:t>
      </w:r>
      <w:r w:rsidRPr="0096770C">
        <w:t>石油</w:t>
      </w:r>
      <w:r w:rsidRPr="0096770C">
        <w:rPr>
          <w:rFonts w:hint="eastAsia"/>
        </w:rPr>
        <w:t xml:space="preserve">　</w:t>
      </w:r>
      <w:r w:rsidRPr="0096770C">
        <w:t>(D)</w:t>
      </w:r>
      <w:r w:rsidRPr="0096770C">
        <w:t>水力能</w:t>
      </w:r>
      <w:r w:rsidRPr="0096770C">
        <w:rPr>
          <w:rFonts w:hint="eastAsia"/>
        </w:rPr>
        <w:t xml:space="preserve">　</w:t>
      </w:r>
      <w:r w:rsidRPr="0096770C">
        <w:t>(E)</w:t>
      </w:r>
      <w:r w:rsidRPr="0096770C">
        <w:t>煤</w:t>
      </w:r>
      <w:r w:rsidRPr="0096770C">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6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人類早期利用薪柴取得熱能與光能</w:t>
      </w:r>
    </w:p>
    <w:p w:rsidR="003D5DA7" w:rsidRPr="009139D3" w:rsidRDefault="003D5DA7" w:rsidP="003D5DA7">
      <w:pPr>
        <w:ind w:left="454" w:hanging="454"/>
        <w:rPr>
          <w:rFonts w:eastAsia="細明體"/>
        </w:rPr>
      </w:pPr>
      <w:r>
        <w:rPr>
          <w:rFonts w:ascii="新細明體" w:eastAsia="新細明體" w:hAnsi="新細明體"/>
          <w:sz w:val="24"/>
        </w:rPr>
        <w:t xml:space="preserve">83. </w:t>
      </w:r>
      <w:r w:rsidRPr="009139D3">
        <w:t xml:space="preserve">太陽能主要來自太陽內部的下列何種反應？　</w:t>
      </w:r>
      <w:r w:rsidRPr="009139D3">
        <w:t>(A)</w:t>
      </w:r>
      <w:r w:rsidRPr="009139D3">
        <w:t>鈾核分裂</w:t>
      </w:r>
      <w:r w:rsidRPr="009139D3">
        <w:rPr>
          <w:rFonts w:hint="eastAsia"/>
        </w:rPr>
        <w:t xml:space="preserve">　</w:t>
      </w:r>
      <w:r w:rsidRPr="009139D3">
        <w:t>(B)</w:t>
      </w:r>
      <w:r w:rsidRPr="009139D3">
        <w:t>氫核熔合</w:t>
      </w:r>
      <w:r w:rsidRPr="009139D3">
        <w:rPr>
          <w:rFonts w:hint="eastAsia"/>
        </w:rPr>
        <w:t xml:space="preserve">　</w:t>
      </w:r>
      <w:r w:rsidRPr="009139D3">
        <w:t>(C)</w:t>
      </w:r>
      <w:r w:rsidRPr="009139D3">
        <w:t>鈽核分裂</w:t>
      </w:r>
      <w:r w:rsidRPr="009139D3">
        <w:rPr>
          <w:rFonts w:hint="eastAsia"/>
        </w:rPr>
        <w:t xml:space="preserve">　</w:t>
      </w:r>
      <w:r w:rsidRPr="009139D3">
        <w:t>(D)</w:t>
      </w:r>
      <w:r w:rsidRPr="009139D3">
        <w:t>氦核熔合</w:t>
      </w:r>
      <w:r w:rsidRPr="009139D3">
        <w:rPr>
          <w:rFonts w:hint="eastAsia"/>
        </w:rPr>
        <w:t xml:space="preserve">　</w:t>
      </w:r>
      <w:r w:rsidRPr="009139D3">
        <w:t>(E)</w:t>
      </w:r>
      <w:r w:rsidRPr="009139D3">
        <w:t>光電效應</w:t>
      </w:r>
      <w:r w:rsidRPr="009139D3">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6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太陽內部為氫核進行核熔合的反應，並不斷放出光與熱</w:t>
      </w:r>
    </w:p>
    <w:p w:rsidR="003D5DA7" w:rsidRPr="004A7CAD" w:rsidRDefault="003D5DA7" w:rsidP="003D5DA7">
      <w:pPr>
        <w:ind w:left="454" w:hanging="454"/>
        <w:rPr>
          <w:rFonts w:eastAsia="細明體"/>
        </w:rPr>
      </w:pPr>
      <w:r>
        <w:rPr>
          <w:rFonts w:ascii="新細明體" w:eastAsia="新細明體" w:hAnsi="新細明體"/>
          <w:sz w:val="24"/>
        </w:rPr>
        <w:t xml:space="preserve">84. </w:t>
      </w:r>
      <w:r w:rsidRPr="004A7CAD">
        <w:t>維持地球上所有活動的總能源絕大部分來自</w:t>
      </w:r>
      <w:r w:rsidRPr="004A7CAD">
        <w:rPr>
          <w:rFonts w:hint="eastAsia"/>
        </w:rPr>
        <w:t xml:space="preserve">：　</w:t>
      </w:r>
      <w:r w:rsidRPr="004A7CAD">
        <w:t>(A)</w:t>
      </w:r>
      <w:r w:rsidRPr="004A7CAD">
        <w:t>水力</w:t>
      </w:r>
      <w:r w:rsidRPr="004A7CAD">
        <w:rPr>
          <w:rFonts w:hint="eastAsia"/>
        </w:rPr>
        <w:t xml:space="preserve">　</w:t>
      </w:r>
      <w:r w:rsidRPr="004A7CAD">
        <w:t>(B)</w:t>
      </w:r>
      <w:r w:rsidRPr="004A7CAD">
        <w:t>化石燃料</w:t>
      </w:r>
      <w:r w:rsidRPr="004A7CAD">
        <w:rPr>
          <w:rFonts w:hint="eastAsia"/>
        </w:rPr>
        <w:t xml:space="preserve">　</w:t>
      </w:r>
      <w:r w:rsidRPr="004A7CAD">
        <w:t>(C)</w:t>
      </w:r>
      <w:r w:rsidRPr="004A7CAD">
        <w:t>太陽能</w:t>
      </w:r>
      <w:r w:rsidRPr="004A7CAD">
        <w:rPr>
          <w:rFonts w:hint="eastAsia"/>
        </w:rPr>
        <w:t xml:space="preserve">　</w:t>
      </w:r>
      <w:r w:rsidRPr="004A7CAD">
        <w:t>(D)</w:t>
      </w:r>
      <w:r w:rsidRPr="004A7CAD">
        <w:t>力學能</w:t>
      </w:r>
      <w:r w:rsidRPr="004A7CAD">
        <w:rPr>
          <w:rFonts w:hint="eastAsia"/>
        </w:rPr>
        <w:t xml:space="preserve">　</w:t>
      </w:r>
      <w:r w:rsidRPr="004A7CAD">
        <w:t>(E)</w:t>
      </w:r>
      <w:r w:rsidRPr="004A7CAD">
        <w:t>風力</w:t>
      </w:r>
      <w:r w:rsidRPr="004A7CAD">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6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太陽能是地球上最大的能源</w:t>
      </w:r>
    </w:p>
    <w:p w:rsidR="003D5DA7" w:rsidRPr="00264356" w:rsidRDefault="003D5DA7" w:rsidP="003D5DA7">
      <w:pPr>
        <w:ind w:left="454" w:hanging="454"/>
        <w:rPr>
          <w:rFonts w:eastAsia="細明體"/>
        </w:rPr>
      </w:pPr>
      <w:r>
        <w:rPr>
          <w:rFonts w:ascii="新細明體" w:eastAsia="新細明體" w:hAnsi="新細明體"/>
          <w:sz w:val="24"/>
        </w:rPr>
        <w:t xml:space="preserve">85. </w:t>
      </w:r>
      <w:r w:rsidRPr="00264356">
        <w:t>下列對於原子核的反應何者</w:t>
      </w:r>
      <w:r w:rsidRPr="00264356">
        <w:rPr>
          <w:u w:val="wave"/>
        </w:rPr>
        <w:t>有誤</w:t>
      </w:r>
      <w:r w:rsidRPr="00264356">
        <w:t xml:space="preserve">？　</w:t>
      </w:r>
      <w:r w:rsidRPr="00264356">
        <w:t>(A)</w:t>
      </w:r>
      <w:r w:rsidRPr="00264356">
        <w:t>核反應所放出的能量比一般化學反應還大</w:t>
      </w:r>
      <w:r w:rsidRPr="00264356">
        <w:rPr>
          <w:rFonts w:hint="eastAsia"/>
        </w:rPr>
        <w:t xml:space="preserve">　</w:t>
      </w:r>
      <w:r w:rsidRPr="00264356">
        <w:t>(B)</w:t>
      </w:r>
      <w:r w:rsidRPr="00264356">
        <w:t>核反應會發生「質虧」的效應，所以反應前後物質的質量不變</w:t>
      </w:r>
      <w:r w:rsidRPr="00264356">
        <w:rPr>
          <w:rFonts w:hint="eastAsia"/>
        </w:rPr>
        <w:t xml:space="preserve">　</w:t>
      </w:r>
      <w:r w:rsidRPr="00264356">
        <w:t>(C)</w:t>
      </w:r>
      <w:r w:rsidRPr="00264356">
        <w:t>石墨可當原子爐反應器裡中子的減速劑</w:t>
      </w:r>
      <w:r w:rsidRPr="00264356">
        <w:rPr>
          <w:rFonts w:hint="eastAsia"/>
        </w:rPr>
        <w:t xml:space="preserve">　</w:t>
      </w:r>
      <w:r w:rsidRPr="00264356">
        <w:t>(D)</w:t>
      </w:r>
      <w:r w:rsidRPr="00264356">
        <w:rPr>
          <w:position w:val="-10"/>
        </w:rPr>
        <w:object w:dxaOrig="279" w:dyaOrig="360">
          <v:shape id="_x0000_i1335" type="#_x0000_t75" style="width:14.25pt;height:18pt" o:ole="">
            <v:imagedata r:id="rId561" o:title=""/>
          </v:shape>
          <o:OLEObject Type="Embed" ProgID="Equation.DSMT4" ShapeID="_x0000_i1335" DrawAspect="Content" ObjectID="_1523807802" r:id="rId562"/>
        </w:object>
      </w:r>
      <w:r w:rsidRPr="00264356">
        <w:t>U</w:t>
      </w:r>
      <w:r w:rsidRPr="00264356">
        <w:t>可當作核分裂的原料</w:t>
      </w:r>
      <w:r w:rsidRPr="00264356">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6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B)</w:t>
      </w:r>
      <w:r w:rsidRPr="003D5DA7">
        <w:t>反應後質量減少</w:t>
      </w:r>
    </w:p>
    <w:p w:rsidR="003D5DA7" w:rsidRPr="00A618D3" w:rsidRDefault="003D5DA7" w:rsidP="003D5DA7">
      <w:pPr>
        <w:ind w:left="454" w:hanging="454"/>
        <w:rPr>
          <w:rFonts w:eastAsia="細明體"/>
        </w:rPr>
      </w:pPr>
      <w:r>
        <w:rPr>
          <w:rFonts w:ascii="新細明體" w:eastAsia="新細明體" w:hAnsi="新細明體"/>
          <w:sz w:val="24"/>
        </w:rPr>
        <w:t xml:space="preserve">86. </w:t>
      </w:r>
      <w:r w:rsidRPr="00A618D3">
        <w:t xml:space="preserve">有關核能的敘述中，下列何者正確？　</w:t>
      </w:r>
      <w:r w:rsidRPr="00A618D3">
        <w:t>(A)</w:t>
      </w:r>
      <w:r w:rsidRPr="00A618D3">
        <w:t>核熔合為現今核能發電的主要核反應</w:t>
      </w:r>
      <w:r w:rsidRPr="00A618D3">
        <w:rPr>
          <w:rFonts w:hint="eastAsia"/>
        </w:rPr>
        <w:t xml:space="preserve">　</w:t>
      </w:r>
      <w:r w:rsidRPr="00A618D3">
        <w:t>(B)</w:t>
      </w:r>
      <w:r w:rsidRPr="00A618D3">
        <w:t>核分裂是利用鏈</w:t>
      </w:r>
      <w:r w:rsidRPr="00A618D3">
        <w:rPr>
          <w:rFonts w:hint="eastAsia"/>
        </w:rPr>
        <w:t>鎖</w:t>
      </w:r>
      <w:r w:rsidRPr="00A618D3">
        <w:t>反應，來產生能量</w:t>
      </w:r>
      <w:r w:rsidRPr="00A618D3">
        <w:rPr>
          <w:rFonts w:hint="eastAsia"/>
        </w:rPr>
        <w:t xml:space="preserve">　</w:t>
      </w:r>
      <w:r w:rsidRPr="00A618D3">
        <w:t>(C)</w:t>
      </w:r>
      <w:r w:rsidRPr="00A618D3">
        <w:t>核反應遵守質量守恆</w:t>
      </w:r>
      <w:r w:rsidRPr="00A618D3">
        <w:rPr>
          <w:rFonts w:hint="eastAsia"/>
        </w:rPr>
        <w:t xml:space="preserve">　</w:t>
      </w:r>
      <w:r w:rsidRPr="00A618D3">
        <w:t>(D)</w:t>
      </w:r>
      <w:r w:rsidRPr="00A618D3">
        <w:t>需利用快速的中子撞擊原子核</w:t>
      </w:r>
      <w:r w:rsidRPr="00A618D3">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6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t>目前尚未有核熔合發電的應用</w:t>
      </w:r>
      <w:r w:rsidRPr="003D5DA7">
        <w:rPr>
          <w:rFonts w:hint="eastAsia"/>
        </w:rPr>
        <w:t xml:space="preserve">　</w:t>
      </w:r>
      <w:r w:rsidRPr="003D5DA7">
        <w:t>(C)</w:t>
      </w:r>
      <w:r w:rsidRPr="003D5DA7">
        <w:t>遵循質能守恆</w:t>
      </w:r>
      <w:r w:rsidRPr="003D5DA7">
        <w:rPr>
          <w:rFonts w:hint="eastAsia"/>
        </w:rPr>
        <w:t xml:space="preserve">　</w:t>
      </w:r>
      <w:r w:rsidRPr="003D5DA7">
        <w:t>(D)</w:t>
      </w:r>
      <w:r w:rsidRPr="003D5DA7">
        <w:t>需利用慢中子撞擊原子核</w:t>
      </w:r>
    </w:p>
    <w:p w:rsidR="003D5DA7" w:rsidRPr="00F55204" w:rsidRDefault="003D5DA7" w:rsidP="003D5DA7">
      <w:pPr>
        <w:ind w:left="454" w:hanging="454"/>
        <w:rPr>
          <w:rFonts w:eastAsia="細明體"/>
        </w:rPr>
      </w:pPr>
      <w:r>
        <w:rPr>
          <w:rFonts w:ascii="新細明體" w:eastAsia="新細明體" w:hAnsi="新細明體"/>
          <w:sz w:val="24"/>
        </w:rPr>
        <w:t xml:space="preserve">87. </w:t>
      </w:r>
      <w:r w:rsidRPr="00F55204">
        <w:t>關於「核能發電」，下列敘述，何者</w:t>
      </w:r>
      <w:r w:rsidRPr="00F55204">
        <w:rPr>
          <w:u w:val="wave"/>
        </w:rPr>
        <w:t>錯誤</w:t>
      </w:r>
      <w:r w:rsidRPr="00F55204">
        <w:t xml:space="preserve">？　</w:t>
      </w:r>
      <w:r w:rsidRPr="00F55204">
        <w:t>(A)</w:t>
      </w:r>
      <w:r w:rsidRPr="00F55204">
        <w:t>與燃煤的火力發電比較，核能發電只要用少量的核燃料，就可以產生大量的熱能</w:t>
      </w:r>
      <w:r w:rsidRPr="00F55204">
        <w:rPr>
          <w:rFonts w:hint="eastAsia"/>
        </w:rPr>
        <w:t xml:space="preserve">　</w:t>
      </w:r>
      <w:r w:rsidRPr="00F55204">
        <w:t>(B)</w:t>
      </w:r>
      <w:r w:rsidRPr="00F55204">
        <w:t>核分裂反應後，產生的核廢料，帶有強烈的輻射線，須妥善處理，才不致於汙染環境，危害人體</w:t>
      </w:r>
      <w:r w:rsidRPr="00F55204">
        <w:rPr>
          <w:rFonts w:hint="eastAsia"/>
        </w:rPr>
        <w:t xml:space="preserve">　</w:t>
      </w:r>
      <w:r w:rsidRPr="00F55204">
        <w:t>(C)</w:t>
      </w:r>
      <w:r w:rsidRPr="00F55204">
        <w:t>發電廠利用鉛板及鋼筋混凝土妥善防護，可將輻射線降低至我們日常接受的天然輻射量</w:t>
      </w:r>
      <w:r w:rsidRPr="00F55204">
        <w:rPr>
          <w:rFonts w:hint="eastAsia"/>
        </w:rPr>
        <w:t xml:space="preserve">　</w:t>
      </w:r>
      <w:r w:rsidRPr="00F55204">
        <w:t>(D)</w:t>
      </w:r>
      <w:r w:rsidRPr="00F55204">
        <w:t>此種發電方式會汙染空氣，產生酸雨，破壞我們的生活環境</w:t>
      </w:r>
      <w:r w:rsidRPr="00F55204">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7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D</w:t>
      </w:r>
    </w:p>
    <w:p w:rsidR="003D5DA7" w:rsidRPr="00FC2B0E" w:rsidRDefault="003D5DA7" w:rsidP="003D5DA7">
      <w:pPr>
        <w:ind w:left="454" w:hanging="454"/>
        <w:rPr>
          <w:rFonts w:eastAsia="細明體"/>
        </w:rPr>
      </w:pPr>
      <w:r>
        <w:rPr>
          <w:rFonts w:ascii="新細明體" w:eastAsia="新細明體" w:hAnsi="新細明體"/>
          <w:sz w:val="24"/>
        </w:rPr>
        <w:t xml:space="preserve">88. </w:t>
      </w:r>
      <w:r w:rsidRPr="00FC2B0E">
        <w:t>潮汐發電的原理是利用</w:t>
      </w:r>
      <w:r w:rsidRPr="00FC2B0E">
        <w:rPr>
          <w:rFonts w:hint="eastAsia"/>
        </w:rPr>
        <w:t xml:space="preserve">：　</w:t>
      </w:r>
      <w:r w:rsidRPr="00FC2B0E">
        <w:t>(A)</w:t>
      </w:r>
      <w:r w:rsidRPr="00FC2B0E">
        <w:t>河川、湖泊之高位能的水</w:t>
      </w:r>
      <w:r w:rsidRPr="00FC2B0E">
        <w:rPr>
          <w:rFonts w:hint="eastAsia"/>
        </w:rPr>
        <w:t xml:space="preserve">　</w:t>
      </w:r>
      <w:r w:rsidRPr="00FC2B0E">
        <w:t>(B)</w:t>
      </w:r>
      <w:r w:rsidRPr="00FC2B0E">
        <w:t>海水漲落時的落差</w:t>
      </w:r>
      <w:r w:rsidRPr="00FC2B0E">
        <w:rPr>
          <w:rFonts w:hint="eastAsia"/>
        </w:rPr>
        <w:t xml:space="preserve">　</w:t>
      </w:r>
      <w:r w:rsidRPr="00FC2B0E">
        <w:t>(C)</w:t>
      </w:r>
      <w:r w:rsidRPr="00FC2B0E">
        <w:t>深淺海水的溫差</w:t>
      </w:r>
      <w:r w:rsidRPr="00FC2B0E">
        <w:rPr>
          <w:rFonts w:hint="eastAsia"/>
        </w:rPr>
        <w:t xml:space="preserve">　</w:t>
      </w:r>
      <w:r w:rsidRPr="00FC2B0E">
        <w:t>(D)</w:t>
      </w:r>
      <w:r w:rsidRPr="00FC2B0E">
        <w:t>早晚溫差產生的氣</w:t>
      </w:r>
      <w:r w:rsidRPr="00FC2B0E">
        <w:rPr>
          <w:rFonts w:hint="eastAsia"/>
        </w:rPr>
        <w:t>流</w:t>
      </w:r>
      <w:r w:rsidRPr="00FC2B0E">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7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潮汐發電利用海水漲落時的位能差來發電</w:t>
      </w:r>
    </w:p>
    <w:p w:rsidR="003D5DA7" w:rsidRPr="00761A5B" w:rsidRDefault="003D5DA7" w:rsidP="003D5DA7">
      <w:pPr>
        <w:ind w:left="454" w:hanging="454"/>
        <w:rPr>
          <w:rFonts w:eastAsia="細明體"/>
        </w:rPr>
      </w:pPr>
      <w:r>
        <w:rPr>
          <w:rFonts w:ascii="新細明體" w:eastAsia="新細明體" w:hAnsi="新細明體"/>
          <w:sz w:val="24"/>
        </w:rPr>
        <w:t xml:space="preserve">89. </w:t>
      </w:r>
      <w:r w:rsidRPr="00761A5B">
        <w:t xml:space="preserve">風力發電的原理是將何種形式的能量轉換成電能？　</w:t>
      </w:r>
      <w:r w:rsidRPr="00761A5B">
        <w:t>(A)</w:t>
      </w:r>
      <w:r w:rsidRPr="00761A5B">
        <w:t>空氣的熱能</w:t>
      </w:r>
      <w:r w:rsidRPr="00761A5B">
        <w:rPr>
          <w:rFonts w:hint="eastAsia"/>
        </w:rPr>
        <w:t xml:space="preserve">　</w:t>
      </w:r>
      <w:r w:rsidRPr="00761A5B">
        <w:t>(B)</w:t>
      </w:r>
      <w:r w:rsidRPr="00761A5B">
        <w:t>空氣的重力位能</w:t>
      </w:r>
      <w:r w:rsidRPr="00761A5B">
        <w:rPr>
          <w:rFonts w:hint="eastAsia"/>
        </w:rPr>
        <w:t xml:space="preserve">　</w:t>
      </w:r>
      <w:r w:rsidRPr="00761A5B">
        <w:t>(C)</w:t>
      </w:r>
      <w:r w:rsidRPr="00761A5B">
        <w:t>空氣的動能</w:t>
      </w:r>
      <w:r w:rsidRPr="00761A5B">
        <w:rPr>
          <w:rFonts w:hint="eastAsia"/>
        </w:rPr>
        <w:t xml:space="preserve">　</w:t>
      </w:r>
      <w:r w:rsidRPr="00761A5B">
        <w:t>(D)</w:t>
      </w:r>
      <w:r w:rsidRPr="00761A5B">
        <w:t>空氣的化學能</w:t>
      </w:r>
      <w:r w:rsidRPr="00761A5B">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7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風力發電是利用風的動能推動發電機的葉片而轉換成電能</w:t>
      </w:r>
    </w:p>
    <w:p w:rsidR="003D5DA7" w:rsidRPr="0086168F" w:rsidRDefault="003D5DA7" w:rsidP="003D5DA7">
      <w:pPr>
        <w:ind w:left="454" w:hanging="454"/>
        <w:rPr>
          <w:rFonts w:eastAsia="細明體"/>
        </w:rPr>
      </w:pPr>
      <w:r>
        <w:rPr>
          <w:rFonts w:ascii="新細明體" w:eastAsia="新細明體" w:hAnsi="新細明體"/>
          <w:sz w:val="24"/>
        </w:rPr>
        <w:t xml:space="preserve">90. </w:t>
      </w:r>
      <w:r w:rsidRPr="0086168F">
        <w:t>有關能量的敘述，下列哪些是</w:t>
      </w:r>
      <w:r w:rsidRPr="0086168F">
        <w:rPr>
          <w:u w:val="wave"/>
        </w:rPr>
        <w:t>錯誤</w:t>
      </w:r>
      <w:r w:rsidRPr="0086168F">
        <w:t xml:space="preserve">的？　</w:t>
      </w:r>
      <w:r w:rsidRPr="0086168F">
        <w:t>(A)</w:t>
      </w:r>
      <w:r w:rsidRPr="0086168F">
        <w:t>各種形式之能量，皆可以藉適當的方法互相轉換</w:t>
      </w:r>
      <w:r w:rsidRPr="0086168F">
        <w:rPr>
          <w:rFonts w:hint="eastAsia"/>
        </w:rPr>
        <w:t xml:space="preserve">　</w:t>
      </w:r>
      <w:r w:rsidRPr="0086168F">
        <w:t>(B)</w:t>
      </w:r>
      <w:r w:rsidRPr="0086168F">
        <w:t>動能、位能形式不同卻可以互換</w:t>
      </w:r>
      <w:r w:rsidRPr="0086168F">
        <w:rPr>
          <w:rFonts w:hint="eastAsia"/>
        </w:rPr>
        <w:t xml:space="preserve">　</w:t>
      </w:r>
      <w:r w:rsidRPr="0086168F">
        <w:t>(C)</w:t>
      </w:r>
      <w:r w:rsidRPr="0086168F">
        <w:t>化學能與光能、熱能皆可互換</w:t>
      </w:r>
      <w:r w:rsidRPr="0086168F">
        <w:rPr>
          <w:rFonts w:hint="eastAsia"/>
        </w:rPr>
        <w:t xml:space="preserve">　</w:t>
      </w:r>
      <w:r w:rsidRPr="0086168F">
        <w:t>(D)</w:t>
      </w:r>
      <w:r w:rsidRPr="0086168F">
        <w:t>依據能量守恆，所以能量轉換時，其能源轉換率必定為</w:t>
      </w:r>
      <w:r w:rsidRPr="0086168F">
        <w:t>100%</w:t>
      </w:r>
      <w:r w:rsidRPr="0086168F">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7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D)</w:t>
      </w:r>
      <w:r w:rsidRPr="003D5DA7">
        <w:t>能量轉換時會伴隨產生其他不同形式的能量例如熱能的散逸，故無法完全轉換成所需能量形式</w:t>
      </w:r>
    </w:p>
    <w:p w:rsidR="003D5DA7" w:rsidRPr="00C57921" w:rsidRDefault="003D5DA7" w:rsidP="003D5DA7">
      <w:pPr>
        <w:ind w:left="454" w:hanging="454"/>
        <w:rPr>
          <w:rFonts w:eastAsia="細明體"/>
        </w:rPr>
      </w:pPr>
      <w:r>
        <w:rPr>
          <w:rFonts w:ascii="新細明體" w:eastAsia="新細明體" w:hAnsi="新細明體"/>
          <w:sz w:val="24"/>
        </w:rPr>
        <w:t xml:space="preserve">91. </w:t>
      </w:r>
      <w:r w:rsidRPr="00C57921">
        <w:t xml:space="preserve">下列何者可視為生質能的來源？　</w:t>
      </w:r>
      <w:r w:rsidRPr="00C57921">
        <w:t>(A)</w:t>
      </w:r>
      <w:r w:rsidRPr="00C57921">
        <w:t>洋流</w:t>
      </w:r>
      <w:r w:rsidRPr="00C57921">
        <w:rPr>
          <w:rFonts w:hint="eastAsia"/>
        </w:rPr>
        <w:t xml:space="preserve">　</w:t>
      </w:r>
      <w:r w:rsidRPr="00C57921">
        <w:t>(B)</w:t>
      </w:r>
      <w:r w:rsidRPr="00C57921">
        <w:t>無煙煤</w:t>
      </w:r>
      <w:r w:rsidRPr="00C57921">
        <w:rPr>
          <w:rFonts w:hint="eastAsia"/>
        </w:rPr>
        <w:t xml:space="preserve">　</w:t>
      </w:r>
      <w:r w:rsidRPr="00C57921">
        <w:t>(C)</w:t>
      </w:r>
      <w:r w:rsidRPr="00C57921">
        <w:t>地熱</w:t>
      </w:r>
      <w:r w:rsidRPr="00C57921">
        <w:rPr>
          <w:rFonts w:hint="eastAsia"/>
        </w:rPr>
        <w:t xml:space="preserve">　</w:t>
      </w:r>
      <w:r w:rsidRPr="00C57921">
        <w:t>(D)</w:t>
      </w:r>
      <w:r w:rsidRPr="00C57921">
        <w:t>豬糞</w:t>
      </w:r>
      <w:r w:rsidRPr="00C57921">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7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D)</w:t>
      </w:r>
      <w:r w:rsidRPr="003D5DA7">
        <w:t>生質能的來源為動植物</w:t>
      </w:r>
    </w:p>
    <w:p w:rsidR="003D5DA7" w:rsidRPr="00D64999" w:rsidRDefault="003D5DA7" w:rsidP="003D5DA7">
      <w:pPr>
        <w:ind w:left="454" w:hanging="454"/>
        <w:rPr>
          <w:rFonts w:eastAsia="細明體"/>
        </w:rPr>
      </w:pPr>
      <w:r>
        <w:rPr>
          <w:rFonts w:ascii="新細明體" w:eastAsia="新細明體" w:hAnsi="新細明體"/>
          <w:sz w:val="24"/>
        </w:rPr>
        <w:t xml:space="preserve">92. </w:t>
      </w:r>
      <w:r w:rsidRPr="00D64999">
        <w:t>科學家積極開發可以永續經營的生物能源，作為替代能源的方案之一。生物能源有沼氣、生物製氫、生物柴油和燃料乙醇等，其中燃料乙醇是目前世界上生產規模最大者。生質燃料的生產以微生物及綠色植物為主，其生產需考慮材料的培養與製備、燃料的生產、分離與儲存、製備成本與效應等因素，技術層次需注意能源的加入與釋放量，方能為功。例如為了供應汽車燃料所需，有些國家配合其國情積極開發合適的生質燃料，其中以</w:t>
      </w:r>
      <w:r w:rsidRPr="00D64999">
        <w:rPr>
          <w:u w:val="single"/>
        </w:rPr>
        <w:t>巴西</w:t>
      </w:r>
      <w:r w:rsidRPr="00D64999">
        <w:t>開發酒精</w:t>
      </w:r>
      <w:r w:rsidRPr="00D64999">
        <w:rPr>
          <w:rFonts w:hint="eastAsia"/>
        </w:rPr>
        <w:t>作</w:t>
      </w:r>
      <w:r w:rsidRPr="00D64999">
        <w:t xml:space="preserve">為汽車燃料最成功。下列所敘述的特性，哪些是作為生物能源材料所應具備的條件？　</w:t>
      </w:r>
      <w:r w:rsidRPr="00D64999">
        <w:t>(</w:t>
      </w:r>
      <w:r w:rsidRPr="00D64999">
        <w:t>甲</w:t>
      </w:r>
      <w:r w:rsidRPr="00D64999">
        <w:t>)</w:t>
      </w:r>
      <w:r w:rsidRPr="00D64999">
        <w:t>能源零消耗</w:t>
      </w:r>
      <w:r w:rsidRPr="00D64999">
        <w:rPr>
          <w:rFonts w:hint="eastAsia"/>
        </w:rPr>
        <w:t xml:space="preserve">　</w:t>
      </w:r>
      <w:r w:rsidRPr="00D64999">
        <w:t>(</w:t>
      </w:r>
      <w:r w:rsidRPr="00D64999">
        <w:t>乙</w:t>
      </w:r>
      <w:r w:rsidRPr="00D64999">
        <w:t>)</w:t>
      </w:r>
      <w:r w:rsidRPr="00D64999">
        <w:t>能永續經營</w:t>
      </w:r>
      <w:r w:rsidRPr="00D64999">
        <w:rPr>
          <w:rFonts w:hint="eastAsia"/>
        </w:rPr>
        <w:t xml:space="preserve">　</w:t>
      </w:r>
      <w:r w:rsidRPr="00D64999">
        <w:t>(</w:t>
      </w:r>
      <w:r w:rsidRPr="00D64999">
        <w:t>丙</w:t>
      </w:r>
      <w:r w:rsidRPr="00D64999">
        <w:t>)</w:t>
      </w:r>
      <w:r w:rsidRPr="00D64999">
        <w:t>整體的能源成本低</w:t>
      </w:r>
      <w:r w:rsidRPr="00D64999">
        <w:rPr>
          <w:rFonts w:hint="eastAsia"/>
        </w:rPr>
        <w:t xml:space="preserve">　</w:t>
      </w:r>
      <w:r w:rsidRPr="00D64999">
        <w:t>(</w:t>
      </w:r>
      <w:r w:rsidRPr="00D64999">
        <w:t>丁</w:t>
      </w:r>
      <w:r w:rsidRPr="00D64999">
        <w:t>)</w:t>
      </w:r>
      <w:r w:rsidRPr="00D64999">
        <w:t>零汙染</w:t>
      </w:r>
      <w:r w:rsidRPr="00D64999">
        <w:rPr>
          <w:rFonts w:hint="eastAsia"/>
        </w:rPr>
        <w:t xml:space="preserve">　</w:t>
      </w:r>
      <w:r w:rsidRPr="00D64999">
        <w:t>(</w:t>
      </w:r>
      <w:r w:rsidRPr="00D64999">
        <w:t>戊</w:t>
      </w:r>
      <w:r w:rsidRPr="00D64999">
        <w:t>)</w:t>
      </w:r>
      <w:r w:rsidRPr="00D64999">
        <w:t>利用基因改造生物</w:t>
      </w:r>
      <w:r w:rsidRPr="00D64999">
        <w:rPr>
          <w:rFonts w:hint="eastAsia"/>
        </w:rPr>
        <w:t xml:space="preserve">　</w:t>
      </w:r>
      <w:r w:rsidRPr="00D64999">
        <w:t>(A)</w:t>
      </w:r>
      <w:r w:rsidRPr="00D64999">
        <w:t>乙丙</w:t>
      </w:r>
      <w:r w:rsidRPr="00D64999">
        <w:rPr>
          <w:rFonts w:hint="eastAsia"/>
        </w:rPr>
        <w:t xml:space="preserve">　</w:t>
      </w:r>
      <w:r w:rsidRPr="00D64999">
        <w:t>(B)</w:t>
      </w:r>
      <w:r w:rsidRPr="00D64999">
        <w:t>甲丁</w:t>
      </w:r>
      <w:r w:rsidRPr="00D64999">
        <w:rPr>
          <w:rFonts w:hint="eastAsia"/>
        </w:rPr>
        <w:t xml:space="preserve">　</w:t>
      </w:r>
      <w:r w:rsidRPr="00D64999">
        <w:t>(C)</w:t>
      </w:r>
      <w:r w:rsidRPr="00D64999">
        <w:t>乙丙戊</w:t>
      </w:r>
      <w:r w:rsidRPr="00D64999">
        <w:rPr>
          <w:rFonts w:hint="eastAsia"/>
        </w:rPr>
        <w:t xml:space="preserve">　</w:t>
      </w:r>
      <w:r w:rsidRPr="00D64999">
        <w:t>(D)</w:t>
      </w:r>
      <w:r w:rsidRPr="00D64999">
        <w:t>甲乙丁</w:t>
      </w:r>
      <w:r w:rsidRPr="00D64999">
        <w:rPr>
          <w:rFonts w:hint="eastAsia"/>
        </w:rPr>
        <w:t xml:space="preserve">　</w:t>
      </w:r>
      <w:r w:rsidRPr="00D64999">
        <w:t>(E)</w:t>
      </w:r>
      <w:r w:rsidRPr="00D64999">
        <w:t>甲丁戊</w:t>
      </w:r>
      <w:r w:rsidRPr="00D64999">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7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生物能源材料在培養與製備過程中仍會消耗一些能源，例如植物的施肥及其燃料的分離都需耗去能源，故</w:t>
      </w:r>
      <w:r w:rsidRPr="003D5DA7">
        <w:t>(</w:t>
      </w:r>
      <w:r w:rsidRPr="003D5DA7">
        <w:t>甲</w:t>
      </w:r>
      <w:r w:rsidRPr="003D5DA7">
        <w:t>)</w:t>
      </w:r>
      <w:r w:rsidRPr="003D5DA7">
        <w:t>不是應具備條件。生物能源材料只是減少汙染的程度並非完全無汙染，例如酒精燃料仍會生成碳的氧化物之汙染物，故</w:t>
      </w:r>
      <w:r w:rsidRPr="003D5DA7">
        <w:t>(</w:t>
      </w:r>
      <w:r w:rsidRPr="003D5DA7">
        <w:t>丁</w:t>
      </w:r>
      <w:r w:rsidRPr="003D5DA7">
        <w:t>)</w:t>
      </w:r>
      <w:r w:rsidRPr="003D5DA7">
        <w:t>不是應具備條件。</w:t>
      </w:r>
      <w:r w:rsidRPr="003D5DA7">
        <w:t>(</w:t>
      </w:r>
      <w:r w:rsidRPr="003D5DA7">
        <w:t>戊</w:t>
      </w:r>
      <w:r w:rsidRPr="003D5DA7">
        <w:t>)</w:t>
      </w:r>
      <w:r w:rsidRPr="003D5DA7">
        <w:t>利用基因改造生物可使植物的含碳量增大，但並非必要的具備條件</w:t>
      </w:r>
    </w:p>
    <w:p w:rsidR="003D5DA7" w:rsidRPr="002046CE" w:rsidRDefault="003D5DA7" w:rsidP="003D5DA7">
      <w:pPr>
        <w:ind w:left="454" w:hanging="454"/>
        <w:rPr>
          <w:rFonts w:eastAsia="細明體"/>
        </w:rPr>
      </w:pPr>
      <w:r>
        <w:rPr>
          <w:rFonts w:ascii="新細明體" w:eastAsia="新細明體" w:hAnsi="新細明體"/>
          <w:sz w:val="24"/>
        </w:rPr>
        <w:t xml:space="preserve">93. </w:t>
      </w:r>
      <w:r w:rsidRPr="002046CE">
        <w:rPr>
          <w:rFonts w:hint="eastAsia"/>
        </w:rPr>
        <w:t xml:space="preserve">核能的和平用途日廣，在醫學診斷與治療上的應用有莫大價值。下列有關核子醫學或放射性同位素的敘述，何者正確？　</w:t>
      </w:r>
      <w:r w:rsidRPr="002046CE">
        <w:t>(A)</w:t>
      </w:r>
      <w:r w:rsidRPr="002046CE">
        <w:rPr>
          <w:rFonts w:hint="eastAsia"/>
        </w:rPr>
        <w:t>鈷</w:t>
      </w:r>
      <w:r w:rsidRPr="002046CE">
        <w:t>60</w:t>
      </w:r>
      <w:r w:rsidRPr="002046CE">
        <w:rPr>
          <w:rFonts w:hint="eastAsia"/>
        </w:rPr>
        <w:t>釋放加馬（</w:t>
      </w:r>
      <w:r w:rsidRPr="002046CE">
        <w:sym w:font="Symbol" w:char="0067"/>
      </w:r>
      <w:r w:rsidRPr="002046CE">
        <w:rPr>
          <w:rFonts w:hint="eastAsia"/>
        </w:rPr>
        <w:t xml:space="preserve">）射線，半生期極短暫，每次使用後放射性即消失　</w:t>
      </w:r>
      <w:r w:rsidRPr="002046CE">
        <w:t>(B)</w:t>
      </w:r>
      <w:r w:rsidRPr="002046CE">
        <w:rPr>
          <w:rFonts w:hint="eastAsia"/>
        </w:rPr>
        <w:t>鈷</w:t>
      </w:r>
      <w:r w:rsidRPr="002046CE">
        <w:t>60</w:t>
      </w:r>
      <w:r w:rsidRPr="002046CE">
        <w:rPr>
          <w:rFonts w:hint="eastAsia"/>
        </w:rPr>
        <w:t xml:space="preserve">通常藉注射或口服作診療之用　</w:t>
      </w:r>
      <w:r w:rsidRPr="002046CE">
        <w:t>(C)</w:t>
      </w:r>
      <w:r w:rsidRPr="002046CE">
        <w:rPr>
          <w:rFonts w:hint="eastAsia"/>
        </w:rPr>
        <w:t xml:space="preserve">核磁共振顯影儀是利用放射性原理的診斷儀器　</w:t>
      </w:r>
      <w:r w:rsidRPr="002046CE">
        <w:t>(D)</w:t>
      </w:r>
      <w:r w:rsidRPr="002046CE">
        <w:rPr>
          <w:rFonts w:hint="eastAsia"/>
        </w:rPr>
        <w:t xml:space="preserve">含相同原子數的兩種放射性同位素，半生期較短者，在同一時段內衰變的數目較多　</w:t>
      </w:r>
      <w:r w:rsidRPr="002046CE">
        <w:t>(E)</w:t>
      </w:r>
      <w:r w:rsidRPr="002046CE">
        <w:rPr>
          <w:rFonts w:hint="eastAsia"/>
        </w:rPr>
        <w:t>放射性同位素的應用，是利用放出的</w:t>
      </w:r>
      <w:r w:rsidRPr="002046CE">
        <w:sym w:font="Symbol" w:char="0067"/>
      </w:r>
      <w:r w:rsidRPr="002046CE">
        <w:rPr>
          <w:rFonts w:hint="eastAsia"/>
        </w:rPr>
        <w:t>射線殺死細菌或病毒</w:t>
      </w:r>
      <w:r w:rsidRPr="002046CE">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48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rPr>
          <w:rFonts w:hint="eastAsia"/>
        </w:rPr>
        <w:t>鈷</w:t>
      </w:r>
      <w:r w:rsidRPr="003D5DA7">
        <w:t>60</w:t>
      </w:r>
      <w:r w:rsidRPr="003D5DA7">
        <w:rPr>
          <w:rFonts w:hint="eastAsia"/>
        </w:rPr>
        <w:t>（半生期</w:t>
      </w:r>
      <w:r w:rsidRPr="003D5DA7">
        <w:t>5.26</w:t>
      </w:r>
      <w:r w:rsidRPr="003D5DA7">
        <w:rPr>
          <w:rFonts w:hint="eastAsia"/>
        </w:rPr>
        <w:t>年）釋放加馬（</w:t>
      </w:r>
      <w:r w:rsidRPr="003D5DA7">
        <w:sym w:font="Symbol" w:char="0067"/>
      </w:r>
      <w:r w:rsidRPr="003D5DA7">
        <w:rPr>
          <w:rFonts w:hint="eastAsia"/>
        </w:rPr>
        <w:t xml:space="preserve">）射線　</w:t>
      </w:r>
      <w:r w:rsidRPr="003D5DA7">
        <w:t>(B)</w:t>
      </w:r>
      <w:r w:rsidRPr="003D5DA7">
        <w:rPr>
          <w:rFonts w:hint="eastAsia"/>
        </w:rPr>
        <w:t xml:space="preserve">利用儀器照射，不是注射或口服之用　</w:t>
      </w:r>
      <w:r w:rsidRPr="003D5DA7">
        <w:t>(C)</w:t>
      </w:r>
      <w:r w:rsidRPr="003D5DA7">
        <w:rPr>
          <w:rFonts w:hint="eastAsia"/>
        </w:rPr>
        <w:t xml:space="preserve">核磁共振顯影儀利用的是核磁共振光譜，不是由核放射所產生　</w:t>
      </w:r>
      <w:r w:rsidRPr="003D5DA7">
        <w:t>(E)</w:t>
      </w:r>
      <w:r w:rsidRPr="003D5DA7">
        <w:rPr>
          <w:rFonts w:hint="eastAsia"/>
        </w:rPr>
        <w:t>放射性同位素的主要應用，是利用放出的</w:t>
      </w:r>
      <w:r w:rsidRPr="003D5DA7">
        <w:t xml:space="preserve"> </w:t>
      </w:r>
      <w:r w:rsidRPr="003D5DA7">
        <w:sym w:font="Symbol" w:char="0067"/>
      </w:r>
      <w:r w:rsidRPr="003D5DA7">
        <w:t xml:space="preserve"> </w:t>
      </w:r>
      <w:r w:rsidRPr="003D5DA7">
        <w:rPr>
          <w:rFonts w:hint="eastAsia"/>
        </w:rPr>
        <w:t>射線殺死癌細胞</w:t>
      </w:r>
    </w:p>
    <w:p w:rsidR="003D5DA7" w:rsidRDefault="003D5DA7"/>
    <w:p w:rsidR="003D5DA7" w:rsidRDefault="003D5DA7">
      <w:pPr>
        <w:rPr>
          <w:rFonts w:ascii="新細明體" w:eastAsia="新細明體" w:hAnsi="新細明體"/>
          <w:sz w:val="36"/>
        </w:rPr>
      </w:pPr>
      <w:r>
        <w:rPr>
          <w:rFonts w:ascii="新細明體" w:eastAsia="新細明體" w:hAnsi="新細明體" w:hint="eastAsia"/>
          <w:sz w:val="36"/>
        </w:rPr>
        <w:t>【多選題】</w:t>
      </w:r>
    </w:p>
    <w:p w:rsidR="003D5DA7" w:rsidRPr="00F37D1C" w:rsidRDefault="003D5DA7" w:rsidP="003D5DA7">
      <w:pPr>
        <w:ind w:left="454" w:hanging="454"/>
        <w:rPr>
          <w:rFonts w:eastAsia="細明體"/>
        </w:rPr>
      </w:pPr>
      <w:r>
        <w:rPr>
          <w:rFonts w:ascii="新細明體" w:eastAsia="新細明體" w:hAnsi="新細明體"/>
          <w:sz w:val="24"/>
        </w:rPr>
        <w:t xml:space="preserve"> 1. </w:t>
      </w:r>
      <w:r w:rsidRPr="00F37D1C">
        <w:rPr>
          <w:rFonts w:hAnsi="新細明體" w:hint="eastAsia"/>
        </w:rPr>
        <w:t>下列有關能源的敘述，哪些正確？</w:t>
      </w:r>
      <w:r w:rsidRPr="00F37D1C">
        <w:rPr>
          <w:rFonts w:hint="eastAsia"/>
        </w:rPr>
        <w:t xml:space="preserve">　</w:t>
      </w:r>
      <w:r w:rsidRPr="00F37D1C">
        <w:rPr>
          <w:rFonts w:hint="eastAsia"/>
        </w:rPr>
        <w:t>(A)</w:t>
      </w:r>
      <w:r w:rsidRPr="00F37D1C">
        <w:rPr>
          <w:rFonts w:hAnsi="新細明體" w:hint="eastAsia"/>
        </w:rPr>
        <w:t>煤、石油和天然氣都屬於化石燃料</w:t>
      </w:r>
      <w:r w:rsidRPr="00F37D1C">
        <w:rPr>
          <w:rFonts w:hint="eastAsia"/>
        </w:rPr>
        <w:t xml:space="preserve">　</w:t>
      </w:r>
      <w:r w:rsidRPr="00F37D1C">
        <w:rPr>
          <w:rFonts w:hint="eastAsia"/>
        </w:rPr>
        <w:t>(B)</w:t>
      </w:r>
      <w:r w:rsidRPr="00F37D1C">
        <w:rPr>
          <w:rFonts w:hAnsi="新細明體" w:hint="eastAsia"/>
        </w:rPr>
        <w:t>太陽能電池是利用光能產生電流，理論上不消耗物質</w:t>
      </w:r>
      <w:r w:rsidRPr="00F37D1C">
        <w:rPr>
          <w:rFonts w:hint="eastAsia"/>
        </w:rPr>
        <w:t xml:space="preserve">　</w:t>
      </w:r>
      <w:r w:rsidRPr="00F37D1C">
        <w:rPr>
          <w:rFonts w:hint="eastAsia"/>
        </w:rPr>
        <w:t>(C)</w:t>
      </w:r>
      <w:r w:rsidRPr="00F37D1C">
        <w:rPr>
          <w:rFonts w:hAnsi="新細明體" w:hint="eastAsia"/>
        </w:rPr>
        <w:t>核能是指核分裂或核熔合時所產生的能量，並遵守質量不滅定律</w:t>
      </w:r>
      <w:r w:rsidRPr="00F37D1C">
        <w:rPr>
          <w:rFonts w:hint="eastAsia"/>
        </w:rPr>
        <w:t xml:space="preserve">　</w:t>
      </w:r>
      <w:r w:rsidRPr="00F37D1C">
        <w:rPr>
          <w:rFonts w:hint="eastAsia"/>
        </w:rPr>
        <w:t>(D)</w:t>
      </w:r>
      <w:r w:rsidRPr="00F37D1C">
        <w:rPr>
          <w:rFonts w:hAnsi="新細明體" w:hint="eastAsia"/>
        </w:rPr>
        <w:t>潮汐發電、波浪發電、洋流發電、海洋溫差發電等均屬於海洋能源</w:t>
      </w:r>
      <w:r w:rsidRPr="00F37D1C">
        <w:rPr>
          <w:rFonts w:hint="eastAsia"/>
        </w:rPr>
        <w:t xml:space="preserve">　</w:t>
      </w:r>
      <w:r w:rsidRPr="00F37D1C">
        <w:rPr>
          <w:rFonts w:hint="eastAsia"/>
        </w:rPr>
        <w:t>(E)</w:t>
      </w:r>
      <w:r w:rsidRPr="00F37D1C">
        <w:rPr>
          <w:rFonts w:hAnsi="新細明體" w:hint="eastAsia"/>
        </w:rPr>
        <w:t>氫氧燃料電池的發電原理與傳統的水力發電相同，兩者在其發電過程中均不汙染環境</w:t>
      </w:r>
      <w:r w:rsidRPr="00F37D1C">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72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師大附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B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C)</w:t>
      </w:r>
      <w:r w:rsidRPr="003D5DA7">
        <w:rPr>
          <w:rFonts w:hint="eastAsia"/>
        </w:rPr>
        <w:t>核反應應遵守質能守恆定律</w:t>
      </w:r>
    </w:p>
    <w:p w:rsidR="003D5DA7" w:rsidRPr="00383F38" w:rsidRDefault="003D5DA7" w:rsidP="003D5DA7">
      <w:pPr>
        <w:ind w:left="454" w:hanging="454"/>
        <w:rPr>
          <w:rFonts w:eastAsia="細明體"/>
        </w:rPr>
      </w:pPr>
      <w:r>
        <w:rPr>
          <w:rFonts w:ascii="新細明體" w:eastAsia="新細明體" w:hAnsi="新細明體"/>
          <w:sz w:val="24"/>
        </w:rPr>
        <w:t xml:space="preserve"> 2. </w:t>
      </w:r>
      <w:r w:rsidRPr="00383F38">
        <w:rPr>
          <w:rFonts w:hAnsi="新細明體" w:hint="eastAsia"/>
        </w:rPr>
        <w:t>生質能泛指農業或生物資源開發的能源。下列有關生質能說法，哪些正確？</w:t>
      </w:r>
      <w:r w:rsidRPr="00383F38">
        <w:rPr>
          <w:rFonts w:hint="eastAsia"/>
        </w:rPr>
        <w:t xml:space="preserve">　</w:t>
      </w:r>
      <w:r w:rsidRPr="00383F38">
        <w:rPr>
          <w:rFonts w:hint="eastAsia"/>
        </w:rPr>
        <w:t>(A)</w:t>
      </w:r>
      <w:r w:rsidRPr="00383F38">
        <w:rPr>
          <w:rFonts w:hAnsi="新細明體" w:hint="eastAsia"/>
        </w:rPr>
        <w:t>農村通過雜草和動物的糞便發酵製沼氣，沼氣的主要成分是甲烷</w:t>
      </w:r>
      <w:r w:rsidRPr="00383F38">
        <w:rPr>
          <w:rFonts w:hint="eastAsia"/>
        </w:rPr>
        <w:t xml:space="preserve">　</w:t>
      </w:r>
      <w:r w:rsidRPr="00383F38">
        <w:rPr>
          <w:rFonts w:hint="eastAsia"/>
        </w:rPr>
        <w:t>(B)</w:t>
      </w:r>
      <w:r w:rsidRPr="00383F38">
        <w:rPr>
          <w:rFonts w:hAnsi="新細明體" w:hint="eastAsia"/>
        </w:rPr>
        <w:t>推廣使用乙醇汽油，乙醇可由富含澱粉的穀物發酵產生</w:t>
      </w:r>
      <w:r w:rsidRPr="00383F38">
        <w:rPr>
          <w:rFonts w:hint="eastAsia"/>
        </w:rPr>
        <w:t xml:space="preserve">　</w:t>
      </w:r>
      <w:r w:rsidRPr="00383F38">
        <w:rPr>
          <w:rFonts w:hint="eastAsia"/>
        </w:rPr>
        <w:t>(C)</w:t>
      </w:r>
      <w:r w:rsidRPr="00383F38">
        <w:rPr>
          <w:rFonts w:hAnsi="新細明體" w:hint="eastAsia"/>
        </w:rPr>
        <w:t>用油料作物生產的生質柴油成分，與從石油中提取的柴油成分相同</w:t>
      </w:r>
      <w:r w:rsidRPr="00383F38">
        <w:rPr>
          <w:rFonts w:hint="eastAsia"/>
        </w:rPr>
        <w:t xml:space="preserve">　</w:t>
      </w:r>
      <w:r w:rsidRPr="00383F38">
        <w:rPr>
          <w:rFonts w:hint="eastAsia"/>
        </w:rPr>
        <w:t>(D)</w:t>
      </w:r>
      <w:r w:rsidRPr="00383F38">
        <w:rPr>
          <w:rFonts w:hAnsi="新細明體" w:hint="eastAsia"/>
        </w:rPr>
        <w:t>開發生物質能，有利於環境保護和經濟持續發展</w:t>
      </w:r>
      <w:r w:rsidRPr="00383F38">
        <w:rPr>
          <w:rFonts w:hint="eastAsia"/>
        </w:rPr>
        <w:t xml:space="preserve">　</w:t>
      </w:r>
      <w:r w:rsidRPr="00383F38">
        <w:rPr>
          <w:rFonts w:hint="eastAsia"/>
        </w:rPr>
        <w:t>(E)</w:t>
      </w:r>
      <w:r w:rsidRPr="00383F38">
        <w:rPr>
          <w:rFonts w:hAnsi="新細明體" w:hint="eastAsia"/>
        </w:rPr>
        <w:t>生質柴油對環境造成的汙染比石油少</w:t>
      </w:r>
      <w:r w:rsidRPr="00383F38">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72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師大附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B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C)</w:t>
      </w:r>
      <w:r w:rsidRPr="003D5DA7">
        <w:rPr>
          <w:rFonts w:hint="eastAsia"/>
        </w:rPr>
        <w:t xml:space="preserve">組成與比例皆有不同　</w:t>
      </w:r>
      <w:r w:rsidRPr="003D5DA7">
        <w:rPr>
          <w:rFonts w:hint="eastAsia"/>
        </w:rPr>
        <w:t>(D)</w:t>
      </w:r>
      <w:r w:rsidRPr="003D5DA7">
        <w:rPr>
          <w:rFonts w:hint="eastAsia"/>
        </w:rPr>
        <w:t>開發生質能，會造成經濟作物的減產</w:t>
      </w:r>
    </w:p>
    <w:p w:rsidR="003D5DA7" w:rsidRPr="00757634" w:rsidRDefault="003D5DA7" w:rsidP="003D5DA7">
      <w:pPr>
        <w:ind w:left="454" w:hanging="454"/>
        <w:rPr>
          <w:rFonts w:eastAsia="細明體"/>
        </w:rPr>
      </w:pPr>
      <w:r>
        <w:rPr>
          <w:rFonts w:ascii="新細明體" w:eastAsia="新細明體" w:hAnsi="新細明體"/>
          <w:sz w:val="24"/>
        </w:rPr>
        <w:t xml:space="preserve"> 3. </w:t>
      </w:r>
      <w:r w:rsidRPr="00757634">
        <w:rPr>
          <w:rFonts w:hAnsi="新細明體"/>
        </w:rPr>
        <w:t>關於多元能源，下列敘述</w:t>
      </w:r>
      <w:r w:rsidRPr="00757634">
        <w:rPr>
          <w:rFonts w:hAnsi="新細明體" w:hint="eastAsia"/>
        </w:rPr>
        <w:t>哪些</w:t>
      </w:r>
      <w:r w:rsidRPr="00757634">
        <w:rPr>
          <w:rFonts w:hAnsi="新細明體"/>
        </w:rPr>
        <w:t xml:space="preserve">正確？　</w:t>
      </w:r>
      <w:r w:rsidRPr="00757634">
        <w:t>(A)</w:t>
      </w:r>
      <w:r w:rsidRPr="00757634">
        <w:rPr>
          <w:rFonts w:hAnsi="新細明體"/>
        </w:rPr>
        <w:t xml:space="preserve">可燃性垃圾可用來發電　</w:t>
      </w:r>
      <w:r w:rsidRPr="00757634">
        <w:t>(B)</w:t>
      </w:r>
      <w:r w:rsidRPr="00757634">
        <w:rPr>
          <w:rFonts w:hAnsi="新細明體"/>
        </w:rPr>
        <w:t>甘蔗渣</w:t>
      </w:r>
      <w:r w:rsidRPr="00757634">
        <w:rPr>
          <w:rFonts w:hAnsi="新細明體" w:hint="eastAsia"/>
        </w:rPr>
        <w:t>發</w:t>
      </w:r>
      <w:r w:rsidRPr="00757634">
        <w:rPr>
          <w:rFonts w:hAnsi="新細明體"/>
        </w:rPr>
        <w:t xml:space="preserve">酵成酒精，是一種化石燃料　</w:t>
      </w:r>
      <w:r w:rsidRPr="00757634">
        <w:t>(C)</w:t>
      </w:r>
      <w:r w:rsidRPr="00757634">
        <w:rPr>
          <w:rFonts w:hAnsi="新細明體"/>
        </w:rPr>
        <w:t>水力發電的能量轉換：水的重力位能</w:t>
      </w:r>
      <w:r w:rsidRPr="00757634">
        <w:rPr>
          <w:rFonts w:hAnsi="新細明體" w:hint="eastAsia"/>
        </w:rPr>
        <w:t xml:space="preserve"> </w:t>
      </w:r>
      <w:r w:rsidRPr="00757634">
        <w:rPr>
          <w:rFonts w:hAnsi="新細明體" w:hint="eastAsia"/>
        </w:rPr>
        <w:t>→</w:t>
      </w:r>
      <w:r w:rsidRPr="00757634">
        <w:rPr>
          <w:rFonts w:hAnsi="新細明體" w:hint="eastAsia"/>
        </w:rPr>
        <w:t xml:space="preserve"> </w:t>
      </w:r>
      <w:r w:rsidRPr="00757634">
        <w:rPr>
          <w:rFonts w:hAnsi="新細明體"/>
        </w:rPr>
        <w:t>動能</w:t>
      </w:r>
      <w:r w:rsidRPr="00757634">
        <w:rPr>
          <w:rFonts w:hAnsi="新細明體" w:hint="eastAsia"/>
        </w:rPr>
        <w:t xml:space="preserve"> </w:t>
      </w:r>
      <w:r w:rsidRPr="00757634">
        <w:rPr>
          <w:rFonts w:hAnsi="新細明體" w:hint="eastAsia"/>
        </w:rPr>
        <w:t>→</w:t>
      </w:r>
      <w:r w:rsidRPr="00757634">
        <w:rPr>
          <w:rFonts w:hAnsi="新細明體" w:hint="eastAsia"/>
        </w:rPr>
        <w:t xml:space="preserve"> </w:t>
      </w:r>
      <w:r w:rsidRPr="00757634">
        <w:rPr>
          <w:rFonts w:hAnsi="新細明體"/>
        </w:rPr>
        <w:t xml:space="preserve">電能　</w:t>
      </w:r>
      <w:r w:rsidRPr="00757634">
        <w:t>(D)</w:t>
      </w:r>
      <w:r w:rsidRPr="00757634">
        <w:rPr>
          <w:rFonts w:hAnsi="新細明體"/>
        </w:rPr>
        <w:t xml:space="preserve">太陽能是乾淨又無汙染的能量，是未來值得開發的能源　</w:t>
      </w:r>
      <w:r w:rsidRPr="00757634">
        <w:t>(E)</w:t>
      </w:r>
      <w:r w:rsidRPr="00757634">
        <w:rPr>
          <w:rFonts w:hAnsi="新細明體"/>
        </w:rPr>
        <w:t>海洋溫差發電是利用冷媒作用的原理，此冷媒的變化是一種化學變化</w:t>
      </w:r>
      <w:r w:rsidRPr="00757634">
        <w:rPr>
          <w:rFonts w:eastAsia="細明體"/>
        </w:rPr>
        <w:t xml:space="preserve"> </w:t>
      </w:r>
    </w:p>
    <w:p w:rsidR="003D5DA7" w:rsidRPr="003D5DA7" w:rsidRDefault="003D5DA7" w:rsidP="003D5DA7">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72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左營高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Ansi="新細明體" w:hint="eastAsia"/>
        </w:rPr>
        <w:t>AC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B)</w:t>
      </w:r>
      <w:r w:rsidRPr="003D5DA7">
        <w:rPr>
          <w:rFonts w:hint="eastAsia"/>
        </w:rPr>
        <w:t xml:space="preserve">應更正為生質能　</w:t>
      </w:r>
      <w:r w:rsidRPr="003D5DA7">
        <w:rPr>
          <w:rFonts w:hint="eastAsia"/>
        </w:rPr>
        <w:t>(E)</w:t>
      </w:r>
      <w:r w:rsidRPr="003D5DA7">
        <w:rPr>
          <w:rFonts w:hint="eastAsia"/>
        </w:rPr>
        <w:t>冷媒僅進行相變（物理變化）</w:t>
      </w:r>
    </w:p>
    <w:p w:rsidR="003D5DA7" w:rsidRPr="00AE0582" w:rsidRDefault="003D5DA7" w:rsidP="003D5DA7">
      <w:pPr>
        <w:ind w:left="454" w:hanging="454"/>
        <w:rPr>
          <w:rFonts w:eastAsia="細明體"/>
        </w:rPr>
      </w:pPr>
      <w:r>
        <w:rPr>
          <w:rFonts w:ascii="新細明體" w:eastAsia="新細明體" w:hAnsi="新細明體"/>
          <w:sz w:val="24"/>
        </w:rPr>
        <w:t xml:space="preserve"> 4. </w:t>
      </w:r>
      <w:r w:rsidRPr="00AE0582">
        <w:rPr>
          <w:rFonts w:hAnsi="新細明體" w:hint="eastAsia"/>
        </w:rPr>
        <w:t>下列哪些屬於</w:t>
      </w:r>
      <w:r w:rsidRPr="00AE0582">
        <w:rPr>
          <w:rFonts w:hAnsi="新細明體" w:hint="eastAsia"/>
          <w:u w:val="wave"/>
        </w:rPr>
        <w:t>非再生</w:t>
      </w:r>
      <w:r w:rsidRPr="00AE0582">
        <w:rPr>
          <w:rFonts w:hAnsi="新細明體" w:hint="eastAsia"/>
        </w:rPr>
        <w:t>能源</w:t>
      </w:r>
      <w:r w:rsidRPr="00AE0582">
        <w:rPr>
          <w:rFonts w:hAnsi="新細明體"/>
        </w:rPr>
        <w:t xml:space="preserve">？　</w:t>
      </w:r>
      <w:r w:rsidRPr="00AE0582">
        <w:t>(A)</w:t>
      </w:r>
      <w:r w:rsidRPr="00AE0582">
        <w:rPr>
          <w:rFonts w:hAnsi="新細明體" w:hint="eastAsia"/>
        </w:rPr>
        <w:t>風力</w:t>
      </w:r>
      <w:r w:rsidRPr="00AE0582">
        <w:rPr>
          <w:rFonts w:hAnsi="新細明體"/>
        </w:rPr>
        <w:t xml:space="preserve">　</w:t>
      </w:r>
      <w:r w:rsidRPr="00AE0582">
        <w:t>(B)</w:t>
      </w:r>
      <w:r w:rsidRPr="00AE0582">
        <w:rPr>
          <w:rFonts w:hAnsi="新細明體" w:hint="eastAsia"/>
        </w:rPr>
        <w:t>核能</w:t>
      </w:r>
      <w:r w:rsidRPr="00AE0582">
        <w:rPr>
          <w:rFonts w:hAnsi="新細明體"/>
        </w:rPr>
        <w:t xml:space="preserve">　</w:t>
      </w:r>
      <w:r w:rsidRPr="00AE0582">
        <w:t>(C)</w:t>
      </w:r>
      <w:r w:rsidRPr="00AE0582">
        <w:rPr>
          <w:rFonts w:hAnsi="新細明體" w:hint="eastAsia"/>
        </w:rPr>
        <w:t>生質能</w:t>
      </w:r>
      <w:r w:rsidRPr="00AE0582">
        <w:rPr>
          <w:rFonts w:hAnsi="新細明體"/>
        </w:rPr>
        <w:t xml:space="preserve">　</w:t>
      </w:r>
      <w:r w:rsidRPr="00AE0582">
        <w:t>(D)</w:t>
      </w:r>
      <w:r w:rsidRPr="00AE0582">
        <w:rPr>
          <w:rFonts w:hAnsi="新細明體" w:hint="eastAsia"/>
        </w:rPr>
        <w:t xml:space="preserve">化石燃料　</w:t>
      </w:r>
      <w:r w:rsidRPr="00AE0582">
        <w:rPr>
          <w:rFonts w:hint="eastAsia"/>
        </w:rPr>
        <w:t>(E)</w:t>
      </w:r>
      <w:r w:rsidRPr="00AE0582">
        <w:rPr>
          <w:rFonts w:hAnsi="新細明體" w:hint="eastAsia"/>
        </w:rPr>
        <w:t>海洋能</w:t>
      </w:r>
      <w:r w:rsidRPr="00AE0582">
        <w:rPr>
          <w:rFonts w:eastAsia="細明體"/>
        </w:rPr>
        <w:t xml:space="preserve"> </w:t>
      </w:r>
    </w:p>
    <w:p w:rsidR="003D5DA7" w:rsidRPr="003D5DA7" w:rsidRDefault="003D5DA7" w:rsidP="003D5DA7">
      <w:pPr>
        <w:ind w:left="981" w:hanging="595"/>
        <w:rPr>
          <w:rFonts w:hAnsi="新細明體"/>
        </w:rPr>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72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Ansi="新細明體" w:hint="eastAsia"/>
        </w:rPr>
        <w:t>B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非再生能源為不可循環再利用的能源，用盡便不再生</w:t>
      </w:r>
    </w:p>
    <w:p w:rsidR="003D5DA7" w:rsidRPr="00B15F0D" w:rsidRDefault="003D5DA7" w:rsidP="003D5DA7">
      <w:pPr>
        <w:ind w:left="454" w:hanging="454"/>
        <w:rPr>
          <w:rFonts w:hAnsi="新細明體"/>
        </w:rPr>
      </w:pPr>
      <w:r>
        <w:rPr>
          <w:rFonts w:ascii="新細明體" w:eastAsia="新細明體" w:hAnsi="新細明體"/>
          <w:sz w:val="24"/>
        </w:rPr>
        <w:t xml:space="preserve"> 5. </w:t>
      </w:r>
      <w:r w:rsidRPr="00B15F0D">
        <w:rPr>
          <w:rFonts w:hAnsi="新細明體"/>
        </w:rPr>
        <w:t>全球能源短缺，又逢石油價格飆漲，世界各國都在積極開發可再生的替代能源，造就了太陽能、風能、生質乙醇、生質柴油等新興替代能源產業蓬勃發展。所謂生質柴油是以各種動植物油脂為原料，經過轉酯化反應、中和、水洗及蒸餾之後，所形成的脂肪酸酯類，例如將廢食用油、氫氧化鈉、甲醇加熱可製得生質柴油和甘油。它不僅有替代柴油燃料的功用，具有生物可分解和無毒等特性，更可大幅降低柴油引擎所排放的黑煙、未燃碳氫化合物、一氧化碳、以及多環芳香烴等毒性物質。下列敘述</w:t>
      </w:r>
      <w:r w:rsidRPr="00B15F0D">
        <w:rPr>
          <w:rFonts w:hAnsi="新細明體" w:hint="eastAsia"/>
        </w:rPr>
        <w:t>哪些</w:t>
      </w:r>
      <w:r w:rsidRPr="00B15F0D">
        <w:rPr>
          <w:rFonts w:hAnsi="新細明體"/>
        </w:rPr>
        <w:t xml:space="preserve">正確？　</w:t>
      </w:r>
      <w:r w:rsidRPr="00B15F0D">
        <w:t>(A)</w:t>
      </w:r>
      <w:r w:rsidRPr="00B15F0D">
        <w:rPr>
          <w:rFonts w:hAnsi="新細明體"/>
        </w:rPr>
        <w:t xml:space="preserve">肥皂也是一種生質柴油　</w:t>
      </w:r>
      <w:r w:rsidRPr="00B15F0D">
        <w:t>(B)</w:t>
      </w:r>
      <w:r w:rsidRPr="00B15F0D">
        <w:rPr>
          <w:rFonts w:hAnsi="新細明體"/>
        </w:rPr>
        <w:t xml:space="preserve">生質柴油所含元素為碳、氫、氧　</w:t>
      </w:r>
      <w:r w:rsidRPr="00B15F0D">
        <w:t>(C)</w:t>
      </w:r>
      <w:r w:rsidRPr="00B15F0D">
        <w:rPr>
          <w:rFonts w:hAnsi="新細明體"/>
        </w:rPr>
        <w:t xml:space="preserve">石化柴油主要成分為烴類　</w:t>
      </w:r>
      <w:r w:rsidRPr="00B15F0D">
        <w:t>(D)</w:t>
      </w:r>
      <w:r w:rsidRPr="00B15F0D">
        <w:rPr>
          <w:rFonts w:hAnsi="新細明體"/>
        </w:rPr>
        <w:t xml:space="preserve">生質柴油和甘油都是酯類　</w:t>
      </w:r>
      <w:r w:rsidRPr="00B15F0D">
        <w:t>(E)</w:t>
      </w:r>
      <w:r w:rsidRPr="00B15F0D">
        <w:rPr>
          <w:rFonts w:hAnsi="新細明體"/>
        </w:rPr>
        <w:t>生質柴油和石化柴油都是非再生能源</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72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二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B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A)</w:t>
      </w:r>
      <w:r w:rsidRPr="003D5DA7">
        <w:rPr>
          <w:rFonts w:hint="eastAsia"/>
        </w:rPr>
        <w:t>生質柴油應為酯類，而肥皂為脂肪酸鹽</w:t>
      </w:r>
      <w:r w:rsidRPr="003D5DA7">
        <w:br/>
      </w:r>
      <w:r w:rsidRPr="003D5DA7">
        <w:rPr>
          <w:rFonts w:hint="eastAsia"/>
        </w:rPr>
        <w:t>(D)</w:t>
      </w:r>
      <w:r w:rsidRPr="003D5DA7">
        <w:rPr>
          <w:rFonts w:hint="eastAsia"/>
        </w:rPr>
        <w:t>甘油為醇類</w:t>
      </w:r>
      <w:r w:rsidRPr="003D5DA7">
        <w:br/>
      </w:r>
      <w:r w:rsidRPr="003D5DA7">
        <w:rPr>
          <w:rFonts w:hint="eastAsia"/>
        </w:rPr>
        <w:t>(E)</w:t>
      </w:r>
      <w:r w:rsidRPr="003D5DA7">
        <w:rPr>
          <w:rFonts w:hint="eastAsia"/>
        </w:rPr>
        <w:t>石化柴油屬非再生能源，生質柴油則為再生能源</w:t>
      </w:r>
    </w:p>
    <w:p w:rsidR="003D5DA7" w:rsidRPr="00045F82" w:rsidRDefault="003D5DA7" w:rsidP="003D5DA7">
      <w:pPr>
        <w:ind w:left="454" w:hanging="454"/>
        <w:rPr>
          <w:rFonts w:eastAsia="細明體"/>
        </w:rPr>
      </w:pPr>
      <w:r>
        <w:rPr>
          <w:rFonts w:ascii="新細明體" w:eastAsia="新細明體" w:hAnsi="新細明體"/>
          <w:sz w:val="24"/>
        </w:rPr>
        <w:t xml:space="preserve"> 6. </w:t>
      </w:r>
      <w:r w:rsidRPr="00045F82">
        <w:rPr>
          <w:rFonts w:hAnsi="新細明體" w:hint="eastAsia"/>
        </w:rPr>
        <w:t xml:space="preserve">下列有關核反應的敘述，何者正確？　</w:t>
      </w:r>
      <w:r w:rsidRPr="00045F82">
        <w:rPr>
          <w:rFonts w:hint="eastAsia"/>
        </w:rPr>
        <w:t>(A)</w:t>
      </w:r>
      <w:r w:rsidRPr="00045F82">
        <w:rPr>
          <w:rFonts w:hAnsi="新細明體" w:hint="eastAsia"/>
        </w:rPr>
        <w:t>核能發電利用核分裂反應，原料為</w:t>
      </w:r>
      <w:r w:rsidRPr="00045F82">
        <w:rPr>
          <w:position w:val="-10"/>
        </w:rPr>
        <w:object w:dxaOrig="480" w:dyaOrig="360">
          <v:shape id="_x0000_i1336" type="#_x0000_t75" style="width:24pt;height:18pt" o:ole="">
            <v:imagedata r:id="rId563" o:title=""/>
          </v:shape>
          <o:OLEObject Type="Embed" ProgID="Equation.DSMT4" ShapeID="_x0000_i1336" DrawAspect="Content" ObjectID="_1523807803" r:id="rId564"/>
        </w:object>
      </w:r>
      <w:r w:rsidRPr="00045F82">
        <w:rPr>
          <w:rFonts w:hAnsi="新細明體" w:hint="eastAsia"/>
        </w:rPr>
        <w:t xml:space="preserve">　</w:t>
      </w:r>
      <w:r w:rsidRPr="00045F82">
        <w:rPr>
          <w:rFonts w:hint="eastAsia"/>
        </w:rPr>
        <w:t>(B)</w:t>
      </w:r>
      <w:r w:rsidRPr="00045F82">
        <w:rPr>
          <w:rFonts w:hAnsi="新細明體" w:hint="eastAsia"/>
        </w:rPr>
        <w:t xml:space="preserve">地熱的來源可能為放射性物質的核衰變　</w:t>
      </w:r>
      <w:r w:rsidRPr="00045F82">
        <w:rPr>
          <w:rFonts w:hint="eastAsia"/>
        </w:rPr>
        <w:t>(C)</w:t>
      </w:r>
      <w:r w:rsidRPr="00045F82">
        <w:rPr>
          <w:rFonts w:hAnsi="新細明體" w:hint="eastAsia"/>
        </w:rPr>
        <w:t>以</w:t>
      </w:r>
      <w:r w:rsidRPr="00045F82">
        <w:rPr>
          <w:i/>
        </w:rPr>
        <w:t>α</w:t>
      </w:r>
      <w:r w:rsidRPr="00045F82">
        <w:rPr>
          <w:rFonts w:hAnsi="新細明體" w:hint="eastAsia"/>
        </w:rPr>
        <w:t>粒子撞擊</w:t>
      </w:r>
      <w:r w:rsidRPr="00045F82">
        <w:rPr>
          <w:position w:val="-10"/>
        </w:rPr>
        <w:object w:dxaOrig="400" w:dyaOrig="360">
          <v:shape id="_x0000_i1337" type="#_x0000_t75" style="width:20.25pt;height:18pt" o:ole="">
            <v:imagedata r:id="rId565" o:title=""/>
          </v:shape>
          <o:OLEObject Type="Embed" ProgID="Equation.DSMT4" ShapeID="_x0000_i1337" DrawAspect="Content" ObjectID="_1523807804" r:id="rId566"/>
        </w:object>
      </w:r>
      <w:r w:rsidRPr="00045F82">
        <w:rPr>
          <w:rFonts w:hAnsi="新細明體" w:hint="eastAsia"/>
        </w:rPr>
        <w:t>，產生兩個粒子，若產物之一為</w:t>
      </w:r>
      <w:r w:rsidRPr="00045F82">
        <w:rPr>
          <w:position w:val="-10"/>
        </w:rPr>
        <w:object w:dxaOrig="380" w:dyaOrig="360">
          <v:shape id="_x0000_i1338" type="#_x0000_t75" style="width:18.75pt;height:18pt" o:ole="">
            <v:imagedata r:id="rId567" o:title=""/>
          </v:shape>
          <o:OLEObject Type="Embed" ProgID="Equation.DSMT4" ShapeID="_x0000_i1338" DrawAspect="Content" ObjectID="_1523807805" r:id="rId568"/>
        </w:object>
      </w:r>
      <w:r w:rsidRPr="00045F82">
        <w:rPr>
          <w:rFonts w:hAnsi="新細明體" w:hint="eastAsia"/>
        </w:rPr>
        <w:t xml:space="preserve">，則另一物質為中子　</w:t>
      </w:r>
      <w:r w:rsidRPr="00045F82">
        <w:rPr>
          <w:rFonts w:hint="eastAsia"/>
        </w:rPr>
        <w:t>(D)</w:t>
      </w:r>
      <w:r w:rsidRPr="00045F82">
        <w:rPr>
          <w:rFonts w:hAnsi="新細明體" w:hint="eastAsia"/>
        </w:rPr>
        <w:t>質量虧損</w:t>
      </w:r>
      <w:smartTag w:uri="urn:schemas-microsoft-com:office:smarttags" w:element="chmetcnv">
        <w:smartTagPr>
          <w:attr w:name="UnitName" w:val="克"/>
          <w:attr w:name="SourceValue" w:val="1"/>
          <w:attr w:name="HasSpace" w:val="False"/>
          <w:attr w:name="Negative" w:val="False"/>
          <w:attr w:name="NumberType" w:val="1"/>
          <w:attr w:name="TCSC" w:val="0"/>
        </w:smartTagPr>
        <w:r w:rsidRPr="00045F82">
          <w:rPr>
            <w:rFonts w:hint="eastAsia"/>
          </w:rPr>
          <w:t>1</w:t>
        </w:r>
        <w:r w:rsidRPr="00045F82">
          <w:rPr>
            <w:rFonts w:hAnsi="新細明體" w:hint="eastAsia"/>
          </w:rPr>
          <w:t>克</w:t>
        </w:r>
      </w:smartTag>
      <w:r w:rsidRPr="00045F82">
        <w:rPr>
          <w:rFonts w:hAnsi="新細明體" w:hint="eastAsia"/>
        </w:rPr>
        <w:t>，產生的核能約</w:t>
      </w:r>
      <w:r w:rsidRPr="00045F82">
        <w:t>9</w:t>
      </w:r>
      <w:r w:rsidRPr="00045F82">
        <w:rPr>
          <w:rFonts w:hint="eastAsia"/>
        </w:rPr>
        <w:t xml:space="preserve"> </w:t>
      </w:r>
      <w:r w:rsidRPr="00045F82">
        <w:rPr>
          <w:rFonts w:hint="eastAsia"/>
        </w:rPr>
        <w:sym w:font="Symbol" w:char="F0B4"/>
      </w:r>
      <w:r w:rsidRPr="00045F82">
        <w:rPr>
          <w:rFonts w:hint="eastAsia"/>
        </w:rPr>
        <w:t xml:space="preserve"> </w:t>
      </w:r>
      <w:r w:rsidRPr="00045F82">
        <w:t>10</w:t>
      </w:r>
      <w:r w:rsidRPr="00045F82">
        <w:rPr>
          <w:vertAlign w:val="superscript"/>
        </w:rPr>
        <w:t>16</w:t>
      </w:r>
      <w:r w:rsidRPr="00045F82">
        <w:rPr>
          <w:rFonts w:hAnsi="新細明體" w:hint="eastAsia"/>
        </w:rPr>
        <w:t>焦耳</w:t>
      </w:r>
      <w:r w:rsidRPr="00045F82">
        <w:rPr>
          <w:rFonts w:hAnsi="新細明體"/>
        </w:rPr>
        <w:t xml:space="preserve">　</w:t>
      </w:r>
      <w:r w:rsidRPr="00045F82">
        <w:t>(E)</w:t>
      </w:r>
      <w:r w:rsidRPr="00045F82">
        <w:rPr>
          <w:rFonts w:hAnsi="新細明體" w:hint="eastAsia"/>
        </w:rPr>
        <w:t>今年日本福島核電廠輻射外洩時，政府發放碘</w:t>
      </w:r>
      <w:r w:rsidRPr="00045F82">
        <w:rPr>
          <w:rFonts w:hAnsi="新細明體" w:hint="eastAsia"/>
        </w:rPr>
        <w:sym w:font="Symbol" w:char="F02D"/>
      </w:r>
      <w:r w:rsidRPr="00045F82">
        <w:rPr>
          <w:rFonts w:hint="eastAsia"/>
        </w:rPr>
        <w:t>131</w:t>
      </w:r>
      <w:r w:rsidRPr="00045F82">
        <w:rPr>
          <w:rFonts w:hAnsi="新細明體" w:hint="eastAsia"/>
        </w:rPr>
        <w:t>給當地民眾服用</w:t>
      </w:r>
      <w:r w:rsidRPr="00045F82">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76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松山高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A)</w:t>
      </w:r>
      <w:r w:rsidRPr="003D5DA7">
        <w:rPr>
          <w:rFonts w:hint="eastAsia"/>
        </w:rPr>
        <w:t>核分裂利用</w:t>
      </w:r>
      <w:r w:rsidRPr="003D5DA7">
        <w:rPr>
          <w:position w:val="-14"/>
        </w:rPr>
        <w:object w:dxaOrig="480" w:dyaOrig="400">
          <v:shape id="_x0000_i1339" type="#_x0000_t75" style="width:24pt;height:20.25pt" o:ole="">
            <v:imagedata r:id="rId569" o:title=""/>
          </v:shape>
          <o:OLEObject Type="Embed" ProgID="Equation.DSMT4" ShapeID="_x0000_i1339" DrawAspect="Content" ObjectID="_1523807806" r:id="rId570"/>
        </w:object>
      </w:r>
      <w:r w:rsidRPr="003D5DA7">
        <w:rPr>
          <w:rFonts w:hint="eastAsia"/>
        </w:rPr>
        <w:t>經中子撞擊後分裂成</w:t>
      </w:r>
      <w:r w:rsidRPr="003D5DA7">
        <w:rPr>
          <w:rFonts w:hint="eastAsia"/>
        </w:rPr>
        <w:t xml:space="preserve">2 </w:t>
      </w:r>
      <w:r w:rsidRPr="003D5DA7">
        <w:rPr>
          <w:rFonts w:hint="eastAsia"/>
        </w:rPr>
        <w:sym w:font="Symbol" w:char="F02D"/>
      </w:r>
      <w:r w:rsidRPr="003D5DA7">
        <w:rPr>
          <w:rFonts w:hint="eastAsia"/>
        </w:rPr>
        <w:t xml:space="preserve"> 3</w:t>
      </w:r>
      <w:r w:rsidRPr="003D5DA7">
        <w:rPr>
          <w:rFonts w:hint="eastAsia"/>
        </w:rPr>
        <w:t>中子和較小原子而引發連鎖反應而放出大量熱量</w:t>
      </w:r>
      <w:r w:rsidRPr="003D5DA7">
        <w:br/>
      </w:r>
      <w:r w:rsidRPr="003D5DA7">
        <w:rPr>
          <w:rFonts w:hint="eastAsia"/>
        </w:rPr>
        <w:t>(B)</w:t>
      </w:r>
      <w:r w:rsidRPr="003D5DA7">
        <w:rPr>
          <w:rFonts w:hint="eastAsia"/>
        </w:rPr>
        <w:t>地熱是存在於地球內部熱能，可能為核衰變而生成</w:t>
      </w:r>
      <w:r w:rsidRPr="003D5DA7">
        <w:br/>
      </w:r>
      <w:r w:rsidRPr="003D5DA7">
        <w:rPr>
          <w:rFonts w:hint="eastAsia"/>
        </w:rPr>
        <w:t>(C)</w:t>
      </w:r>
      <w:r w:rsidRPr="003D5DA7">
        <w:rPr>
          <w:position w:val="-14"/>
        </w:rPr>
        <w:object w:dxaOrig="2040" w:dyaOrig="400">
          <v:shape id="_x0000_i1340" type="#_x0000_t75" style="width:102pt;height:20.25pt" o:ole="">
            <v:imagedata r:id="rId571" o:title=""/>
          </v:shape>
          <o:OLEObject Type="Embed" ProgID="Equation.DSMT4" ShapeID="_x0000_i1340" DrawAspect="Content" ObjectID="_1523807807" r:id="rId572"/>
        </w:object>
      </w:r>
      <w:r w:rsidRPr="003D5DA7">
        <w:rPr>
          <w:rFonts w:hint="eastAsia"/>
        </w:rPr>
        <w:t>（質子）</w:t>
      </w:r>
      <w:r w:rsidRPr="003D5DA7">
        <w:br/>
      </w:r>
      <w:r w:rsidRPr="003D5DA7">
        <w:rPr>
          <w:rFonts w:hint="eastAsia"/>
        </w:rPr>
        <w:t xml:space="preserve">(D) </w:t>
      </w:r>
      <w:r w:rsidRPr="003D5DA7">
        <w:t>Δ</w:t>
      </w:r>
      <w:r w:rsidRPr="003D5DA7">
        <w:rPr>
          <w:rFonts w:hint="eastAsia"/>
        </w:rPr>
        <w:t xml:space="preserve">E = </w:t>
      </w:r>
      <w:r w:rsidRPr="003D5DA7">
        <w:t>Δ</w:t>
      </w:r>
      <w:r w:rsidRPr="003D5DA7">
        <w:rPr>
          <w:rFonts w:hint="eastAsia"/>
        </w:rPr>
        <w:t>mc</w:t>
      </w:r>
      <w:r w:rsidRPr="003D5DA7">
        <w:rPr>
          <w:rFonts w:hint="eastAsia"/>
          <w:vertAlign w:val="superscript"/>
        </w:rPr>
        <w:t>2</w:t>
      </w:r>
      <w:r w:rsidRPr="003D5DA7">
        <w:rPr>
          <w:rFonts w:hint="eastAsia"/>
        </w:rPr>
        <w:t xml:space="preserve"> = (10</w:t>
      </w:r>
      <w:r w:rsidRPr="003D5DA7">
        <w:rPr>
          <w:rFonts w:hint="eastAsia"/>
          <w:vertAlign w:val="superscript"/>
        </w:rPr>
        <w:sym w:font="Symbol" w:char="F02D"/>
      </w:r>
      <w:r w:rsidRPr="003D5DA7">
        <w:rPr>
          <w:rFonts w:hint="eastAsia"/>
          <w:vertAlign w:val="superscript"/>
        </w:rPr>
        <w:t>3</w:t>
      </w:r>
      <w:r w:rsidRPr="003D5DA7">
        <w:rPr>
          <w:rFonts w:hint="eastAsia"/>
        </w:rPr>
        <w:t xml:space="preserve"> kg)(3 </w:t>
      </w:r>
      <w:r w:rsidRPr="003D5DA7">
        <w:rPr>
          <w:rFonts w:hint="eastAsia"/>
        </w:rPr>
        <w:sym w:font="Symbol" w:char="F0B4"/>
      </w:r>
      <w:r w:rsidRPr="003D5DA7">
        <w:rPr>
          <w:rFonts w:hint="eastAsia"/>
        </w:rPr>
        <w:t xml:space="preserve"> 10</w:t>
      </w:r>
      <w:r w:rsidRPr="003D5DA7">
        <w:rPr>
          <w:rFonts w:hint="eastAsia"/>
          <w:vertAlign w:val="superscript"/>
        </w:rPr>
        <w:t>8</w:t>
      </w:r>
      <w:r w:rsidRPr="003D5DA7">
        <w:rPr>
          <w:rFonts w:hint="eastAsia"/>
        </w:rPr>
        <w:t xml:space="preserve"> m/s)</w:t>
      </w:r>
      <w:r w:rsidRPr="003D5DA7">
        <w:rPr>
          <w:rFonts w:hint="eastAsia"/>
          <w:vertAlign w:val="superscript"/>
        </w:rPr>
        <w:t>2</w:t>
      </w:r>
      <w:r w:rsidRPr="003D5DA7">
        <w:rPr>
          <w:rFonts w:hint="eastAsia"/>
        </w:rPr>
        <w:t xml:space="preserve"> = 9 </w:t>
      </w:r>
      <w:r w:rsidRPr="003D5DA7">
        <w:rPr>
          <w:rFonts w:hint="eastAsia"/>
        </w:rPr>
        <w:sym w:font="Symbol" w:char="F0B4"/>
      </w:r>
      <w:r w:rsidRPr="003D5DA7">
        <w:rPr>
          <w:rFonts w:hint="eastAsia"/>
        </w:rPr>
        <w:t xml:space="preserve"> 10</w:t>
      </w:r>
      <w:r w:rsidRPr="003D5DA7">
        <w:rPr>
          <w:rFonts w:hint="eastAsia"/>
          <w:vertAlign w:val="superscript"/>
        </w:rPr>
        <w:t>13</w:t>
      </w:r>
      <w:r w:rsidRPr="003D5DA7">
        <w:rPr>
          <w:rFonts w:hint="eastAsia"/>
        </w:rPr>
        <w:t xml:space="preserve"> J</w:t>
      </w:r>
    </w:p>
    <w:p w:rsidR="003D5DA7" w:rsidRPr="003B02D2" w:rsidRDefault="003D5DA7" w:rsidP="003D5DA7">
      <w:pPr>
        <w:tabs>
          <w:tab w:val="left" w:pos="1170"/>
        </w:tabs>
        <w:ind w:left="454" w:hanging="454"/>
        <w:rPr>
          <w:rFonts w:eastAsia="細明體"/>
        </w:rPr>
      </w:pPr>
      <w:r>
        <w:rPr>
          <w:rFonts w:ascii="新細明體" w:eastAsia="新細明體" w:hAnsi="新細明體"/>
          <w:sz w:val="24"/>
        </w:rPr>
        <w:t xml:space="preserve"> 7. </w:t>
      </w:r>
      <w:r w:rsidRPr="003B02D2">
        <w:rPr>
          <w:rFonts w:hAnsi="新細明體"/>
        </w:rPr>
        <w:t>下列有關核能及核反應的</w:t>
      </w:r>
      <w:r w:rsidRPr="003B02D2">
        <w:rPr>
          <w:rFonts w:hAnsi="新細明體" w:hint="eastAsia"/>
        </w:rPr>
        <w:t>敘</w:t>
      </w:r>
      <w:r w:rsidRPr="003B02D2">
        <w:rPr>
          <w:rFonts w:hAnsi="新細明體"/>
        </w:rPr>
        <w:t xml:space="preserve">述，何者正確？　</w:t>
      </w:r>
      <w:r w:rsidRPr="003B02D2">
        <w:t>(A)</w:t>
      </w:r>
      <w:r w:rsidRPr="003B02D2">
        <w:rPr>
          <w:rFonts w:hint="eastAsia"/>
        </w:rPr>
        <w:t xml:space="preserve"> </w:t>
      </w:r>
      <w:r w:rsidRPr="003B02D2">
        <w:t>1</w:t>
      </w:r>
      <w:r w:rsidRPr="003B02D2">
        <w:rPr>
          <w:rFonts w:hAnsi="新細明體"/>
        </w:rPr>
        <w:t>公克的質量虧損在核反應中會放出</w:t>
      </w:r>
      <w:r w:rsidRPr="003B02D2">
        <w:t>9</w:t>
      </w:r>
      <w:r w:rsidRPr="003B02D2">
        <w:rPr>
          <w:rFonts w:hint="eastAsia"/>
        </w:rPr>
        <w:t xml:space="preserve"> </w:t>
      </w:r>
      <w:r w:rsidRPr="003B02D2">
        <w:rPr>
          <w:rFonts w:hint="eastAsia"/>
        </w:rPr>
        <w:sym w:font="Symbol" w:char="F0B4"/>
      </w:r>
      <w:r w:rsidRPr="003B02D2">
        <w:rPr>
          <w:rFonts w:hint="eastAsia"/>
        </w:rPr>
        <w:t xml:space="preserve"> </w:t>
      </w:r>
      <w:r w:rsidRPr="003B02D2">
        <w:t>10</w:t>
      </w:r>
      <w:r w:rsidRPr="003B02D2">
        <w:rPr>
          <w:vertAlign w:val="superscript"/>
        </w:rPr>
        <w:t>13</w:t>
      </w:r>
      <w:r w:rsidRPr="003B02D2">
        <w:rPr>
          <w:rFonts w:hAnsi="新細明體" w:hint="eastAsia"/>
        </w:rPr>
        <w:t>焦耳</w:t>
      </w:r>
      <w:r w:rsidRPr="003B02D2">
        <w:rPr>
          <w:rFonts w:hAnsi="新細明體"/>
        </w:rPr>
        <w:t xml:space="preserve">　</w:t>
      </w:r>
      <w:r w:rsidRPr="003B02D2">
        <w:t>(B)</w:t>
      </w:r>
      <w:r w:rsidRPr="003B02D2">
        <w:rPr>
          <w:rFonts w:hAnsi="新細明體"/>
        </w:rPr>
        <w:t>目前核電廠主要以</w:t>
      </w:r>
      <w:r w:rsidRPr="003B02D2">
        <w:t>Cd</w:t>
      </w:r>
      <w:r w:rsidRPr="003B02D2">
        <w:rPr>
          <w:rFonts w:hAnsi="新細明體"/>
        </w:rPr>
        <w:t>或</w:t>
      </w:r>
      <w:r w:rsidRPr="003B02D2">
        <w:t>B</w:t>
      </w:r>
      <w:r w:rsidRPr="003B02D2">
        <w:rPr>
          <w:rFonts w:hAnsi="新細明體"/>
        </w:rPr>
        <w:t>元素組成控制棒</w:t>
      </w:r>
      <w:r w:rsidRPr="003B02D2">
        <w:rPr>
          <w:rFonts w:hAnsi="新細明體" w:hint="eastAsia"/>
        </w:rPr>
        <w:t>，</w:t>
      </w:r>
      <w:r w:rsidRPr="003B02D2">
        <w:rPr>
          <w:rFonts w:hAnsi="新細明體"/>
        </w:rPr>
        <w:t xml:space="preserve">調控反應程度　</w:t>
      </w:r>
      <w:r w:rsidRPr="003B02D2">
        <w:t>(C)</w:t>
      </w:r>
      <w:r w:rsidRPr="003B02D2">
        <w:rPr>
          <w:rFonts w:hAnsi="新細明體"/>
        </w:rPr>
        <w:t>以</w:t>
      </w:r>
      <w:r w:rsidRPr="003B02D2">
        <w:rPr>
          <w:rFonts w:hAnsi="新細明體"/>
          <w:position w:val="-14"/>
        </w:rPr>
        <w:object w:dxaOrig="480" w:dyaOrig="400">
          <v:shape id="_x0000_i1341" type="#_x0000_t75" style="width:24pt;height:20.25pt" o:ole="">
            <v:imagedata r:id="rId573" o:title=""/>
          </v:shape>
          <o:OLEObject Type="Embed" ProgID="Equation.DSMT4" ShapeID="_x0000_i1341" DrawAspect="Content" ObjectID="_1523807808" r:id="rId574"/>
        </w:object>
      </w:r>
      <w:r w:rsidRPr="003B02D2">
        <w:rPr>
          <w:rFonts w:hAnsi="新細明體"/>
        </w:rPr>
        <w:t>為核能發電的燃料</w:t>
      </w:r>
      <w:r w:rsidRPr="003B02D2">
        <w:rPr>
          <w:rFonts w:hAnsi="新細明體" w:hint="eastAsia"/>
        </w:rPr>
        <w:t>，並</w:t>
      </w:r>
      <w:r w:rsidRPr="003B02D2">
        <w:rPr>
          <w:rFonts w:hAnsi="新細明體"/>
        </w:rPr>
        <w:t>以重</w:t>
      </w:r>
      <w:r w:rsidRPr="003B02D2">
        <w:rPr>
          <w:rFonts w:hAnsi="新細明體" w:hint="eastAsia"/>
        </w:rPr>
        <w:t>水</w:t>
      </w:r>
      <w:r w:rsidRPr="003B02D2">
        <w:rPr>
          <w:rFonts w:hint="eastAsia"/>
        </w:rPr>
        <w:t>（</w:t>
      </w:r>
      <w:r w:rsidRPr="003B02D2">
        <w:t>D</w:t>
      </w:r>
      <w:r w:rsidRPr="003B02D2">
        <w:rPr>
          <w:vertAlign w:val="subscript"/>
        </w:rPr>
        <w:t>2</w:t>
      </w:r>
      <w:r w:rsidRPr="003B02D2">
        <w:t>O</w:t>
      </w:r>
      <w:r w:rsidRPr="003B02D2">
        <w:rPr>
          <w:rFonts w:hint="eastAsia"/>
        </w:rPr>
        <w:t>）</w:t>
      </w:r>
      <w:r w:rsidRPr="003B02D2">
        <w:rPr>
          <w:rFonts w:hAnsi="新細明體" w:hint="eastAsia"/>
        </w:rPr>
        <w:t>為</w:t>
      </w:r>
      <w:r w:rsidRPr="003B02D2">
        <w:rPr>
          <w:rFonts w:hAnsi="新細明體"/>
        </w:rPr>
        <w:t>中子減速</w:t>
      </w:r>
      <w:r w:rsidRPr="003B02D2">
        <w:rPr>
          <w:rFonts w:hAnsi="新細明體" w:hint="eastAsia"/>
        </w:rPr>
        <w:t>劑</w:t>
      </w:r>
      <w:r w:rsidRPr="003B02D2">
        <w:rPr>
          <w:rFonts w:hAnsi="新細明體"/>
        </w:rPr>
        <w:t xml:space="preserve">　</w:t>
      </w:r>
      <w:r w:rsidRPr="003B02D2">
        <w:t>(D)</w:t>
      </w:r>
      <w:r w:rsidRPr="003B02D2">
        <w:rPr>
          <w:rFonts w:hAnsi="新細明體"/>
        </w:rPr>
        <w:t xml:space="preserve">核能發電除了有核廢料外，還會產生熱汙染　</w:t>
      </w:r>
      <w:r w:rsidRPr="003B02D2">
        <w:t>(E)</w:t>
      </w:r>
      <w:r w:rsidRPr="003B02D2">
        <w:rPr>
          <w:rFonts w:hAnsi="新細明體"/>
        </w:rPr>
        <w:t>核能</w:t>
      </w:r>
      <w:r w:rsidRPr="003B02D2">
        <w:rPr>
          <w:rFonts w:hAnsi="新細明體" w:hint="eastAsia"/>
        </w:rPr>
        <w:t>電廠</w:t>
      </w:r>
      <w:r w:rsidRPr="003B02D2">
        <w:rPr>
          <w:rFonts w:hAnsi="新細明體"/>
        </w:rPr>
        <w:t>使用核分裂的技術，此核能來自</w:t>
      </w:r>
      <w:r w:rsidRPr="003B02D2">
        <w:rPr>
          <w:rFonts w:hAnsi="新細明體"/>
          <w:position w:val="-10"/>
        </w:rPr>
        <w:object w:dxaOrig="480" w:dyaOrig="360">
          <v:shape id="_x0000_i1342" type="#_x0000_t75" style="width:24pt;height:18pt" o:ole="">
            <v:imagedata r:id="rId575" o:title=""/>
          </v:shape>
          <o:OLEObject Type="Embed" ProgID="Equation.DSMT4" ShapeID="_x0000_i1342" DrawAspect="Content" ObjectID="_1523807809" r:id="rId576"/>
        </w:object>
      </w:r>
      <w:r w:rsidRPr="003B02D2">
        <w:rPr>
          <w:rFonts w:hAnsi="新細明體"/>
        </w:rPr>
        <w:t>原子參與</w:t>
      </w:r>
      <w:r w:rsidRPr="003B02D2">
        <w:rPr>
          <w:rFonts w:hAnsi="新細明體" w:hint="eastAsia"/>
        </w:rPr>
        <w:t>核</w:t>
      </w:r>
      <w:r w:rsidRPr="003B02D2">
        <w:rPr>
          <w:rFonts w:hAnsi="新細明體"/>
        </w:rPr>
        <w:t>反應前後之電子組態的大幅改變</w:t>
      </w:r>
      <w:r w:rsidRPr="003B02D2">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176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師大附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BC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 xml:space="preserve">(A) E = </w:t>
      </w:r>
      <w:r w:rsidRPr="003D5DA7">
        <w:t>Δ</w:t>
      </w:r>
      <w:r w:rsidRPr="003D5DA7">
        <w:rPr>
          <w:rFonts w:hint="eastAsia"/>
        </w:rPr>
        <w:t>m</w:t>
      </w:r>
      <w:r w:rsidRPr="003D5DA7">
        <w:rPr>
          <w:rFonts w:hint="eastAsia"/>
        </w:rPr>
        <w:t>．</w:t>
      </w:r>
      <w:r w:rsidRPr="003D5DA7">
        <w:rPr>
          <w:rFonts w:hint="eastAsia"/>
        </w:rPr>
        <w:t>c</w:t>
      </w:r>
      <w:r w:rsidRPr="003D5DA7">
        <w:rPr>
          <w:rFonts w:hint="eastAsia"/>
          <w:vertAlign w:val="superscript"/>
        </w:rPr>
        <w:t>2</w:t>
      </w:r>
      <w:r w:rsidRPr="003D5DA7">
        <w:rPr>
          <w:rFonts w:hint="eastAsia"/>
        </w:rPr>
        <w:t xml:space="preserve"> = (10</w:t>
      </w:r>
      <w:r w:rsidRPr="003D5DA7">
        <w:rPr>
          <w:rFonts w:hint="eastAsia"/>
          <w:vertAlign w:val="superscript"/>
        </w:rPr>
        <w:sym w:font="Symbol" w:char="F02D"/>
      </w:r>
      <w:r w:rsidRPr="003D5DA7">
        <w:rPr>
          <w:rFonts w:hint="eastAsia"/>
          <w:vertAlign w:val="superscript"/>
        </w:rPr>
        <w:t>3</w:t>
      </w:r>
      <w:r w:rsidRPr="003D5DA7">
        <w:rPr>
          <w:rFonts w:hint="eastAsia"/>
        </w:rPr>
        <w:t xml:space="preserve">) </w:t>
      </w:r>
      <w:r w:rsidRPr="003D5DA7">
        <w:rPr>
          <w:rFonts w:hint="eastAsia"/>
        </w:rPr>
        <w:sym w:font="Symbol" w:char="F0B4"/>
      </w:r>
      <w:r w:rsidRPr="003D5DA7">
        <w:rPr>
          <w:rFonts w:hint="eastAsia"/>
        </w:rPr>
        <w:t xml:space="preserve"> (3 </w:t>
      </w:r>
      <w:r w:rsidRPr="003D5DA7">
        <w:rPr>
          <w:rFonts w:hint="eastAsia"/>
        </w:rPr>
        <w:sym w:font="Symbol" w:char="F0B4"/>
      </w:r>
      <w:r w:rsidRPr="003D5DA7">
        <w:rPr>
          <w:rFonts w:hint="eastAsia"/>
        </w:rPr>
        <w:t xml:space="preserve"> 10</w:t>
      </w:r>
      <w:r w:rsidRPr="003D5DA7">
        <w:rPr>
          <w:rFonts w:hint="eastAsia"/>
          <w:vertAlign w:val="superscript"/>
        </w:rPr>
        <w:t>8</w:t>
      </w:r>
      <w:r w:rsidRPr="003D5DA7">
        <w:rPr>
          <w:rFonts w:hint="eastAsia"/>
        </w:rPr>
        <w:t>)</w:t>
      </w:r>
      <w:r w:rsidRPr="003D5DA7">
        <w:rPr>
          <w:rFonts w:hint="eastAsia"/>
          <w:vertAlign w:val="superscript"/>
        </w:rPr>
        <w:t>2</w:t>
      </w:r>
      <w:r w:rsidRPr="003D5DA7">
        <w:rPr>
          <w:rFonts w:hint="eastAsia"/>
        </w:rPr>
        <w:t xml:space="preserve"> = 9 </w:t>
      </w:r>
      <w:r w:rsidRPr="003D5DA7">
        <w:rPr>
          <w:rFonts w:hint="eastAsia"/>
        </w:rPr>
        <w:sym w:font="Symbol" w:char="F0B4"/>
      </w:r>
      <w:r w:rsidRPr="003D5DA7">
        <w:rPr>
          <w:rFonts w:hint="eastAsia"/>
        </w:rPr>
        <w:t xml:space="preserve"> 10</w:t>
      </w:r>
      <w:r w:rsidRPr="003D5DA7">
        <w:rPr>
          <w:rFonts w:hint="eastAsia"/>
          <w:vertAlign w:val="superscript"/>
        </w:rPr>
        <w:t>13</w:t>
      </w:r>
      <w:r w:rsidRPr="003D5DA7">
        <w:rPr>
          <w:rFonts w:hint="eastAsia"/>
        </w:rPr>
        <w:t xml:space="preserve"> J</w:t>
      </w:r>
      <w:r w:rsidRPr="003D5DA7">
        <w:br/>
      </w:r>
      <w:r w:rsidRPr="003D5DA7">
        <w:rPr>
          <w:rFonts w:hint="eastAsia"/>
        </w:rPr>
        <w:t>(B) Cd</w:t>
      </w:r>
      <w:r w:rsidRPr="003D5DA7">
        <w:rPr>
          <w:rFonts w:hint="eastAsia"/>
        </w:rPr>
        <w:t>或</w:t>
      </w:r>
      <w:r w:rsidRPr="003D5DA7">
        <w:rPr>
          <w:rFonts w:hint="eastAsia"/>
        </w:rPr>
        <w:t>B</w:t>
      </w:r>
      <w:r w:rsidRPr="003D5DA7">
        <w:rPr>
          <w:rFonts w:hint="eastAsia"/>
        </w:rPr>
        <w:t>控制中子數目</w:t>
      </w:r>
      <w:r w:rsidRPr="003D5DA7">
        <w:br/>
      </w:r>
      <w:r w:rsidRPr="003D5DA7">
        <w:rPr>
          <w:rFonts w:hint="eastAsia"/>
        </w:rPr>
        <w:t>(C) D</w:t>
      </w:r>
      <w:r w:rsidRPr="003D5DA7">
        <w:rPr>
          <w:rFonts w:hint="eastAsia"/>
          <w:vertAlign w:val="subscript"/>
        </w:rPr>
        <w:t>2</w:t>
      </w:r>
      <w:r w:rsidRPr="003D5DA7">
        <w:rPr>
          <w:rFonts w:hint="eastAsia"/>
        </w:rPr>
        <w:t>O</w:t>
      </w:r>
      <w:r w:rsidRPr="003D5DA7">
        <w:rPr>
          <w:rFonts w:hint="eastAsia"/>
        </w:rPr>
        <w:t>為中子減速劑</w:t>
      </w:r>
      <w:r w:rsidRPr="003D5DA7">
        <w:br/>
      </w:r>
      <w:r w:rsidRPr="003D5DA7">
        <w:rPr>
          <w:rFonts w:hint="eastAsia"/>
        </w:rPr>
        <w:t>(D)</w:t>
      </w:r>
      <w:r w:rsidRPr="003D5DA7">
        <w:rPr>
          <w:rFonts w:hint="eastAsia"/>
        </w:rPr>
        <w:t>利用海水為冷却劑而造成熱汙染</w:t>
      </w:r>
      <w:r w:rsidRPr="003D5DA7">
        <w:br/>
      </w:r>
      <w:r w:rsidRPr="003D5DA7">
        <w:rPr>
          <w:rFonts w:hint="eastAsia"/>
        </w:rPr>
        <w:t>(E)</w:t>
      </w:r>
      <w:r w:rsidRPr="003D5DA7">
        <w:rPr>
          <w:rFonts w:hint="eastAsia"/>
        </w:rPr>
        <w:t>核能來自於參與反應之前後質量虧損而造成</w:t>
      </w:r>
    </w:p>
    <w:p w:rsidR="003D5DA7" w:rsidRPr="00F03A84" w:rsidRDefault="003D5DA7" w:rsidP="003D5DA7">
      <w:pPr>
        <w:ind w:left="454" w:hanging="454"/>
        <w:rPr>
          <w:rFonts w:eastAsia="細明體"/>
        </w:rPr>
      </w:pPr>
      <w:r>
        <w:rPr>
          <w:rFonts w:ascii="新細明體" w:eastAsia="新細明體" w:hAnsi="新細明體"/>
          <w:sz w:val="24"/>
        </w:rPr>
        <w:t xml:space="preserve"> 8. </w:t>
      </w:r>
      <w:r w:rsidRPr="00F03A84">
        <w:rPr>
          <w:rFonts w:hint="eastAsia"/>
        </w:rPr>
        <w:t xml:space="preserve">使用下列何種能源，相當於利用古代的太陽能？　</w:t>
      </w:r>
      <w:r w:rsidRPr="00F03A84">
        <w:t>(A)</w:t>
      </w:r>
      <w:r w:rsidRPr="00F03A84">
        <w:rPr>
          <w:rFonts w:hint="eastAsia"/>
        </w:rPr>
        <w:t xml:space="preserve">煤　</w:t>
      </w:r>
      <w:r w:rsidRPr="00F03A84">
        <w:t>(B)</w:t>
      </w:r>
      <w:r w:rsidRPr="00F03A84">
        <w:rPr>
          <w:rFonts w:hint="eastAsia"/>
        </w:rPr>
        <w:t xml:space="preserve">石油　</w:t>
      </w:r>
      <w:r w:rsidRPr="00F03A84">
        <w:t>(C)</w:t>
      </w:r>
      <w:r w:rsidRPr="00F03A84">
        <w:rPr>
          <w:rFonts w:hint="eastAsia"/>
        </w:rPr>
        <w:t xml:space="preserve">天然氣　</w:t>
      </w:r>
      <w:r w:rsidRPr="00F03A84">
        <w:t>(D)</w:t>
      </w:r>
      <w:r w:rsidRPr="00F03A84">
        <w:rPr>
          <w:rFonts w:hint="eastAsia"/>
        </w:rPr>
        <w:t xml:space="preserve">核能　</w:t>
      </w:r>
      <w:r w:rsidRPr="00F03A84">
        <w:t>(E)</w:t>
      </w:r>
      <w:r w:rsidRPr="00F03A84">
        <w:rPr>
          <w:rFonts w:hint="eastAsia"/>
        </w:rPr>
        <w:t>風力</w:t>
      </w:r>
      <w:r w:rsidRPr="00F03A84">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8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BC</w:t>
      </w:r>
    </w:p>
    <w:p w:rsidR="003D5DA7" w:rsidRPr="00F66F61" w:rsidRDefault="003D5DA7" w:rsidP="003D5DA7">
      <w:pPr>
        <w:ind w:left="454" w:hanging="454"/>
        <w:rPr>
          <w:rFonts w:eastAsia="細明體"/>
        </w:rPr>
      </w:pPr>
      <w:r>
        <w:rPr>
          <w:rFonts w:ascii="新細明體" w:eastAsia="新細明體" w:hAnsi="新細明體"/>
          <w:sz w:val="24"/>
        </w:rPr>
        <w:t xml:space="preserve"> 9. </w:t>
      </w:r>
      <w:r w:rsidRPr="00F66F61">
        <w:rPr>
          <w:rFonts w:hint="eastAsia"/>
        </w:rPr>
        <w:t xml:space="preserve">下列哪些能源與太陽能有關？　</w:t>
      </w:r>
      <w:r w:rsidRPr="00F66F61">
        <w:t>(A)</w:t>
      </w:r>
      <w:r w:rsidRPr="00F66F61">
        <w:rPr>
          <w:rFonts w:hint="eastAsia"/>
        </w:rPr>
        <w:t xml:space="preserve">地熱　</w:t>
      </w:r>
      <w:r w:rsidRPr="00F66F61">
        <w:t>(B)</w:t>
      </w:r>
      <w:r w:rsidRPr="00F66F61">
        <w:rPr>
          <w:rFonts w:hint="eastAsia"/>
        </w:rPr>
        <w:t xml:space="preserve">核能　</w:t>
      </w:r>
      <w:r w:rsidRPr="00F66F61">
        <w:t>(C)</w:t>
      </w:r>
      <w:r w:rsidRPr="00F66F61">
        <w:rPr>
          <w:rFonts w:hint="eastAsia"/>
        </w:rPr>
        <w:t xml:space="preserve">水力　</w:t>
      </w:r>
      <w:r w:rsidRPr="00F66F61">
        <w:t>(D)</w:t>
      </w:r>
      <w:r w:rsidRPr="00F66F61">
        <w:rPr>
          <w:rFonts w:hint="eastAsia"/>
        </w:rPr>
        <w:t xml:space="preserve">風力　</w:t>
      </w:r>
      <w:r w:rsidRPr="00F66F61">
        <w:t>(E)</w:t>
      </w:r>
      <w:r w:rsidRPr="00F66F61">
        <w:rPr>
          <w:rFonts w:hint="eastAsia"/>
        </w:rPr>
        <w:t>化石燃料</w:t>
      </w:r>
      <w:r w:rsidRPr="00F66F61">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8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CDE</w:t>
      </w:r>
    </w:p>
    <w:p w:rsidR="003D5DA7" w:rsidRPr="003F7EA7" w:rsidRDefault="003D5DA7" w:rsidP="003D5DA7">
      <w:pPr>
        <w:ind w:left="454" w:hanging="454"/>
        <w:rPr>
          <w:rFonts w:eastAsia="細明體"/>
        </w:rPr>
      </w:pPr>
      <w:r>
        <w:rPr>
          <w:rFonts w:ascii="新細明體" w:eastAsia="新細明體" w:hAnsi="新細明體"/>
          <w:sz w:val="24"/>
        </w:rPr>
        <w:t xml:space="preserve">10. </w:t>
      </w:r>
      <w:r w:rsidRPr="003F7EA7">
        <w:rPr>
          <w:rFonts w:hint="eastAsia"/>
        </w:rPr>
        <w:t xml:space="preserve">下列何種能源是由太陽能衍生出來的？　</w:t>
      </w:r>
      <w:r w:rsidRPr="003F7EA7">
        <w:t>(A)</w:t>
      </w:r>
      <w:r w:rsidRPr="003F7EA7">
        <w:rPr>
          <w:rFonts w:hint="eastAsia"/>
        </w:rPr>
        <w:t xml:space="preserve">水力　</w:t>
      </w:r>
      <w:r w:rsidRPr="003F7EA7">
        <w:t>(B)</w:t>
      </w:r>
      <w:r w:rsidRPr="003F7EA7">
        <w:rPr>
          <w:rFonts w:hint="eastAsia"/>
        </w:rPr>
        <w:t xml:space="preserve">風力　</w:t>
      </w:r>
      <w:r w:rsidRPr="003F7EA7">
        <w:t>(C)</w:t>
      </w:r>
      <w:r w:rsidRPr="003F7EA7">
        <w:rPr>
          <w:rFonts w:hint="eastAsia"/>
        </w:rPr>
        <w:t xml:space="preserve">化石燃料　</w:t>
      </w:r>
      <w:r w:rsidRPr="003F7EA7">
        <w:t>(D)</w:t>
      </w:r>
      <w:r w:rsidRPr="003F7EA7">
        <w:rPr>
          <w:rFonts w:hint="eastAsia"/>
        </w:rPr>
        <w:t xml:space="preserve">核能　</w:t>
      </w:r>
      <w:r w:rsidRPr="003F7EA7">
        <w:t>(E)</w:t>
      </w:r>
      <w:r w:rsidRPr="003F7EA7">
        <w:rPr>
          <w:rFonts w:hint="eastAsia"/>
        </w:rPr>
        <w:t>地熱</w:t>
      </w:r>
      <w:r w:rsidRPr="003F7EA7">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8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BC</w:t>
      </w:r>
    </w:p>
    <w:p w:rsidR="003D5DA7" w:rsidRPr="0066298F" w:rsidRDefault="003D5DA7" w:rsidP="003D5DA7">
      <w:pPr>
        <w:ind w:left="454" w:hanging="454"/>
        <w:rPr>
          <w:rFonts w:eastAsia="細明體"/>
        </w:rPr>
      </w:pPr>
      <w:r>
        <w:rPr>
          <w:rFonts w:ascii="新細明體" w:eastAsia="新細明體" w:hAnsi="新細明體"/>
          <w:sz w:val="24"/>
        </w:rPr>
        <w:t xml:space="preserve">11. </w:t>
      </w:r>
      <w:r w:rsidRPr="0066298F">
        <w:rPr>
          <w:rFonts w:hint="eastAsia"/>
        </w:rPr>
        <w:t xml:space="preserve">下列何項物質是古代太陽能保存下來的？　</w:t>
      </w:r>
      <w:r w:rsidRPr="0066298F">
        <w:t>(A)</w:t>
      </w:r>
      <w:r w:rsidRPr="0066298F">
        <w:rPr>
          <w:rFonts w:hint="eastAsia"/>
        </w:rPr>
        <w:t xml:space="preserve">煤　</w:t>
      </w:r>
      <w:r w:rsidRPr="0066298F">
        <w:t>(B)</w:t>
      </w:r>
      <w:r w:rsidRPr="0066298F">
        <w:rPr>
          <w:rFonts w:hint="eastAsia"/>
        </w:rPr>
        <w:t xml:space="preserve">石油　</w:t>
      </w:r>
      <w:r w:rsidRPr="0066298F">
        <w:t>(C)</w:t>
      </w:r>
      <w:r w:rsidRPr="0066298F">
        <w:rPr>
          <w:rFonts w:hint="eastAsia"/>
        </w:rPr>
        <w:t xml:space="preserve">天然氣　</w:t>
      </w:r>
      <w:r w:rsidRPr="0066298F">
        <w:t>(D)</w:t>
      </w:r>
      <w:r w:rsidRPr="0066298F">
        <w:rPr>
          <w:rFonts w:hint="eastAsia"/>
        </w:rPr>
        <w:t xml:space="preserve">金剛石　</w:t>
      </w:r>
      <w:r w:rsidRPr="0066298F">
        <w:t>(E)</w:t>
      </w:r>
      <w:r w:rsidRPr="0066298F">
        <w:rPr>
          <w:rFonts w:hint="eastAsia"/>
        </w:rPr>
        <w:t>金</w:t>
      </w:r>
      <w:r w:rsidRPr="0066298F">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8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BC</w:t>
      </w:r>
    </w:p>
    <w:p w:rsidR="003D5DA7" w:rsidRPr="00C73E0B" w:rsidRDefault="003D5DA7" w:rsidP="003D5DA7">
      <w:pPr>
        <w:ind w:left="454" w:hanging="454"/>
      </w:pPr>
      <w:r>
        <w:rPr>
          <w:rFonts w:ascii="新細明體" w:eastAsia="新細明體" w:hAnsi="新細明體"/>
          <w:sz w:val="24"/>
        </w:rPr>
        <w:t xml:space="preserve">12. </w:t>
      </w:r>
      <w:r w:rsidRPr="00C73E0B">
        <w:rPr>
          <w:rFonts w:hint="eastAsia"/>
        </w:rPr>
        <w:t xml:space="preserve">下列哪些能源可用來發電？　</w:t>
      </w:r>
      <w:r w:rsidRPr="00C73E0B">
        <w:t>(A)</w:t>
      </w:r>
      <w:r w:rsidRPr="00C73E0B">
        <w:rPr>
          <w:rFonts w:hint="eastAsia"/>
        </w:rPr>
        <w:t xml:space="preserve">水力　</w:t>
      </w:r>
      <w:r w:rsidRPr="00C73E0B">
        <w:t>(B)</w:t>
      </w:r>
      <w:r w:rsidRPr="00C73E0B">
        <w:rPr>
          <w:rFonts w:hint="eastAsia"/>
        </w:rPr>
        <w:t xml:space="preserve">火力　</w:t>
      </w:r>
      <w:r w:rsidRPr="00C73E0B">
        <w:t>(C)</w:t>
      </w:r>
      <w:r w:rsidRPr="00C73E0B">
        <w:rPr>
          <w:rFonts w:hint="eastAsia"/>
        </w:rPr>
        <w:t xml:space="preserve">核能　</w:t>
      </w:r>
      <w:r w:rsidRPr="00C73E0B">
        <w:t>(D)</w:t>
      </w:r>
      <w:r w:rsidRPr="00C73E0B">
        <w:rPr>
          <w:rFonts w:hint="eastAsia"/>
        </w:rPr>
        <w:t xml:space="preserve">地熱　</w:t>
      </w:r>
      <w:r w:rsidRPr="00C73E0B">
        <w:t>(E)</w:t>
      </w:r>
      <w:r w:rsidRPr="00C73E0B">
        <w:rPr>
          <w:rFonts w:hint="eastAsia"/>
        </w:rPr>
        <w:t>風力</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8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全</w:t>
      </w:r>
    </w:p>
    <w:p w:rsidR="003D5DA7" w:rsidRPr="00311AEE" w:rsidRDefault="003D5DA7" w:rsidP="003D5DA7">
      <w:pPr>
        <w:ind w:left="454" w:hanging="454"/>
        <w:rPr>
          <w:rFonts w:eastAsia="細明體"/>
        </w:rPr>
      </w:pPr>
      <w:r>
        <w:rPr>
          <w:rFonts w:ascii="新細明體" w:eastAsia="新細明體" w:hAnsi="新細明體"/>
          <w:sz w:val="24"/>
        </w:rPr>
        <w:t xml:space="preserve">13. </w:t>
      </w:r>
      <w:r w:rsidRPr="00311AEE">
        <w:t>下列關於植物行光合作用的敘述，何者正確？</w:t>
      </w:r>
      <w:r w:rsidRPr="00311AEE">
        <w:rPr>
          <w:rFonts w:hint="eastAsia"/>
        </w:rPr>
        <w:t xml:space="preserve">　</w:t>
      </w:r>
      <w:r w:rsidRPr="00311AEE">
        <w:t>(A)</w:t>
      </w:r>
      <w:r w:rsidRPr="00311AEE">
        <w:t>植物吸收熱能，轉換為化學能</w:t>
      </w:r>
      <w:r w:rsidRPr="00311AEE">
        <w:rPr>
          <w:rFonts w:hint="eastAsia"/>
        </w:rPr>
        <w:t xml:space="preserve">　</w:t>
      </w:r>
      <w:r w:rsidRPr="00311AEE">
        <w:t>(B)</w:t>
      </w:r>
      <w:r w:rsidRPr="00311AEE">
        <w:t>植物吸收光能，轉換為化學能</w:t>
      </w:r>
      <w:r w:rsidRPr="00311AEE">
        <w:rPr>
          <w:rFonts w:hint="eastAsia"/>
        </w:rPr>
        <w:t xml:space="preserve">　</w:t>
      </w:r>
      <w:r w:rsidRPr="00311AEE">
        <w:t>(C)</w:t>
      </w:r>
      <w:r w:rsidRPr="00311AEE">
        <w:t>產物為葡萄糖與氧氣，其總能量大於反應物的總能量</w:t>
      </w:r>
      <w:r w:rsidRPr="00311AEE">
        <w:rPr>
          <w:rFonts w:hint="eastAsia"/>
        </w:rPr>
        <w:t xml:space="preserve">　</w:t>
      </w:r>
      <w:r w:rsidRPr="00311AEE">
        <w:t>(D)</w:t>
      </w:r>
      <w:r w:rsidRPr="00311AEE">
        <w:t>產物為葡萄糖與氧氣，其總能量小於反應物的總能量</w:t>
      </w:r>
      <w:r w:rsidRPr="00311AEE">
        <w:rPr>
          <w:rFonts w:hint="eastAsia"/>
        </w:rPr>
        <w:t xml:space="preserve">　</w:t>
      </w:r>
      <w:r w:rsidRPr="00311AEE">
        <w:t>(E)</w:t>
      </w:r>
      <w:r w:rsidRPr="00311AEE">
        <w:t>不是所有能量皆遵循能量守恆定</w:t>
      </w:r>
      <w:r w:rsidRPr="00311AEE">
        <w:rPr>
          <w:rFonts w:hint="eastAsia"/>
        </w:rPr>
        <w:t>律</w:t>
      </w:r>
      <w:r w:rsidRPr="00311AEE">
        <w:t>，光合作用即是一例</w:t>
      </w:r>
      <w:r w:rsidRPr="00311AEE">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8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B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E)</w:t>
      </w:r>
      <w:r w:rsidRPr="003D5DA7">
        <w:t>反應物的總能量加上所吸收的光能等於生成物的總能量</w:t>
      </w:r>
    </w:p>
    <w:p w:rsidR="003D5DA7" w:rsidRPr="0009561B" w:rsidRDefault="003D5DA7" w:rsidP="003D5DA7">
      <w:pPr>
        <w:ind w:left="454" w:hanging="454"/>
      </w:pPr>
      <w:r>
        <w:rPr>
          <w:rFonts w:ascii="新細明體" w:eastAsia="新細明體" w:hAnsi="新細明體"/>
          <w:sz w:val="24"/>
        </w:rPr>
        <w:t xml:space="preserve">14. </w:t>
      </w:r>
      <w:r w:rsidRPr="0009561B">
        <w:t>下列關於能量的敘述，何者正確？</w:t>
      </w:r>
      <w:r w:rsidRPr="0009561B">
        <w:rPr>
          <w:rFonts w:hint="eastAsia"/>
        </w:rPr>
        <w:t xml:space="preserve">　</w:t>
      </w:r>
      <w:r w:rsidRPr="0009561B">
        <w:t>(A)</w:t>
      </w:r>
      <w:r w:rsidRPr="0009561B">
        <w:t>化學能是能量的一種形式</w:t>
      </w:r>
      <w:r w:rsidRPr="0009561B">
        <w:rPr>
          <w:rFonts w:hint="eastAsia"/>
        </w:rPr>
        <w:t xml:space="preserve">　</w:t>
      </w:r>
      <w:r w:rsidRPr="0009561B">
        <w:t>(B)</w:t>
      </w:r>
      <w:r w:rsidRPr="0009561B">
        <w:t>能量僅能藉由化學反應轉換成其形式</w:t>
      </w:r>
      <w:r w:rsidRPr="0009561B">
        <w:rPr>
          <w:rFonts w:hint="eastAsia"/>
        </w:rPr>
        <w:t xml:space="preserve">　</w:t>
      </w:r>
      <w:r w:rsidRPr="0009561B">
        <w:t>(C)</w:t>
      </w:r>
      <w:r w:rsidRPr="0009561B">
        <w:t>能量僅能由物理變化轉換其形式</w:t>
      </w:r>
      <w:r w:rsidRPr="0009561B">
        <w:rPr>
          <w:rFonts w:hint="eastAsia"/>
        </w:rPr>
        <w:t xml:space="preserve">　</w:t>
      </w:r>
      <w:r w:rsidRPr="0009561B">
        <w:t>(D)</w:t>
      </w:r>
      <w:r w:rsidRPr="0009561B">
        <w:t>能量經由化學反應轉換其形式，總能量不會改變</w:t>
      </w:r>
      <w:r w:rsidRPr="0009561B">
        <w:rPr>
          <w:rFonts w:hint="eastAsia"/>
        </w:rPr>
        <w:t xml:space="preserve">　</w:t>
      </w:r>
      <w:r w:rsidRPr="0009561B">
        <w:t>(E)</w:t>
      </w:r>
      <w:r w:rsidRPr="0009561B">
        <w:t>化學能可藉由化學反應轉換成電能的形式</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8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D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B)(C)</w:t>
      </w:r>
      <w:r w:rsidRPr="003D5DA7">
        <w:t>能量可藉由化學反應與物理變化轉換成其形式</w:t>
      </w:r>
    </w:p>
    <w:p w:rsidR="003D5DA7" w:rsidRPr="008E0A0E" w:rsidRDefault="003D5DA7" w:rsidP="003D5DA7">
      <w:pPr>
        <w:ind w:left="454" w:hanging="454"/>
        <w:rPr>
          <w:rFonts w:eastAsia="細明體"/>
        </w:rPr>
      </w:pPr>
      <w:r>
        <w:rPr>
          <w:rFonts w:ascii="新細明體" w:eastAsia="新細明體" w:hAnsi="新細明體"/>
          <w:sz w:val="24"/>
        </w:rPr>
        <w:t xml:space="preserve">15. </w:t>
      </w:r>
      <w:r w:rsidRPr="008E0A0E">
        <w:rPr>
          <w:rFonts w:hint="eastAsia"/>
        </w:rPr>
        <w:t xml:space="preserve">關於地球上能源的敘述，下列何者正確？　</w:t>
      </w:r>
      <w:r w:rsidRPr="008E0A0E">
        <w:t>(A)</w:t>
      </w:r>
      <w:r w:rsidRPr="008E0A0E">
        <w:rPr>
          <w:rFonts w:hint="eastAsia"/>
        </w:rPr>
        <w:t xml:space="preserve">化石燃料可視為百萬年前所貯存的太陽能　</w:t>
      </w:r>
      <w:r w:rsidRPr="008E0A0E">
        <w:t>(B)</w:t>
      </w:r>
      <w:r w:rsidRPr="008E0A0E">
        <w:rPr>
          <w:rFonts w:hint="eastAsia"/>
        </w:rPr>
        <w:t xml:space="preserve">稻米、小麥等糧食可視為近年所貯存的太陽能　</w:t>
      </w:r>
      <w:r w:rsidRPr="008E0A0E">
        <w:t>(C)</w:t>
      </w:r>
      <w:r w:rsidRPr="008E0A0E">
        <w:rPr>
          <w:rFonts w:hint="eastAsia"/>
        </w:rPr>
        <w:t xml:space="preserve">石油、煤、地熱是地球生成過程中原本具有的能源　</w:t>
      </w:r>
      <w:r w:rsidRPr="008E0A0E">
        <w:t>(D)</w:t>
      </w:r>
      <w:r w:rsidRPr="008E0A0E">
        <w:rPr>
          <w:rFonts w:hint="eastAsia"/>
        </w:rPr>
        <w:t xml:space="preserve">核能是一種取之不盡、用之不竭的能源　</w:t>
      </w:r>
      <w:r w:rsidRPr="008E0A0E">
        <w:t>(E)</w:t>
      </w:r>
      <w:r w:rsidRPr="008E0A0E">
        <w:rPr>
          <w:rFonts w:hint="eastAsia"/>
        </w:rPr>
        <w:t>太陽能是因太陽表面發生核分裂而釋放出來</w:t>
      </w:r>
      <w:r w:rsidRPr="008E0A0E">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9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C)</w:t>
      </w:r>
      <w:r w:rsidRPr="003D5DA7">
        <w:rPr>
          <w:rFonts w:hint="eastAsia"/>
        </w:rPr>
        <w:t>石油、煤是百萬年前的生物體埋藏於地下轉變而成，可視為百萬年前所貯存的太陽能</w:t>
      </w:r>
      <w:r w:rsidRPr="003D5DA7">
        <w:br/>
        <w:t>(D)</w:t>
      </w:r>
      <w:r w:rsidRPr="003D5DA7">
        <w:rPr>
          <w:rFonts w:hint="eastAsia"/>
        </w:rPr>
        <w:t>以現在已知的資料及使用的速率，核分裂用的鈾僅能再供應約</w:t>
      </w:r>
      <w:r w:rsidRPr="003D5DA7">
        <w:t>70</w:t>
      </w:r>
      <w:r w:rsidRPr="003D5DA7">
        <w:rPr>
          <w:rFonts w:hint="eastAsia"/>
        </w:rPr>
        <w:t>年</w:t>
      </w:r>
      <w:r w:rsidRPr="003D5DA7">
        <w:br/>
        <w:t>(E)</w:t>
      </w:r>
      <w:r w:rsidRPr="003D5DA7">
        <w:rPr>
          <w:rFonts w:hint="eastAsia"/>
        </w:rPr>
        <w:t>太陽能是因太陽表面發生氫的核熔合</w:t>
      </w:r>
    </w:p>
    <w:p w:rsidR="003D5DA7" w:rsidRPr="007451C3" w:rsidRDefault="003D5DA7" w:rsidP="003D5DA7">
      <w:pPr>
        <w:ind w:left="454" w:hanging="454"/>
        <w:rPr>
          <w:rFonts w:eastAsia="細明體"/>
        </w:rPr>
      </w:pPr>
      <w:r>
        <w:rPr>
          <w:rFonts w:ascii="新細明體" w:eastAsia="新細明體" w:hAnsi="新細明體"/>
          <w:sz w:val="24"/>
        </w:rPr>
        <w:t xml:space="preserve">16. </w:t>
      </w:r>
      <w:r w:rsidRPr="007451C3">
        <w:rPr>
          <w:rFonts w:hint="eastAsia"/>
        </w:rPr>
        <w:t xml:space="preserve">關於地球上能源的敘述，下列何者正確？　</w:t>
      </w:r>
      <w:r w:rsidRPr="007451C3">
        <w:t>(A)</w:t>
      </w:r>
      <w:r w:rsidRPr="007451C3">
        <w:rPr>
          <w:rFonts w:hint="eastAsia"/>
        </w:rPr>
        <w:t xml:space="preserve">化石燃料可視為百萬年前所貯存的太陽能　</w:t>
      </w:r>
      <w:r w:rsidRPr="007451C3">
        <w:t>(B)</w:t>
      </w:r>
      <w:r w:rsidRPr="007451C3">
        <w:rPr>
          <w:rFonts w:hint="eastAsia"/>
        </w:rPr>
        <w:t xml:space="preserve">稻米小麥等糧食可視為近年所貯存的太陽能　</w:t>
      </w:r>
      <w:r w:rsidRPr="007451C3">
        <w:t>(C)</w:t>
      </w:r>
      <w:r w:rsidRPr="007451C3">
        <w:rPr>
          <w:rFonts w:hint="eastAsia"/>
        </w:rPr>
        <w:t xml:space="preserve">石油、煤、地熱是地球生成過程中本具有的能源　</w:t>
      </w:r>
      <w:r w:rsidRPr="007451C3">
        <w:t>(D)</w:t>
      </w:r>
      <w:r w:rsidRPr="007451C3">
        <w:rPr>
          <w:rFonts w:hint="eastAsia"/>
        </w:rPr>
        <w:t xml:space="preserve">風力所具有的能量與太陽能無關　</w:t>
      </w:r>
      <w:r w:rsidRPr="007451C3">
        <w:t>(E)</w:t>
      </w:r>
      <w:r w:rsidRPr="007451C3">
        <w:rPr>
          <w:rFonts w:hint="eastAsia"/>
        </w:rPr>
        <w:t>太陽能是因太陽表面發生核分裂而釋放出來</w:t>
      </w:r>
      <w:r w:rsidRPr="007451C3">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9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C)</w:t>
      </w:r>
      <w:r w:rsidRPr="003D5DA7">
        <w:rPr>
          <w:rFonts w:hint="eastAsia"/>
        </w:rPr>
        <w:t>煤、石油為早期生物受地熱、地壓的作用，經過數百萬年所造成</w:t>
      </w:r>
      <w:r w:rsidRPr="003D5DA7">
        <w:br/>
        <w:t>(E)</w:t>
      </w:r>
      <w:r w:rsidRPr="003D5DA7">
        <w:rPr>
          <w:rFonts w:hint="eastAsia"/>
        </w:rPr>
        <w:t>太陽內部發生核熔合所產生</w:t>
      </w:r>
    </w:p>
    <w:p w:rsidR="003D5DA7" w:rsidRPr="00801AEE" w:rsidRDefault="003D5DA7" w:rsidP="003D5DA7">
      <w:pPr>
        <w:ind w:left="454" w:hanging="454"/>
        <w:rPr>
          <w:rFonts w:eastAsia="細明體"/>
        </w:rPr>
      </w:pPr>
      <w:r>
        <w:rPr>
          <w:rFonts w:ascii="新細明體" w:eastAsia="新細明體" w:hAnsi="新細明體"/>
          <w:sz w:val="24"/>
        </w:rPr>
        <w:t xml:space="preserve">17. </w:t>
      </w:r>
      <w:r w:rsidRPr="00801AEE">
        <w:rPr>
          <w:rFonts w:hint="eastAsia"/>
        </w:rPr>
        <w:t xml:space="preserve">下列有關核分裂的敘述，何者正確？　</w:t>
      </w:r>
      <w:r w:rsidRPr="00801AEE">
        <w:t>(A)</w:t>
      </w:r>
      <w:r w:rsidRPr="00801AEE">
        <w:rPr>
          <w:rFonts w:hint="eastAsia"/>
        </w:rPr>
        <w:t>核分裂可用</w:t>
      </w:r>
      <w:r w:rsidRPr="00801AEE">
        <w:t>U</w:t>
      </w:r>
      <w:r w:rsidRPr="00801AEE">
        <w:rPr>
          <w:rFonts w:hint="eastAsia"/>
        </w:rPr>
        <w:t xml:space="preserve"> </w:t>
      </w:r>
      <w:r w:rsidRPr="00801AEE">
        <w:rPr>
          <w:rFonts w:hint="eastAsia"/>
        </w:rPr>
        <w:sym w:font="Symbol" w:char="F02D"/>
      </w:r>
      <w:r w:rsidRPr="00801AEE">
        <w:rPr>
          <w:rFonts w:hint="eastAsia"/>
        </w:rPr>
        <w:t xml:space="preserve"> </w:t>
      </w:r>
      <w:r w:rsidRPr="00801AEE">
        <w:t>238</w:t>
      </w:r>
      <w:r w:rsidRPr="00801AEE">
        <w:rPr>
          <w:rFonts w:hint="eastAsia"/>
        </w:rPr>
        <w:t xml:space="preserve">為核燃料　</w:t>
      </w:r>
      <w:r w:rsidRPr="00801AEE">
        <w:t>(B)</w:t>
      </w:r>
      <w:r w:rsidRPr="00801AEE">
        <w:rPr>
          <w:rFonts w:hint="eastAsia"/>
        </w:rPr>
        <w:t xml:space="preserve">核分裂會引起一連串的連鎖反應　</w:t>
      </w:r>
      <w:r w:rsidRPr="00801AEE">
        <w:t>(C)</w:t>
      </w:r>
      <w:r w:rsidRPr="00801AEE">
        <w:rPr>
          <w:rFonts w:hint="eastAsia"/>
        </w:rPr>
        <w:t xml:space="preserve">核電廠之發電係利用核分裂產生的能量　</w:t>
      </w:r>
      <w:r w:rsidRPr="00801AEE">
        <w:t>(D)</w:t>
      </w:r>
      <w:r w:rsidRPr="00801AEE">
        <w:rPr>
          <w:rFonts w:hint="eastAsia"/>
        </w:rPr>
        <w:t xml:space="preserve">核分裂是利用慢速中子撞擊核燃料　</w:t>
      </w:r>
      <w:r w:rsidRPr="00801AEE">
        <w:t>(E)</w:t>
      </w:r>
      <w:r w:rsidRPr="00801AEE">
        <w:rPr>
          <w:rFonts w:hint="eastAsia"/>
        </w:rPr>
        <w:t>核分裂的產物具有放射性</w:t>
      </w:r>
      <w:r w:rsidRPr="00801AEE">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9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CD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核燃料是鈾</w:t>
      </w:r>
      <w:r w:rsidRPr="003D5DA7">
        <w:sym w:font="Symbol" w:char="002D"/>
      </w:r>
      <w:r w:rsidRPr="003D5DA7">
        <w:t>235</w:t>
      </w:r>
      <w:r w:rsidRPr="003D5DA7">
        <w:rPr>
          <w:rFonts w:hint="eastAsia"/>
        </w:rPr>
        <w:t>或</w:t>
      </w:r>
      <w:r w:rsidRPr="003D5DA7">
        <w:t>Pu</w:t>
      </w:r>
      <w:r w:rsidRPr="003D5DA7">
        <w:rPr>
          <w:rFonts w:hint="eastAsia"/>
        </w:rPr>
        <w:t xml:space="preserve"> </w:t>
      </w:r>
      <w:r w:rsidRPr="003D5DA7">
        <w:sym w:font="Symbol" w:char="002D"/>
      </w:r>
      <w:r w:rsidRPr="003D5DA7">
        <w:rPr>
          <w:rFonts w:hint="eastAsia"/>
        </w:rPr>
        <w:t xml:space="preserve"> </w:t>
      </w:r>
      <w:r w:rsidRPr="003D5DA7">
        <w:t>239</w:t>
      </w:r>
      <w:r w:rsidRPr="003D5DA7">
        <w:rPr>
          <w:rFonts w:hint="eastAsia"/>
        </w:rPr>
        <w:t>（即鈽</w:t>
      </w:r>
      <w:r w:rsidRPr="003D5DA7">
        <w:sym w:font="Symbol" w:char="002D"/>
      </w:r>
      <w:r w:rsidRPr="003D5DA7">
        <w:t>239</w:t>
      </w:r>
      <w:r w:rsidRPr="003D5DA7">
        <w:rPr>
          <w:rFonts w:hint="eastAsia"/>
        </w:rPr>
        <w:t>）</w:t>
      </w:r>
    </w:p>
    <w:p w:rsidR="003D5DA7" w:rsidRPr="00BC056E" w:rsidRDefault="003D5DA7" w:rsidP="003D5DA7">
      <w:pPr>
        <w:ind w:left="454" w:hanging="454"/>
        <w:rPr>
          <w:rFonts w:eastAsia="細明體"/>
        </w:rPr>
      </w:pPr>
      <w:r>
        <w:rPr>
          <w:rFonts w:ascii="新細明體" w:eastAsia="新細明體" w:hAnsi="新細明體"/>
          <w:sz w:val="24"/>
        </w:rPr>
        <w:t xml:space="preserve">18. </w:t>
      </w:r>
      <w:r w:rsidRPr="00BC056E">
        <w:rPr>
          <w:rFonts w:hint="eastAsia"/>
        </w:rPr>
        <w:t xml:space="preserve">下列有關核能的敘述，何者正確？　</w:t>
      </w:r>
      <w:r w:rsidRPr="00BC056E">
        <w:t>(A)</w:t>
      </w:r>
      <w:r w:rsidRPr="00BC056E">
        <w:rPr>
          <w:rFonts w:hint="eastAsia"/>
        </w:rPr>
        <w:t>核電廠是以</w:t>
      </w:r>
      <w:r w:rsidRPr="00BC056E">
        <w:rPr>
          <w:position w:val="-14"/>
        </w:rPr>
        <w:object w:dxaOrig="280" w:dyaOrig="399">
          <v:shape id="_x0000_i1343" type="#_x0000_t75" style="width:14.25pt;height:20.25pt" o:ole="" fillcolor="window">
            <v:imagedata r:id="rId577" o:title=""/>
          </v:shape>
          <o:OLEObject Type="Embed" ProgID="Equation.3" ShapeID="_x0000_i1343" DrawAspect="Content" ObjectID="_1523807810" r:id="rId578"/>
        </w:object>
      </w:r>
      <w:r w:rsidRPr="00BC056E">
        <w:t>U</w:t>
      </w:r>
      <w:r w:rsidRPr="00BC056E">
        <w:rPr>
          <w:rFonts w:hint="eastAsia"/>
        </w:rPr>
        <w:t xml:space="preserve">為燃料，並以慢中子促使其分裂　</w:t>
      </w:r>
      <w:r w:rsidRPr="00BC056E">
        <w:t>(B)</w:t>
      </w:r>
      <w:r w:rsidRPr="00BC056E">
        <w:rPr>
          <w:rFonts w:hint="eastAsia"/>
        </w:rPr>
        <w:t>在核反應中，質量減少</w:t>
      </w:r>
      <w:smartTag w:uri="urn:schemas-microsoft-com:office:smarttags" w:element="chmetcnv">
        <w:smartTagPr>
          <w:attr w:name="TCSC" w:val="0"/>
          <w:attr w:name="NumberType" w:val="1"/>
          <w:attr w:name="Negative" w:val="False"/>
          <w:attr w:name="HasSpace" w:val="False"/>
          <w:attr w:name="SourceValue" w:val="0.1"/>
          <w:attr w:name="UnitName" w:val="克"/>
        </w:smartTagPr>
        <w:r w:rsidRPr="00BC056E">
          <w:t>0.1</w:t>
        </w:r>
        <w:r w:rsidRPr="00BC056E">
          <w:rPr>
            <w:rFonts w:hint="eastAsia"/>
          </w:rPr>
          <w:t>克</w:t>
        </w:r>
      </w:smartTag>
      <w:r w:rsidRPr="00BC056E">
        <w:rPr>
          <w:rFonts w:hint="eastAsia"/>
        </w:rPr>
        <w:t>時，會放出</w:t>
      </w:r>
      <w:r w:rsidRPr="00BC056E">
        <w:t xml:space="preserve">9 </w:t>
      </w:r>
      <w:r w:rsidRPr="00BC056E">
        <w:sym w:font="Symbol" w:char="00B4"/>
      </w:r>
      <w:r w:rsidRPr="00BC056E">
        <w:t xml:space="preserve"> 10</w:t>
      </w:r>
      <w:r w:rsidRPr="00BC056E">
        <w:rPr>
          <w:vertAlign w:val="superscript"/>
        </w:rPr>
        <w:t>13</w:t>
      </w:r>
      <w:r w:rsidRPr="00BC056E">
        <w:rPr>
          <w:rFonts w:hint="eastAsia"/>
        </w:rPr>
        <w:t xml:space="preserve">焦耳的能量　</w:t>
      </w:r>
      <w:r w:rsidRPr="00BC056E">
        <w:t>(C)</w:t>
      </w:r>
      <w:r w:rsidRPr="00BC056E">
        <w:rPr>
          <w:rFonts w:hint="eastAsia"/>
        </w:rPr>
        <w:t xml:space="preserve">核能發電的過程中，可說是利用原子核分裂放出熱能而後轉為機械能，最後帶動發電機　</w:t>
      </w:r>
      <w:r w:rsidRPr="00BC056E">
        <w:t>(D)</w:t>
      </w:r>
      <w:r w:rsidRPr="00BC056E">
        <w:rPr>
          <w:rFonts w:hint="eastAsia"/>
        </w:rPr>
        <w:t xml:space="preserve"> </w:t>
      </w:r>
      <w:smartTag w:uri="urn:schemas-microsoft-com:office:smarttags" w:element="chmetcnv">
        <w:smartTagPr>
          <w:attr w:name="TCSC" w:val="0"/>
          <w:attr w:name="NumberType" w:val="1"/>
          <w:attr w:name="Negative" w:val="False"/>
          <w:attr w:name="HasSpace" w:val="False"/>
          <w:attr w:name="SourceValue" w:val="14"/>
          <w:attr w:name="UnitName" w:val="C"/>
        </w:smartTagPr>
        <w:r w:rsidRPr="00BC056E">
          <w:rPr>
            <w:vertAlign w:val="superscript"/>
          </w:rPr>
          <w:t>14</w:t>
        </w:r>
        <w:r w:rsidRPr="00BC056E">
          <w:t>C</w:t>
        </w:r>
      </w:smartTag>
      <w:r w:rsidRPr="00BC056E">
        <w:rPr>
          <w:rFonts w:hint="eastAsia"/>
        </w:rPr>
        <w:t>的半衰期為</w:t>
      </w:r>
      <w:r w:rsidRPr="00BC056E">
        <w:t>5730</w:t>
      </w:r>
      <w:r w:rsidRPr="00BC056E">
        <w:rPr>
          <w:rFonts w:hint="eastAsia"/>
        </w:rPr>
        <w:t xml:space="preserve">年，我們可藉此放射性核種測定古生物的年代　</w:t>
      </w:r>
      <w:r w:rsidRPr="00BC056E">
        <w:t>(E)</w:t>
      </w:r>
      <w:r w:rsidRPr="00BC056E">
        <w:rPr>
          <w:rFonts w:hint="eastAsia"/>
        </w:rPr>
        <w:t>太陽能的能量來源主要是來自核分裂而得</w:t>
      </w:r>
      <w:r w:rsidRPr="00BC056E">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9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C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 xml:space="preserve">(B) </w:t>
      </w:r>
      <w:r w:rsidRPr="003D5DA7">
        <w:rPr>
          <w:i/>
        </w:rPr>
        <w:t>E</w:t>
      </w:r>
      <w:r w:rsidRPr="003D5DA7">
        <w:t xml:space="preserve"> = </w:t>
      </w:r>
      <w:r w:rsidRPr="003D5DA7">
        <w:rPr>
          <w:i/>
        </w:rPr>
        <w:t>mc</w:t>
      </w:r>
      <w:r w:rsidRPr="003D5DA7">
        <w:rPr>
          <w:vertAlign w:val="superscript"/>
        </w:rPr>
        <w:t>2</w:t>
      </w:r>
      <w:r w:rsidRPr="003D5DA7">
        <w:t xml:space="preserve"> = (0.1 </w:t>
      </w:r>
      <w:r w:rsidRPr="003D5DA7">
        <w:sym w:font="Symbol" w:char="F0B4"/>
      </w:r>
      <w:r w:rsidRPr="003D5DA7">
        <w:t xml:space="preserve"> 10</w:t>
      </w:r>
      <w:r w:rsidRPr="003D5DA7">
        <w:rPr>
          <w:vertAlign w:val="superscript"/>
        </w:rPr>
        <w:sym w:font="Symbol" w:char="002D"/>
      </w:r>
      <w:r w:rsidRPr="003D5DA7">
        <w:rPr>
          <w:vertAlign w:val="superscript"/>
        </w:rPr>
        <w:t>3</w:t>
      </w:r>
      <w:r w:rsidRPr="003D5DA7">
        <w:t xml:space="preserve">) </w:t>
      </w:r>
      <w:r w:rsidRPr="003D5DA7">
        <w:sym w:font="Symbol" w:char="00B4"/>
      </w:r>
      <w:r w:rsidRPr="003D5DA7">
        <w:t xml:space="preserve"> (3 </w:t>
      </w:r>
      <w:r w:rsidRPr="003D5DA7">
        <w:sym w:font="Symbol" w:char="00B4"/>
      </w:r>
      <w:r w:rsidRPr="003D5DA7">
        <w:t xml:space="preserve"> 10</w:t>
      </w:r>
      <w:r w:rsidRPr="003D5DA7">
        <w:rPr>
          <w:vertAlign w:val="superscript"/>
        </w:rPr>
        <w:t>8</w:t>
      </w:r>
      <w:r w:rsidRPr="003D5DA7">
        <w:t>)</w:t>
      </w:r>
      <w:r w:rsidRPr="003D5DA7">
        <w:rPr>
          <w:vertAlign w:val="superscript"/>
        </w:rPr>
        <w:t>2</w:t>
      </w:r>
      <w:r w:rsidRPr="003D5DA7">
        <w:t xml:space="preserve"> = 9 </w:t>
      </w:r>
      <w:r w:rsidRPr="003D5DA7">
        <w:sym w:font="Symbol" w:char="00B4"/>
      </w:r>
      <w:r w:rsidRPr="003D5DA7">
        <w:t xml:space="preserve"> 10</w:t>
      </w:r>
      <w:r w:rsidRPr="003D5DA7">
        <w:rPr>
          <w:vertAlign w:val="superscript"/>
        </w:rPr>
        <w:t>12</w:t>
      </w:r>
      <w:r w:rsidRPr="003D5DA7">
        <w:rPr>
          <w:rFonts w:hint="eastAsia"/>
        </w:rPr>
        <w:t>（</w:t>
      </w:r>
      <w:r w:rsidRPr="003D5DA7">
        <w:t>J</w:t>
      </w:r>
      <w:r w:rsidRPr="003D5DA7">
        <w:rPr>
          <w:rFonts w:hint="eastAsia"/>
        </w:rPr>
        <w:t>）</w:t>
      </w:r>
      <w:r w:rsidRPr="003D5DA7">
        <w:br/>
        <w:t>(E)</w:t>
      </w:r>
      <w:r w:rsidRPr="003D5DA7">
        <w:rPr>
          <w:rFonts w:hint="eastAsia"/>
        </w:rPr>
        <w:t>太陽能主要來自太陽的核熔合而得</w:t>
      </w:r>
    </w:p>
    <w:p w:rsidR="003D5DA7" w:rsidRPr="00D17D7E" w:rsidRDefault="003D5DA7" w:rsidP="003D5DA7">
      <w:pPr>
        <w:ind w:left="454" w:hanging="454"/>
        <w:rPr>
          <w:rFonts w:eastAsia="細明體"/>
        </w:rPr>
      </w:pPr>
      <w:r>
        <w:rPr>
          <w:rFonts w:ascii="新細明體" w:eastAsia="新細明體" w:hAnsi="新細明體"/>
          <w:sz w:val="24"/>
        </w:rPr>
        <w:t xml:space="preserve">19. </w:t>
      </w:r>
      <w:r w:rsidRPr="00D17D7E">
        <w:rPr>
          <w:rFonts w:hint="eastAsia"/>
        </w:rPr>
        <w:t xml:space="preserve">關於燃料電池的敘述，何者正確？　</w:t>
      </w:r>
      <w:r w:rsidRPr="00D17D7E">
        <w:t>(A)</w:t>
      </w:r>
      <w:r w:rsidRPr="00D17D7E">
        <w:rPr>
          <w:rFonts w:hint="eastAsia"/>
        </w:rPr>
        <w:t xml:space="preserve">反應物是氫氣與氧氣　</w:t>
      </w:r>
      <w:r w:rsidRPr="00D17D7E">
        <w:t>(B)</w:t>
      </w:r>
      <w:r w:rsidRPr="00D17D7E">
        <w:rPr>
          <w:rFonts w:hint="eastAsia"/>
        </w:rPr>
        <w:t xml:space="preserve">電解質為氫氧化鉀　</w:t>
      </w:r>
      <w:r w:rsidRPr="00D17D7E">
        <w:t>(C)</w:t>
      </w:r>
      <w:r w:rsidRPr="00D17D7E">
        <w:rPr>
          <w:rFonts w:hint="eastAsia"/>
        </w:rPr>
        <w:t xml:space="preserve">放電之後，生成物為水　</w:t>
      </w:r>
      <w:r w:rsidRPr="00D17D7E">
        <w:t>(D)</w:t>
      </w:r>
      <w:r w:rsidRPr="00D17D7E">
        <w:rPr>
          <w:rFonts w:hint="eastAsia"/>
        </w:rPr>
        <w:t xml:space="preserve">缺點為造價昂貴　</w:t>
      </w:r>
      <w:r w:rsidRPr="00D17D7E">
        <w:t>(E)</w:t>
      </w:r>
      <w:r w:rsidRPr="00D17D7E">
        <w:rPr>
          <w:rFonts w:hint="eastAsia"/>
        </w:rPr>
        <w:t>發電效率比傳統火力發電大</w:t>
      </w:r>
      <w:r w:rsidRPr="00D17D7E">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9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BCDE</w:t>
      </w:r>
    </w:p>
    <w:p w:rsidR="003D5DA7" w:rsidRPr="009E7DAC" w:rsidRDefault="003D5DA7" w:rsidP="003D5DA7">
      <w:pPr>
        <w:ind w:left="454" w:hanging="454"/>
        <w:rPr>
          <w:rFonts w:eastAsia="細明體"/>
        </w:rPr>
      </w:pPr>
      <w:r>
        <w:rPr>
          <w:rFonts w:ascii="新細明體" w:eastAsia="新細明體" w:hAnsi="新細明體"/>
          <w:sz w:val="24"/>
        </w:rPr>
        <w:t xml:space="preserve">20. </w:t>
      </w:r>
      <w:r w:rsidRPr="009E7DAC">
        <w:rPr>
          <w:rFonts w:hint="eastAsia"/>
        </w:rPr>
        <w:t xml:space="preserve">有關核能發電的敘述，何者正確？　</w:t>
      </w:r>
      <w:r w:rsidRPr="009E7DAC">
        <w:t>(A)</w:t>
      </w:r>
      <w:r w:rsidRPr="009E7DAC">
        <w:rPr>
          <w:rFonts w:hint="eastAsia"/>
        </w:rPr>
        <w:t xml:space="preserve">為核分裂反應　</w:t>
      </w:r>
      <w:r w:rsidRPr="009E7DAC">
        <w:t>(B)</w:t>
      </w:r>
      <w:r w:rsidRPr="009E7DAC">
        <w:rPr>
          <w:rFonts w:hint="eastAsia"/>
        </w:rPr>
        <w:t xml:space="preserve">為核熔合反應　</w:t>
      </w:r>
      <w:r w:rsidRPr="009E7DAC">
        <w:t>(C)</w:t>
      </w:r>
      <w:r w:rsidRPr="009E7DAC">
        <w:rPr>
          <w:rFonts w:hint="eastAsia"/>
        </w:rPr>
        <w:t>使用鈾</w:t>
      </w:r>
      <w:r w:rsidRPr="009E7DAC">
        <w:sym w:font="Symbol" w:char="F02D"/>
      </w:r>
      <w:r w:rsidRPr="009E7DAC">
        <w:t>235</w:t>
      </w:r>
      <w:r w:rsidRPr="009E7DAC">
        <w:rPr>
          <w:rFonts w:hint="eastAsia"/>
        </w:rPr>
        <w:t xml:space="preserve">當原料　</w:t>
      </w:r>
      <w:r w:rsidRPr="009E7DAC">
        <w:t>(D)</w:t>
      </w:r>
      <w:r w:rsidRPr="009E7DAC">
        <w:rPr>
          <w:rFonts w:hint="eastAsia"/>
        </w:rPr>
        <w:t>為</w:t>
      </w:r>
      <w:r w:rsidRPr="009E7DAC">
        <w:rPr>
          <w:rFonts w:hint="eastAsia"/>
          <w:u w:val="single"/>
        </w:rPr>
        <w:t>臺灣</w:t>
      </w:r>
      <w:r w:rsidRPr="009E7DAC">
        <w:rPr>
          <w:rFonts w:hint="eastAsia"/>
        </w:rPr>
        <w:t xml:space="preserve">最主要的電力來源　</w:t>
      </w:r>
      <w:r w:rsidRPr="009E7DAC">
        <w:t>(E)</w:t>
      </w:r>
      <w:r w:rsidRPr="009E7DAC">
        <w:rPr>
          <w:rFonts w:hint="eastAsia"/>
        </w:rPr>
        <w:t>不會產生汙染</w:t>
      </w:r>
      <w:r w:rsidRPr="009E7DAC">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9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AC</w:t>
      </w:r>
    </w:p>
    <w:p w:rsidR="003D5DA7" w:rsidRPr="00442969" w:rsidRDefault="003D5DA7" w:rsidP="003D5DA7">
      <w:pPr>
        <w:ind w:left="454" w:hanging="454"/>
        <w:rPr>
          <w:rFonts w:eastAsia="細明體"/>
        </w:rPr>
      </w:pPr>
      <w:r>
        <w:rPr>
          <w:rFonts w:ascii="新細明體" w:eastAsia="新細明體" w:hAnsi="新細明體"/>
          <w:sz w:val="24"/>
        </w:rPr>
        <w:t xml:space="preserve">21. </w:t>
      </w:r>
      <w:r w:rsidRPr="00442969">
        <w:rPr>
          <w:rFonts w:hint="eastAsia"/>
        </w:rPr>
        <w:t xml:space="preserve">核能反應包括兩種，由核分裂與核聚變（核熔合）反應所釋放出的能量都可用來發電。下列有關此兩種反應的敘述，何者正確？　</w:t>
      </w:r>
      <w:r w:rsidRPr="00442969">
        <w:t>(A)</w:t>
      </w:r>
      <w:r w:rsidRPr="00442969">
        <w:rPr>
          <w:rFonts w:hint="eastAsia"/>
        </w:rPr>
        <w:t xml:space="preserve">核分裂與核熔合均使用鈾當作燃料　</w:t>
      </w:r>
      <w:r w:rsidRPr="00442969">
        <w:t>(B)</w:t>
      </w:r>
      <w:r w:rsidRPr="00442969">
        <w:rPr>
          <w:rFonts w:hint="eastAsia"/>
        </w:rPr>
        <w:t xml:space="preserve">太陽輻射放出之巨大能量，主要來自核熔合反應　</w:t>
      </w:r>
      <w:r w:rsidRPr="00442969">
        <w:t>(C)</w:t>
      </w:r>
      <w:r w:rsidRPr="00442969">
        <w:rPr>
          <w:rFonts w:hint="eastAsia"/>
        </w:rPr>
        <w:t xml:space="preserve">核分裂產生之廢料與核熔合產生之廢料均有放射性　</w:t>
      </w:r>
      <w:r w:rsidRPr="00442969">
        <w:t>(D)</w:t>
      </w:r>
      <w:r w:rsidRPr="00442969">
        <w:rPr>
          <w:rFonts w:hint="eastAsia"/>
        </w:rPr>
        <w:t xml:space="preserve">核熔合時所釋放出的能量比一般化學反應所釋放之能量還大　</w:t>
      </w:r>
      <w:r w:rsidRPr="00442969">
        <w:t>(E)</w:t>
      </w:r>
      <w:r w:rsidRPr="00442969">
        <w:rPr>
          <w:rFonts w:hint="eastAsia"/>
        </w:rPr>
        <w:t>核熔合反應</w:t>
      </w:r>
      <w:r w:rsidRPr="00442969">
        <w:rPr>
          <w:position w:val="-10"/>
        </w:rPr>
        <w:object w:dxaOrig="1880" w:dyaOrig="320">
          <v:shape id="_x0000_i1344" type="#_x0000_t75" style="width:93.75pt;height:15.75pt" o:ole="">
            <v:imagedata r:id="rId579" o:title=""/>
          </v:shape>
          <o:OLEObject Type="Embed" ProgID="Equation.DSMT4" ShapeID="_x0000_i1344" DrawAspect="Content" ObjectID="_1523807811" r:id="rId580"/>
        </w:object>
      </w:r>
      <w:r w:rsidRPr="00442969">
        <w:rPr>
          <w:rFonts w:hint="eastAsia"/>
        </w:rPr>
        <w:t>，</w:t>
      </w:r>
      <w:r w:rsidRPr="00442969">
        <w:rPr>
          <w:position w:val="-10"/>
        </w:rPr>
        <w:object w:dxaOrig="300" w:dyaOrig="320">
          <v:shape id="_x0000_i1345" type="#_x0000_t75" style="width:15pt;height:15.75pt" o:ole="">
            <v:imagedata r:id="rId581" o:title=""/>
          </v:shape>
          <o:OLEObject Type="Embed" ProgID="Equation.DSMT4" ShapeID="_x0000_i1345" DrawAspect="Content" ObjectID="_1523807812" r:id="rId582"/>
        </w:object>
      </w:r>
      <w:r w:rsidRPr="00442969">
        <w:rPr>
          <w:rFonts w:hint="eastAsia"/>
        </w:rPr>
        <w:t>、</w:t>
      </w:r>
      <w:r w:rsidRPr="00442969">
        <w:rPr>
          <w:position w:val="-10"/>
        </w:rPr>
        <w:object w:dxaOrig="320" w:dyaOrig="320">
          <v:shape id="_x0000_i1346" type="#_x0000_t75" style="width:15.75pt;height:15.75pt" o:ole="">
            <v:imagedata r:id="rId583" o:title=""/>
          </v:shape>
          <o:OLEObject Type="Embed" ProgID="Equation.DSMT4" ShapeID="_x0000_i1346" DrawAspect="Content" ObjectID="_1523807813" r:id="rId584"/>
        </w:object>
      </w:r>
      <w:r w:rsidRPr="00442969">
        <w:rPr>
          <w:rFonts w:hint="eastAsia"/>
        </w:rPr>
        <w:t>、</w:t>
      </w:r>
      <w:r w:rsidRPr="00442969">
        <w:rPr>
          <w:position w:val="-10"/>
        </w:rPr>
        <w:object w:dxaOrig="320" w:dyaOrig="320">
          <v:shape id="_x0000_i1347" type="#_x0000_t75" style="width:15.75pt;height:15.75pt" o:ole="">
            <v:imagedata r:id="rId585" o:title=""/>
          </v:shape>
          <o:OLEObject Type="Embed" ProgID="Equation.DSMT4" ShapeID="_x0000_i1347" DrawAspect="Content" ObjectID="_1523807814" r:id="rId586"/>
        </w:object>
      </w:r>
      <w:r w:rsidRPr="00442969">
        <w:rPr>
          <w:rFonts w:hint="eastAsia"/>
        </w:rPr>
        <w:t>為氫之同位素有相同之化學性質</w:t>
      </w:r>
      <w:r w:rsidRPr="00442969">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9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D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rPr>
          <w:rFonts w:hint="eastAsia"/>
        </w:rPr>
        <w:t>核分裂以</w:t>
      </w:r>
      <w:r w:rsidRPr="003D5DA7">
        <w:rPr>
          <w:position w:val="-14"/>
        </w:rPr>
        <w:object w:dxaOrig="480" w:dyaOrig="400">
          <v:shape id="_x0000_i1348" type="#_x0000_t75" style="width:24pt;height:20.25pt" o:ole="">
            <v:imagedata r:id="rId587" o:title=""/>
          </v:shape>
          <o:OLEObject Type="Embed" ProgID="Equation.DSMT4" ShapeID="_x0000_i1348" DrawAspect="Content" ObjectID="_1523807815" r:id="rId588"/>
        </w:object>
      </w:r>
      <w:r w:rsidRPr="003D5DA7">
        <w:rPr>
          <w:rFonts w:hint="eastAsia"/>
        </w:rPr>
        <w:t>為原料，而核熔合以</w:t>
      </w:r>
      <w:r w:rsidRPr="003D5DA7">
        <w:rPr>
          <w:position w:val="-10"/>
        </w:rPr>
        <w:object w:dxaOrig="340" w:dyaOrig="360">
          <v:shape id="_x0000_i1349" type="#_x0000_t75" style="width:17.25pt;height:18pt" o:ole="">
            <v:imagedata r:id="rId589" o:title=""/>
          </v:shape>
          <o:OLEObject Type="Embed" ProgID="Equation.DSMT4" ShapeID="_x0000_i1349" DrawAspect="Content" ObjectID="_1523807816" r:id="rId590"/>
        </w:object>
      </w:r>
      <w:r w:rsidRPr="003D5DA7">
        <w:rPr>
          <w:rFonts w:hint="eastAsia"/>
        </w:rPr>
        <w:t xml:space="preserve">為原料　</w:t>
      </w:r>
      <w:r w:rsidRPr="003D5DA7">
        <w:t>(C)</w:t>
      </w:r>
      <w:r w:rsidRPr="003D5DA7">
        <w:rPr>
          <w:rFonts w:hint="eastAsia"/>
        </w:rPr>
        <w:t>核分裂之廢料有放射性，而核熔合沒有放射性</w:t>
      </w:r>
    </w:p>
    <w:p w:rsidR="003D5DA7" w:rsidRPr="0015607C" w:rsidRDefault="003D5DA7" w:rsidP="003D5DA7">
      <w:pPr>
        <w:ind w:left="454" w:hanging="454"/>
        <w:rPr>
          <w:rFonts w:eastAsia="細明體"/>
        </w:rPr>
      </w:pPr>
      <w:r>
        <w:rPr>
          <w:rFonts w:ascii="新細明體" w:eastAsia="新細明體" w:hAnsi="新細明體"/>
          <w:sz w:val="24"/>
        </w:rPr>
        <w:t xml:space="preserve">22. </w:t>
      </w:r>
      <w:r w:rsidRPr="0015607C">
        <w:rPr>
          <w:rFonts w:hint="eastAsia"/>
        </w:rPr>
        <w:t xml:space="preserve">關於氫之敘述，何者正確？　</w:t>
      </w:r>
      <w:r w:rsidRPr="0015607C">
        <w:t>(A)</w:t>
      </w:r>
      <w:r w:rsidRPr="0015607C">
        <w:rPr>
          <w:rFonts w:hint="eastAsia"/>
        </w:rPr>
        <w:t xml:space="preserve">氫有同素異形體氫、氘、氚　</w:t>
      </w:r>
      <w:r w:rsidRPr="0015607C">
        <w:t>(B)</w:t>
      </w:r>
      <w:r w:rsidRPr="0015607C">
        <w:rPr>
          <w:rFonts w:hint="eastAsia"/>
        </w:rPr>
        <w:t xml:space="preserve">氫是低汙染性的燃料　</w:t>
      </w:r>
      <w:r w:rsidRPr="0015607C">
        <w:t>(C)</w:t>
      </w:r>
      <w:r w:rsidRPr="0015607C">
        <w:rPr>
          <w:rFonts w:hint="eastAsia"/>
        </w:rPr>
        <w:t xml:space="preserve">氫氣的密度約為空氣密度的十四分之一　</w:t>
      </w:r>
      <w:r w:rsidRPr="0015607C">
        <w:t>(D)</w:t>
      </w:r>
      <w:r w:rsidRPr="0015607C">
        <w:rPr>
          <w:rFonts w:hint="eastAsia"/>
        </w:rPr>
        <w:t>氫的氧化數可為</w:t>
      </w:r>
      <w:r w:rsidRPr="0015607C">
        <w:rPr>
          <w:rFonts w:hint="eastAsia"/>
        </w:rPr>
        <w:t>+1</w:t>
      </w:r>
      <w:r w:rsidRPr="0015607C">
        <w:rPr>
          <w:rFonts w:hint="eastAsia"/>
        </w:rPr>
        <w:t>，</w:t>
      </w:r>
      <w:r w:rsidRPr="0015607C">
        <w:t>0</w:t>
      </w:r>
      <w:r w:rsidRPr="0015607C">
        <w:rPr>
          <w:rFonts w:hint="eastAsia"/>
        </w:rPr>
        <w:t>，</w:t>
      </w:r>
      <w:r w:rsidRPr="0015607C">
        <w:sym w:font="Symbol" w:char="F02D"/>
      </w:r>
      <w:r w:rsidRPr="0015607C">
        <w:rPr>
          <w:rFonts w:hint="eastAsia"/>
        </w:rPr>
        <w:t>1</w:t>
      </w:r>
      <w:r w:rsidRPr="0015607C">
        <w:rPr>
          <w:rFonts w:hint="eastAsia"/>
        </w:rPr>
        <w:t xml:space="preserve">　</w:t>
      </w:r>
      <w:r w:rsidRPr="0015607C">
        <w:t>(E)</w:t>
      </w:r>
      <w:r w:rsidRPr="0015607C">
        <w:rPr>
          <w:rFonts w:hint="eastAsia"/>
        </w:rPr>
        <w:t>工業上多以電解水製備氫，是因其用電經濟方便</w:t>
      </w:r>
      <w:r w:rsidRPr="0015607C">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9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BC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rPr>
          <w:rFonts w:hint="eastAsia"/>
        </w:rPr>
        <w:t xml:space="preserve">氫的同位素有氫、氘、氚　</w:t>
      </w:r>
      <w:r w:rsidRPr="003D5DA7">
        <w:rPr>
          <w:rFonts w:hint="eastAsia"/>
        </w:rPr>
        <w:t>(E)</w:t>
      </w:r>
      <w:r w:rsidRPr="003D5DA7">
        <w:rPr>
          <w:rFonts w:hint="eastAsia"/>
        </w:rPr>
        <w:t>電解水相當耗電</w:t>
      </w:r>
    </w:p>
    <w:p w:rsidR="003D5DA7" w:rsidRPr="003B3E3D" w:rsidRDefault="003D5DA7" w:rsidP="003D5DA7">
      <w:pPr>
        <w:ind w:left="454" w:hanging="454"/>
        <w:rPr>
          <w:rFonts w:eastAsia="細明體"/>
        </w:rPr>
      </w:pPr>
      <w:r>
        <w:rPr>
          <w:rFonts w:ascii="新細明體" w:eastAsia="新細明體" w:hAnsi="新細明體"/>
          <w:sz w:val="24"/>
        </w:rPr>
        <w:t xml:space="preserve">23. </w:t>
      </w:r>
      <w:r w:rsidRPr="003B3E3D">
        <w:t xml:space="preserve">下列關於能源之敘述，何者正確？　</w:t>
      </w:r>
      <w:r w:rsidRPr="003B3E3D">
        <w:t>(A)</w:t>
      </w:r>
      <w:r w:rsidRPr="003B3E3D">
        <w:t>水力能主要是利用水的化學能轉換成機械的動能與電能</w:t>
      </w:r>
      <w:r w:rsidRPr="003B3E3D">
        <w:rPr>
          <w:rFonts w:hint="eastAsia"/>
        </w:rPr>
        <w:t xml:space="preserve">　</w:t>
      </w:r>
      <w:r w:rsidRPr="003B3E3D">
        <w:t>(B)</w:t>
      </w:r>
      <w:r w:rsidRPr="003B3E3D">
        <w:t>甘蔗渣發酵成酒精，是一種生質能</w:t>
      </w:r>
      <w:r w:rsidRPr="003B3E3D">
        <w:rPr>
          <w:rFonts w:hint="eastAsia"/>
        </w:rPr>
        <w:t xml:space="preserve">　</w:t>
      </w:r>
      <w:r w:rsidRPr="003B3E3D">
        <w:t>(C)</w:t>
      </w:r>
      <w:r w:rsidRPr="003B3E3D">
        <w:t>利用風力發電較不會造成環境汙染，但會受到地理位置的限制</w:t>
      </w:r>
      <w:r w:rsidRPr="003B3E3D">
        <w:rPr>
          <w:rFonts w:hint="eastAsia"/>
        </w:rPr>
        <w:t xml:space="preserve">　</w:t>
      </w:r>
      <w:r w:rsidRPr="003B3E3D">
        <w:t>(D)</w:t>
      </w:r>
      <w:r w:rsidRPr="003B3E3D">
        <w:t>太陽能是乾淨又無汙染的能量，是未來值得開發的能源</w:t>
      </w:r>
      <w:r w:rsidRPr="003B3E3D">
        <w:rPr>
          <w:rFonts w:hint="eastAsia"/>
        </w:rPr>
        <w:t xml:space="preserve">　</w:t>
      </w:r>
      <w:r w:rsidRPr="003B3E3D">
        <w:t>(E)</w:t>
      </w:r>
      <w:r w:rsidRPr="003B3E3D">
        <w:t>海洋中蘊藏豐富的能源，包含潮汐、波浪、海流和溫差等</w:t>
      </w:r>
      <w:r w:rsidRPr="003B3E3D">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39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BCD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t>水力發電的動力來源為位於高位的水，具有較高的位能，當水流向低處時，將位能轉換為動能，推動發電機產生電能</w:t>
      </w:r>
    </w:p>
    <w:p w:rsidR="003D5DA7" w:rsidRPr="00114960" w:rsidRDefault="003D5DA7" w:rsidP="003D5DA7">
      <w:pPr>
        <w:ind w:left="454" w:hanging="454"/>
        <w:rPr>
          <w:rFonts w:eastAsia="細明體"/>
        </w:rPr>
      </w:pPr>
      <w:r>
        <w:rPr>
          <w:rFonts w:ascii="新細明體" w:eastAsia="新細明體" w:hAnsi="新細明體"/>
          <w:sz w:val="24"/>
        </w:rPr>
        <w:t xml:space="preserve">24. </w:t>
      </w:r>
      <w:r w:rsidRPr="00114960">
        <w:t>有關核能的下列敘述</w:t>
      </w:r>
      <w:r w:rsidRPr="00114960">
        <w:rPr>
          <w:rFonts w:hint="eastAsia"/>
        </w:rPr>
        <w:t>，</w:t>
      </w:r>
      <w:r w:rsidRPr="00114960">
        <w:t xml:space="preserve">何者正確？　</w:t>
      </w:r>
      <w:r w:rsidRPr="00114960">
        <w:t>(A)</w:t>
      </w:r>
      <w:r w:rsidRPr="00114960">
        <w:rPr>
          <w:position w:val="-10"/>
        </w:rPr>
        <w:object w:dxaOrig="279" w:dyaOrig="360">
          <v:shape id="_x0000_i1350" type="#_x0000_t75" style="width:14.25pt;height:18pt" o:ole="">
            <v:imagedata r:id="rId591" o:title=""/>
          </v:shape>
          <o:OLEObject Type="Embed" ProgID="Equation.DSMT4" ShapeID="_x0000_i1350" DrawAspect="Content" ObjectID="_1523807817" r:id="rId592"/>
        </w:object>
      </w:r>
      <w:r w:rsidRPr="00114960">
        <w:t>U</w:t>
      </w:r>
      <w:r w:rsidRPr="00114960">
        <w:t>可作為核分裂的原料</w:t>
      </w:r>
      <w:r w:rsidRPr="00114960">
        <w:rPr>
          <w:rFonts w:hint="eastAsia"/>
        </w:rPr>
        <w:t xml:space="preserve">　</w:t>
      </w:r>
      <w:r w:rsidRPr="00114960">
        <w:t>(B)</w:t>
      </w:r>
      <w:r w:rsidRPr="00114960">
        <w:t>核分裂乃利用鏈鎖反應，此鏈鎖反應即構成核子反應器運轉的原理</w:t>
      </w:r>
      <w:r w:rsidRPr="00114960">
        <w:rPr>
          <w:rFonts w:hint="eastAsia"/>
        </w:rPr>
        <w:t xml:space="preserve">　</w:t>
      </w:r>
      <w:r w:rsidRPr="00114960">
        <w:t>(C)</w:t>
      </w:r>
      <w:r w:rsidRPr="00114960">
        <w:t>核熔合為現今核能發電的主要核反應</w:t>
      </w:r>
      <w:r w:rsidRPr="00114960">
        <w:rPr>
          <w:rFonts w:hint="eastAsia"/>
        </w:rPr>
        <w:t xml:space="preserve">　</w:t>
      </w:r>
      <w:r w:rsidRPr="00114960">
        <w:t>(D)</w:t>
      </w:r>
      <w:r w:rsidRPr="00114960">
        <w:t>目前核能發電所遭遇的難題之一是核能廢料的處理</w:t>
      </w:r>
      <w:r w:rsidRPr="00114960">
        <w:rPr>
          <w:rFonts w:hint="eastAsia"/>
        </w:rPr>
        <w:t xml:space="preserve">　</w:t>
      </w:r>
      <w:r w:rsidRPr="00114960">
        <w:t>(E)</w:t>
      </w:r>
      <w:r w:rsidRPr="00114960">
        <w:t>由</w:t>
      </w:r>
      <w:r w:rsidRPr="00114960">
        <w:rPr>
          <w:u w:val="single"/>
        </w:rPr>
        <w:t>愛因斯坦</w:t>
      </w:r>
      <w:r w:rsidRPr="00114960">
        <w:t>的「質能互換」原理，可知核反應每減少</w:t>
      </w:r>
      <w:smartTag w:uri="urn:schemas-microsoft-com:office:smarttags" w:element="chmetcnv">
        <w:smartTagPr>
          <w:attr w:name="UnitName" w:val="克"/>
          <w:attr w:name="SourceValue" w:val="0.1"/>
          <w:attr w:name="HasSpace" w:val="False"/>
          <w:attr w:name="Negative" w:val="False"/>
          <w:attr w:name="NumberType" w:val="1"/>
          <w:attr w:name="TCSC" w:val="0"/>
        </w:smartTagPr>
        <w:r w:rsidRPr="00114960">
          <w:t>0.1</w:t>
        </w:r>
        <w:r w:rsidRPr="00114960">
          <w:t>克</w:t>
        </w:r>
      </w:smartTag>
      <w:r w:rsidRPr="00114960">
        <w:t>質量，可轉變約</w:t>
      </w:r>
      <w:r w:rsidRPr="00114960">
        <w:t>9</w:t>
      </w:r>
      <w:r w:rsidRPr="00114960">
        <w:rPr>
          <w:rFonts w:hint="eastAsia"/>
        </w:rPr>
        <w:t xml:space="preserve"> </w:t>
      </w:r>
      <w:r w:rsidRPr="00114960">
        <w:rPr>
          <w:rFonts w:hint="eastAsia"/>
        </w:rPr>
        <w:sym w:font="Symbol" w:char="F0B4"/>
      </w:r>
      <w:r w:rsidRPr="00114960">
        <w:rPr>
          <w:rFonts w:hint="eastAsia"/>
        </w:rPr>
        <w:t xml:space="preserve"> </w:t>
      </w:r>
      <w:r w:rsidRPr="00114960">
        <w:t>10</w:t>
      </w:r>
      <w:r w:rsidRPr="00114960">
        <w:rPr>
          <w:vertAlign w:val="superscript"/>
        </w:rPr>
        <w:t>15</w:t>
      </w:r>
      <w:r w:rsidRPr="00114960">
        <w:rPr>
          <w:rFonts w:hint="eastAsia"/>
        </w:rPr>
        <w:t>千</w:t>
      </w:r>
      <w:r w:rsidRPr="00114960">
        <w:t>焦耳的能量</w:t>
      </w:r>
      <w:r w:rsidRPr="00114960">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40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B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C)</w:t>
      </w:r>
      <w:r w:rsidRPr="003D5DA7">
        <w:t>目前核能發電以核分裂為主</w:t>
      </w:r>
      <w:r w:rsidRPr="003D5DA7">
        <w:rPr>
          <w:rFonts w:hint="eastAsia"/>
        </w:rPr>
        <w:t xml:space="preserve">　</w:t>
      </w:r>
      <w:r w:rsidRPr="003D5DA7">
        <w:t>(E)</w:t>
      </w:r>
      <w:r w:rsidRPr="003D5DA7">
        <w:rPr>
          <w:rFonts w:hint="eastAsia"/>
        </w:rPr>
        <w:t xml:space="preserve"> </w:t>
      </w:r>
      <w:r w:rsidRPr="003D5DA7">
        <w:t>0.1</w:t>
      </w:r>
      <w:r w:rsidRPr="003D5DA7">
        <w:rPr>
          <w:rFonts w:hint="eastAsia"/>
        </w:rPr>
        <w:t xml:space="preserve"> </w:t>
      </w:r>
      <w:r w:rsidRPr="003D5DA7">
        <w:rPr>
          <w:rFonts w:hint="eastAsia"/>
        </w:rPr>
        <w:sym w:font="Symbol" w:char="F0B4"/>
      </w:r>
      <w:r w:rsidRPr="003D5DA7">
        <w:rPr>
          <w:rFonts w:hint="eastAsia"/>
        </w:rPr>
        <w:t xml:space="preserve"> </w:t>
      </w:r>
      <w:r w:rsidRPr="003D5DA7">
        <w:t>10</w:t>
      </w:r>
      <w:r w:rsidRPr="003D5DA7">
        <w:rPr>
          <w:vertAlign w:val="superscript"/>
        </w:rPr>
        <w:sym w:font="Symbol" w:char="F02D"/>
      </w:r>
      <w:r w:rsidRPr="003D5DA7">
        <w:rPr>
          <w:rFonts w:hint="eastAsia"/>
          <w:vertAlign w:val="superscript"/>
        </w:rPr>
        <w:t>3</w:t>
      </w:r>
      <w:r w:rsidRPr="003D5DA7">
        <w:rPr>
          <w:rFonts w:hint="eastAsia"/>
        </w:rPr>
        <w:t xml:space="preserve"> </w:t>
      </w:r>
      <w:r w:rsidRPr="003D5DA7">
        <w:sym w:font="Symbol" w:char="F0B4"/>
      </w:r>
      <w:r w:rsidRPr="003D5DA7">
        <w:rPr>
          <w:rFonts w:hint="eastAsia"/>
        </w:rPr>
        <w:t xml:space="preserve"> </w:t>
      </w:r>
      <w:r w:rsidRPr="003D5DA7">
        <w:t>(3</w:t>
      </w:r>
      <w:r w:rsidRPr="003D5DA7">
        <w:rPr>
          <w:rFonts w:hint="eastAsia"/>
        </w:rPr>
        <w:t xml:space="preserve"> </w:t>
      </w:r>
      <w:r w:rsidRPr="003D5DA7">
        <w:rPr>
          <w:rFonts w:hint="eastAsia"/>
        </w:rPr>
        <w:sym w:font="Symbol" w:char="F0B4"/>
      </w:r>
      <w:r w:rsidRPr="003D5DA7">
        <w:rPr>
          <w:rFonts w:hint="eastAsia"/>
        </w:rPr>
        <w:t xml:space="preserve"> </w:t>
      </w:r>
      <w:r w:rsidRPr="003D5DA7">
        <w:t>10</w:t>
      </w:r>
      <w:r w:rsidRPr="003D5DA7">
        <w:rPr>
          <w:vertAlign w:val="superscript"/>
        </w:rPr>
        <w:t>8</w:t>
      </w:r>
      <w:r w:rsidRPr="003D5DA7">
        <w:t>)</w:t>
      </w:r>
      <w:r w:rsidRPr="003D5DA7">
        <w:rPr>
          <w:vertAlign w:val="superscript"/>
        </w:rPr>
        <w:t>2</w:t>
      </w:r>
      <w:r w:rsidRPr="003D5DA7">
        <w:t xml:space="preserve"> = 9</w:t>
      </w:r>
      <w:r w:rsidRPr="003D5DA7">
        <w:rPr>
          <w:rFonts w:hint="eastAsia"/>
        </w:rPr>
        <w:t xml:space="preserve"> </w:t>
      </w:r>
      <w:r w:rsidRPr="003D5DA7">
        <w:rPr>
          <w:rFonts w:hint="eastAsia"/>
        </w:rPr>
        <w:sym w:font="Symbol" w:char="F0B4"/>
      </w:r>
      <w:r w:rsidRPr="003D5DA7">
        <w:rPr>
          <w:rFonts w:hint="eastAsia"/>
        </w:rPr>
        <w:t xml:space="preserve"> </w:t>
      </w:r>
      <w:r w:rsidRPr="003D5DA7">
        <w:t>10</w:t>
      </w:r>
      <w:r w:rsidRPr="003D5DA7">
        <w:rPr>
          <w:vertAlign w:val="superscript"/>
        </w:rPr>
        <w:t>12</w:t>
      </w:r>
      <w:r w:rsidRPr="003D5DA7">
        <w:t xml:space="preserve"> (J) = 9</w:t>
      </w:r>
      <w:r w:rsidRPr="003D5DA7">
        <w:rPr>
          <w:rFonts w:hint="eastAsia"/>
        </w:rPr>
        <w:t xml:space="preserve"> </w:t>
      </w:r>
      <w:r w:rsidRPr="003D5DA7">
        <w:rPr>
          <w:rFonts w:hint="eastAsia"/>
        </w:rPr>
        <w:sym w:font="Symbol" w:char="F0B4"/>
      </w:r>
      <w:r w:rsidRPr="003D5DA7">
        <w:rPr>
          <w:rFonts w:hint="eastAsia"/>
        </w:rPr>
        <w:t xml:space="preserve"> </w:t>
      </w:r>
      <w:r w:rsidRPr="003D5DA7">
        <w:t>10</w:t>
      </w:r>
      <w:r w:rsidRPr="003D5DA7">
        <w:rPr>
          <w:vertAlign w:val="superscript"/>
        </w:rPr>
        <w:t>9</w:t>
      </w:r>
      <w:r w:rsidRPr="003D5DA7">
        <w:t xml:space="preserve"> (kJ) </w:t>
      </w:r>
    </w:p>
    <w:p w:rsidR="003D5DA7" w:rsidRPr="00552FFA" w:rsidRDefault="003D5DA7" w:rsidP="003D5DA7">
      <w:pPr>
        <w:ind w:left="454" w:hanging="454"/>
        <w:rPr>
          <w:rFonts w:eastAsia="細明體"/>
        </w:rPr>
      </w:pPr>
      <w:r>
        <w:rPr>
          <w:rFonts w:ascii="新細明體" w:eastAsia="新細明體" w:hAnsi="新細明體"/>
          <w:sz w:val="24"/>
        </w:rPr>
        <w:t xml:space="preserve">25. </w:t>
      </w:r>
      <w:r w:rsidRPr="00552FFA">
        <w:t xml:space="preserve">下列何者屬於生質能？　</w:t>
      </w:r>
      <w:r w:rsidRPr="00552FFA">
        <w:t>(A)</w:t>
      </w:r>
      <w:r w:rsidRPr="00552FFA">
        <w:t>甘蔗</w:t>
      </w:r>
      <w:r w:rsidRPr="00552FFA">
        <w:rPr>
          <w:rFonts w:hint="eastAsia"/>
        </w:rPr>
        <w:t xml:space="preserve">　</w:t>
      </w:r>
      <w:r w:rsidRPr="00552FFA">
        <w:t>(B)</w:t>
      </w:r>
      <w:r w:rsidRPr="00552FFA">
        <w:t>木材</w:t>
      </w:r>
      <w:r w:rsidRPr="00552FFA">
        <w:rPr>
          <w:rFonts w:hint="eastAsia"/>
        </w:rPr>
        <w:t xml:space="preserve">　</w:t>
      </w:r>
      <w:r w:rsidRPr="00552FFA">
        <w:t>(C)</w:t>
      </w:r>
      <w:r w:rsidRPr="00552FFA">
        <w:t>天然氣</w:t>
      </w:r>
      <w:r w:rsidRPr="00552FFA">
        <w:rPr>
          <w:rFonts w:hint="eastAsia"/>
        </w:rPr>
        <w:t xml:space="preserve">　</w:t>
      </w:r>
      <w:r w:rsidRPr="00552FFA">
        <w:t>(D)</w:t>
      </w:r>
      <w:r w:rsidRPr="00552FFA">
        <w:t>鈾</w:t>
      </w:r>
      <w:r w:rsidRPr="00552FFA">
        <w:sym w:font="Symbol" w:char="F02D"/>
      </w:r>
      <w:r w:rsidRPr="00552FFA">
        <w:t>235</w:t>
      </w:r>
      <w:r w:rsidRPr="00552FFA">
        <w:rPr>
          <w:rFonts w:hint="eastAsia"/>
        </w:rPr>
        <w:t xml:space="preserve">　</w:t>
      </w:r>
      <w:r w:rsidRPr="00552FFA">
        <w:t>(E)</w:t>
      </w:r>
      <w:r w:rsidRPr="00552FFA">
        <w:t>石油</w:t>
      </w:r>
      <w:r w:rsidRPr="00552FFA">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40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C)</w:t>
      </w:r>
      <w:r w:rsidRPr="003D5DA7">
        <w:t>化石燃料</w:t>
      </w:r>
      <w:r w:rsidRPr="003D5DA7">
        <w:rPr>
          <w:rFonts w:hint="eastAsia"/>
        </w:rPr>
        <w:t xml:space="preserve">　</w:t>
      </w:r>
      <w:r w:rsidRPr="003D5DA7">
        <w:t>(D)</w:t>
      </w:r>
      <w:r w:rsidRPr="003D5DA7">
        <w:t>核燃料</w:t>
      </w:r>
      <w:r w:rsidRPr="003D5DA7">
        <w:rPr>
          <w:rFonts w:hint="eastAsia"/>
        </w:rPr>
        <w:t xml:space="preserve">　</w:t>
      </w:r>
      <w:r w:rsidRPr="003D5DA7">
        <w:t>(E)</w:t>
      </w:r>
      <w:r w:rsidRPr="003D5DA7">
        <w:t>化石燃料</w:t>
      </w:r>
    </w:p>
    <w:p w:rsidR="003D5DA7" w:rsidRPr="0006223E" w:rsidRDefault="003D5DA7" w:rsidP="003D5DA7">
      <w:pPr>
        <w:ind w:left="454" w:hanging="454"/>
        <w:rPr>
          <w:rFonts w:eastAsia="細明體"/>
        </w:rPr>
      </w:pPr>
      <w:r>
        <w:rPr>
          <w:rFonts w:ascii="新細明體" w:eastAsia="新細明體" w:hAnsi="新細明體"/>
          <w:sz w:val="24"/>
        </w:rPr>
        <w:t xml:space="preserve">26. </w:t>
      </w:r>
      <w:r w:rsidRPr="0006223E">
        <w:t xml:space="preserve">下列有關海洋能的敘述，何者正確？　</w:t>
      </w:r>
      <w:r w:rsidRPr="0006223E">
        <w:t>(A)</w:t>
      </w:r>
      <w:r w:rsidRPr="0006223E">
        <w:t>農作物殘渣可作為生質能</w:t>
      </w:r>
      <w:r w:rsidRPr="0006223E">
        <w:rPr>
          <w:rFonts w:hint="eastAsia"/>
        </w:rPr>
        <w:t xml:space="preserve">　</w:t>
      </w:r>
      <w:r w:rsidRPr="0006223E">
        <w:t>(B)</w:t>
      </w:r>
      <w:r w:rsidRPr="0006223E">
        <w:t>海洋潮汐能與太陽能有關</w:t>
      </w:r>
      <w:r w:rsidRPr="0006223E">
        <w:rPr>
          <w:rFonts w:hint="eastAsia"/>
        </w:rPr>
        <w:t xml:space="preserve">　</w:t>
      </w:r>
      <w:r w:rsidRPr="0006223E">
        <w:t>(C)</w:t>
      </w:r>
      <w:r w:rsidRPr="0006223E">
        <w:t>風力發電比火力發電的汙染更嚴重</w:t>
      </w:r>
      <w:r w:rsidRPr="0006223E">
        <w:rPr>
          <w:rFonts w:hint="eastAsia"/>
        </w:rPr>
        <w:t xml:space="preserve">　</w:t>
      </w:r>
      <w:r w:rsidRPr="0006223E">
        <w:t>(D)</w:t>
      </w:r>
      <w:r w:rsidRPr="0006223E">
        <w:rPr>
          <w:u w:val="single"/>
        </w:rPr>
        <w:t>臺灣</w:t>
      </w:r>
      <w:r w:rsidRPr="0006223E">
        <w:t>四面環海，適合發展潮汐能</w:t>
      </w:r>
      <w:r w:rsidRPr="0006223E">
        <w:rPr>
          <w:rFonts w:hint="eastAsia"/>
        </w:rPr>
        <w:t xml:space="preserve">　</w:t>
      </w:r>
      <w:r w:rsidRPr="0006223E">
        <w:t>(E)</w:t>
      </w:r>
      <w:r w:rsidRPr="0006223E">
        <w:t>目前太陽能電池的主要材料是鎂</w:t>
      </w:r>
      <w:r w:rsidRPr="0006223E">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40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C)</w:t>
      </w:r>
      <w:r w:rsidRPr="003D5DA7">
        <w:t>風力發電較無汙染</w:t>
      </w:r>
      <w:r w:rsidRPr="003D5DA7">
        <w:rPr>
          <w:rFonts w:hint="eastAsia"/>
        </w:rPr>
        <w:t xml:space="preserve">　</w:t>
      </w:r>
      <w:r w:rsidRPr="003D5DA7">
        <w:t>(D)</w:t>
      </w:r>
      <w:r w:rsidRPr="003D5DA7">
        <w:rPr>
          <w:u w:val="single"/>
        </w:rPr>
        <w:t>臺灣</w:t>
      </w:r>
      <w:r w:rsidRPr="003D5DA7">
        <w:t>潮差不大，不適合發展潮汐能</w:t>
      </w:r>
      <w:r w:rsidRPr="003D5DA7">
        <w:rPr>
          <w:rFonts w:hint="eastAsia"/>
        </w:rPr>
        <w:t xml:space="preserve">　</w:t>
      </w:r>
      <w:r w:rsidRPr="003D5DA7">
        <w:t>(E)</w:t>
      </w:r>
      <w:r w:rsidRPr="003D5DA7">
        <w:t>太陽能電池的主要材料是矽</w:t>
      </w:r>
    </w:p>
    <w:p w:rsidR="003D5DA7" w:rsidRPr="00054241" w:rsidRDefault="003D5DA7" w:rsidP="003D5DA7">
      <w:pPr>
        <w:ind w:left="454" w:hanging="454"/>
        <w:rPr>
          <w:rFonts w:eastAsia="細明體"/>
        </w:rPr>
      </w:pPr>
      <w:r>
        <w:rPr>
          <w:rFonts w:ascii="新細明體" w:eastAsia="新細明體" w:hAnsi="新細明體"/>
          <w:sz w:val="24"/>
        </w:rPr>
        <w:t xml:space="preserve">27. </w:t>
      </w:r>
      <w:r w:rsidRPr="00054241">
        <w:t xml:space="preserve">下列與原子核有關的敘述，何者正確？　</w:t>
      </w:r>
      <w:r w:rsidRPr="00054241">
        <w:t>(A)</w:t>
      </w:r>
      <w:r w:rsidRPr="00054241">
        <w:t>核反應遵守質量守恆定律</w:t>
      </w:r>
      <w:r w:rsidRPr="00054241">
        <w:rPr>
          <w:rFonts w:hint="eastAsia"/>
        </w:rPr>
        <w:t xml:space="preserve">　</w:t>
      </w:r>
      <w:r w:rsidRPr="00054241">
        <w:t>(B)</w:t>
      </w:r>
      <w:r w:rsidRPr="00054241">
        <w:t>若一個質量數為</w:t>
      </w:r>
      <w:r w:rsidRPr="00054241">
        <w:rPr>
          <w:i/>
        </w:rPr>
        <w:t>A</w:t>
      </w:r>
      <w:r w:rsidRPr="00054241">
        <w:t>，原子序為</w:t>
      </w:r>
      <w:r w:rsidRPr="00054241">
        <w:rPr>
          <w:i/>
        </w:rPr>
        <w:t>Z</w:t>
      </w:r>
      <w:r w:rsidRPr="00054241">
        <w:t>的原子，其中子的數目為</w:t>
      </w:r>
      <w:r w:rsidRPr="00054241">
        <w:rPr>
          <w:i/>
        </w:rPr>
        <w:t>Z</w:t>
      </w:r>
      <w:r w:rsidRPr="00054241">
        <w:rPr>
          <w:rFonts w:hint="eastAsia"/>
        </w:rPr>
        <w:t xml:space="preserve"> </w:t>
      </w:r>
      <w:r w:rsidRPr="00054241">
        <w:rPr>
          <w:rFonts w:hint="eastAsia"/>
        </w:rPr>
        <w:sym w:font="Symbol" w:char="F02D"/>
      </w:r>
      <w:r w:rsidRPr="00054241">
        <w:rPr>
          <w:rFonts w:hint="eastAsia"/>
        </w:rPr>
        <w:t xml:space="preserve"> </w:t>
      </w:r>
      <w:r w:rsidRPr="00054241">
        <w:rPr>
          <w:i/>
        </w:rPr>
        <w:t>A</w:t>
      </w:r>
      <w:r w:rsidRPr="00054241">
        <w:rPr>
          <w:rFonts w:hint="eastAsia"/>
        </w:rPr>
        <w:t xml:space="preserve">　</w:t>
      </w:r>
      <w:r w:rsidRPr="00054241">
        <w:t>(C)</w:t>
      </w:r>
      <w:r w:rsidRPr="00054241">
        <w:rPr>
          <w:u w:val="single"/>
        </w:rPr>
        <w:t>臺灣</w:t>
      </w:r>
      <w:r w:rsidRPr="00054241">
        <w:t>核三廠之核能發電與投到</w:t>
      </w:r>
      <w:r w:rsidRPr="00054241">
        <w:rPr>
          <w:u w:val="single"/>
        </w:rPr>
        <w:t>廣島</w:t>
      </w:r>
      <w:r w:rsidRPr="00054241">
        <w:t>之原子彈皆為核分裂的實例</w:t>
      </w:r>
      <w:r w:rsidRPr="00054241">
        <w:rPr>
          <w:rFonts w:hint="eastAsia"/>
        </w:rPr>
        <w:t xml:space="preserve">　</w:t>
      </w:r>
      <w:r w:rsidRPr="00054241">
        <w:t>(D)</w:t>
      </w:r>
      <w:r w:rsidRPr="00054241">
        <w:t>不同質量數，但在中性時具有相同電子數的原子，稱為同位素</w:t>
      </w:r>
      <w:r w:rsidRPr="00054241">
        <w:rPr>
          <w:rFonts w:hint="eastAsia"/>
        </w:rPr>
        <w:t xml:space="preserve">　</w:t>
      </w:r>
      <w:r w:rsidRPr="00054241">
        <w:t>(E)</w:t>
      </w:r>
      <w:r w:rsidRPr="00054241">
        <w:t>原子核的放射性不受溫度及壓力的影響而改變</w:t>
      </w:r>
      <w:r w:rsidRPr="00054241">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40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CDE</w:t>
      </w:r>
    </w:p>
    <w:p w:rsidR="003D5DA7" w:rsidRPr="003D5DA7" w:rsidRDefault="003D5DA7" w:rsidP="003D5DA7">
      <w:pPr>
        <w:ind w:left="1378" w:hanging="981"/>
        <w:rPr>
          <w:i/>
        </w:rPr>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t>核反應為質能互換</w:t>
      </w:r>
      <w:r w:rsidRPr="003D5DA7">
        <w:rPr>
          <w:rFonts w:hint="eastAsia"/>
        </w:rPr>
        <w:t xml:space="preserve">　</w:t>
      </w:r>
      <w:r w:rsidRPr="003D5DA7">
        <w:t>(B)</w:t>
      </w:r>
      <w:r w:rsidRPr="003D5DA7">
        <w:rPr>
          <w:rFonts w:hint="eastAsia"/>
        </w:rPr>
        <w:t xml:space="preserve"> </w:t>
      </w:r>
      <w:r w:rsidRPr="003D5DA7">
        <w:rPr>
          <w:i/>
        </w:rPr>
        <w:t>A</w:t>
      </w:r>
      <w:r w:rsidRPr="003D5DA7">
        <w:rPr>
          <w:rFonts w:hint="eastAsia"/>
        </w:rPr>
        <w:t xml:space="preserve"> </w:t>
      </w:r>
      <w:r w:rsidRPr="003D5DA7">
        <w:rPr>
          <w:rFonts w:hint="eastAsia"/>
        </w:rPr>
        <w:sym w:font="Symbol" w:char="F02D"/>
      </w:r>
      <w:r w:rsidRPr="003D5DA7">
        <w:rPr>
          <w:rFonts w:hint="eastAsia"/>
        </w:rPr>
        <w:t xml:space="preserve"> </w:t>
      </w:r>
      <w:r w:rsidRPr="003D5DA7">
        <w:rPr>
          <w:i/>
        </w:rPr>
        <w:t>Z</w:t>
      </w:r>
    </w:p>
    <w:p w:rsidR="003D5DA7" w:rsidRPr="007A5547" w:rsidRDefault="003D5DA7" w:rsidP="003D5DA7">
      <w:pPr>
        <w:ind w:left="454" w:hanging="454"/>
        <w:rPr>
          <w:rFonts w:eastAsia="細明體"/>
        </w:rPr>
      </w:pPr>
      <w:r>
        <w:rPr>
          <w:rFonts w:ascii="新細明體" w:eastAsia="新細明體" w:hAnsi="新細明體"/>
          <w:sz w:val="24"/>
        </w:rPr>
        <w:t xml:space="preserve">28. </w:t>
      </w:r>
      <w:r w:rsidRPr="007A5547">
        <w:t xml:space="preserve">一般核能電廠利用鈾同位素之核分裂產生之能量來發電。下列有關此核反應之敘述，何者正確？　</w:t>
      </w:r>
      <w:r w:rsidRPr="007A5547">
        <w:t>(A)</w:t>
      </w:r>
      <w:r w:rsidRPr="007A5547">
        <w:t>所使用的鈾同位素為</w:t>
      </w:r>
      <w:r w:rsidRPr="007A5547">
        <w:rPr>
          <w:position w:val="-10"/>
        </w:rPr>
        <w:object w:dxaOrig="279" w:dyaOrig="360">
          <v:shape id="_x0000_i1351" type="#_x0000_t75" style="width:14.25pt;height:18pt" o:ole="">
            <v:imagedata r:id="rId591" o:title=""/>
          </v:shape>
          <o:OLEObject Type="Embed" ProgID="Equation.DSMT4" ShapeID="_x0000_i1351" DrawAspect="Content" ObjectID="_1523807818" r:id="rId593"/>
        </w:object>
      </w:r>
      <w:r w:rsidRPr="007A5547">
        <w:t>U</w:t>
      </w:r>
      <w:r w:rsidRPr="007A5547">
        <w:rPr>
          <w:rFonts w:hint="eastAsia"/>
        </w:rPr>
        <w:t xml:space="preserve">　</w:t>
      </w:r>
      <w:r w:rsidRPr="007A5547">
        <w:t>(B)</w:t>
      </w:r>
      <w:r w:rsidRPr="007A5547">
        <w:t>所使用的鈾同位素需受到質子的撞擊才能分裂</w:t>
      </w:r>
      <w:r w:rsidRPr="007A5547">
        <w:rPr>
          <w:rFonts w:hint="eastAsia"/>
        </w:rPr>
        <w:t xml:space="preserve">　</w:t>
      </w:r>
      <w:r w:rsidRPr="007A5547">
        <w:t>(C)</w:t>
      </w:r>
      <w:r w:rsidRPr="007A5547">
        <w:t>此核分裂反應中，反應物之質量大於生成物之質量</w:t>
      </w:r>
      <w:r w:rsidRPr="007A5547">
        <w:rPr>
          <w:rFonts w:hint="eastAsia"/>
        </w:rPr>
        <w:t xml:space="preserve">　</w:t>
      </w:r>
      <w:r w:rsidRPr="007A5547">
        <w:t>(D)</w:t>
      </w:r>
      <w:r w:rsidRPr="007A5547">
        <w:t>所使用的鈾同位素，每一莫耳分裂後所產生之能量，大約為燃燒一莫耳的碳所產生熱能的一百萬倍</w:t>
      </w:r>
      <w:r w:rsidRPr="007A5547">
        <w:rPr>
          <w:rFonts w:hint="eastAsia"/>
        </w:rPr>
        <w:t xml:space="preserve">　</w:t>
      </w:r>
      <w:r w:rsidRPr="007A5547">
        <w:t>(E)</w:t>
      </w:r>
      <w:r w:rsidRPr="007A5547">
        <w:t>此核分裂所放出的能量，主要來自分裂前後參與反應或所產生原子之電子組態之大幅改變</w:t>
      </w:r>
      <w:r w:rsidRPr="007A5547">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40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B)</w:t>
      </w:r>
      <w:r w:rsidRPr="003D5DA7">
        <w:t>應是中子</w:t>
      </w:r>
      <w:r w:rsidRPr="003D5DA7">
        <w:rPr>
          <w:rFonts w:hint="eastAsia"/>
        </w:rPr>
        <w:br/>
      </w:r>
      <w:r w:rsidRPr="003D5DA7">
        <w:t>(C)</w:t>
      </w:r>
      <w:r w:rsidRPr="003D5DA7">
        <w:t>核反應是將質量轉換成能量，因此質量會減少，故反應物質量大於生成物質量</w:t>
      </w:r>
      <w:r w:rsidRPr="003D5DA7">
        <w:rPr>
          <w:rFonts w:hint="eastAsia"/>
        </w:rPr>
        <w:br/>
      </w:r>
      <w:r w:rsidRPr="003D5DA7">
        <w:t>(D)</w:t>
      </w:r>
      <w:r w:rsidRPr="003D5DA7">
        <w:t>應是同質量非同莫耳數</w:t>
      </w:r>
      <w:r w:rsidRPr="003D5DA7">
        <w:rPr>
          <w:rFonts w:hint="eastAsia"/>
        </w:rPr>
        <w:br/>
      </w:r>
      <w:r w:rsidRPr="003D5DA7">
        <w:t>(E)</w:t>
      </w:r>
      <w:r w:rsidRPr="003D5DA7">
        <w:t>反應後生成較穩定的原子核，因而放出能量</w:t>
      </w:r>
    </w:p>
    <w:p w:rsidR="003D5DA7" w:rsidRPr="00901EED" w:rsidRDefault="003D5DA7" w:rsidP="003D5DA7">
      <w:pPr>
        <w:ind w:left="454" w:hanging="454"/>
        <w:rPr>
          <w:rFonts w:eastAsia="細明體"/>
        </w:rPr>
      </w:pPr>
      <w:r>
        <w:rPr>
          <w:rFonts w:ascii="新細明體" w:eastAsia="新細明體" w:hAnsi="新細明體"/>
          <w:sz w:val="24"/>
        </w:rPr>
        <w:t xml:space="preserve">29. </w:t>
      </w:r>
      <w:r w:rsidRPr="00901EED">
        <w:t>下列哪二種能源與太陽能</w:t>
      </w:r>
      <w:r w:rsidRPr="00901EED">
        <w:rPr>
          <w:u w:val="wave"/>
        </w:rPr>
        <w:t>較無</w:t>
      </w:r>
      <w:r w:rsidRPr="00901EED">
        <w:t xml:space="preserve">直接或間接的關係？　</w:t>
      </w:r>
      <w:r w:rsidRPr="00901EED">
        <w:t>(A)</w:t>
      </w:r>
      <w:r w:rsidRPr="00901EED">
        <w:t>生質能</w:t>
      </w:r>
      <w:r w:rsidRPr="00901EED">
        <w:rPr>
          <w:rFonts w:hint="eastAsia"/>
        </w:rPr>
        <w:t xml:space="preserve">　</w:t>
      </w:r>
      <w:r w:rsidRPr="00901EED">
        <w:t>(B)</w:t>
      </w:r>
      <w:r w:rsidRPr="00901EED">
        <w:t>風力發電</w:t>
      </w:r>
      <w:r w:rsidRPr="00901EED">
        <w:rPr>
          <w:rFonts w:hint="eastAsia"/>
        </w:rPr>
        <w:t xml:space="preserve">　</w:t>
      </w:r>
      <w:r w:rsidRPr="00901EED">
        <w:t>(C)</w:t>
      </w:r>
      <w:r w:rsidRPr="00901EED">
        <w:t>潮汐能</w:t>
      </w:r>
      <w:r w:rsidRPr="00901EED">
        <w:rPr>
          <w:rFonts w:hint="eastAsia"/>
        </w:rPr>
        <w:t xml:space="preserve">　</w:t>
      </w:r>
      <w:r w:rsidRPr="00901EED">
        <w:t>(D)</w:t>
      </w:r>
      <w:r w:rsidRPr="00901EED">
        <w:t>核能</w:t>
      </w:r>
      <w:r w:rsidRPr="00901EED">
        <w:rPr>
          <w:rFonts w:hint="eastAsia"/>
        </w:rPr>
        <w:t xml:space="preserve">　</w:t>
      </w:r>
      <w:r w:rsidRPr="00901EED">
        <w:t>(E)</w:t>
      </w:r>
      <w:r w:rsidRPr="00901EED">
        <w:t>地熱</w:t>
      </w:r>
      <w:r w:rsidRPr="00901EED">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40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D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D)</w:t>
      </w:r>
      <w:r w:rsidRPr="003D5DA7">
        <w:t>核能來自核燃料</w:t>
      </w:r>
      <w:r w:rsidRPr="003D5DA7">
        <w:rPr>
          <w:rFonts w:hint="eastAsia"/>
        </w:rPr>
        <w:t xml:space="preserve">　</w:t>
      </w:r>
      <w:r w:rsidRPr="003D5DA7">
        <w:t>(E)</w:t>
      </w:r>
      <w:r w:rsidRPr="003D5DA7">
        <w:t>地熱來自地殼內部的高溫</w:t>
      </w:r>
    </w:p>
    <w:p w:rsidR="003D5DA7" w:rsidRPr="00723994" w:rsidRDefault="003D5DA7" w:rsidP="003D5DA7">
      <w:pPr>
        <w:ind w:left="454" w:hanging="454"/>
        <w:rPr>
          <w:rFonts w:eastAsia="細明體"/>
        </w:rPr>
      </w:pPr>
      <w:r>
        <w:rPr>
          <w:rFonts w:ascii="新細明體" w:eastAsia="新細明體" w:hAnsi="新細明體"/>
          <w:sz w:val="24"/>
        </w:rPr>
        <w:t xml:space="preserve">30. </w:t>
      </w:r>
      <w:r w:rsidRPr="00723994">
        <w:t xml:space="preserve">現行的核能發電，涉及哪幾種能量形式的轉移？　</w:t>
      </w:r>
      <w:r w:rsidRPr="00723994">
        <w:t>(A)</w:t>
      </w:r>
      <w:r w:rsidRPr="00723994">
        <w:t>核能</w:t>
      </w:r>
      <w:r w:rsidRPr="00723994">
        <w:rPr>
          <w:rFonts w:hint="eastAsia"/>
        </w:rPr>
        <w:t xml:space="preserve">　</w:t>
      </w:r>
      <w:r w:rsidRPr="00723994">
        <w:t>(B)</w:t>
      </w:r>
      <w:r w:rsidRPr="00723994">
        <w:t>光能</w:t>
      </w:r>
      <w:r w:rsidRPr="00723994">
        <w:rPr>
          <w:rFonts w:hint="eastAsia"/>
        </w:rPr>
        <w:t xml:space="preserve">　</w:t>
      </w:r>
      <w:r w:rsidRPr="00723994">
        <w:t>(C)</w:t>
      </w:r>
      <w:r w:rsidRPr="00723994">
        <w:t>電能</w:t>
      </w:r>
      <w:r w:rsidRPr="00723994">
        <w:rPr>
          <w:rFonts w:hint="eastAsia"/>
        </w:rPr>
        <w:t xml:space="preserve">　</w:t>
      </w:r>
      <w:r w:rsidRPr="00723994">
        <w:t>(D)</w:t>
      </w:r>
      <w:r w:rsidRPr="00723994">
        <w:t>動能</w:t>
      </w:r>
      <w:r w:rsidRPr="00723994">
        <w:rPr>
          <w:rFonts w:hint="eastAsia"/>
        </w:rPr>
        <w:t xml:space="preserve">　</w:t>
      </w:r>
      <w:r w:rsidRPr="00723994">
        <w:t>(E)</w:t>
      </w:r>
      <w:r w:rsidRPr="00723994">
        <w:t>熱能</w:t>
      </w:r>
      <w:r w:rsidRPr="00723994">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40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CD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核能</w:t>
      </w:r>
      <w:r w:rsidRPr="003D5DA7">
        <w:rPr>
          <w:rFonts w:hint="eastAsia"/>
        </w:rPr>
        <w:t>→</w:t>
      </w:r>
      <w:r w:rsidRPr="003D5DA7">
        <w:t>熱能</w:t>
      </w:r>
      <w:r w:rsidRPr="003D5DA7">
        <w:rPr>
          <w:rFonts w:hint="eastAsia"/>
        </w:rPr>
        <w:t>→</w:t>
      </w:r>
      <w:r w:rsidRPr="003D5DA7">
        <w:t>動能</w:t>
      </w:r>
      <w:r w:rsidRPr="003D5DA7">
        <w:rPr>
          <w:rFonts w:hint="eastAsia"/>
        </w:rPr>
        <w:t>→</w:t>
      </w:r>
      <w:r w:rsidRPr="003D5DA7">
        <w:t>電能</w:t>
      </w:r>
    </w:p>
    <w:p w:rsidR="003D5DA7" w:rsidRPr="00BD2C5D" w:rsidRDefault="003D5DA7" w:rsidP="003D5DA7">
      <w:pPr>
        <w:ind w:left="454" w:hanging="454"/>
        <w:rPr>
          <w:rFonts w:eastAsia="細明體"/>
        </w:rPr>
      </w:pPr>
      <w:r>
        <w:rPr>
          <w:rFonts w:ascii="新細明體" w:eastAsia="新細明體" w:hAnsi="新細明體"/>
          <w:sz w:val="24"/>
        </w:rPr>
        <w:t xml:space="preserve">31. </w:t>
      </w:r>
      <w:r w:rsidRPr="00BD2C5D">
        <w:t xml:space="preserve">對已開發的其他能源，何者是利用水的位能差的關係所產生？　</w:t>
      </w:r>
      <w:r w:rsidRPr="00BD2C5D">
        <w:t>(A)</w:t>
      </w:r>
      <w:r w:rsidRPr="00BD2C5D">
        <w:t>地熱能</w:t>
      </w:r>
      <w:r w:rsidRPr="00BD2C5D">
        <w:rPr>
          <w:rFonts w:hint="eastAsia"/>
        </w:rPr>
        <w:t xml:space="preserve">　</w:t>
      </w:r>
      <w:r w:rsidRPr="00BD2C5D">
        <w:t>(B)</w:t>
      </w:r>
      <w:r w:rsidRPr="00BD2C5D">
        <w:t>潮汐發電</w:t>
      </w:r>
      <w:r w:rsidRPr="00BD2C5D">
        <w:rPr>
          <w:rFonts w:hint="eastAsia"/>
        </w:rPr>
        <w:t xml:space="preserve">　</w:t>
      </w:r>
      <w:r w:rsidRPr="00BD2C5D">
        <w:t>(C)</w:t>
      </w:r>
      <w:r w:rsidRPr="00BD2C5D">
        <w:t>水力發電</w:t>
      </w:r>
      <w:r w:rsidRPr="00BD2C5D">
        <w:rPr>
          <w:rFonts w:hint="eastAsia"/>
        </w:rPr>
        <w:t xml:space="preserve">　</w:t>
      </w:r>
      <w:r w:rsidRPr="00BD2C5D">
        <w:t>(D)</w:t>
      </w:r>
      <w:r w:rsidRPr="00BD2C5D">
        <w:t>風力發電</w:t>
      </w:r>
      <w:r w:rsidRPr="00BD2C5D">
        <w:rPr>
          <w:rFonts w:hint="eastAsia"/>
        </w:rPr>
        <w:t xml:space="preserve">　</w:t>
      </w:r>
      <w:r w:rsidRPr="00BD2C5D">
        <w:t>(E)</w:t>
      </w:r>
      <w:r w:rsidRPr="00BD2C5D">
        <w:t>生物能的利用</w:t>
      </w:r>
      <w:r w:rsidRPr="00BD2C5D">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40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BC</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t>地熱能是利用地底的熱能</w:t>
      </w:r>
      <w:r w:rsidRPr="003D5DA7">
        <w:rPr>
          <w:rFonts w:hint="eastAsia"/>
        </w:rPr>
        <w:t xml:space="preserve">　</w:t>
      </w:r>
      <w:r w:rsidRPr="003D5DA7">
        <w:t>(D)</w:t>
      </w:r>
      <w:r w:rsidRPr="003D5DA7">
        <w:t>風力發電是利用風的動能</w:t>
      </w:r>
      <w:r w:rsidRPr="003D5DA7">
        <w:rPr>
          <w:rFonts w:hint="eastAsia"/>
        </w:rPr>
        <w:t xml:space="preserve">　</w:t>
      </w:r>
      <w:r w:rsidRPr="003D5DA7">
        <w:t>(E)</w:t>
      </w:r>
      <w:r w:rsidRPr="003D5DA7">
        <w:t>生物能是利用化學能</w:t>
      </w:r>
    </w:p>
    <w:p w:rsidR="003D5DA7" w:rsidRPr="00F5567D" w:rsidRDefault="003D5DA7" w:rsidP="003D5DA7">
      <w:pPr>
        <w:ind w:left="454" w:hanging="454"/>
        <w:rPr>
          <w:rFonts w:eastAsia="細明體"/>
        </w:rPr>
      </w:pPr>
      <w:r>
        <w:rPr>
          <w:rFonts w:ascii="新細明體" w:eastAsia="新細明體" w:hAnsi="新細明體"/>
          <w:sz w:val="24"/>
        </w:rPr>
        <w:t xml:space="preserve">32. </w:t>
      </w:r>
      <w:r w:rsidRPr="00F5567D">
        <w:t xml:space="preserve">下列何者是海洋能之利用？　</w:t>
      </w:r>
      <w:r w:rsidRPr="00F5567D">
        <w:t>(A)</w:t>
      </w:r>
      <w:r w:rsidRPr="00F5567D">
        <w:t>潮汐能</w:t>
      </w:r>
      <w:r w:rsidRPr="00F5567D">
        <w:rPr>
          <w:rFonts w:hint="eastAsia"/>
        </w:rPr>
        <w:t xml:space="preserve">　</w:t>
      </w:r>
      <w:r w:rsidRPr="00F5567D">
        <w:t>(B)</w:t>
      </w:r>
      <w:r w:rsidRPr="00F5567D">
        <w:t>波浪發電</w:t>
      </w:r>
      <w:r w:rsidRPr="00F5567D">
        <w:rPr>
          <w:rFonts w:hint="eastAsia"/>
        </w:rPr>
        <w:t xml:space="preserve">　</w:t>
      </w:r>
      <w:r w:rsidRPr="00F5567D">
        <w:t>(C)</w:t>
      </w:r>
      <w:r w:rsidRPr="00F5567D">
        <w:t>海洋溫差發電</w:t>
      </w:r>
      <w:r w:rsidRPr="00F5567D">
        <w:rPr>
          <w:rFonts w:hint="eastAsia"/>
        </w:rPr>
        <w:t xml:space="preserve">　</w:t>
      </w:r>
      <w:r w:rsidRPr="00F5567D">
        <w:t>(D)</w:t>
      </w:r>
      <w:r w:rsidRPr="00F5567D">
        <w:t>洋流發電</w:t>
      </w:r>
      <w:r w:rsidRPr="00F5567D">
        <w:rPr>
          <w:rFonts w:hint="eastAsia"/>
        </w:rPr>
        <w:t xml:space="preserve">　</w:t>
      </w:r>
      <w:r w:rsidRPr="00F5567D">
        <w:t>(E)</w:t>
      </w:r>
      <w:r w:rsidRPr="00F5567D">
        <w:t>地熱發電</w:t>
      </w:r>
      <w:r w:rsidRPr="00F5567D">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40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BC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E)</w:t>
      </w:r>
      <w:r w:rsidRPr="003D5DA7">
        <w:t>地熱的能源來自地殼</w:t>
      </w:r>
    </w:p>
    <w:p w:rsidR="003D5DA7" w:rsidRPr="003C613E" w:rsidRDefault="003D5DA7" w:rsidP="003D5DA7">
      <w:pPr>
        <w:ind w:left="454" w:hanging="454"/>
        <w:rPr>
          <w:rFonts w:eastAsia="細明體"/>
        </w:rPr>
      </w:pPr>
      <w:r>
        <w:rPr>
          <w:rFonts w:ascii="新細明體" w:eastAsia="新細明體" w:hAnsi="新細明體"/>
          <w:sz w:val="24"/>
        </w:rPr>
        <w:t xml:space="preserve">33. </w:t>
      </w:r>
      <w:r w:rsidRPr="003C613E">
        <w:t xml:space="preserve">下列有關「核能」的敘述，何者正確？　</w:t>
      </w:r>
      <w:r w:rsidRPr="003C613E">
        <w:t>(A)</w:t>
      </w:r>
      <w:r w:rsidRPr="003C613E">
        <w:t>核能的由來是由質量虧損轉換而來的</w:t>
      </w:r>
      <w:r w:rsidRPr="003C613E">
        <w:rPr>
          <w:rFonts w:hint="eastAsia"/>
        </w:rPr>
        <w:t xml:space="preserve">　</w:t>
      </w:r>
      <w:r w:rsidRPr="003C613E">
        <w:t>(B)</w:t>
      </w:r>
      <w:r w:rsidRPr="003C613E">
        <w:t>就能量的大小而言，核分裂的能量較核熔合產生的能量大</w:t>
      </w:r>
      <w:r w:rsidRPr="003C613E">
        <w:rPr>
          <w:rFonts w:hint="eastAsia"/>
        </w:rPr>
        <w:t xml:space="preserve">　</w:t>
      </w:r>
      <w:r w:rsidRPr="003C613E">
        <w:t>(C)</w:t>
      </w:r>
      <w:r w:rsidRPr="003C613E">
        <w:t>核能發電因產生大量的熱，所以會使地球的溫室效應更顯著</w:t>
      </w:r>
      <w:r w:rsidRPr="003C613E">
        <w:rPr>
          <w:rFonts w:hint="eastAsia"/>
        </w:rPr>
        <w:t xml:space="preserve">　</w:t>
      </w:r>
      <w:r w:rsidRPr="003C613E">
        <w:t>(D)</w:t>
      </w:r>
      <w:r w:rsidRPr="003C613E">
        <w:t>核能發電的缺點之一在於會產生高輻射性的核廢料</w:t>
      </w:r>
      <w:r w:rsidRPr="003C613E">
        <w:rPr>
          <w:rFonts w:hint="eastAsia"/>
        </w:rPr>
        <w:t xml:space="preserve">　</w:t>
      </w:r>
      <w:r w:rsidRPr="003C613E">
        <w:t>(E)</w:t>
      </w:r>
      <w:r w:rsidRPr="003C613E">
        <w:t>核能電廠所用的燃料與原子彈的燃料都是鈾，所以核能電廠如同原子彈一般危險，故不應該再興建核能電廠</w:t>
      </w:r>
      <w:r w:rsidRPr="003C613E">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40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A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B)</w:t>
      </w:r>
      <w:r w:rsidRPr="003D5DA7">
        <w:t>一般而言核熔合可產生較大的能量</w:t>
      </w:r>
      <w:r w:rsidRPr="003D5DA7">
        <w:rPr>
          <w:rFonts w:hint="eastAsia"/>
        </w:rPr>
        <w:t xml:space="preserve">　</w:t>
      </w:r>
      <w:r w:rsidRPr="003D5DA7">
        <w:t>(C)</w:t>
      </w:r>
      <w:r w:rsidRPr="003D5DA7">
        <w:t>溫室效應與核能發電無關</w:t>
      </w:r>
      <w:r w:rsidRPr="003D5DA7">
        <w:rPr>
          <w:rFonts w:hint="eastAsia"/>
        </w:rPr>
        <w:t xml:space="preserve">　</w:t>
      </w:r>
      <w:r w:rsidRPr="003D5DA7">
        <w:t>(E)</w:t>
      </w:r>
      <w:r w:rsidRPr="003D5DA7">
        <w:t>核能電廠所使用的核燃料濃度較低，危險性不如原子彈</w:t>
      </w:r>
    </w:p>
    <w:p w:rsidR="003D5DA7" w:rsidRPr="00D54C02" w:rsidRDefault="003D5DA7" w:rsidP="003D5DA7">
      <w:pPr>
        <w:ind w:left="454" w:hanging="454"/>
        <w:rPr>
          <w:rFonts w:eastAsia="細明體"/>
        </w:rPr>
      </w:pPr>
      <w:r>
        <w:rPr>
          <w:rFonts w:ascii="新細明體" w:eastAsia="新細明體" w:hAnsi="新細明體"/>
          <w:sz w:val="24"/>
        </w:rPr>
        <w:t xml:space="preserve">34. </w:t>
      </w:r>
      <w:r w:rsidRPr="00D54C02">
        <w:t>下列有關太陽能電池的敘述，何項</w:t>
      </w:r>
      <w:r w:rsidRPr="00D54C02">
        <w:rPr>
          <w:u w:val="wave"/>
        </w:rPr>
        <w:t>錯誤</w:t>
      </w:r>
      <w:r w:rsidRPr="00D54C02">
        <w:t xml:space="preserve">？　</w:t>
      </w:r>
      <w:r w:rsidRPr="00D54C02">
        <w:t>(A)</w:t>
      </w:r>
      <w:r w:rsidRPr="00D54C02">
        <w:t>電極的材料為矽晶片</w:t>
      </w:r>
      <w:r w:rsidRPr="00D54C02">
        <w:rPr>
          <w:rFonts w:hint="eastAsia"/>
        </w:rPr>
        <w:t xml:space="preserve">　</w:t>
      </w:r>
      <w:r w:rsidRPr="00D54C02">
        <w:t>(B)</w:t>
      </w:r>
      <w:r w:rsidRPr="00D54C02">
        <w:t>發電的方式是將光能變為電能，與一般電池不同</w:t>
      </w:r>
      <w:r w:rsidRPr="00D54C02">
        <w:rPr>
          <w:rFonts w:hint="eastAsia"/>
        </w:rPr>
        <w:t xml:space="preserve">　</w:t>
      </w:r>
      <w:r w:rsidRPr="00D54C02">
        <w:t>(C)</w:t>
      </w:r>
      <w:r w:rsidRPr="00D54C02">
        <w:t>太陽能電池的輸出功率與照光亮度無關</w:t>
      </w:r>
      <w:r w:rsidRPr="00D54C02">
        <w:rPr>
          <w:rFonts w:hint="eastAsia"/>
        </w:rPr>
        <w:t xml:space="preserve">　</w:t>
      </w:r>
      <w:r w:rsidRPr="00D54C02">
        <w:t>(D)</w:t>
      </w:r>
      <w:r w:rsidRPr="00D54C02">
        <w:t>太陽能電池的輸出功率與極板面積有關</w:t>
      </w:r>
      <w:r w:rsidRPr="00D54C02">
        <w:rPr>
          <w:rFonts w:hint="eastAsia"/>
        </w:rPr>
        <w:t xml:space="preserve">　</w:t>
      </w:r>
      <w:r w:rsidRPr="00D54C02">
        <w:t>(E)</w:t>
      </w:r>
      <w:r w:rsidRPr="00D54C02">
        <w:t>太陽能電池基本上無法長期使用</w:t>
      </w:r>
      <w:r w:rsidRPr="00D54C02">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41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CE</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C)</w:t>
      </w:r>
      <w:r w:rsidRPr="003D5DA7">
        <w:t>亮度愈亮獲得的光能愈多，所轉換的電能也愈大</w:t>
      </w:r>
      <w:r w:rsidRPr="003D5DA7">
        <w:rPr>
          <w:rFonts w:hint="eastAsia"/>
        </w:rPr>
        <w:br/>
      </w:r>
      <w:r w:rsidRPr="003D5DA7">
        <w:t>(E)</w:t>
      </w:r>
      <w:r w:rsidRPr="003D5DA7">
        <w:t>太陽能電池因無耗盡反應物的問題，比較能長期使用</w:t>
      </w:r>
    </w:p>
    <w:p w:rsidR="003D5DA7" w:rsidRPr="00EB59C6" w:rsidRDefault="003D5DA7" w:rsidP="003D5DA7">
      <w:pPr>
        <w:ind w:left="454" w:hanging="454"/>
        <w:rPr>
          <w:rFonts w:eastAsia="細明體"/>
        </w:rPr>
      </w:pPr>
      <w:r>
        <w:rPr>
          <w:rFonts w:ascii="新細明體" w:eastAsia="新細明體" w:hAnsi="新細明體"/>
          <w:sz w:val="24"/>
        </w:rPr>
        <w:t xml:space="preserve">35. </w:t>
      </w:r>
      <w:r w:rsidRPr="00EB59C6">
        <w:t xml:space="preserve">下列有關海洋能的敘述，何者正確？　</w:t>
      </w:r>
      <w:r w:rsidRPr="00EB59C6">
        <w:t>(A)</w:t>
      </w:r>
      <w:r w:rsidRPr="00EB59C6">
        <w:rPr>
          <w:u w:val="single"/>
        </w:rPr>
        <w:t>臺灣</w:t>
      </w:r>
      <w:r w:rsidRPr="00EB59C6">
        <w:t>四面環海，適合發展潮汐能</w:t>
      </w:r>
      <w:r w:rsidRPr="00EB59C6">
        <w:rPr>
          <w:rFonts w:hint="eastAsia"/>
        </w:rPr>
        <w:t xml:space="preserve">　</w:t>
      </w:r>
      <w:r w:rsidRPr="00EB59C6">
        <w:t>(B)</w:t>
      </w:r>
      <w:r w:rsidRPr="00EB59C6">
        <w:t>波浪發電是利用波浪上下運動產生的壓力來壓縮空氣而發電</w:t>
      </w:r>
      <w:r w:rsidRPr="00EB59C6">
        <w:rPr>
          <w:rFonts w:hint="eastAsia"/>
        </w:rPr>
        <w:t xml:space="preserve">　</w:t>
      </w:r>
      <w:r w:rsidRPr="00EB59C6">
        <w:t>(C)</w:t>
      </w:r>
      <w:r w:rsidRPr="00EB59C6">
        <w:t>洋流發電不會造成汙染，現已開始商業上的運轉</w:t>
      </w:r>
      <w:r w:rsidRPr="00EB59C6">
        <w:rPr>
          <w:rFonts w:hint="eastAsia"/>
        </w:rPr>
        <w:t xml:space="preserve">　</w:t>
      </w:r>
      <w:r w:rsidRPr="00EB59C6">
        <w:t>(D)</w:t>
      </w:r>
      <w:r w:rsidRPr="00EB59C6">
        <w:t>海洋溫差發電是一種值得開發的能源</w:t>
      </w:r>
      <w:r w:rsidRPr="00EB59C6">
        <w:rPr>
          <w:rFonts w:hint="eastAsia"/>
        </w:rPr>
        <w:t xml:space="preserve">　</w:t>
      </w:r>
      <w:r w:rsidRPr="00EB59C6">
        <w:t>(E)</w:t>
      </w:r>
      <w:r w:rsidRPr="00EB59C6">
        <w:rPr>
          <w:u w:val="single"/>
        </w:rPr>
        <w:t>臺灣</w:t>
      </w:r>
      <w:r w:rsidRPr="00EB59C6">
        <w:t>沿海缺乏天然海灣，不適合發展波浪發電</w:t>
      </w:r>
      <w:r w:rsidRPr="00EB59C6">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41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B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A)</w:t>
      </w:r>
      <w:r w:rsidRPr="003D5DA7">
        <w:rPr>
          <w:u w:val="single"/>
        </w:rPr>
        <w:t>臺灣</w:t>
      </w:r>
      <w:r w:rsidRPr="003D5DA7">
        <w:t>因潮差不大，故無發展潮汐能的條件</w:t>
      </w:r>
      <w:r w:rsidRPr="003D5DA7">
        <w:rPr>
          <w:rFonts w:hint="eastAsia"/>
        </w:rPr>
        <w:t xml:space="preserve">　</w:t>
      </w:r>
      <w:r w:rsidRPr="003D5DA7">
        <w:t>(C)</w:t>
      </w:r>
      <w:r w:rsidRPr="003D5DA7">
        <w:t>洋流發電目前尚未商業化</w:t>
      </w:r>
      <w:r w:rsidRPr="003D5DA7">
        <w:rPr>
          <w:rFonts w:hint="eastAsia"/>
        </w:rPr>
        <w:t xml:space="preserve">　</w:t>
      </w:r>
      <w:r w:rsidRPr="003D5DA7">
        <w:t>(E)</w:t>
      </w:r>
      <w:r w:rsidRPr="003D5DA7">
        <w:t>波浪發電與海灣地形無關</w:t>
      </w:r>
    </w:p>
    <w:p w:rsidR="003D5DA7" w:rsidRPr="00FF7D36" w:rsidRDefault="003D5DA7" w:rsidP="003D5DA7">
      <w:pPr>
        <w:ind w:left="454" w:hanging="454"/>
        <w:rPr>
          <w:rFonts w:eastAsia="細明體"/>
        </w:rPr>
      </w:pPr>
      <w:r>
        <w:rPr>
          <w:rFonts w:ascii="新細明體" w:eastAsia="新細明體" w:hAnsi="新細明體"/>
          <w:sz w:val="24"/>
        </w:rPr>
        <w:t xml:space="preserve">36. </w:t>
      </w:r>
      <w:r w:rsidRPr="00FF7D36">
        <w:t xml:space="preserve">下列何者為生質能？　</w:t>
      </w:r>
      <w:r w:rsidRPr="00FF7D36">
        <w:t>(A)</w:t>
      </w:r>
      <w:r w:rsidRPr="00FF7D36">
        <w:t>石油</w:t>
      </w:r>
      <w:r w:rsidRPr="00FF7D36">
        <w:rPr>
          <w:rFonts w:hint="eastAsia"/>
        </w:rPr>
        <w:t xml:space="preserve">　</w:t>
      </w:r>
      <w:r w:rsidRPr="00FF7D36">
        <w:t>(B)</w:t>
      </w:r>
      <w:r w:rsidRPr="00FF7D36">
        <w:t>柴薪</w:t>
      </w:r>
      <w:r w:rsidRPr="00FF7D36">
        <w:rPr>
          <w:rFonts w:hint="eastAsia"/>
        </w:rPr>
        <w:t xml:space="preserve">　</w:t>
      </w:r>
      <w:r w:rsidRPr="00FF7D36">
        <w:t>(C)</w:t>
      </w:r>
      <w:r w:rsidRPr="00FF7D36">
        <w:t>牲畜糞便</w:t>
      </w:r>
      <w:r w:rsidRPr="00FF7D36">
        <w:rPr>
          <w:rFonts w:hint="eastAsia"/>
        </w:rPr>
        <w:t xml:space="preserve">　</w:t>
      </w:r>
      <w:r w:rsidRPr="00FF7D36">
        <w:t>(D)</w:t>
      </w:r>
      <w:r w:rsidRPr="00FF7D36">
        <w:t>農作物殘渣</w:t>
      </w:r>
      <w:r w:rsidRPr="00FF7D36">
        <w:rPr>
          <w:rFonts w:hint="eastAsia"/>
        </w:rPr>
        <w:t xml:space="preserve">　</w:t>
      </w:r>
      <w:r w:rsidRPr="00FF7D36">
        <w:t>(E)</w:t>
      </w:r>
      <w:r w:rsidRPr="00FF7D36">
        <w:t>煤</w:t>
      </w:r>
      <w:r w:rsidRPr="00FF7D36">
        <w:rPr>
          <w:rFonts w:eastAsia="細明體"/>
        </w:rPr>
        <w:t xml:space="preserve"> </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41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BC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生質能的來源為動植物</w:t>
      </w:r>
    </w:p>
    <w:p w:rsidR="003D5DA7" w:rsidRDefault="003D5DA7"/>
    <w:p w:rsidR="003D5DA7" w:rsidRDefault="003D5DA7">
      <w:pPr>
        <w:rPr>
          <w:rFonts w:ascii="新細明體" w:eastAsia="新細明體" w:hAnsi="新細明體"/>
          <w:sz w:val="36"/>
        </w:rPr>
      </w:pPr>
      <w:r>
        <w:rPr>
          <w:rFonts w:ascii="新細明體" w:eastAsia="新細明體" w:hAnsi="新細明體" w:hint="eastAsia"/>
          <w:sz w:val="36"/>
        </w:rPr>
        <w:t>【非選擇題】</w:t>
      </w:r>
    </w:p>
    <w:p w:rsidR="003D5DA7" w:rsidRPr="0006690E" w:rsidRDefault="003D5DA7" w:rsidP="003D5DA7">
      <w:pPr>
        <w:ind w:left="454" w:hanging="454"/>
      </w:pPr>
      <w:r>
        <w:rPr>
          <w:rFonts w:ascii="新細明體" w:eastAsia="新細明體" w:hAnsi="新細明體"/>
          <w:sz w:val="24"/>
        </w:rPr>
        <w:t xml:space="preserve"> 1. </w:t>
      </w:r>
      <w:r w:rsidRPr="0006690E">
        <w:rPr>
          <w:rFonts w:hint="eastAsia"/>
        </w:rPr>
        <w:t>核電廠是利用何種原理而放出巨大能量以進行發電？</w:t>
      </w:r>
      <w:r w:rsidRPr="0006690E">
        <w:t xml:space="preserve"> </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4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核分裂</w:t>
      </w:r>
    </w:p>
    <w:p w:rsidR="003D5DA7" w:rsidRPr="000134EC" w:rsidRDefault="003D5DA7" w:rsidP="003D5DA7">
      <w:pPr>
        <w:ind w:left="454" w:hanging="454"/>
      </w:pPr>
      <w:r>
        <w:rPr>
          <w:rFonts w:ascii="新細明體" w:eastAsia="新細明體" w:hAnsi="新細明體"/>
          <w:sz w:val="24"/>
        </w:rPr>
        <w:t xml:space="preserve"> 2. </w:t>
      </w:r>
      <w:r w:rsidRPr="000134EC">
        <w:rPr>
          <w:rFonts w:hint="eastAsia"/>
        </w:rPr>
        <w:t>人類生活中的能源種類有哪些？</w:t>
      </w:r>
      <w:r w:rsidRPr="000134EC">
        <w:t xml:space="preserve"> </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4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生活中的能源有太陽能、核能、地熱以及由太陽能轉變形成的風力、水力、化石燃料。</w:t>
      </w:r>
    </w:p>
    <w:p w:rsidR="003D5DA7" w:rsidRPr="003D607E" w:rsidRDefault="003D5DA7" w:rsidP="003D5DA7">
      <w:pPr>
        <w:ind w:left="454" w:hanging="454"/>
      </w:pPr>
      <w:r>
        <w:rPr>
          <w:rFonts w:ascii="新細明體" w:eastAsia="新細明體" w:hAnsi="新細明體"/>
          <w:sz w:val="24"/>
        </w:rPr>
        <w:t xml:space="preserve"> 3. </w:t>
      </w:r>
      <w:r w:rsidRPr="003D607E">
        <w:rPr>
          <w:rFonts w:hint="eastAsia"/>
        </w:rPr>
        <w:t>太陽能取之不盡，用之不竭，何故？</w:t>
      </w:r>
      <w:r w:rsidRPr="003D607E">
        <w:t xml:space="preserve"> </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4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太陽質量很巨大，約有</w:t>
      </w:r>
      <w:r w:rsidRPr="003D5DA7">
        <w:t>80</w:t>
      </w:r>
      <w:r w:rsidRPr="003D5DA7">
        <w:rPr>
          <w:rFonts w:hint="eastAsia"/>
        </w:rPr>
        <w:t>%</w:t>
      </w:r>
      <w:r w:rsidRPr="003D5DA7">
        <w:rPr>
          <w:rFonts w:hint="eastAsia"/>
        </w:rPr>
        <w:t>氫，其內部溫度極高，可使氫發生核融合反應而放出巨大的熱能。</w:t>
      </w:r>
    </w:p>
    <w:p w:rsidR="003D5DA7" w:rsidRPr="00EE0EF0" w:rsidRDefault="003D5DA7" w:rsidP="003D5DA7">
      <w:pPr>
        <w:ind w:left="454" w:hanging="454"/>
      </w:pPr>
      <w:r>
        <w:rPr>
          <w:rFonts w:ascii="新細明體" w:eastAsia="新細明體" w:hAnsi="新細明體"/>
          <w:sz w:val="24"/>
        </w:rPr>
        <w:t xml:space="preserve"> 4. </w:t>
      </w:r>
      <w:r w:rsidRPr="00EE0EF0">
        <w:rPr>
          <w:rFonts w:hint="eastAsia"/>
        </w:rPr>
        <w:t>已知光合作用</w:t>
      </w:r>
      <w:r w:rsidRPr="00EE0EF0">
        <w:rPr>
          <w:position w:val="-14"/>
        </w:rPr>
        <w:object w:dxaOrig="4500" w:dyaOrig="360">
          <v:shape id="_x0000_i1352" type="#_x0000_t75" style="width:225pt;height:18pt" o:ole="">
            <v:imagedata r:id="rId594" o:title=""/>
          </v:shape>
          <o:OLEObject Type="Embed" ProgID="Equation.DSMT4" ShapeID="_x0000_i1352" DrawAspect="Content" ObjectID="_1523807819" r:id="rId595"/>
        </w:object>
      </w:r>
      <w:r w:rsidRPr="00EE0EF0">
        <w:rPr>
          <w:rFonts w:hint="eastAsia"/>
        </w:rPr>
        <w:t>，若有一棵樹受陽光照射，每</w:t>
      </w:r>
      <w:r w:rsidRPr="00EE0EF0">
        <w:t>1</w:t>
      </w:r>
      <w:r w:rsidRPr="00EE0EF0">
        <w:rPr>
          <w:rFonts w:hint="eastAsia"/>
        </w:rPr>
        <w:t>小時可接受</w:t>
      </w:r>
      <w:r w:rsidRPr="00EE0EF0">
        <w:rPr>
          <w:rFonts w:hint="eastAsia"/>
        </w:rPr>
        <w:t>352 kJ</w:t>
      </w:r>
      <w:r w:rsidRPr="00EE0EF0">
        <w:rPr>
          <w:rFonts w:hint="eastAsia"/>
        </w:rPr>
        <w:t>，則此棵樹欲生成</w:t>
      </w:r>
      <w:r w:rsidRPr="00EE0EF0">
        <w:rPr>
          <w:position w:val="-6"/>
        </w:rPr>
        <w:object w:dxaOrig="280" w:dyaOrig="260">
          <v:shape id="_x0000_i1353" type="#_x0000_t75" style="width:14.25pt;height:12.75pt" o:ole="">
            <v:imagedata r:id="rId596" o:title=""/>
          </v:shape>
          <o:OLEObject Type="Embed" ProgID="Equation.DSMT4" ShapeID="_x0000_i1353" DrawAspect="Content" ObjectID="_1523807820" r:id="rId597"/>
        </w:object>
      </w:r>
      <w:r w:rsidRPr="00EE0EF0">
        <w:rPr>
          <w:rFonts w:hint="eastAsia"/>
        </w:rPr>
        <w:t>克葡萄糖：</w:t>
      </w:r>
      <w:r w:rsidRPr="00EE0EF0">
        <w:br/>
        <w:t>(1)</w:t>
      </w:r>
      <w:r w:rsidRPr="00EE0EF0">
        <w:rPr>
          <w:rFonts w:hint="eastAsia"/>
        </w:rPr>
        <w:t>須日照時間多長？（原子量：</w:t>
      </w:r>
      <w:r w:rsidRPr="00EE0EF0">
        <w:rPr>
          <w:rFonts w:hint="eastAsia"/>
        </w:rPr>
        <w:t>C = 12</w:t>
      </w:r>
      <w:r w:rsidRPr="00EE0EF0">
        <w:rPr>
          <w:rFonts w:hint="eastAsia"/>
        </w:rPr>
        <w:t>，</w:t>
      </w:r>
      <w:r w:rsidRPr="00EE0EF0">
        <w:rPr>
          <w:rFonts w:hint="eastAsia"/>
        </w:rPr>
        <w:t>H = 1</w:t>
      </w:r>
      <w:r w:rsidRPr="00EE0EF0">
        <w:rPr>
          <w:rFonts w:hint="eastAsia"/>
        </w:rPr>
        <w:t>，</w:t>
      </w:r>
      <w:r w:rsidRPr="00EE0EF0">
        <w:rPr>
          <w:rFonts w:hint="eastAsia"/>
        </w:rPr>
        <w:t>O = 16</w:t>
      </w:r>
      <w:r w:rsidRPr="00EE0EF0">
        <w:rPr>
          <w:rFonts w:hint="eastAsia"/>
        </w:rPr>
        <w:t>）</w:t>
      </w:r>
      <w:r w:rsidRPr="00EE0EF0">
        <w:br/>
        <w:t>(2)</w:t>
      </w:r>
      <w:r w:rsidRPr="00EE0EF0">
        <w:rPr>
          <w:rFonts w:hint="eastAsia"/>
        </w:rPr>
        <w:t>同時可產生若干克的氧氣？</w:t>
      </w:r>
      <w:r w:rsidRPr="00EE0EF0">
        <w:t xml:space="preserve"> </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5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1)4</w:t>
      </w:r>
      <w:r w:rsidRPr="003D5DA7">
        <w:rPr>
          <w:rFonts w:hint="eastAsia"/>
        </w:rPr>
        <w:t>小時</w:t>
      </w:r>
      <w:r w:rsidRPr="003D5DA7">
        <w:t>;(2)</w:t>
      </w:r>
      <w:r w:rsidRPr="003D5DA7">
        <w:rPr>
          <w:position w:val="-10"/>
        </w:rPr>
        <w:object w:dxaOrig="440" w:dyaOrig="300">
          <v:shape id="_x0000_i1354" type="#_x0000_t75" style="width:22.5pt;height:15pt" o:ole="">
            <v:imagedata r:id="rId598" o:title=""/>
          </v:shape>
          <o:OLEObject Type="Embed" ProgID="Equation.DSMT4" ShapeID="_x0000_i1354" DrawAspect="Content" ObjectID="_1523807821" r:id="rId599"/>
        </w:object>
      </w:r>
      <w:r w:rsidRPr="003D5DA7">
        <w:t xml:space="preserve"> </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position w:val="-14"/>
        </w:rPr>
        <w:object w:dxaOrig="4500" w:dyaOrig="360">
          <v:shape id="_x0000_i1355" type="#_x0000_t75" style="width:225pt;height:18pt" o:ole="">
            <v:imagedata r:id="rId600" o:title=""/>
          </v:shape>
          <o:OLEObject Type="Embed" ProgID="Equation.DSMT4" ShapeID="_x0000_i1355" DrawAspect="Content" ObjectID="_1523807822" r:id="rId601"/>
        </w:object>
      </w:r>
      <w:r w:rsidRPr="003D5DA7">
        <w:br/>
      </w:r>
      <w:r w:rsidRPr="003D5DA7">
        <w:rPr>
          <w:rFonts w:hint="eastAsia"/>
        </w:rPr>
        <w:t>90 g</w:t>
      </w:r>
      <w:r w:rsidRPr="003D5DA7">
        <w:rPr>
          <w:rFonts w:hint="eastAsia"/>
        </w:rPr>
        <w:t>的</w:t>
      </w:r>
      <w:r w:rsidRPr="003D5DA7">
        <w:rPr>
          <w:position w:val="-10"/>
        </w:rPr>
        <w:object w:dxaOrig="820" w:dyaOrig="320">
          <v:shape id="_x0000_i1356" type="#_x0000_t75" style="width:41.25pt;height:15.75pt" o:ole="">
            <v:imagedata r:id="rId602" o:title=""/>
          </v:shape>
          <o:OLEObject Type="Embed" ProgID="Equation.DSMT4" ShapeID="_x0000_i1356" DrawAspect="Content" ObjectID="_1523807823" r:id="rId603"/>
        </w:object>
      </w:r>
      <w:r w:rsidRPr="003D5DA7">
        <w:rPr>
          <w:rFonts w:hint="eastAsia"/>
        </w:rPr>
        <w:t>為</w:t>
      </w:r>
      <w:r w:rsidRPr="003D5DA7">
        <w:rPr>
          <w:position w:val="-22"/>
        </w:rPr>
        <w:object w:dxaOrig="900" w:dyaOrig="580">
          <v:shape id="_x0000_i1357" type="#_x0000_t75" style="width:45pt;height:29.25pt" o:ole="">
            <v:imagedata r:id="rId604" o:title=""/>
          </v:shape>
          <o:OLEObject Type="Embed" ProgID="Equation.DSMT4" ShapeID="_x0000_i1357" DrawAspect="Content" ObjectID="_1523807824" r:id="rId605"/>
        </w:object>
      </w:r>
      <w:r w:rsidRPr="003D5DA7">
        <w:rPr>
          <w:rFonts w:hint="eastAsia"/>
        </w:rPr>
        <w:t>（</w:t>
      </w:r>
      <w:r w:rsidRPr="003D5DA7">
        <w:t>mol</w:t>
      </w:r>
      <w:r w:rsidRPr="003D5DA7">
        <w:rPr>
          <w:rFonts w:hint="eastAsia"/>
        </w:rPr>
        <w:t>）</w:t>
      </w:r>
      <w:r w:rsidRPr="003D5DA7">
        <w:br/>
        <w:t>(1)</w:t>
      </w:r>
      <w:r w:rsidRPr="003D5DA7">
        <w:rPr>
          <w:rFonts w:hint="eastAsia"/>
        </w:rPr>
        <w:t>須能量</w:t>
      </w:r>
      <w:r w:rsidRPr="003D5DA7">
        <w:rPr>
          <w:position w:val="-22"/>
        </w:rPr>
        <w:object w:dxaOrig="1719" w:dyaOrig="580">
          <v:shape id="_x0000_i1358" type="#_x0000_t75" style="width:86.25pt;height:29.25pt" o:ole="">
            <v:imagedata r:id="rId606" o:title=""/>
          </v:shape>
          <o:OLEObject Type="Embed" ProgID="Equation.DSMT4" ShapeID="_x0000_i1358" DrawAspect="Content" ObjectID="_1523807825" r:id="rId607"/>
        </w:object>
      </w:r>
      <w:r w:rsidRPr="003D5DA7">
        <w:rPr>
          <w:rFonts w:hint="eastAsia"/>
        </w:rPr>
        <w:t>（</w:t>
      </w:r>
      <w:r w:rsidRPr="003D5DA7">
        <w:t>kJ</w:t>
      </w:r>
      <w:r w:rsidRPr="003D5DA7">
        <w:rPr>
          <w:rFonts w:hint="eastAsia"/>
        </w:rPr>
        <w:t xml:space="preserve">）　</w:t>
      </w:r>
      <w:r w:rsidRPr="003D5DA7">
        <w:rPr>
          <w:position w:val="-6"/>
        </w:rPr>
        <w:object w:dxaOrig="1339" w:dyaOrig="260">
          <v:shape id="_x0000_i1359" type="#_x0000_t75" style="width:66.75pt;height:12.75pt" o:ole="">
            <v:imagedata r:id="rId608" o:title=""/>
          </v:shape>
          <o:OLEObject Type="Embed" ProgID="Equation.DSMT4" ShapeID="_x0000_i1359" DrawAspect="Content" ObjectID="_1523807826" r:id="rId609"/>
        </w:object>
      </w:r>
      <w:r w:rsidRPr="003D5DA7">
        <w:rPr>
          <w:rFonts w:hint="eastAsia"/>
        </w:rPr>
        <w:t>（小時）</w:t>
      </w:r>
      <w:r w:rsidRPr="003D5DA7">
        <w:br/>
        <w:t>(2)</w:t>
      </w:r>
      <w:r w:rsidRPr="003D5DA7">
        <w:rPr>
          <w:rFonts w:hint="eastAsia"/>
        </w:rPr>
        <w:t>可產生</w:t>
      </w:r>
      <w:r w:rsidRPr="003D5DA7">
        <w:rPr>
          <w:position w:val="-10"/>
        </w:rPr>
        <w:object w:dxaOrig="900" w:dyaOrig="320">
          <v:shape id="_x0000_i1360" type="#_x0000_t75" style="width:45pt;height:15.75pt" o:ole="">
            <v:imagedata r:id="rId610" o:title=""/>
          </v:shape>
          <o:OLEObject Type="Embed" ProgID="Equation.DSMT4" ShapeID="_x0000_i1360" DrawAspect="Content" ObjectID="_1523807827" r:id="rId611"/>
        </w:object>
      </w:r>
      <w:r w:rsidRPr="003D5DA7">
        <w:rPr>
          <w:rFonts w:hint="eastAsia"/>
        </w:rPr>
        <w:t>莫耳</w:t>
      </w:r>
      <w:r w:rsidRPr="003D5DA7">
        <w:rPr>
          <w:position w:val="-10"/>
        </w:rPr>
        <w:object w:dxaOrig="639" w:dyaOrig="300">
          <v:shape id="_x0000_i1361" type="#_x0000_t75" style="width:32.25pt;height:15pt" o:ole="">
            <v:imagedata r:id="rId612" o:title=""/>
          </v:shape>
          <o:OLEObject Type="Embed" ProgID="Equation.DSMT4" ShapeID="_x0000_i1361" DrawAspect="Content" ObjectID="_1523807828" r:id="rId613"/>
        </w:object>
      </w:r>
      <w:r w:rsidRPr="003D5DA7">
        <w:rPr>
          <w:rFonts w:hint="eastAsia"/>
        </w:rPr>
        <w:t>（</w:t>
      </w:r>
      <w:r w:rsidRPr="003D5DA7">
        <w:t>mol</w:t>
      </w:r>
      <w:r w:rsidRPr="003D5DA7">
        <w:rPr>
          <w:rFonts w:hint="eastAsia"/>
        </w:rPr>
        <w:t>）</w:t>
      </w:r>
      <w:r w:rsidRPr="003D5DA7">
        <w:br/>
      </w:r>
      <w:r w:rsidRPr="003D5DA7">
        <w:rPr>
          <w:rFonts w:hint="eastAsia"/>
        </w:rPr>
        <w:t xml:space="preserve">　故可產生</w:t>
      </w:r>
      <w:r w:rsidRPr="003D5DA7">
        <w:rPr>
          <w:position w:val="-10"/>
        </w:rPr>
        <w:object w:dxaOrig="1539" w:dyaOrig="320">
          <v:shape id="_x0000_i1362" type="#_x0000_t75" style="width:77.25pt;height:15.75pt" o:ole="">
            <v:imagedata r:id="rId614" o:title=""/>
          </v:shape>
          <o:OLEObject Type="Embed" ProgID="Equation.DSMT4" ShapeID="_x0000_i1362" DrawAspect="Content" ObjectID="_1523807829" r:id="rId615"/>
        </w:object>
      </w:r>
      <w:r w:rsidRPr="003D5DA7">
        <w:rPr>
          <w:rFonts w:hint="eastAsia"/>
        </w:rPr>
        <w:t>（</w:t>
      </w:r>
      <w:r w:rsidRPr="003D5DA7">
        <w:t>g</w:t>
      </w:r>
      <w:r w:rsidRPr="003D5DA7">
        <w:rPr>
          <w:rFonts w:hint="eastAsia"/>
        </w:rPr>
        <w:t>）</w:t>
      </w:r>
    </w:p>
    <w:p w:rsidR="003D5DA7" w:rsidRPr="00CF0A21" w:rsidRDefault="003D5DA7" w:rsidP="003D5DA7">
      <w:pPr>
        <w:ind w:left="454" w:hanging="454"/>
      </w:pPr>
      <w:r>
        <w:rPr>
          <w:rFonts w:ascii="新細明體" w:eastAsia="新細明體" w:hAnsi="新細明體"/>
          <w:sz w:val="24"/>
        </w:rPr>
        <w:t xml:space="preserve"> 5. </w:t>
      </w:r>
      <w:r w:rsidRPr="00CF0A21">
        <w:rPr>
          <w:rFonts w:hint="eastAsia"/>
        </w:rPr>
        <w:t>核能發電廠的主要核燃料是</w:t>
      </w:r>
      <w:r w:rsidRPr="00CF0A21">
        <w:t>____________</w:t>
      </w:r>
      <w:r w:rsidRPr="00CF0A21">
        <w:rPr>
          <w:rFonts w:hint="eastAsia"/>
        </w:rPr>
        <w:t>。</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5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鈾</w:t>
      </w:r>
      <w:r w:rsidRPr="003D5DA7">
        <w:sym w:font="Symbol" w:char="002D"/>
      </w:r>
      <w:r w:rsidRPr="003D5DA7">
        <w:t>235</w:t>
      </w:r>
    </w:p>
    <w:p w:rsidR="003D5DA7" w:rsidRPr="009D5B45" w:rsidRDefault="003D5DA7" w:rsidP="003D5DA7">
      <w:pPr>
        <w:ind w:left="454" w:hanging="454"/>
      </w:pPr>
      <w:r>
        <w:rPr>
          <w:rFonts w:ascii="新細明體" w:eastAsia="新細明體" w:hAnsi="新細明體"/>
          <w:sz w:val="24"/>
        </w:rPr>
        <w:t xml:space="preserve"> 6. </w:t>
      </w:r>
      <w:r w:rsidRPr="009D5B45">
        <w:rPr>
          <w:rFonts w:hint="eastAsia"/>
        </w:rPr>
        <w:t>核能是原子核內部蘊藏的強大能量，可藉</w:t>
      </w:r>
      <w:r w:rsidRPr="009D5B45">
        <w:t>(1)____________</w:t>
      </w:r>
      <w:r w:rsidRPr="009D5B45">
        <w:rPr>
          <w:rFonts w:hint="eastAsia"/>
        </w:rPr>
        <w:t>或</w:t>
      </w:r>
      <w:r w:rsidRPr="009D5B45">
        <w:t>(2)____________</w:t>
      </w:r>
      <w:r w:rsidRPr="009D5B45">
        <w:rPr>
          <w:rFonts w:hint="eastAsia"/>
        </w:rPr>
        <w:t>將核能釋放出來。</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5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1)</w:t>
      </w:r>
      <w:r w:rsidRPr="003D5DA7">
        <w:rPr>
          <w:rFonts w:hint="eastAsia"/>
        </w:rPr>
        <w:t>核分裂</w:t>
      </w:r>
      <w:r w:rsidRPr="003D5DA7">
        <w:t>;(2)</w:t>
      </w:r>
      <w:r w:rsidRPr="003D5DA7">
        <w:rPr>
          <w:rFonts w:hint="eastAsia"/>
        </w:rPr>
        <w:t>核熔合</w:t>
      </w:r>
    </w:p>
    <w:p w:rsidR="003D5DA7" w:rsidRPr="00F00A83" w:rsidRDefault="003D5DA7" w:rsidP="003D5DA7">
      <w:pPr>
        <w:ind w:left="454" w:hanging="454"/>
      </w:pPr>
      <w:r>
        <w:rPr>
          <w:rFonts w:ascii="新細明體" w:eastAsia="新細明體" w:hAnsi="新細明體"/>
          <w:sz w:val="24"/>
        </w:rPr>
        <w:t xml:space="preserve"> 7. </w:t>
      </w:r>
      <w:r w:rsidRPr="00F00A83">
        <w:rPr>
          <w:rFonts w:hint="eastAsia"/>
        </w:rPr>
        <w:t>放射性物質的放射強度減半所經過的時間稱為</w:t>
      </w:r>
      <w:r w:rsidRPr="00F00A83">
        <w:t>____________</w:t>
      </w:r>
      <w:r w:rsidRPr="00F00A83">
        <w:rPr>
          <w:rFonts w:hint="eastAsia"/>
        </w:rPr>
        <w:t>。</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5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半生期</w:t>
      </w:r>
    </w:p>
    <w:p w:rsidR="003D5DA7" w:rsidRPr="00665D93" w:rsidRDefault="003D5DA7" w:rsidP="003D5DA7">
      <w:pPr>
        <w:ind w:left="454" w:hanging="454"/>
      </w:pPr>
      <w:r>
        <w:rPr>
          <w:rFonts w:ascii="新細明體" w:eastAsia="新細明體" w:hAnsi="新細明體"/>
          <w:sz w:val="24"/>
        </w:rPr>
        <w:t xml:space="preserve"> 8. </w:t>
      </w:r>
      <w:r w:rsidRPr="00665D93">
        <w:rPr>
          <w:rFonts w:hint="eastAsia"/>
        </w:rPr>
        <w:t>核反應的能量變化稱為</w:t>
      </w:r>
      <w:r w:rsidRPr="00665D93">
        <w:t>____________</w:t>
      </w:r>
      <w:r w:rsidRPr="00665D93">
        <w:rPr>
          <w:rFonts w:hint="eastAsia"/>
        </w:rPr>
        <w:t>。</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5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核能</w:t>
      </w:r>
    </w:p>
    <w:p w:rsidR="003D5DA7" w:rsidRPr="00EB7328" w:rsidRDefault="003D5DA7" w:rsidP="003D5DA7">
      <w:pPr>
        <w:ind w:left="454" w:hanging="454"/>
      </w:pPr>
      <w:r>
        <w:rPr>
          <w:rFonts w:ascii="新細明體" w:eastAsia="新細明體" w:hAnsi="新細明體"/>
          <w:sz w:val="24"/>
        </w:rPr>
        <w:t xml:space="preserve"> 9. </w:t>
      </w:r>
      <w:r w:rsidRPr="00EB7328">
        <w:rPr>
          <w:rFonts w:hint="eastAsia"/>
        </w:rPr>
        <w:t>輻射屋是建築鋼鐵中被</w:t>
      </w:r>
      <w:r w:rsidRPr="00EB7328">
        <w:t>____________</w:t>
      </w:r>
      <w:r w:rsidRPr="00EB7328">
        <w:rPr>
          <w:rFonts w:hint="eastAsia"/>
        </w:rPr>
        <w:t>物質汙染所致。</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5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易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放射性</w:t>
      </w:r>
    </w:p>
    <w:p w:rsidR="003D5DA7" w:rsidRPr="009A2E2D" w:rsidRDefault="003D5DA7" w:rsidP="003D5DA7">
      <w:pPr>
        <w:ind w:left="454" w:hanging="454"/>
      </w:pPr>
      <w:r>
        <w:rPr>
          <w:rFonts w:ascii="新細明體" w:eastAsia="新細明體" w:hAnsi="新細明體"/>
          <w:sz w:val="24"/>
        </w:rPr>
        <w:t xml:space="preserve">10. </w:t>
      </w:r>
      <w:r w:rsidRPr="009A2E2D">
        <w:rPr>
          <w:rFonts w:hint="eastAsia"/>
        </w:rPr>
        <w:t>某放射性元素之半生期為</w:t>
      </w:r>
      <w:r w:rsidRPr="009A2E2D">
        <w:t>10</w:t>
      </w:r>
      <w:r w:rsidRPr="009A2E2D">
        <w:rPr>
          <w:rFonts w:hint="eastAsia"/>
        </w:rPr>
        <w:t>年，則此放射性元素剩下</w:t>
      </w:r>
      <w:r w:rsidRPr="009A2E2D">
        <w:t>12.5</w:t>
      </w:r>
      <w:r w:rsidRPr="009A2E2D">
        <w:rPr>
          <w:rFonts w:hint="eastAsia"/>
        </w:rPr>
        <w:t>%</w:t>
      </w:r>
      <w:r w:rsidRPr="009A2E2D">
        <w:rPr>
          <w:rFonts w:hint="eastAsia"/>
        </w:rPr>
        <w:t>所需時間若干？</w:t>
      </w:r>
      <w:r w:rsidRPr="009A2E2D">
        <w:t xml:space="preserve"> </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5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30</w:t>
      </w:r>
      <w:r w:rsidRPr="003D5DA7">
        <w:rPr>
          <w:rFonts w:hint="eastAsia"/>
        </w:rPr>
        <w:t>年</w:t>
      </w:r>
    </w:p>
    <w:p w:rsidR="003D5DA7" w:rsidRPr="00D36D73" w:rsidRDefault="003D5DA7" w:rsidP="003D5DA7">
      <w:pPr>
        <w:ind w:left="454" w:hanging="454"/>
      </w:pPr>
      <w:r>
        <w:rPr>
          <w:rFonts w:ascii="新細明體" w:eastAsia="新細明體" w:hAnsi="新細明體"/>
          <w:sz w:val="24"/>
        </w:rPr>
        <w:t xml:space="preserve">11. </w:t>
      </w:r>
      <w:r w:rsidRPr="00D36D73">
        <w:rPr>
          <w:rFonts w:hint="eastAsia"/>
        </w:rPr>
        <w:t>核子醫學進行醫療診斷時，使用何種能源？</w:t>
      </w:r>
      <w:r w:rsidRPr="00D36D73">
        <w:t xml:space="preserve"> </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5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放射線</w:t>
      </w:r>
    </w:p>
    <w:p w:rsidR="003D5DA7" w:rsidRPr="006006F2" w:rsidRDefault="003D5DA7" w:rsidP="003D5DA7">
      <w:pPr>
        <w:ind w:left="454" w:hanging="454"/>
      </w:pPr>
      <w:r>
        <w:rPr>
          <w:rFonts w:ascii="新細明體" w:eastAsia="新細明體" w:hAnsi="新細明體"/>
          <w:sz w:val="24"/>
        </w:rPr>
        <w:t xml:space="preserve">12. </w:t>
      </w:r>
      <w:r w:rsidRPr="006006F2">
        <w:t>U</w:t>
      </w:r>
      <w:r w:rsidRPr="006006F2">
        <w:rPr>
          <w:rFonts w:hint="eastAsia"/>
        </w:rPr>
        <w:t xml:space="preserve"> </w:t>
      </w:r>
      <w:r w:rsidRPr="006006F2">
        <w:rPr>
          <w:rFonts w:hint="eastAsia"/>
        </w:rPr>
        <w:sym w:font="Symbol" w:char="F02D"/>
      </w:r>
      <w:r w:rsidRPr="006006F2">
        <w:rPr>
          <w:rFonts w:hint="eastAsia"/>
        </w:rPr>
        <w:t xml:space="preserve"> </w:t>
      </w:r>
      <w:r w:rsidRPr="006006F2">
        <w:t>235</w:t>
      </w:r>
      <w:r w:rsidRPr="006006F2">
        <w:rPr>
          <w:rFonts w:hint="eastAsia"/>
        </w:rPr>
        <w:t>以慢速中子撞擊會引起一連串的</w:t>
      </w:r>
      <w:r w:rsidRPr="006006F2">
        <w:t>(1)____________</w:t>
      </w:r>
      <w:r w:rsidRPr="006006F2">
        <w:rPr>
          <w:rFonts w:hint="eastAsia"/>
        </w:rPr>
        <w:t>反應，產生質量較小的兩個核及</w:t>
      </w:r>
      <w:r w:rsidRPr="006006F2">
        <w:t>2</w:t>
      </w:r>
      <w:r w:rsidRPr="006006F2">
        <w:rPr>
          <w:rFonts w:hint="eastAsia"/>
        </w:rPr>
        <w:t>～</w:t>
      </w:r>
      <w:r w:rsidRPr="006006F2">
        <w:t>3</w:t>
      </w:r>
      <w:r w:rsidRPr="006006F2">
        <w:rPr>
          <w:rFonts w:hint="eastAsia"/>
        </w:rPr>
        <w:t>個中子，此種核反應稱為</w:t>
      </w:r>
      <w:r w:rsidRPr="006006F2">
        <w:t>(2)____________</w:t>
      </w:r>
      <w:r w:rsidRPr="006006F2">
        <w:rPr>
          <w:rFonts w:hint="eastAsia"/>
        </w:rPr>
        <w:t>。</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5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1)</w:t>
      </w:r>
      <w:r w:rsidRPr="003D5DA7">
        <w:rPr>
          <w:rFonts w:hint="eastAsia"/>
        </w:rPr>
        <w:t>鏈鎖</w:t>
      </w:r>
      <w:r w:rsidRPr="003D5DA7">
        <w:t>;(2)</w:t>
      </w:r>
      <w:r w:rsidRPr="003D5DA7">
        <w:rPr>
          <w:rFonts w:hint="eastAsia"/>
        </w:rPr>
        <w:t>核分裂</w:t>
      </w:r>
    </w:p>
    <w:p w:rsidR="003D5DA7" w:rsidRPr="00A7008A" w:rsidRDefault="003D5DA7" w:rsidP="003D5DA7">
      <w:pPr>
        <w:ind w:left="454" w:hanging="454"/>
      </w:pPr>
      <w:r>
        <w:rPr>
          <w:rFonts w:ascii="新細明體" w:eastAsia="新細明體" w:hAnsi="新細明體"/>
          <w:sz w:val="24"/>
        </w:rPr>
        <w:t xml:space="preserve">13. </w:t>
      </w:r>
      <w:r w:rsidRPr="00A7008A">
        <w:rPr>
          <w:rFonts w:hint="eastAsia"/>
        </w:rPr>
        <w:t>防止馬鈴薯發芽可用</w:t>
      </w:r>
      <w:r w:rsidRPr="00A7008A">
        <w:t>____________</w:t>
      </w:r>
      <w:r w:rsidRPr="00A7008A">
        <w:rPr>
          <w:rFonts w:hint="eastAsia"/>
        </w:rPr>
        <w:t>法。</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6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放射線照射</w:t>
      </w:r>
    </w:p>
    <w:p w:rsidR="003D5DA7" w:rsidRPr="008C3AC4" w:rsidRDefault="003D5DA7" w:rsidP="003D5DA7">
      <w:pPr>
        <w:ind w:left="454" w:hanging="454"/>
      </w:pPr>
      <w:r>
        <w:rPr>
          <w:rFonts w:ascii="新細明體" w:eastAsia="新細明體" w:hAnsi="新細明體"/>
          <w:sz w:val="24"/>
        </w:rPr>
        <w:t xml:space="preserve">14. </w:t>
      </w:r>
      <w:r w:rsidRPr="008C3AC4">
        <w:rPr>
          <w:rFonts w:hint="eastAsia"/>
        </w:rPr>
        <w:t>已知液化石油氣燃燒熱值為</w:t>
      </w:r>
      <w:r w:rsidRPr="008C3AC4">
        <w:t>50000</w:t>
      </w:r>
      <w:r w:rsidRPr="008C3AC4">
        <w:rPr>
          <w:rFonts w:hint="eastAsia"/>
        </w:rPr>
        <w:t>千焦／公斤，鈾</w:t>
      </w:r>
      <w:r w:rsidRPr="008C3AC4">
        <w:sym w:font="Symbol" w:char="002D"/>
      </w:r>
      <w:r w:rsidRPr="008C3AC4">
        <w:t>235</w:t>
      </w:r>
      <w:r w:rsidRPr="008C3AC4">
        <w:rPr>
          <w:rFonts w:hint="eastAsia"/>
        </w:rPr>
        <w:t>原子核的核分裂質量虧損率為</w:t>
      </w:r>
      <w:r w:rsidRPr="008C3AC4">
        <w:t>0.10</w:t>
      </w:r>
      <w:r w:rsidRPr="008C3AC4">
        <w:rPr>
          <w:rFonts w:hint="eastAsia"/>
        </w:rPr>
        <w:t>%</w:t>
      </w:r>
      <w:r w:rsidRPr="008C3AC4">
        <w:rPr>
          <w:rFonts w:hint="eastAsia"/>
        </w:rPr>
        <w:t>，則每公斤鈾</w:t>
      </w:r>
      <w:r w:rsidRPr="008C3AC4">
        <w:sym w:font="Symbol" w:char="002D"/>
      </w:r>
      <w:r w:rsidRPr="008C3AC4">
        <w:t>235</w:t>
      </w:r>
      <w:r w:rsidRPr="008C3AC4">
        <w:rPr>
          <w:rFonts w:hint="eastAsia"/>
        </w:rPr>
        <w:t>原子核的核分裂反應產生的能量，為每公斤液化石油氣燃燒熱值的多少倍？</w:t>
      </w:r>
      <w:r w:rsidRPr="008C3AC4">
        <w:t xml:space="preserve"> </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6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 xml:space="preserve">1.8 </w:t>
      </w:r>
      <w:r w:rsidRPr="003D5DA7">
        <w:sym w:font="Symbol" w:char="F0B4"/>
      </w:r>
      <w:r w:rsidRPr="003D5DA7">
        <w:t xml:space="preserve"> 10</w:t>
      </w:r>
      <w:r w:rsidRPr="003D5DA7">
        <w:rPr>
          <w:vertAlign w:val="superscript"/>
        </w:rPr>
        <w:t>6</w:t>
      </w:r>
      <w:r w:rsidRPr="003D5DA7">
        <w:rPr>
          <w:rFonts w:hint="eastAsia"/>
        </w:rPr>
        <w:t>倍</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核分裂反應產生的能量：</w:t>
      </w:r>
      <w:r w:rsidRPr="003D5DA7">
        <w:br/>
      </w:r>
      <w:r w:rsidRPr="003D5DA7">
        <w:rPr>
          <w:i/>
        </w:rPr>
        <w:t>E</w:t>
      </w:r>
      <w:r w:rsidRPr="003D5DA7">
        <w:t xml:space="preserve"> = </w:t>
      </w:r>
      <w:r w:rsidRPr="003D5DA7">
        <w:rPr>
          <w:i/>
        </w:rPr>
        <w:t>mc</w:t>
      </w:r>
      <w:r w:rsidRPr="003D5DA7">
        <w:rPr>
          <w:vertAlign w:val="superscript"/>
        </w:rPr>
        <w:t>2</w:t>
      </w:r>
      <w:r w:rsidRPr="003D5DA7">
        <w:t xml:space="preserve"> = (</w:t>
      </w:r>
      <w:smartTag w:uri="urn:schemas-microsoft-com:office:smarttags" w:element="chmetcnv">
        <w:smartTagPr>
          <w:attr w:name="UnitName" w:val="kg"/>
          <w:attr w:name="SourceValue" w:val="1"/>
          <w:attr w:name="HasSpace" w:val="True"/>
          <w:attr w:name="Negative" w:val="False"/>
          <w:attr w:name="NumberType" w:val="1"/>
          <w:attr w:name="TCSC" w:val="0"/>
        </w:smartTagPr>
        <w:r w:rsidRPr="003D5DA7">
          <w:t>1.0 kg</w:t>
        </w:r>
      </w:smartTag>
      <w:r w:rsidRPr="003D5DA7">
        <w:t xml:space="preserve"> </w:t>
      </w:r>
      <w:r w:rsidRPr="003D5DA7">
        <w:sym w:font="Symbol" w:char="00B4"/>
      </w:r>
      <w:r w:rsidRPr="003D5DA7">
        <w:t xml:space="preserve"> 0.10</w:t>
      </w:r>
      <w:r w:rsidRPr="003D5DA7">
        <w:rPr>
          <w:rFonts w:hint="eastAsia"/>
        </w:rPr>
        <w:t>%</w:t>
      </w:r>
      <w:r w:rsidRPr="003D5DA7">
        <w:t xml:space="preserve">) </w:t>
      </w:r>
      <w:r w:rsidRPr="003D5DA7">
        <w:sym w:font="Symbol" w:char="00B4"/>
      </w:r>
      <w:r w:rsidRPr="003D5DA7">
        <w:t xml:space="preserve"> (3 </w:t>
      </w:r>
      <w:r w:rsidRPr="003D5DA7">
        <w:sym w:font="Symbol" w:char="00B4"/>
      </w:r>
      <w:r w:rsidRPr="003D5DA7">
        <w:t xml:space="preserve"> </w:t>
      </w:r>
      <w:smartTag w:uri="urn:schemas-microsoft-com:office:smarttags" w:element="chmetcnv">
        <w:smartTagPr>
          <w:attr w:name="UnitName" w:val="m"/>
          <w:attr w:name="SourceValue" w:val="108"/>
          <w:attr w:name="HasSpace" w:val="True"/>
          <w:attr w:name="Negative" w:val="False"/>
          <w:attr w:name="NumberType" w:val="1"/>
          <w:attr w:name="TCSC" w:val="0"/>
        </w:smartTagPr>
        <w:r w:rsidRPr="003D5DA7">
          <w:t>10</w:t>
        </w:r>
        <w:r w:rsidRPr="003D5DA7">
          <w:rPr>
            <w:vertAlign w:val="superscript"/>
          </w:rPr>
          <w:t>8</w:t>
        </w:r>
        <w:r w:rsidRPr="003D5DA7">
          <w:t xml:space="preserve"> m</w:t>
        </w:r>
      </w:smartTag>
      <w:r w:rsidRPr="003D5DA7">
        <w:t>/s)</w:t>
      </w:r>
      <w:r w:rsidRPr="003D5DA7">
        <w:rPr>
          <w:vertAlign w:val="superscript"/>
        </w:rPr>
        <w:t>2</w:t>
      </w:r>
      <w:r w:rsidRPr="003D5DA7">
        <w:t xml:space="preserve"> = 9 </w:t>
      </w:r>
      <w:r w:rsidRPr="003D5DA7">
        <w:sym w:font="Symbol" w:char="00B4"/>
      </w:r>
      <w:r w:rsidRPr="003D5DA7">
        <w:t xml:space="preserve"> 10</w:t>
      </w:r>
      <w:r w:rsidRPr="003D5DA7">
        <w:rPr>
          <w:vertAlign w:val="superscript"/>
        </w:rPr>
        <w:t>13</w:t>
      </w:r>
      <w:r w:rsidRPr="003D5DA7">
        <w:rPr>
          <w:rFonts w:hint="eastAsia"/>
        </w:rPr>
        <w:t>（</w:t>
      </w:r>
      <w:r w:rsidRPr="003D5DA7">
        <w:t>J</w:t>
      </w:r>
      <w:r w:rsidRPr="003D5DA7">
        <w:rPr>
          <w:rFonts w:hint="eastAsia"/>
        </w:rPr>
        <w:t>）</w:t>
      </w:r>
      <w:r w:rsidRPr="003D5DA7">
        <w:br/>
        <w:t xml:space="preserve">9 </w:t>
      </w:r>
      <w:r w:rsidRPr="003D5DA7">
        <w:sym w:font="Symbol" w:char="00B4"/>
      </w:r>
      <w:r w:rsidRPr="003D5DA7">
        <w:t xml:space="preserve"> 10</w:t>
      </w:r>
      <w:r w:rsidRPr="003D5DA7">
        <w:rPr>
          <w:vertAlign w:val="superscript"/>
        </w:rPr>
        <w:t>13</w:t>
      </w:r>
      <w:r w:rsidRPr="003D5DA7">
        <w:t xml:space="preserve"> J </w:t>
      </w:r>
      <w:r w:rsidRPr="003D5DA7">
        <w:sym w:font="Symbol" w:char="00B8"/>
      </w:r>
      <w:r w:rsidRPr="003D5DA7">
        <w:t xml:space="preserve"> (50000 </w:t>
      </w:r>
      <w:r w:rsidRPr="003D5DA7">
        <w:sym w:font="Symbol" w:char="00B4"/>
      </w:r>
      <w:r w:rsidRPr="003D5DA7">
        <w:t xml:space="preserve"> 1000J) = 1.8 </w:t>
      </w:r>
      <w:r w:rsidRPr="003D5DA7">
        <w:sym w:font="Symbol" w:char="00B4"/>
      </w:r>
      <w:r w:rsidRPr="003D5DA7">
        <w:t xml:space="preserve"> 10</w:t>
      </w:r>
      <w:r w:rsidRPr="003D5DA7">
        <w:rPr>
          <w:vertAlign w:val="superscript"/>
        </w:rPr>
        <w:t>6</w:t>
      </w:r>
      <w:r w:rsidRPr="003D5DA7">
        <w:rPr>
          <w:rFonts w:hint="eastAsia"/>
        </w:rPr>
        <w:t>倍</w:t>
      </w:r>
    </w:p>
    <w:p w:rsidR="003D5DA7" w:rsidRPr="00447542" w:rsidRDefault="003D5DA7" w:rsidP="003D5DA7">
      <w:pPr>
        <w:ind w:left="454" w:hanging="454"/>
      </w:pPr>
      <w:r>
        <w:rPr>
          <w:rFonts w:ascii="新細明體" w:eastAsia="新細明體" w:hAnsi="新細明體"/>
          <w:sz w:val="24"/>
        </w:rPr>
        <w:t xml:space="preserve">15. </w:t>
      </w:r>
      <w:r w:rsidRPr="00447542">
        <w:rPr>
          <w:rFonts w:hint="eastAsia"/>
        </w:rPr>
        <w:t>醫學上用碘</w:t>
      </w:r>
      <w:r w:rsidRPr="00447542">
        <w:sym w:font="Symbol" w:char="002D"/>
      </w:r>
      <w:r w:rsidRPr="00447542">
        <w:t>131</w:t>
      </w:r>
      <w:r w:rsidRPr="00447542">
        <w:rPr>
          <w:rFonts w:hint="eastAsia"/>
        </w:rPr>
        <w:t>診斷及治療甲狀腺腫症，用鈉</w:t>
      </w:r>
      <w:r w:rsidRPr="00447542">
        <w:sym w:font="Symbol" w:char="002D"/>
      </w:r>
      <w:r w:rsidRPr="00447542">
        <w:t>24</w:t>
      </w:r>
      <w:r w:rsidRPr="00447542">
        <w:rPr>
          <w:rFonts w:hint="eastAsia"/>
        </w:rPr>
        <w:t>治療心臟病及作血液循環的研究，用鈷</w:t>
      </w:r>
      <w:r w:rsidRPr="00447542">
        <w:sym w:font="Symbol" w:char="002D"/>
      </w:r>
      <w:r w:rsidRPr="00447542">
        <w:t>60</w:t>
      </w:r>
      <w:r w:rsidRPr="00447542">
        <w:rPr>
          <w:rFonts w:hint="eastAsia"/>
        </w:rPr>
        <w:t>消滅癌細胞，問上列放射性元素放射出來何種射線，以達到上述的治療效果。</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6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碘</w:t>
      </w:r>
      <w:r w:rsidRPr="003D5DA7">
        <w:sym w:font="Symbol" w:char="002D"/>
      </w:r>
      <w:r w:rsidRPr="003D5DA7">
        <w:t>131</w:t>
      </w:r>
      <w:r w:rsidRPr="003D5DA7">
        <w:rPr>
          <w:rFonts w:hint="eastAsia"/>
        </w:rPr>
        <w:t>：</w:t>
      </w:r>
      <w:r w:rsidRPr="003D5DA7">
        <w:rPr>
          <w:i/>
        </w:rPr>
        <w:t>β</w:t>
      </w:r>
      <w:r w:rsidRPr="003D5DA7">
        <w:rPr>
          <w:rFonts w:hint="eastAsia"/>
        </w:rPr>
        <w:t>射線，鈉</w:t>
      </w:r>
      <w:r w:rsidRPr="003D5DA7">
        <w:sym w:font="Symbol" w:char="002D"/>
      </w:r>
      <w:r w:rsidRPr="003D5DA7">
        <w:t>24</w:t>
      </w:r>
      <w:r w:rsidRPr="003D5DA7">
        <w:rPr>
          <w:rFonts w:hint="eastAsia"/>
        </w:rPr>
        <w:t>：</w:t>
      </w:r>
      <w:r w:rsidRPr="003D5DA7">
        <w:rPr>
          <w:i/>
        </w:rPr>
        <w:t>β</w:t>
      </w:r>
      <w:r w:rsidRPr="003D5DA7">
        <w:rPr>
          <w:rFonts w:hint="eastAsia"/>
        </w:rPr>
        <w:t>射線，鈷</w:t>
      </w:r>
      <w:r w:rsidRPr="003D5DA7">
        <w:sym w:font="Symbol" w:char="002D"/>
      </w:r>
      <w:r w:rsidRPr="003D5DA7">
        <w:t>60</w:t>
      </w:r>
      <w:r w:rsidRPr="003D5DA7">
        <w:rPr>
          <w:rFonts w:hint="eastAsia"/>
        </w:rPr>
        <w:t>：</w:t>
      </w:r>
      <w:r w:rsidRPr="003D5DA7">
        <w:rPr>
          <w:i/>
        </w:rPr>
        <w:t>γ</w:t>
      </w:r>
      <w:r w:rsidRPr="003D5DA7">
        <w:rPr>
          <w:rFonts w:hint="eastAsia"/>
        </w:rPr>
        <w:t>射線</w:t>
      </w:r>
    </w:p>
    <w:p w:rsidR="003D5DA7" w:rsidRPr="001170EC" w:rsidRDefault="003D5DA7" w:rsidP="003D5DA7">
      <w:pPr>
        <w:ind w:left="454" w:hanging="454"/>
      </w:pPr>
      <w:r>
        <w:rPr>
          <w:rFonts w:ascii="新細明體" w:eastAsia="新細明體" w:hAnsi="新細明體"/>
          <w:sz w:val="24"/>
        </w:rPr>
        <w:t xml:space="preserve">16. </w:t>
      </w:r>
      <w:r w:rsidRPr="001170EC">
        <w:rPr>
          <w:rFonts w:hint="eastAsia"/>
        </w:rPr>
        <w:t>由</w:t>
      </w:r>
      <w:r w:rsidRPr="001170EC">
        <w:rPr>
          <w:rFonts w:hint="eastAsia"/>
          <w:u w:val="single"/>
        </w:rPr>
        <w:t>埃及</w:t>
      </w:r>
      <w:r w:rsidRPr="001170EC">
        <w:rPr>
          <w:rFonts w:hint="eastAsia"/>
        </w:rPr>
        <w:t>金字塔古墓中，發現一女人之頭髮，經測得其活性為每克碳，每分鐘有</w:t>
      </w:r>
      <w:r w:rsidRPr="001170EC">
        <w:t>7.5</w:t>
      </w:r>
      <w:r w:rsidRPr="001170EC">
        <w:rPr>
          <w:rFonts w:hint="eastAsia"/>
        </w:rPr>
        <w:t>個蛻變，又知活人髮中</w:t>
      </w:r>
      <w:smartTag w:uri="urn:schemas-microsoft-com:office:smarttags" w:element="chmetcnv">
        <w:smartTagPr>
          <w:attr w:name="UnitName" w:val="C"/>
          <w:attr w:name="SourceValue" w:val="14"/>
          <w:attr w:name="HasSpace" w:val="False"/>
          <w:attr w:name="Negative" w:val="False"/>
          <w:attr w:name="NumberType" w:val="1"/>
          <w:attr w:name="TCSC" w:val="0"/>
        </w:smartTagPr>
        <w:r w:rsidRPr="001170EC">
          <w:rPr>
            <w:vertAlign w:val="superscript"/>
          </w:rPr>
          <w:t>14</w:t>
        </w:r>
        <w:r w:rsidRPr="001170EC">
          <w:t>C</w:t>
        </w:r>
      </w:smartTag>
      <w:r w:rsidRPr="001170EC">
        <w:rPr>
          <w:rFonts w:hint="eastAsia"/>
        </w:rPr>
        <w:t>，其活性為每克碳每分鐘有</w:t>
      </w:r>
      <w:r w:rsidRPr="001170EC">
        <w:t>14</w:t>
      </w:r>
      <w:r w:rsidRPr="001170EC">
        <w:rPr>
          <w:rFonts w:hint="eastAsia"/>
        </w:rPr>
        <w:t>個蛻變，求該女人約死了多少年？（</w:t>
      </w:r>
      <w:smartTag w:uri="urn:schemas-microsoft-com:office:smarttags" w:element="chmetcnv">
        <w:smartTagPr>
          <w:attr w:name="UnitName" w:val="C"/>
          <w:attr w:name="SourceValue" w:val="14"/>
          <w:attr w:name="HasSpace" w:val="False"/>
          <w:attr w:name="Negative" w:val="False"/>
          <w:attr w:name="NumberType" w:val="1"/>
          <w:attr w:name="TCSC" w:val="0"/>
        </w:smartTagPr>
        <w:r w:rsidRPr="001170EC">
          <w:rPr>
            <w:vertAlign w:val="superscript"/>
          </w:rPr>
          <w:t>14</w:t>
        </w:r>
        <w:r w:rsidRPr="001170EC">
          <w:t>C</w:t>
        </w:r>
      </w:smartTag>
      <w:r w:rsidRPr="001170EC">
        <w:rPr>
          <w:rFonts w:hint="eastAsia"/>
        </w:rPr>
        <w:t>半生期為</w:t>
      </w:r>
      <w:r w:rsidRPr="001170EC">
        <w:t>5700</w:t>
      </w:r>
      <w:r w:rsidRPr="001170EC">
        <w:rPr>
          <w:rFonts w:hint="eastAsia"/>
        </w:rPr>
        <w:t>年）</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6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該女人死了約</w:t>
      </w:r>
      <w:r w:rsidRPr="003D5DA7">
        <w:t>5100</w:t>
      </w:r>
      <w:r w:rsidRPr="003D5DA7">
        <w:rPr>
          <w:rFonts w:hint="eastAsia"/>
        </w:rPr>
        <w:t>年</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由</w:t>
      </w:r>
      <w:r w:rsidRPr="003D5DA7">
        <w:rPr>
          <w:i/>
        </w:rPr>
        <w:t>N</w:t>
      </w:r>
      <w:r w:rsidRPr="003D5DA7">
        <w:t xml:space="preserve"> = </w:t>
      </w:r>
      <w:r w:rsidRPr="003D5DA7">
        <w:rPr>
          <w:i/>
        </w:rPr>
        <w:t>N</w:t>
      </w:r>
      <w:r w:rsidRPr="003D5DA7">
        <w:rPr>
          <w:i/>
          <w:vertAlign w:val="subscript"/>
        </w:rPr>
        <w:t>o</w:t>
      </w:r>
      <w:r w:rsidRPr="003D5DA7">
        <w:t>(</w:t>
      </w:r>
      <w:r w:rsidRPr="003D5DA7">
        <w:rPr>
          <w:position w:val="-24"/>
        </w:rPr>
        <w:object w:dxaOrig="240" w:dyaOrig="620">
          <v:shape id="_x0000_i1363" type="#_x0000_t75" style="width:12pt;height:30.75pt" o:ole="" fillcolor="window">
            <v:imagedata r:id="rId616" o:title=""/>
          </v:shape>
          <o:OLEObject Type="Embed" ProgID="Equation.3" ShapeID="_x0000_i1363" DrawAspect="Content" ObjectID="_1523807830" r:id="rId617"/>
        </w:object>
      </w:r>
      <w:r w:rsidRPr="003D5DA7">
        <w:t>)</w:t>
      </w:r>
      <w:r w:rsidRPr="003D5DA7">
        <w:rPr>
          <w:position w:val="-4"/>
        </w:rPr>
        <w:object w:dxaOrig="180" w:dyaOrig="460">
          <v:shape id="_x0000_i1364" type="#_x0000_t75" style="width:9pt;height:23.25pt" o:ole="" fillcolor="window">
            <v:imagedata r:id="rId618" o:title=""/>
          </v:shape>
          <o:OLEObject Type="Embed" ProgID="Equation.DSMT4" ShapeID="_x0000_i1364" DrawAspect="Content" ObjectID="_1523807831" r:id="rId619"/>
        </w:object>
      </w:r>
      <w:r w:rsidRPr="003D5DA7">
        <w:br/>
      </w:r>
      <w:r w:rsidRPr="003D5DA7">
        <w:rPr>
          <w:rFonts w:hint="eastAsia"/>
        </w:rPr>
        <w:t>知</w:t>
      </w:r>
      <w:r w:rsidRPr="003D5DA7">
        <w:rPr>
          <w:position w:val="-24"/>
        </w:rPr>
        <w:object w:dxaOrig="400" w:dyaOrig="620">
          <v:shape id="_x0000_i1365" type="#_x0000_t75" style="width:20.25pt;height:30.75pt" o:ole="" fillcolor="window">
            <v:imagedata r:id="rId620" o:title=""/>
          </v:shape>
          <o:OLEObject Type="Embed" ProgID="Equation.3" ShapeID="_x0000_i1365" DrawAspect="Content" ObjectID="_1523807832" r:id="rId621"/>
        </w:object>
      </w:r>
      <w:r w:rsidRPr="003D5DA7">
        <w:t>= (</w:t>
      </w:r>
      <w:r w:rsidRPr="003D5DA7">
        <w:rPr>
          <w:position w:val="-24"/>
        </w:rPr>
        <w:object w:dxaOrig="240" w:dyaOrig="620">
          <v:shape id="_x0000_i1366" type="#_x0000_t75" style="width:12pt;height:30.75pt" o:ole="" fillcolor="window">
            <v:imagedata r:id="rId622" o:title=""/>
          </v:shape>
          <o:OLEObject Type="Embed" ProgID="Equation.3" ShapeID="_x0000_i1366" DrawAspect="Content" ObjectID="_1523807833" r:id="rId623"/>
        </w:object>
      </w:r>
      <w:r w:rsidRPr="003D5DA7">
        <w:t>)</w:t>
      </w:r>
      <w:r w:rsidRPr="003D5DA7">
        <w:rPr>
          <w:position w:val="-4"/>
        </w:rPr>
        <w:object w:dxaOrig="380" w:dyaOrig="460">
          <v:shape id="_x0000_i1367" type="#_x0000_t75" style="width:18.75pt;height:23.25pt" o:ole="" fillcolor="window">
            <v:imagedata r:id="rId624" o:title=""/>
          </v:shape>
          <o:OLEObject Type="Embed" ProgID="Equation.DSMT4" ShapeID="_x0000_i1367" DrawAspect="Content" ObjectID="_1523807834" r:id="rId625"/>
        </w:object>
      </w:r>
      <w:r w:rsidRPr="003D5DA7">
        <w:br/>
      </w:r>
      <w:r w:rsidRPr="003D5DA7">
        <w:rPr>
          <w:rFonts w:hint="eastAsia"/>
        </w:rPr>
        <w:t>∴</w:t>
      </w:r>
      <w:r w:rsidRPr="003D5DA7">
        <w:rPr>
          <w:i/>
        </w:rPr>
        <w:t>t</w:t>
      </w:r>
      <w:r w:rsidRPr="003D5DA7">
        <w:t xml:space="preserve"> = 5100</w:t>
      </w:r>
      <w:r w:rsidRPr="003D5DA7">
        <w:rPr>
          <w:rFonts w:hint="eastAsia"/>
        </w:rPr>
        <w:t>年</w:t>
      </w:r>
    </w:p>
    <w:p w:rsidR="003D5DA7" w:rsidRPr="004C2BBA" w:rsidRDefault="003D5DA7" w:rsidP="003D5DA7">
      <w:pPr>
        <w:ind w:left="454" w:hanging="454"/>
      </w:pPr>
      <w:r>
        <w:rPr>
          <w:rFonts w:ascii="新細明體" w:eastAsia="新細明體" w:hAnsi="新細明體"/>
          <w:sz w:val="24"/>
        </w:rPr>
        <w:t xml:space="preserve">17. </w:t>
      </w:r>
      <w:r w:rsidRPr="004C2BBA">
        <w:rPr>
          <w:rFonts w:hint="eastAsia"/>
        </w:rPr>
        <w:t>簡答題：</w:t>
      </w:r>
      <w:r w:rsidRPr="004C2BBA">
        <w:br/>
        <w:t>(1)</w:t>
      </w:r>
      <w:r w:rsidRPr="004C2BBA">
        <w:rPr>
          <w:rFonts w:hint="eastAsia"/>
        </w:rPr>
        <w:t>電化電池中鹽橋的功用是：</w:t>
      </w:r>
      <w:r w:rsidRPr="004C2BBA">
        <w:t>____________</w:t>
      </w:r>
      <w:r w:rsidRPr="004C2BBA">
        <w:rPr>
          <w:rFonts w:hint="eastAsia"/>
        </w:rPr>
        <w:t>。</w:t>
      </w:r>
      <w:r w:rsidRPr="004C2BBA">
        <w:br/>
        <w:t>(2)</w:t>
      </w:r>
      <w:r w:rsidRPr="004C2BBA">
        <w:rPr>
          <w:rFonts w:hint="eastAsia"/>
        </w:rPr>
        <w:t>自然界中氯元素有兩種同位素，</w:t>
      </w:r>
      <w:smartTag w:uri="urn:schemas-microsoft-com:office:smarttags" w:element="chmetcnv">
        <w:smartTagPr>
          <w:attr w:name="TCSC" w:val="0"/>
          <w:attr w:name="NumberType" w:val="1"/>
          <w:attr w:name="Negative" w:val="False"/>
          <w:attr w:name="HasSpace" w:val="False"/>
          <w:attr w:name="SourceValue" w:val="35"/>
          <w:attr w:name="UnitName" w:val="C"/>
        </w:smartTagPr>
        <w:r w:rsidRPr="004C2BBA">
          <w:rPr>
            <w:vertAlign w:val="superscript"/>
          </w:rPr>
          <w:t>35</w:t>
        </w:r>
        <w:r w:rsidRPr="004C2BBA">
          <w:t>C</w:t>
        </w:r>
      </w:smartTag>
      <w:r w:rsidRPr="004C2BBA">
        <w:t>l</w:t>
      </w:r>
      <w:r w:rsidRPr="004C2BBA">
        <w:rPr>
          <w:rFonts w:hint="eastAsia"/>
        </w:rPr>
        <w:t>質量為</w:t>
      </w:r>
      <w:r w:rsidRPr="004C2BBA">
        <w:t>34.95</w:t>
      </w:r>
      <w:r w:rsidRPr="004C2BBA">
        <w:rPr>
          <w:rFonts w:hint="eastAsia"/>
        </w:rPr>
        <w:t>占</w:t>
      </w:r>
      <w:r w:rsidRPr="004C2BBA">
        <w:t>75</w:t>
      </w:r>
      <w:r w:rsidRPr="004C2BBA">
        <w:rPr>
          <w:rFonts w:hint="eastAsia"/>
        </w:rPr>
        <w:t>%</w:t>
      </w:r>
      <w:r w:rsidRPr="004C2BBA">
        <w:rPr>
          <w:rFonts w:hint="eastAsia"/>
        </w:rPr>
        <w:t>，</w:t>
      </w:r>
      <w:smartTag w:uri="urn:schemas-microsoft-com:office:smarttags" w:element="chmetcnv">
        <w:smartTagPr>
          <w:attr w:name="TCSC" w:val="0"/>
          <w:attr w:name="NumberType" w:val="1"/>
          <w:attr w:name="Negative" w:val="False"/>
          <w:attr w:name="HasSpace" w:val="False"/>
          <w:attr w:name="SourceValue" w:val="37"/>
          <w:attr w:name="UnitName" w:val="C"/>
        </w:smartTagPr>
        <w:r w:rsidRPr="004C2BBA">
          <w:rPr>
            <w:vertAlign w:val="superscript"/>
          </w:rPr>
          <w:t>37</w:t>
        </w:r>
        <w:r w:rsidRPr="004C2BBA">
          <w:t>C</w:t>
        </w:r>
      </w:smartTag>
      <w:r w:rsidRPr="004C2BBA">
        <w:t>l</w:t>
      </w:r>
      <w:r w:rsidRPr="004C2BBA">
        <w:rPr>
          <w:rFonts w:hint="eastAsia"/>
        </w:rPr>
        <w:t>質量為</w:t>
      </w:r>
      <w:r w:rsidRPr="004C2BBA">
        <w:t>36.95</w:t>
      </w:r>
      <w:r w:rsidRPr="004C2BBA">
        <w:rPr>
          <w:rFonts w:hint="eastAsia"/>
        </w:rPr>
        <w:t>占</w:t>
      </w:r>
      <w:r w:rsidRPr="004C2BBA">
        <w:t>25</w:t>
      </w:r>
      <w:r w:rsidRPr="004C2BBA">
        <w:rPr>
          <w:rFonts w:hint="eastAsia"/>
        </w:rPr>
        <w:t>%</w:t>
      </w:r>
      <w:r w:rsidRPr="004C2BBA">
        <w:rPr>
          <w:rFonts w:hint="eastAsia"/>
        </w:rPr>
        <w:t>，則氯元素的原子量為：</w:t>
      </w:r>
      <w:r w:rsidRPr="004C2BBA">
        <w:t>____________</w:t>
      </w:r>
      <w:r w:rsidRPr="004C2BBA">
        <w:rPr>
          <w:rFonts w:hint="eastAsia"/>
        </w:rPr>
        <w:t>。</w:t>
      </w:r>
      <w:r w:rsidRPr="004C2BBA">
        <w:br/>
        <w:t>(3)</w:t>
      </w:r>
      <w:r w:rsidRPr="004C2BBA">
        <w:rPr>
          <w:rFonts w:hint="eastAsia"/>
        </w:rPr>
        <w:t>核分裂的反應：</w:t>
      </w:r>
      <w:r w:rsidRPr="004C2BBA">
        <w:rPr>
          <w:position w:val="-14"/>
        </w:rPr>
        <w:object w:dxaOrig="300" w:dyaOrig="400">
          <v:shape id="_x0000_i1368" type="#_x0000_t75" style="width:15pt;height:20.25pt" o:ole="" fillcolor="window">
            <v:imagedata r:id="rId626" o:title=""/>
          </v:shape>
          <o:OLEObject Type="Embed" ProgID="Equation.3" ShapeID="_x0000_i1368" DrawAspect="Content" ObjectID="_1523807835" r:id="rId627"/>
        </w:object>
      </w:r>
      <w:r w:rsidRPr="004C2BBA">
        <w:t>U +</w:t>
      </w:r>
      <w:r w:rsidRPr="004C2BBA">
        <w:rPr>
          <w:position w:val="-12"/>
        </w:rPr>
        <w:object w:dxaOrig="140" w:dyaOrig="380">
          <v:shape id="_x0000_i1369" type="#_x0000_t75" style="width:6.75pt;height:18.75pt" o:ole="" fillcolor="window">
            <v:imagedata r:id="rId628" o:title=""/>
          </v:shape>
          <o:OLEObject Type="Embed" ProgID="Equation.3" ShapeID="_x0000_i1369" DrawAspect="Content" ObjectID="_1523807836" r:id="rId629"/>
        </w:object>
      </w:r>
      <w:r w:rsidRPr="004C2BBA">
        <w:t xml:space="preserve">n </w:t>
      </w:r>
      <w:r w:rsidRPr="004C2BBA">
        <w:rPr>
          <w:rFonts w:hint="eastAsia"/>
        </w:rPr>
        <w:t>→</w:t>
      </w:r>
      <w:r w:rsidRPr="004C2BBA">
        <w:rPr>
          <w:position w:val="-12"/>
        </w:rPr>
        <w:object w:dxaOrig="220" w:dyaOrig="380">
          <v:shape id="_x0000_i1370" type="#_x0000_t75" style="width:11.25pt;height:18.75pt" o:ole="" fillcolor="window">
            <v:imagedata r:id="rId630" o:title=""/>
          </v:shape>
          <o:OLEObject Type="Embed" ProgID="Equation.3" ShapeID="_x0000_i1370" DrawAspect="Content" ObjectID="_1523807837" r:id="rId631"/>
        </w:object>
      </w:r>
      <w:r w:rsidRPr="004C2BBA">
        <w:t>Kr +</w:t>
      </w:r>
      <w:r w:rsidRPr="004C2BBA">
        <w:rPr>
          <w:position w:val="-10"/>
        </w:rPr>
        <w:object w:dxaOrig="220" w:dyaOrig="360">
          <v:shape id="_x0000_i1371" type="#_x0000_t75" style="width:11.25pt;height:18pt" o:ole="">
            <v:imagedata r:id="rId632" o:title=""/>
          </v:shape>
          <o:OLEObject Type="Embed" ProgID="Equation.DSMT4" ShapeID="_x0000_i1371" DrawAspect="Content" ObjectID="_1523807838" r:id="rId633"/>
        </w:object>
      </w:r>
      <w:r w:rsidRPr="004C2BBA">
        <w:t>Ba + 3</w:t>
      </w:r>
      <w:r w:rsidRPr="004C2BBA">
        <w:rPr>
          <w:position w:val="-12"/>
        </w:rPr>
        <w:object w:dxaOrig="140" w:dyaOrig="380">
          <v:shape id="_x0000_i1372" type="#_x0000_t75" style="width:6.75pt;height:18.75pt" o:ole="" fillcolor="window">
            <v:imagedata r:id="rId634" o:title=""/>
          </v:shape>
          <o:OLEObject Type="Embed" ProgID="Equation.3" ShapeID="_x0000_i1372" DrawAspect="Content" ObjectID="_1523807839" r:id="rId635"/>
        </w:object>
      </w:r>
      <w:r w:rsidRPr="004C2BBA">
        <w:t>n</w:t>
      </w:r>
      <w:r w:rsidRPr="004C2BBA">
        <w:rPr>
          <w:rFonts w:hint="eastAsia"/>
        </w:rPr>
        <w:t>，生成的</w:t>
      </w:r>
      <w:r w:rsidRPr="004C2BBA">
        <w:t>Ba</w:t>
      </w:r>
      <w:r w:rsidRPr="004C2BBA">
        <w:rPr>
          <w:rFonts w:hint="eastAsia"/>
        </w:rPr>
        <w:t>原子核中的中子數為幾個。</w:t>
      </w:r>
      <w:r w:rsidRPr="004C2BBA">
        <w:br/>
        <w:t>(4)</w:t>
      </w:r>
      <w:r w:rsidRPr="004C2BBA">
        <w:rPr>
          <w:rFonts w:hint="eastAsia"/>
        </w:rPr>
        <w:t>何謂「半生期」？</w:t>
      </w:r>
      <w:r w:rsidRPr="004C2BBA">
        <w:br/>
        <w:t>(5)</w:t>
      </w:r>
      <w:r w:rsidRPr="004C2BBA">
        <w:rPr>
          <w:rFonts w:hint="eastAsia"/>
        </w:rPr>
        <w:t>若電費每度</w:t>
      </w:r>
      <w:r w:rsidRPr="004C2BBA">
        <w:t>4</w:t>
      </w:r>
      <w:r w:rsidRPr="004C2BBA">
        <w:rPr>
          <w:rFonts w:hint="eastAsia"/>
        </w:rPr>
        <w:t>元，一部冷氣機耗電率為</w:t>
      </w:r>
      <w:r w:rsidRPr="004C2BBA">
        <w:t>2500</w:t>
      </w:r>
      <w:r w:rsidRPr="004C2BBA">
        <w:rPr>
          <w:rFonts w:hint="eastAsia"/>
        </w:rPr>
        <w:t>瓦特，則此冷氣機連續使用</w:t>
      </w:r>
      <w:r w:rsidRPr="004C2BBA">
        <w:t>8</w:t>
      </w:r>
      <w:r w:rsidRPr="004C2BBA">
        <w:rPr>
          <w:rFonts w:hint="eastAsia"/>
        </w:rPr>
        <w:t>小時，需電費若干元？</w:t>
      </w:r>
      <w:r w:rsidRPr="004C2BBA">
        <w:t xml:space="preserve"> </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6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1)</w:t>
      </w:r>
      <w:r w:rsidRPr="003D5DA7">
        <w:rPr>
          <w:rFonts w:hint="eastAsia"/>
        </w:rPr>
        <w:t>見解析</w:t>
      </w:r>
      <w:r w:rsidRPr="003D5DA7">
        <w:t>;(2)35.45;(3)85;(4)</w:t>
      </w:r>
      <w:r w:rsidRPr="003D5DA7">
        <w:rPr>
          <w:rFonts w:hint="eastAsia"/>
        </w:rPr>
        <w:t>見解析</w:t>
      </w:r>
      <w:r w:rsidRPr="003D5DA7">
        <w:t>;(5)80</w:t>
      </w:r>
      <w:r w:rsidRPr="003D5DA7">
        <w:rPr>
          <w:rFonts w:hint="eastAsia"/>
        </w:rPr>
        <w:t>元</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1)</w:t>
      </w:r>
      <w:r w:rsidRPr="003D5DA7">
        <w:rPr>
          <w:rFonts w:hint="eastAsia"/>
        </w:rPr>
        <w:t>鹽橋的作用：連接兩極作為離子的通路，防止電荷積存，使溶液保持電中性。</w:t>
      </w:r>
      <w:r w:rsidRPr="003D5DA7">
        <w:br/>
        <w:t>(2)</w:t>
      </w:r>
      <w:r w:rsidRPr="003D5DA7">
        <w:rPr>
          <w:rFonts w:hint="eastAsia"/>
        </w:rPr>
        <w:t>氯元素的原子量：</w:t>
      </w:r>
      <w:r w:rsidRPr="003D5DA7">
        <w:t xml:space="preserve">34.95 </w:t>
      </w:r>
      <w:r w:rsidRPr="003D5DA7">
        <w:sym w:font="Symbol" w:char="00B4"/>
      </w:r>
      <w:r w:rsidRPr="003D5DA7">
        <w:t xml:space="preserve"> 75</w:t>
      </w:r>
      <w:r w:rsidRPr="003D5DA7">
        <w:rPr>
          <w:rFonts w:hint="eastAsia"/>
        </w:rPr>
        <w:t>%</w:t>
      </w:r>
      <w:r w:rsidRPr="003D5DA7">
        <w:t xml:space="preserve"> + 36.95 </w:t>
      </w:r>
      <w:r w:rsidRPr="003D5DA7">
        <w:sym w:font="Symbol" w:char="F0B4"/>
      </w:r>
      <w:r w:rsidRPr="003D5DA7">
        <w:t xml:space="preserve"> 25</w:t>
      </w:r>
      <w:r w:rsidRPr="003D5DA7">
        <w:rPr>
          <w:rFonts w:hint="eastAsia"/>
        </w:rPr>
        <w:t>%</w:t>
      </w:r>
      <w:r w:rsidRPr="003D5DA7">
        <w:t xml:space="preserve"> = 35.45</w:t>
      </w:r>
      <w:r w:rsidRPr="003D5DA7">
        <w:br/>
        <w:t>(3)</w:t>
      </w:r>
      <w:r w:rsidRPr="003D5DA7">
        <w:rPr>
          <w:rFonts w:hint="eastAsia"/>
        </w:rPr>
        <w:t>反應：</w:t>
      </w:r>
      <w:r w:rsidRPr="003D5DA7">
        <w:rPr>
          <w:position w:val="-14"/>
        </w:rPr>
        <w:object w:dxaOrig="300" w:dyaOrig="400">
          <v:shape id="_x0000_i1373" type="#_x0000_t75" style="width:15pt;height:20.25pt" o:ole="" fillcolor="window">
            <v:imagedata r:id="rId636" o:title=""/>
          </v:shape>
          <o:OLEObject Type="Embed" ProgID="Equation.3" ShapeID="_x0000_i1373" DrawAspect="Content" ObjectID="_1523807840" r:id="rId637"/>
        </w:object>
      </w:r>
      <w:r w:rsidRPr="003D5DA7">
        <w:t>U +</w:t>
      </w:r>
      <w:r w:rsidRPr="003D5DA7">
        <w:rPr>
          <w:position w:val="-12"/>
        </w:rPr>
        <w:object w:dxaOrig="140" w:dyaOrig="380">
          <v:shape id="_x0000_i1374" type="#_x0000_t75" style="width:6.75pt;height:18.75pt" o:ole="" fillcolor="window">
            <v:imagedata r:id="rId638" o:title=""/>
          </v:shape>
          <o:OLEObject Type="Embed" ProgID="Equation.3" ShapeID="_x0000_i1374" DrawAspect="Content" ObjectID="_1523807841" r:id="rId639"/>
        </w:object>
      </w:r>
      <w:r w:rsidRPr="003D5DA7">
        <w:t xml:space="preserve">n </w:t>
      </w:r>
      <w:r w:rsidRPr="003D5DA7">
        <w:rPr>
          <w:rFonts w:hint="eastAsia"/>
        </w:rPr>
        <w:t>→</w:t>
      </w:r>
      <w:r w:rsidRPr="003D5DA7">
        <w:rPr>
          <w:position w:val="-12"/>
        </w:rPr>
        <w:object w:dxaOrig="220" w:dyaOrig="380">
          <v:shape id="_x0000_i1375" type="#_x0000_t75" style="width:11.25pt;height:18.75pt" o:ole="" fillcolor="window">
            <v:imagedata r:id="rId640" o:title=""/>
          </v:shape>
          <o:OLEObject Type="Embed" ProgID="Equation.3" ShapeID="_x0000_i1375" DrawAspect="Content" ObjectID="_1523807842" r:id="rId641"/>
        </w:object>
      </w:r>
      <w:r w:rsidRPr="003D5DA7">
        <w:t>Kr +</w:t>
      </w:r>
      <w:r w:rsidRPr="003D5DA7">
        <w:rPr>
          <w:position w:val="-12"/>
        </w:rPr>
        <w:object w:dxaOrig="220" w:dyaOrig="380">
          <v:shape id="_x0000_i1376" type="#_x0000_t75" style="width:11.25pt;height:18.75pt" o:ole="" fillcolor="window">
            <v:imagedata r:id="rId642" o:title=""/>
          </v:shape>
          <o:OLEObject Type="Embed" ProgID="Equation.DSMT4" ShapeID="_x0000_i1376" DrawAspect="Content" ObjectID="_1523807843" r:id="rId643"/>
        </w:object>
      </w:r>
      <w:r w:rsidRPr="003D5DA7">
        <w:t>Ba + 3</w:t>
      </w:r>
      <w:r w:rsidRPr="003D5DA7">
        <w:rPr>
          <w:position w:val="-12"/>
        </w:rPr>
        <w:object w:dxaOrig="140" w:dyaOrig="380">
          <v:shape id="_x0000_i1377" type="#_x0000_t75" style="width:6.75pt;height:18.75pt" o:ole="" fillcolor="window">
            <v:imagedata r:id="rId644" o:title=""/>
          </v:shape>
          <o:OLEObject Type="Embed" ProgID="Equation.3" ShapeID="_x0000_i1377" DrawAspect="Content" ObjectID="_1523807844" r:id="rId645"/>
        </w:object>
      </w:r>
      <w:r w:rsidRPr="003D5DA7">
        <w:t>n</w:t>
      </w:r>
      <w:r w:rsidRPr="003D5DA7">
        <w:rPr>
          <w:rFonts w:hint="eastAsia"/>
        </w:rPr>
        <w:t>，</w:t>
      </w:r>
      <w:r w:rsidRPr="003D5DA7">
        <w:br/>
      </w:r>
      <w:r w:rsidRPr="003D5DA7">
        <w:rPr>
          <w:rFonts w:hint="eastAsia"/>
        </w:rPr>
        <w:t>質量數不滅：</w:t>
      </w:r>
      <w:r w:rsidRPr="003D5DA7">
        <w:t xml:space="preserve">235 + 1 = 92 + </w:t>
      </w:r>
      <w:r w:rsidRPr="003D5DA7">
        <w:rPr>
          <w:i/>
        </w:rPr>
        <w:t>x</w:t>
      </w:r>
      <w:r w:rsidRPr="003D5DA7">
        <w:t xml:space="preserve"> + 3 </w:t>
      </w:r>
      <w:r w:rsidRPr="003D5DA7">
        <w:sym w:font="Symbol" w:char="00B4"/>
      </w:r>
      <w:r w:rsidRPr="003D5DA7">
        <w:t xml:space="preserve"> 1</w:t>
      </w:r>
      <w:r w:rsidRPr="003D5DA7">
        <w:rPr>
          <w:rFonts w:hint="eastAsia"/>
        </w:rPr>
        <w:t>；</w:t>
      </w:r>
      <w:r w:rsidRPr="003D5DA7">
        <w:rPr>
          <w:i/>
        </w:rPr>
        <w:t>x</w:t>
      </w:r>
      <w:r w:rsidRPr="003D5DA7">
        <w:t xml:space="preserve"> = 141</w:t>
      </w:r>
      <w:r w:rsidRPr="003D5DA7">
        <w:br/>
      </w:r>
      <w:r w:rsidRPr="003D5DA7">
        <w:rPr>
          <w:rFonts w:hint="eastAsia"/>
        </w:rPr>
        <w:t>中子數</w:t>
      </w:r>
      <w:r w:rsidRPr="003D5DA7">
        <w:t xml:space="preserve">= 141 </w:t>
      </w:r>
      <w:r w:rsidRPr="003D5DA7">
        <w:sym w:font="Symbol" w:char="002D"/>
      </w:r>
      <w:r w:rsidRPr="003D5DA7">
        <w:t xml:space="preserve"> 56 = 85</w:t>
      </w:r>
      <w:r w:rsidRPr="003D5DA7">
        <w:br/>
        <w:t>(4)</w:t>
      </w:r>
      <w:r w:rsidRPr="003D5DA7">
        <w:rPr>
          <w:rFonts w:hint="eastAsia"/>
        </w:rPr>
        <w:t>半生期：放射性原子核的放射強度減弱為原來的二分之一所需的時間。</w:t>
      </w:r>
      <w:r w:rsidRPr="003D5DA7">
        <w:br/>
        <w:t>(5)</w:t>
      </w:r>
      <w:r w:rsidRPr="003D5DA7">
        <w:rPr>
          <w:rFonts w:hint="eastAsia"/>
        </w:rPr>
        <w:t xml:space="preserve"> </w:t>
      </w:r>
      <w:r w:rsidRPr="003D5DA7">
        <w:t>1</w:t>
      </w:r>
      <w:r w:rsidRPr="003D5DA7">
        <w:rPr>
          <w:rFonts w:hint="eastAsia"/>
        </w:rPr>
        <w:t>度電</w:t>
      </w:r>
      <w:r w:rsidRPr="003D5DA7">
        <w:t>=1000</w:t>
      </w:r>
      <w:r w:rsidRPr="003D5DA7">
        <w:rPr>
          <w:rFonts w:hint="eastAsia"/>
        </w:rPr>
        <w:t>千瓦－小時</w:t>
      </w:r>
      <w:r w:rsidRPr="003D5DA7">
        <w:br/>
        <w:t>2500</w:t>
      </w:r>
      <w:r w:rsidRPr="003D5DA7">
        <w:rPr>
          <w:rFonts w:hint="eastAsia"/>
        </w:rPr>
        <w:t>瓦特</w:t>
      </w:r>
      <w:r w:rsidRPr="003D5DA7">
        <w:rPr>
          <w:rFonts w:hint="eastAsia"/>
        </w:rPr>
        <w:sym w:font="Symbol" w:char="F0B4"/>
      </w:r>
      <w:r w:rsidRPr="003D5DA7">
        <w:t xml:space="preserve"> 8</w:t>
      </w:r>
      <w:r w:rsidRPr="003D5DA7">
        <w:rPr>
          <w:rFonts w:hint="eastAsia"/>
        </w:rPr>
        <w:t>小時</w:t>
      </w:r>
      <w:r w:rsidRPr="003D5DA7">
        <w:t>= 20000</w:t>
      </w:r>
      <w:r w:rsidRPr="003D5DA7">
        <w:rPr>
          <w:rFonts w:hint="eastAsia"/>
        </w:rPr>
        <w:t>瓦－小時</w:t>
      </w:r>
      <w:r w:rsidRPr="003D5DA7">
        <w:t>= 20</w:t>
      </w:r>
      <w:r w:rsidRPr="003D5DA7">
        <w:rPr>
          <w:rFonts w:hint="eastAsia"/>
        </w:rPr>
        <w:t>度</w:t>
      </w:r>
      <w:r w:rsidRPr="003D5DA7">
        <w:br/>
      </w:r>
      <w:r w:rsidRPr="003D5DA7">
        <w:rPr>
          <w:rFonts w:hint="eastAsia"/>
        </w:rPr>
        <w:t>電費</w:t>
      </w:r>
      <w:r w:rsidRPr="003D5DA7">
        <w:t>4</w:t>
      </w:r>
      <w:r w:rsidRPr="003D5DA7">
        <w:rPr>
          <w:rFonts w:hint="eastAsia"/>
        </w:rPr>
        <w:t>元</w:t>
      </w:r>
      <w:r w:rsidRPr="003D5DA7">
        <w:sym w:font="Symbol" w:char="00B4"/>
      </w:r>
      <w:r w:rsidRPr="003D5DA7">
        <w:t xml:space="preserve"> 20 = 80</w:t>
      </w:r>
      <w:r w:rsidRPr="003D5DA7">
        <w:rPr>
          <w:rFonts w:hint="eastAsia"/>
        </w:rPr>
        <w:t>元</w:t>
      </w:r>
    </w:p>
    <w:p w:rsidR="003D5DA7" w:rsidRPr="005F7FDB" w:rsidRDefault="003D5DA7" w:rsidP="003D5DA7">
      <w:pPr>
        <w:ind w:left="454" w:hanging="454"/>
      </w:pPr>
      <w:r>
        <w:rPr>
          <w:rFonts w:ascii="新細明體" w:eastAsia="新細明體" w:hAnsi="新細明體"/>
          <w:sz w:val="24"/>
        </w:rPr>
        <w:t xml:space="preserve">18. </w:t>
      </w:r>
      <w:r w:rsidRPr="005F7FDB">
        <w:rPr>
          <w:rFonts w:hint="eastAsia"/>
        </w:rPr>
        <w:t>以</w:t>
      </w:r>
      <w:r w:rsidRPr="005F7FDB">
        <w:rPr>
          <w:i/>
        </w:rPr>
        <w:t>α</w:t>
      </w:r>
      <w:r w:rsidRPr="005F7FDB">
        <w:rPr>
          <w:rFonts w:hint="eastAsia"/>
        </w:rPr>
        <w:t>粒子撞擊氮原子核，其核反應可用下式表示：（</w:t>
      </w:r>
      <w:r w:rsidRPr="005F7FDB">
        <w:rPr>
          <w:i/>
        </w:rPr>
        <w:t>α</w:t>
      </w:r>
      <w:r w:rsidRPr="005F7FDB">
        <w:rPr>
          <w:rFonts w:hint="eastAsia"/>
        </w:rPr>
        <w:t>代表</w:t>
      </w:r>
      <w:r w:rsidRPr="005F7FDB">
        <w:rPr>
          <w:position w:val="-10"/>
        </w:rPr>
        <w:object w:dxaOrig="440" w:dyaOrig="360">
          <v:shape id="_x0000_i1378" type="#_x0000_t75" style="width:21.75pt;height:18pt" o:ole="">
            <v:imagedata r:id="rId646" o:title=""/>
          </v:shape>
          <o:OLEObject Type="Embed" ProgID="Equation.DSMT4" ShapeID="_x0000_i1378" DrawAspect="Content" ObjectID="_1523807845" r:id="rId647"/>
        </w:object>
      </w:r>
      <w:r w:rsidRPr="005F7FDB">
        <w:rPr>
          <w:rFonts w:hint="eastAsia"/>
        </w:rPr>
        <w:t>；</w:t>
      </w:r>
      <w:r w:rsidRPr="005F7FDB">
        <w:t>P</w:t>
      </w:r>
      <w:r w:rsidRPr="005F7FDB">
        <w:rPr>
          <w:rFonts w:hint="eastAsia"/>
        </w:rPr>
        <w:t>代表質子）</w:t>
      </w:r>
      <w:r w:rsidRPr="005F7FDB">
        <w:br/>
      </w:r>
      <w:r w:rsidRPr="005F7FDB">
        <w:rPr>
          <w:rFonts w:hint="eastAsia"/>
        </w:rPr>
        <w:t xml:space="preserve">　　</w:t>
      </w:r>
      <w:r w:rsidRPr="005F7FDB">
        <w:rPr>
          <w:i/>
        </w:rPr>
        <w:t>α</w:t>
      </w:r>
      <w:r w:rsidRPr="005F7FDB">
        <w:rPr>
          <w:position w:val="-10"/>
        </w:rPr>
        <w:object w:dxaOrig="1319" w:dyaOrig="320">
          <v:shape id="_x0000_i1379" type="#_x0000_t75" style="width:66pt;height:15.75pt" o:ole="">
            <v:imagedata r:id="rId648" o:title=""/>
          </v:shape>
          <o:OLEObject Type="Embed" ProgID="Equation.DSMT4" ShapeID="_x0000_i1379" DrawAspect="Content" ObjectID="_1523807846" r:id="rId649"/>
        </w:object>
      </w:r>
      <w:r w:rsidRPr="005F7FDB">
        <w:br/>
      </w:r>
      <w:r w:rsidRPr="005F7FDB">
        <w:rPr>
          <w:rFonts w:hint="eastAsia"/>
        </w:rPr>
        <w:t>則產生氧原子核的質量數與質子數分別為何？</w:t>
      </w:r>
      <w:r w:rsidRPr="005F7FDB">
        <w:t xml:space="preserve"> </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6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17</w:t>
      </w:r>
      <w:r w:rsidRPr="003D5DA7">
        <w:rPr>
          <w:rFonts w:hint="eastAsia"/>
        </w:rPr>
        <w:t>與</w:t>
      </w:r>
      <w:r w:rsidRPr="003D5DA7">
        <w:t>8</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position w:val="-10"/>
        </w:rPr>
        <w:object w:dxaOrig="2040" w:dyaOrig="360">
          <v:shape id="_x0000_i1380" type="#_x0000_t75" style="width:102pt;height:18pt" o:ole="">
            <v:imagedata r:id="rId650" o:title=""/>
          </v:shape>
          <o:OLEObject Type="Embed" ProgID="Equation.DSMT4" ShapeID="_x0000_i1380" DrawAspect="Content" ObjectID="_1523807847" r:id="rId651"/>
        </w:object>
      </w:r>
    </w:p>
    <w:p w:rsidR="003D5DA7" w:rsidRPr="00D66428" w:rsidRDefault="003D5DA7" w:rsidP="003D5DA7">
      <w:pPr>
        <w:ind w:left="454" w:hanging="454"/>
      </w:pPr>
      <w:r>
        <w:rPr>
          <w:rFonts w:ascii="新細明體" w:eastAsia="新細明體" w:hAnsi="新細明體"/>
          <w:sz w:val="24"/>
        </w:rPr>
        <w:t xml:space="preserve">19. </w:t>
      </w:r>
      <w:r w:rsidRPr="00D66428">
        <w:rPr>
          <w:rFonts w:hint="eastAsia"/>
        </w:rPr>
        <w:t>已知可見光的波長為</w:t>
      </w:r>
      <w:r w:rsidRPr="00D66428">
        <w:t>400 nm</w:t>
      </w:r>
      <w:r w:rsidRPr="00D66428">
        <w:rPr>
          <w:rFonts w:hint="eastAsia"/>
        </w:rPr>
        <w:t>～</w:t>
      </w:r>
      <w:r w:rsidRPr="00D66428">
        <w:t>800 nm</w:t>
      </w:r>
      <w:r w:rsidRPr="00D66428">
        <w:rPr>
          <w:rFonts w:hint="eastAsia"/>
        </w:rPr>
        <w:t>，請問可見光的頻率範圍為多少</w:t>
      </w:r>
      <w:r w:rsidRPr="00D66428">
        <w:t>Hz</w:t>
      </w:r>
      <w:r w:rsidRPr="00D66428">
        <w:rPr>
          <w:rFonts w:hint="eastAsia"/>
        </w:rPr>
        <w:t>？</w:t>
      </w:r>
      <w:r w:rsidRPr="00D66428">
        <w:t xml:space="preserve"> </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66</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7.5</w:t>
      </w:r>
      <w:r w:rsidRPr="003D5DA7">
        <w:rPr>
          <w:rFonts w:hint="eastAsia"/>
        </w:rPr>
        <w:t xml:space="preserve"> </w:t>
      </w:r>
      <w:r w:rsidRPr="003D5DA7">
        <w:rPr>
          <w:rFonts w:hint="eastAsia"/>
        </w:rPr>
        <w:sym w:font="Symbol" w:char="F0B4"/>
      </w:r>
      <w:r w:rsidRPr="003D5DA7">
        <w:rPr>
          <w:rFonts w:hint="eastAsia"/>
        </w:rPr>
        <w:t xml:space="preserve"> 10</w:t>
      </w:r>
      <w:r w:rsidRPr="003D5DA7">
        <w:rPr>
          <w:rFonts w:hint="eastAsia"/>
          <w:vertAlign w:val="superscript"/>
        </w:rPr>
        <w:t>14</w:t>
      </w:r>
      <w:r w:rsidRPr="003D5DA7">
        <w:rPr>
          <w:rFonts w:hint="eastAsia"/>
        </w:rPr>
        <w:t>～</w:t>
      </w:r>
      <w:r w:rsidRPr="003D5DA7">
        <w:t>3.75</w:t>
      </w:r>
      <w:r w:rsidRPr="003D5DA7">
        <w:rPr>
          <w:rFonts w:hint="eastAsia"/>
        </w:rPr>
        <w:t xml:space="preserve"> </w:t>
      </w:r>
      <w:r w:rsidRPr="003D5DA7">
        <w:rPr>
          <w:rFonts w:hint="eastAsia"/>
        </w:rPr>
        <w:sym w:font="Symbol" w:char="F0B4"/>
      </w:r>
      <w:r w:rsidRPr="003D5DA7">
        <w:rPr>
          <w:rFonts w:hint="eastAsia"/>
        </w:rPr>
        <w:t xml:space="preserve"> 10</w:t>
      </w:r>
      <w:r w:rsidRPr="003D5DA7">
        <w:rPr>
          <w:rFonts w:hint="eastAsia"/>
          <w:vertAlign w:val="superscript"/>
        </w:rPr>
        <w:t>14</w:t>
      </w:r>
      <w:r w:rsidRPr="003D5DA7">
        <w:t>Hz</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position w:val="-10"/>
        </w:rPr>
        <w:object w:dxaOrig="920" w:dyaOrig="300">
          <v:shape id="_x0000_i1381" type="#_x0000_t75" style="width:45.75pt;height:15pt" o:ole="">
            <v:imagedata r:id="rId652" o:title=""/>
          </v:shape>
          <o:OLEObject Type="Embed" ProgID="Equation.DSMT4" ShapeID="_x0000_i1381" DrawAspect="Content" ObjectID="_1523807848" r:id="rId653"/>
        </w:object>
      </w:r>
      <w:r w:rsidRPr="003D5DA7">
        <w:br/>
      </w:r>
      <w:r w:rsidRPr="003D5DA7">
        <w:rPr>
          <w:position w:val="-24"/>
        </w:rPr>
        <w:object w:dxaOrig="2400" w:dyaOrig="639">
          <v:shape id="_x0000_i1382" type="#_x0000_t75" style="width:120pt;height:32.25pt" o:ole="">
            <v:imagedata r:id="rId654" o:title=""/>
          </v:shape>
          <o:OLEObject Type="Embed" ProgID="Equation.DSMT4" ShapeID="_x0000_i1382" DrawAspect="Content" ObjectID="_1523807849" r:id="rId655"/>
        </w:object>
      </w:r>
      <w:r w:rsidRPr="003D5DA7">
        <w:rPr>
          <w:rFonts w:hint="eastAsia"/>
        </w:rPr>
        <w:t>（</w:t>
      </w:r>
      <w:r w:rsidRPr="003D5DA7">
        <w:t>Hz</w:t>
      </w:r>
      <w:r w:rsidRPr="003D5DA7">
        <w:rPr>
          <w:rFonts w:hint="eastAsia"/>
        </w:rPr>
        <w:t>）</w:t>
      </w:r>
      <w:r w:rsidRPr="003D5DA7">
        <w:br/>
      </w:r>
      <w:r w:rsidRPr="003D5DA7">
        <w:rPr>
          <w:position w:val="-24"/>
        </w:rPr>
        <w:object w:dxaOrig="2520" w:dyaOrig="639">
          <v:shape id="_x0000_i1383" type="#_x0000_t75" style="width:126pt;height:32.25pt" o:ole="">
            <v:imagedata r:id="rId656" o:title=""/>
          </v:shape>
          <o:OLEObject Type="Embed" ProgID="Equation.DSMT4" ShapeID="_x0000_i1383" DrawAspect="Content" ObjectID="_1523807850" r:id="rId657"/>
        </w:object>
      </w:r>
      <w:r w:rsidRPr="003D5DA7">
        <w:rPr>
          <w:rFonts w:hint="eastAsia"/>
        </w:rPr>
        <w:t>（</w:t>
      </w:r>
      <w:r w:rsidRPr="003D5DA7">
        <w:t>Hz</w:t>
      </w:r>
      <w:r w:rsidRPr="003D5DA7">
        <w:rPr>
          <w:rFonts w:hint="eastAsia"/>
        </w:rPr>
        <w:t>）</w:t>
      </w:r>
    </w:p>
    <w:p w:rsidR="003D5DA7" w:rsidRPr="00430633" w:rsidRDefault="003D5DA7" w:rsidP="003D5DA7">
      <w:pPr>
        <w:ind w:left="454" w:hanging="454"/>
      </w:pPr>
      <w:r>
        <w:rPr>
          <w:rFonts w:ascii="新細明體" w:eastAsia="新細明體" w:hAnsi="新細明體"/>
          <w:sz w:val="24"/>
        </w:rPr>
        <w:t xml:space="preserve">20. </w:t>
      </w:r>
      <w:r w:rsidRPr="00430633">
        <w:rPr>
          <w:rFonts w:hint="eastAsia"/>
          <w:u w:val="single"/>
        </w:rPr>
        <w:t>臺灣</w:t>
      </w:r>
      <w:r w:rsidRPr="00430633">
        <w:rPr>
          <w:rFonts w:hint="eastAsia"/>
        </w:rPr>
        <w:t>核能發電：</w:t>
      </w:r>
      <w:r w:rsidRPr="00430633">
        <w:br/>
        <w:t>(1)</w:t>
      </w:r>
      <w:r w:rsidRPr="00430633">
        <w:rPr>
          <w:rFonts w:hint="eastAsia"/>
        </w:rPr>
        <w:t>核燃料為何？</w:t>
      </w:r>
      <w:r w:rsidRPr="00430633">
        <w:br/>
        <w:t>(2)</w:t>
      </w:r>
      <w:r w:rsidRPr="00430633">
        <w:rPr>
          <w:rFonts w:hint="eastAsia"/>
        </w:rPr>
        <w:t>減速劑為何？</w:t>
      </w:r>
      <w:r w:rsidRPr="00430633">
        <w:br/>
        <w:t>(3)</w:t>
      </w:r>
      <w:r w:rsidRPr="00430633">
        <w:rPr>
          <w:rFonts w:hint="eastAsia"/>
        </w:rPr>
        <w:t>控制棒之材質為何？</w:t>
      </w:r>
      <w:r w:rsidRPr="00430633">
        <w:t xml:space="preserve"> </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67</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1)</w:t>
      </w:r>
      <w:r w:rsidRPr="003D5DA7">
        <w:rPr>
          <w:position w:val="-10"/>
        </w:rPr>
        <w:object w:dxaOrig="480" w:dyaOrig="360">
          <v:shape id="_x0000_i1384" type="#_x0000_t75" style="width:24pt;height:18pt" o:ole="">
            <v:imagedata r:id="rId658" o:title=""/>
          </v:shape>
          <o:OLEObject Type="Embed" ProgID="Equation.DSMT4" ShapeID="_x0000_i1384" DrawAspect="Content" ObjectID="_1523807851" r:id="rId659"/>
        </w:object>
      </w:r>
      <w:r w:rsidRPr="003D5DA7">
        <w:t>;(2)</w:t>
      </w:r>
      <w:r w:rsidRPr="003D5DA7">
        <w:rPr>
          <w:rFonts w:hint="eastAsia"/>
        </w:rPr>
        <w:t>石墨，重水</w:t>
      </w:r>
      <w:r w:rsidRPr="003D5DA7">
        <w:t>;(3)</w:t>
      </w:r>
      <w:r w:rsidRPr="003D5DA7">
        <w:rPr>
          <w:rFonts w:hint="eastAsia"/>
        </w:rPr>
        <w:t>硼或鎘</w:t>
      </w:r>
    </w:p>
    <w:p w:rsidR="003D5DA7" w:rsidRPr="00BA48C1" w:rsidRDefault="003D5DA7" w:rsidP="003D5DA7">
      <w:pPr>
        <w:ind w:left="454" w:hanging="454"/>
      </w:pPr>
      <w:r>
        <w:rPr>
          <w:rFonts w:ascii="新細明體" w:eastAsia="新細明體" w:hAnsi="新細明體"/>
          <w:sz w:val="24"/>
        </w:rPr>
        <w:t xml:space="preserve">21. </w:t>
      </w:r>
      <w:r w:rsidRPr="00BA48C1">
        <w:rPr>
          <w:position w:val="-10"/>
        </w:rPr>
        <w:object w:dxaOrig="540" w:dyaOrig="360">
          <v:shape id="_x0000_i1385" type="#_x0000_t75" style="width:27pt;height:18pt" o:ole="">
            <v:imagedata r:id="rId660" o:title=""/>
          </v:shape>
          <o:OLEObject Type="Embed" ProgID="Equation.DSMT4" ShapeID="_x0000_i1385" DrawAspect="Content" ObjectID="_1523807852" r:id="rId661"/>
        </w:object>
      </w:r>
      <w:r w:rsidRPr="00BA48C1">
        <w:rPr>
          <w:rFonts w:hint="eastAsia"/>
        </w:rPr>
        <w:t>須發生多少次α衰變與多少次β衰變，才可能生成較穩定之</w:t>
      </w:r>
      <w:r w:rsidRPr="00BA48C1">
        <w:rPr>
          <w:position w:val="-10"/>
        </w:rPr>
        <w:object w:dxaOrig="540" w:dyaOrig="360">
          <v:shape id="_x0000_i1386" type="#_x0000_t75" style="width:27pt;height:18pt" o:ole="">
            <v:imagedata r:id="rId662" o:title=""/>
          </v:shape>
          <o:OLEObject Type="Embed" ProgID="Equation.DSMT4" ShapeID="_x0000_i1386" DrawAspect="Content" ObjectID="_1523807853" r:id="rId663"/>
        </w:object>
      </w:r>
      <w:r w:rsidRPr="00BA48C1">
        <w:rPr>
          <w:rFonts w:hint="eastAsia"/>
        </w:rPr>
        <w:t>的穩定核？（</w:t>
      </w:r>
      <w:r w:rsidRPr="00BA48C1">
        <w:rPr>
          <w:i/>
        </w:rPr>
        <w:t>α</w:t>
      </w:r>
      <w:r w:rsidRPr="00BA48C1">
        <w:rPr>
          <w:rFonts w:hint="eastAsia"/>
        </w:rPr>
        <w:t>粒子為</w:t>
      </w:r>
      <w:r w:rsidRPr="00BA48C1">
        <w:rPr>
          <w:position w:val="-10"/>
        </w:rPr>
        <w:object w:dxaOrig="340" w:dyaOrig="360">
          <v:shape id="_x0000_i1387" type="#_x0000_t75" style="width:17.25pt;height:18pt" o:ole="">
            <v:imagedata r:id="rId664" o:title=""/>
          </v:shape>
          <o:OLEObject Type="Embed" ProgID="Equation.DSMT4" ShapeID="_x0000_i1387" DrawAspect="Content" ObjectID="_1523807854" r:id="rId665"/>
        </w:object>
      </w:r>
      <w:r w:rsidRPr="00BA48C1">
        <w:rPr>
          <w:rFonts w:hint="eastAsia"/>
        </w:rPr>
        <w:t>；</w:t>
      </w:r>
      <w:r w:rsidRPr="00BA48C1">
        <w:rPr>
          <w:i/>
        </w:rPr>
        <w:t>β</w:t>
      </w:r>
      <w:r w:rsidRPr="00BA48C1">
        <w:rPr>
          <w:rFonts w:hint="eastAsia"/>
        </w:rPr>
        <w:t>粒子為</w:t>
      </w:r>
      <w:r w:rsidRPr="00BA48C1">
        <w:rPr>
          <w:position w:val="-10"/>
        </w:rPr>
        <w:object w:dxaOrig="340" w:dyaOrig="360">
          <v:shape id="_x0000_i1388" type="#_x0000_t75" style="width:17.25pt;height:18pt" o:ole="">
            <v:imagedata r:id="rId666" o:title=""/>
          </v:shape>
          <o:OLEObject Type="Embed" ProgID="Equation.DSMT4" ShapeID="_x0000_i1388" DrawAspect="Content" ObjectID="_1523807855" r:id="rId667"/>
        </w:object>
      </w:r>
      <w:r w:rsidRPr="00BA48C1">
        <w:rPr>
          <w:rFonts w:hint="eastAsia"/>
        </w:rPr>
        <w:t>）</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68</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rPr>
          <w:i/>
        </w:rPr>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2</w:t>
      </w:r>
      <w:r w:rsidRPr="003D5DA7">
        <w:rPr>
          <w:i/>
        </w:rPr>
        <w:t>α</w:t>
      </w:r>
      <w:r w:rsidRPr="003D5DA7">
        <w:rPr>
          <w:rFonts w:hint="eastAsia"/>
        </w:rPr>
        <w:t>與</w:t>
      </w:r>
      <w:r w:rsidRPr="003D5DA7">
        <w:t>4</w:t>
      </w:r>
      <w:r w:rsidRPr="003D5DA7">
        <w:rPr>
          <w:rFonts w:hint="eastAsia"/>
        </w:rPr>
        <w:t>個</w:t>
      </w:r>
      <w:r w:rsidRPr="003D5DA7">
        <w:rPr>
          <w:i/>
        </w:rPr>
        <w:t>β</w:t>
      </w:r>
    </w:p>
    <w:p w:rsidR="003D5DA7" w:rsidRPr="003D5DA7" w:rsidRDefault="003D5DA7" w:rsidP="003D5DA7">
      <w:pPr>
        <w:ind w:left="1378" w:hanging="981"/>
        <w:rPr>
          <w:i/>
        </w:rPr>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因</w:t>
      </w:r>
      <w:r w:rsidRPr="003D5DA7">
        <w:rPr>
          <w:position w:val="-10"/>
        </w:rPr>
        <w:object w:dxaOrig="2640" w:dyaOrig="360">
          <v:shape id="_x0000_i1389" type="#_x0000_t75" style="width:132pt;height:18pt" o:ole="">
            <v:imagedata r:id="rId668" o:title=""/>
          </v:shape>
          <o:OLEObject Type="Embed" ProgID="Equation.DSMT4" ShapeID="_x0000_i1389" DrawAspect="Content" ObjectID="_1523807856" r:id="rId669"/>
        </w:object>
      </w:r>
      <w:r w:rsidRPr="003D5DA7">
        <w:br/>
      </w:r>
      <w:r w:rsidRPr="003D5DA7">
        <w:rPr>
          <w:rFonts w:hint="eastAsia"/>
        </w:rPr>
        <w:t xml:space="preserve">　　　　　　　　</w:t>
      </w:r>
      <w:r w:rsidRPr="003D5DA7">
        <w:rPr>
          <w:rFonts w:hint="eastAsia"/>
        </w:rPr>
        <w:t xml:space="preserve"> </w:t>
      </w:r>
      <w:r w:rsidRPr="003D5DA7">
        <w:rPr>
          <w:i/>
        </w:rPr>
        <w:t>α</w:t>
      </w:r>
      <w:r w:rsidRPr="003D5DA7">
        <w:t xml:space="preserve"> </w:t>
      </w:r>
      <w:r w:rsidRPr="003D5DA7">
        <w:rPr>
          <w:rFonts w:hint="eastAsia"/>
        </w:rPr>
        <w:t xml:space="preserve">　　</w:t>
      </w:r>
      <w:r w:rsidRPr="003D5DA7">
        <w:rPr>
          <w:i/>
        </w:rPr>
        <w:t>β</w:t>
      </w:r>
    </w:p>
    <w:p w:rsidR="003D5DA7" w:rsidRPr="006B4DB2" w:rsidRDefault="003D5DA7" w:rsidP="003D5DA7">
      <w:pPr>
        <w:ind w:left="454" w:hanging="454"/>
      </w:pPr>
      <w:r>
        <w:rPr>
          <w:rFonts w:ascii="新細明體" w:eastAsia="新細明體" w:hAnsi="新細明體"/>
          <w:sz w:val="24"/>
        </w:rPr>
        <w:t xml:space="preserve">22. </w:t>
      </w:r>
      <w:r w:rsidRPr="006B4DB2">
        <w:t>核能電廠的核反應器內由於不斷的進行核反應，結果核燃料減少了</w:t>
      </w:r>
      <w:r w:rsidRPr="006B4DB2">
        <w:t>1</w:t>
      </w:r>
      <w:r w:rsidRPr="006B4DB2">
        <w:t>公克的質量。假設減少的質量全部轉換成電能，則可產生多少度的電能？</w:t>
      </w:r>
      <w:r w:rsidRPr="006B4DB2">
        <w:rPr>
          <w:rFonts w:hint="eastAsia"/>
        </w:rPr>
        <w:t>（</w:t>
      </w:r>
      <w:r w:rsidRPr="006B4DB2">
        <w:t>已知光速</w:t>
      </w:r>
      <w:r w:rsidRPr="006B4DB2">
        <w:rPr>
          <w:i/>
        </w:rPr>
        <w:t>c</w:t>
      </w:r>
      <w:r w:rsidRPr="006B4DB2">
        <w:t xml:space="preserve"> = 3</w:t>
      </w:r>
      <w:r w:rsidRPr="006B4DB2">
        <w:rPr>
          <w:rFonts w:hint="eastAsia"/>
        </w:rPr>
        <w:t xml:space="preserve"> </w:t>
      </w:r>
      <w:r w:rsidRPr="006B4DB2">
        <w:rPr>
          <w:rFonts w:hint="eastAsia"/>
        </w:rPr>
        <w:sym w:font="Symbol" w:char="F0B4"/>
      </w:r>
      <w:r w:rsidRPr="006B4DB2">
        <w:rPr>
          <w:rFonts w:hint="eastAsia"/>
        </w:rPr>
        <w:t xml:space="preserve"> </w:t>
      </w:r>
      <w:r w:rsidRPr="006B4DB2">
        <w:t>10</w:t>
      </w:r>
      <w:r w:rsidRPr="006B4DB2">
        <w:rPr>
          <w:vertAlign w:val="superscript"/>
        </w:rPr>
        <w:t>8</w:t>
      </w:r>
      <w:r w:rsidRPr="006B4DB2">
        <w:t>公尺</w:t>
      </w:r>
      <w:r w:rsidRPr="006B4DB2">
        <w:t>/</w:t>
      </w:r>
      <w:r w:rsidRPr="006B4DB2">
        <w:t>秒，</w:t>
      </w:r>
      <w:r w:rsidRPr="006B4DB2">
        <w:t>1</w:t>
      </w:r>
      <w:r w:rsidRPr="006B4DB2">
        <w:t>度電能</w:t>
      </w:r>
      <w:r w:rsidRPr="006B4DB2">
        <w:t>= 1</w:t>
      </w:r>
      <w:r w:rsidRPr="006B4DB2">
        <w:t>瓩</w:t>
      </w:r>
      <w:r w:rsidRPr="006B4DB2">
        <w:rPr>
          <w:rFonts w:hint="eastAsia"/>
        </w:rPr>
        <w:t>－</w:t>
      </w:r>
      <w:r w:rsidRPr="006B4DB2">
        <w:t>小時</w:t>
      </w:r>
      <w:r w:rsidRPr="006B4DB2">
        <w:rPr>
          <w:rFonts w:hint="eastAsia"/>
        </w:rPr>
        <w:t>）</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69</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lang w:val="pt-BR"/>
        </w:rPr>
        <w:t>2.5</w:t>
      </w:r>
      <w:r w:rsidRPr="003D5DA7">
        <w:rPr>
          <w:rFonts w:hint="eastAsia"/>
          <w:lang w:val="pt-BR"/>
        </w:rPr>
        <w:t xml:space="preserve"> </w:t>
      </w:r>
      <w:r w:rsidRPr="003D5DA7">
        <w:rPr>
          <w:rFonts w:hint="eastAsia"/>
          <w:lang w:val="pt-BR"/>
        </w:rPr>
        <w:sym w:font="Symbol" w:char="F0B4"/>
      </w:r>
      <w:r w:rsidRPr="003D5DA7">
        <w:rPr>
          <w:rFonts w:hint="eastAsia"/>
          <w:lang w:val="pt-BR"/>
        </w:rPr>
        <w:t xml:space="preserve"> </w:t>
      </w:r>
      <w:r w:rsidRPr="003D5DA7">
        <w:rPr>
          <w:lang w:val="pt-BR"/>
        </w:rPr>
        <w:t>10</w:t>
      </w:r>
      <w:r w:rsidRPr="003D5DA7">
        <w:rPr>
          <w:vertAlign w:val="superscript"/>
          <w:lang w:val="pt-BR"/>
        </w:rPr>
        <w:t>7</w:t>
      </w:r>
      <w:r w:rsidRPr="003D5DA7">
        <w:t>度</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i/>
          <w:lang w:val="pt-BR"/>
        </w:rPr>
        <w:t>E</w:t>
      </w:r>
      <w:r w:rsidRPr="003D5DA7">
        <w:rPr>
          <w:lang w:val="pt-BR"/>
        </w:rPr>
        <w:t xml:space="preserve"> = </w:t>
      </w:r>
      <w:r w:rsidRPr="003D5DA7">
        <w:rPr>
          <w:i/>
          <w:lang w:val="pt-BR"/>
        </w:rPr>
        <w:t>mc</w:t>
      </w:r>
      <w:r w:rsidRPr="003D5DA7">
        <w:rPr>
          <w:vertAlign w:val="superscript"/>
          <w:lang w:val="pt-BR"/>
        </w:rPr>
        <w:t>2</w:t>
      </w:r>
      <w:r w:rsidRPr="003D5DA7">
        <w:rPr>
          <w:lang w:val="pt-BR"/>
        </w:rPr>
        <w:t xml:space="preserve"> = 10</w:t>
      </w:r>
      <w:r w:rsidRPr="003D5DA7">
        <w:rPr>
          <w:rFonts w:hint="eastAsia"/>
          <w:vertAlign w:val="superscript"/>
          <w:lang w:val="pt-BR"/>
        </w:rPr>
        <w:sym w:font="Symbol" w:char="F02D"/>
      </w:r>
      <w:r w:rsidRPr="003D5DA7">
        <w:rPr>
          <w:rFonts w:hint="eastAsia"/>
          <w:vertAlign w:val="superscript"/>
          <w:lang w:val="pt-BR"/>
        </w:rPr>
        <w:t>3</w:t>
      </w:r>
      <w:r w:rsidRPr="003D5DA7">
        <w:rPr>
          <w:rFonts w:hint="eastAsia"/>
          <w:lang w:val="pt-BR"/>
        </w:rPr>
        <w:t xml:space="preserve"> </w:t>
      </w:r>
      <w:r w:rsidRPr="003D5DA7">
        <w:rPr>
          <w:rFonts w:hint="eastAsia"/>
          <w:lang w:val="pt-BR"/>
        </w:rPr>
        <w:sym w:font="Symbol" w:char="F0B4"/>
      </w:r>
      <w:r w:rsidRPr="003D5DA7">
        <w:rPr>
          <w:rFonts w:hint="eastAsia"/>
          <w:lang w:val="pt-BR"/>
        </w:rPr>
        <w:t xml:space="preserve"> </w:t>
      </w:r>
      <w:r w:rsidRPr="003D5DA7">
        <w:rPr>
          <w:lang w:val="pt-BR"/>
        </w:rPr>
        <w:t>(3</w:t>
      </w:r>
      <w:r w:rsidRPr="003D5DA7">
        <w:rPr>
          <w:rFonts w:hint="eastAsia"/>
          <w:lang w:val="pt-BR"/>
        </w:rPr>
        <w:t xml:space="preserve"> </w:t>
      </w:r>
      <w:r w:rsidRPr="003D5DA7">
        <w:rPr>
          <w:rFonts w:hint="eastAsia"/>
          <w:lang w:val="pt-BR"/>
        </w:rPr>
        <w:sym w:font="Symbol" w:char="F0B4"/>
      </w:r>
      <w:r w:rsidRPr="003D5DA7">
        <w:rPr>
          <w:rFonts w:hint="eastAsia"/>
          <w:lang w:val="pt-BR"/>
        </w:rPr>
        <w:t xml:space="preserve"> </w:t>
      </w:r>
      <w:r w:rsidRPr="003D5DA7">
        <w:rPr>
          <w:lang w:val="pt-BR"/>
        </w:rPr>
        <w:t>10</w:t>
      </w:r>
      <w:r w:rsidRPr="003D5DA7">
        <w:rPr>
          <w:vertAlign w:val="superscript"/>
          <w:lang w:val="pt-BR"/>
        </w:rPr>
        <w:t>8</w:t>
      </w:r>
      <w:r w:rsidRPr="003D5DA7">
        <w:rPr>
          <w:lang w:val="pt-BR"/>
        </w:rPr>
        <w:t>)</w:t>
      </w:r>
      <w:r w:rsidRPr="003D5DA7">
        <w:rPr>
          <w:vertAlign w:val="superscript"/>
          <w:lang w:val="pt-BR"/>
        </w:rPr>
        <w:t>2</w:t>
      </w:r>
      <w:r w:rsidRPr="003D5DA7">
        <w:rPr>
          <w:lang w:val="pt-BR"/>
        </w:rPr>
        <w:t xml:space="preserve"> = 9</w:t>
      </w:r>
      <w:r w:rsidRPr="003D5DA7">
        <w:rPr>
          <w:rFonts w:hint="eastAsia"/>
          <w:lang w:val="pt-BR"/>
        </w:rPr>
        <w:t xml:space="preserve"> </w:t>
      </w:r>
      <w:r w:rsidRPr="003D5DA7">
        <w:rPr>
          <w:rFonts w:hint="eastAsia"/>
          <w:lang w:val="pt-BR"/>
        </w:rPr>
        <w:sym w:font="Symbol" w:char="F0B4"/>
      </w:r>
      <w:r w:rsidRPr="003D5DA7">
        <w:rPr>
          <w:rFonts w:hint="eastAsia"/>
          <w:lang w:val="pt-BR"/>
        </w:rPr>
        <w:t xml:space="preserve"> </w:t>
      </w:r>
      <w:r w:rsidRPr="003D5DA7">
        <w:rPr>
          <w:lang w:val="pt-BR"/>
        </w:rPr>
        <w:t>10</w:t>
      </w:r>
      <w:r w:rsidRPr="003D5DA7">
        <w:rPr>
          <w:vertAlign w:val="superscript"/>
          <w:lang w:val="pt-BR"/>
        </w:rPr>
        <w:t>13</w:t>
      </w:r>
      <w:r w:rsidRPr="003D5DA7">
        <w:rPr>
          <w:rFonts w:hint="eastAsia"/>
          <w:lang w:val="pt-BR"/>
        </w:rPr>
        <w:t xml:space="preserve"> </w:t>
      </w:r>
      <w:r w:rsidRPr="003D5DA7">
        <w:rPr>
          <w:lang w:val="pt-BR"/>
        </w:rPr>
        <w:t>J</w:t>
      </w:r>
      <w:r w:rsidRPr="003D5DA7">
        <w:rPr>
          <w:rFonts w:hint="eastAsia"/>
          <w:lang w:val="pt-BR"/>
        </w:rPr>
        <w:br/>
      </w:r>
      <w:r w:rsidRPr="003D5DA7">
        <w:t>1</w:t>
      </w:r>
      <w:r w:rsidRPr="003D5DA7">
        <w:t>度</w:t>
      </w:r>
      <w:r w:rsidRPr="003D5DA7">
        <w:t>= 1</w:t>
      </w:r>
      <w:r w:rsidRPr="003D5DA7">
        <w:rPr>
          <w:rFonts w:hint="eastAsia"/>
        </w:rPr>
        <w:t>千</w:t>
      </w:r>
      <w:r w:rsidRPr="003D5DA7">
        <w:t>瓦</w:t>
      </w:r>
      <w:r w:rsidRPr="003D5DA7">
        <w:rPr>
          <w:rFonts w:hint="eastAsia"/>
        </w:rPr>
        <w:t>－</w:t>
      </w:r>
      <w:r w:rsidRPr="003D5DA7">
        <w:t>小時</w:t>
      </w:r>
      <w:r w:rsidRPr="003D5DA7">
        <w:t>= 10</w:t>
      </w:r>
      <w:r w:rsidRPr="003D5DA7">
        <w:rPr>
          <w:vertAlign w:val="superscript"/>
        </w:rPr>
        <w:t>3</w:t>
      </w:r>
      <w:r w:rsidRPr="003D5DA7">
        <w:rPr>
          <w:rFonts w:hint="eastAsia"/>
        </w:rPr>
        <w:t xml:space="preserve"> </w:t>
      </w:r>
      <w:r w:rsidRPr="003D5DA7">
        <w:rPr>
          <w:rFonts w:hint="eastAsia"/>
        </w:rPr>
        <w:sym w:font="Symbol" w:char="F0B4"/>
      </w:r>
      <w:r w:rsidRPr="003D5DA7">
        <w:rPr>
          <w:rFonts w:hint="eastAsia"/>
        </w:rPr>
        <w:t xml:space="preserve"> </w:t>
      </w:r>
      <w:r w:rsidRPr="003D5DA7">
        <w:t>3600 = 3.6</w:t>
      </w:r>
      <w:r w:rsidRPr="003D5DA7">
        <w:rPr>
          <w:rFonts w:hint="eastAsia"/>
        </w:rPr>
        <w:t xml:space="preserve"> </w:t>
      </w:r>
      <w:r w:rsidRPr="003D5DA7">
        <w:rPr>
          <w:rFonts w:hint="eastAsia"/>
        </w:rPr>
        <w:sym w:font="Symbol" w:char="F0B4"/>
      </w:r>
      <w:r w:rsidRPr="003D5DA7">
        <w:rPr>
          <w:rFonts w:hint="eastAsia"/>
        </w:rPr>
        <w:t xml:space="preserve"> </w:t>
      </w:r>
      <w:r w:rsidRPr="003D5DA7">
        <w:t>10</w:t>
      </w:r>
      <w:r w:rsidRPr="003D5DA7">
        <w:rPr>
          <w:vertAlign w:val="superscript"/>
        </w:rPr>
        <w:t>6</w:t>
      </w:r>
      <w:r w:rsidRPr="003D5DA7">
        <w:rPr>
          <w:rFonts w:hint="eastAsia"/>
        </w:rPr>
        <w:t xml:space="preserve"> </w:t>
      </w:r>
      <w:r w:rsidRPr="003D5DA7">
        <w:t>J</w:t>
      </w:r>
      <w:r w:rsidRPr="003D5DA7">
        <w:t>，</w:t>
      </w:r>
      <w:r w:rsidRPr="003D5DA7">
        <w:rPr>
          <w:position w:val="-24"/>
        </w:rPr>
        <w:object w:dxaOrig="859" w:dyaOrig="639">
          <v:shape id="_x0000_i1390" type="#_x0000_t75" style="width:42.75pt;height:32.25pt" o:ole="">
            <v:imagedata r:id="rId670" o:title=""/>
          </v:shape>
          <o:OLEObject Type="Embed" ProgID="Equation.DSMT4" ShapeID="_x0000_i1390" DrawAspect="Content" ObjectID="_1523807857" r:id="rId671"/>
        </w:object>
      </w:r>
      <w:r w:rsidRPr="003D5DA7">
        <w:t>= 2.5</w:t>
      </w:r>
      <w:r w:rsidRPr="003D5DA7">
        <w:rPr>
          <w:rFonts w:hint="eastAsia"/>
        </w:rPr>
        <w:t xml:space="preserve"> </w:t>
      </w:r>
      <w:r w:rsidRPr="003D5DA7">
        <w:sym w:font="Symbol" w:char="F0B4"/>
      </w:r>
      <w:r w:rsidRPr="003D5DA7">
        <w:rPr>
          <w:rFonts w:hint="eastAsia"/>
        </w:rPr>
        <w:t xml:space="preserve"> </w:t>
      </w:r>
      <w:r w:rsidRPr="003D5DA7">
        <w:t>10</w:t>
      </w:r>
      <w:r w:rsidRPr="003D5DA7">
        <w:rPr>
          <w:vertAlign w:val="superscript"/>
        </w:rPr>
        <w:t>7</w:t>
      </w:r>
      <w:r w:rsidRPr="003D5DA7">
        <w:t>度</w:t>
      </w:r>
    </w:p>
    <w:p w:rsidR="003D5DA7" w:rsidRPr="0073339A" w:rsidRDefault="003D5DA7" w:rsidP="003D5DA7">
      <w:pPr>
        <w:ind w:left="454" w:hanging="454"/>
      </w:pPr>
      <w:r>
        <w:rPr>
          <w:rFonts w:ascii="新細明體" w:eastAsia="新細明體" w:hAnsi="新細明體"/>
          <w:sz w:val="24"/>
        </w:rPr>
        <w:t xml:space="preserve">23. </w:t>
      </w:r>
      <w:r w:rsidRPr="0073339A">
        <w:t>今有一顆重</w:t>
      </w:r>
      <w:r w:rsidRPr="0073339A">
        <w:t>600</w:t>
      </w:r>
      <w:r w:rsidRPr="0073339A">
        <w:t>公克的原子彈，當其爆炸時，質量損失</w:t>
      </w:r>
      <w:r w:rsidRPr="0073339A">
        <w:t>1%</w:t>
      </w:r>
      <w:r w:rsidRPr="0073339A">
        <w:t>，試求其爆炸所放出的能量為若干</w:t>
      </w:r>
      <w:r w:rsidRPr="0073339A">
        <w:t>kJ</w:t>
      </w:r>
      <w:r w:rsidRPr="0073339A">
        <w:t>？</w:t>
      </w:r>
      <w:r w:rsidRPr="0073339A">
        <w:t xml:space="preserve"> </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70</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5.4</w:t>
      </w:r>
      <w:r w:rsidRPr="003D5DA7">
        <w:rPr>
          <w:rFonts w:hint="eastAsia"/>
        </w:rPr>
        <w:t xml:space="preserve"> </w:t>
      </w:r>
      <w:r w:rsidRPr="003D5DA7">
        <w:rPr>
          <w:rFonts w:hint="eastAsia"/>
        </w:rPr>
        <w:sym w:font="Symbol" w:char="F0B4"/>
      </w:r>
      <w:r w:rsidRPr="003D5DA7">
        <w:rPr>
          <w:rFonts w:hint="eastAsia"/>
        </w:rPr>
        <w:t xml:space="preserve"> </w:t>
      </w:r>
      <w:r w:rsidRPr="003D5DA7">
        <w:t>10</w:t>
      </w:r>
      <w:r w:rsidRPr="003D5DA7">
        <w:rPr>
          <w:vertAlign w:val="superscript"/>
        </w:rPr>
        <w:t>1</w:t>
      </w:r>
      <w:r w:rsidRPr="003D5DA7">
        <w:rPr>
          <w:rFonts w:hint="eastAsia"/>
          <w:vertAlign w:val="superscript"/>
        </w:rPr>
        <w:t>1</w:t>
      </w:r>
      <w:r w:rsidRPr="003D5DA7">
        <w:t xml:space="preserve"> kJ</w:t>
      </w:r>
    </w:p>
    <w:p w:rsidR="003D5DA7" w:rsidRPr="003D5DA7" w:rsidRDefault="003D5DA7" w:rsidP="003D5DA7">
      <w:pPr>
        <w:ind w:left="1378" w:hanging="981"/>
        <w:rPr>
          <w:lang w:val="sv-SE"/>
        </w:rPr>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lang w:val="sv-SE"/>
        </w:rPr>
        <w:t>600</w:t>
      </w:r>
      <w:r w:rsidRPr="003D5DA7">
        <w:rPr>
          <w:rFonts w:hint="eastAsia"/>
          <w:lang w:val="sv-SE"/>
        </w:rPr>
        <w:t xml:space="preserve"> </w:t>
      </w:r>
      <w:r w:rsidRPr="003D5DA7">
        <w:rPr>
          <w:rFonts w:hint="eastAsia"/>
          <w:lang w:val="sv-SE"/>
        </w:rPr>
        <w:sym w:font="Symbol" w:char="F0B4"/>
      </w:r>
      <w:r w:rsidRPr="003D5DA7">
        <w:rPr>
          <w:rFonts w:hint="eastAsia"/>
          <w:lang w:val="sv-SE"/>
        </w:rPr>
        <w:t xml:space="preserve"> </w:t>
      </w:r>
      <w:r w:rsidRPr="003D5DA7">
        <w:rPr>
          <w:lang w:val="sv-SE"/>
        </w:rPr>
        <w:t>0.01</w:t>
      </w:r>
      <w:r w:rsidRPr="003D5DA7">
        <w:rPr>
          <w:rFonts w:hint="eastAsia"/>
          <w:lang w:val="sv-SE"/>
        </w:rPr>
        <w:t xml:space="preserve"> </w:t>
      </w:r>
      <w:r w:rsidRPr="003D5DA7">
        <w:rPr>
          <w:rFonts w:hint="eastAsia"/>
          <w:lang w:val="sv-SE"/>
        </w:rPr>
        <w:sym w:font="Symbol" w:char="F0B4"/>
      </w:r>
      <w:r w:rsidRPr="003D5DA7">
        <w:rPr>
          <w:rFonts w:hint="eastAsia"/>
          <w:lang w:val="sv-SE"/>
        </w:rPr>
        <w:t xml:space="preserve"> </w:t>
      </w:r>
      <w:r w:rsidRPr="003D5DA7">
        <w:rPr>
          <w:lang w:val="sv-SE"/>
        </w:rPr>
        <w:t>10</w:t>
      </w:r>
      <w:r w:rsidRPr="003D5DA7">
        <w:rPr>
          <w:vertAlign w:val="superscript"/>
          <w:lang w:val="sv-SE"/>
        </w:rPr>
        <w:sym w:font="Symbol" w:char="F02D"/>
      </w:r>
      <w:r w:rsidRPr="003D5DA7">
        <w:rPr>
          <w:rFonts w:hint="eastAsia"/>
          <w:vertAlign w:val="superscript"/>
          <w:lang w:val="sv-SE"/>
        </w:rPr>
        <w:t>3</w:t>
      </w:r>
      <w:r w:rsidRPr="003D5DA7">
        <w:rPr>
          <w:rFonts w:hint="eastAsia"/>
          <w:lang w:val="sv-SE"/>
        </w:rPr>
        <w:t xml:space="preserve"> </w:t>
      </w:r>
      <w:r w:rsidRPr="003D5DA7">
        <w:rPr>
          <w:rFonts w:hint="eastAsia"/>
          <w:lang w:val="sv-SE"/>
        </w:rPr>
        <w:sym w:font="Symbol" w:char="F0B4"/>
      </w:r>
      <w:r w:rsidRPr="003D5DA7">
        <w:rPr>
          <w:rFonts w:hint="eastAsia"/>
          <w:lang w:val="sv-SE"/>
        </w:rPr>
        <w:t xml:space="preserve"> </w:t>
      </w:r>
      <w:r w:rsidRPr="003D5DA7">
        <w:rPr>
          <w:lang w:val="sv-SE"/>
        </w:rPr>
        <w:t>(3</w:t>
      </w:r>
      <w:r w:rsidRPr="003D5DA7">
        <w:rPr>
          <w:rFonts w:hint="eastAsia"/>
          <w:lang w:val="sv-SE"/>
        </w:rPr>
        <w:t xml:space="preserve"> </w:t>
      </w:r>
      <w:r w:rsidRPr="003D5DA7">
        <w:rPr>
          <w:rFonts w:hint="eastAsia"/>
          <w:lang w:val="sv-SE"/>
        </w:rPr>
        <w:sym w:font="Symbol" w:char="F0B4"/>
      </w:r>
      <w:r w:rsidRPr="003D5DA7">
        <w:rPr>
          <w:rFonts w:hint="eastAsia"/>
          <w:lang w:val="sv-SE"/>
        </w:rPr>
        <w:t xml:space="preserve"> </w:t>
      </w:r>
      <w:r w:rsidRPr="003D5DA7">
        <w:rPr>
          <w:lang w:val="sv-SE"/>
        </w:rPr>
        <w:t>10</w:t>
      </w:r>
      <w:r w:rsidRPr="003D5DA7">
        <w:rPr>
          <w:vertAlign w:val="superscript"/>
          <w:lang w:val="sv-SE"/>
        </w:rPr>
        <w:t>8</w:t>
      </w:r>
      <w:r w:rsidRPr="003D5DA7">
        <w:rPr>
          <w:lang w:val="sv-SE"/>
        </w:rPr>
        <w:t>)</w:t>
      </w:r>
      <w:r w:rsidRPr="003D5DA7">
        <w:rPr>
          <w:vertAlign w:val="superscript"/>
          <w:lang w:val="sv-SE"/>
        </w:rPr>
        <w:t>2</w:t>
      </w:r>
      <w:r w:rsidRPr="003D5DA7">
        <w:rPr>
          <w:lang w:val="sv-SE"/>
        </w:rPr>
        <w:t xml:space="preserve"> = 5.4</w:t>
      </w:r>
      <w:r w:rsidRPr="003D5DA7">
        <w:rPr>
          <w:rFonts w:hint="eastAsia"/>
          <w:lang w:val="sv-SE"/>
        </w:rPr>
        <w:t xml:space="preserve"> </w:t>
      </w:r>
      <w:r w:rsidRPr="003D5DA7">
        <w:rPr>
          <w:rFonts w:hint="eastAsia"/>
          <w:lang w:val="sv-SE"/>
        </w:rPr>
        <w:sym w:font="Symbol" w:char="F0B4"/>
      </w:r>
      <w:r w:rsidRPr="003D5DA7">
        <w:rPr>
          <w:rFonts w:hint="eastAsia"/>
          <w:lang w:val="sv-SE"/>
        </w:rPr>
        <w:t xml:space="preserve"> </w:t>
      </w:r>
      <w:r w:rsidRPr="003D5DA7">
        <w:rPr>
          <w:lang w:val="sv-SE"/>
        </w:rPr>
        <w:t>10</w:t>
      </w:r>
      <w:r w:rsidRPr="003D5DA7">
        <w:rPr>
          <w:vertAlign w:val="superscript"/>
          <w:lang w:val="sv-SE"/>
        </w:rPr>
        <w:t>1</w:t>
      </w:r>
      <w:r w:rsidRPr="003D5DA7">
        <w:rPr>
          <w:rFonts w:hint="eastAsia"/>
          <w:vertAlign w:val="superscript"/>
          <w:lang w:val="sv-SE"/>
        </w:rPr>
        <w:t>4</w:t>
      </w:r>
      <w:r w:rsidRPr="003D5DA7">
        <w:rPr>
          <w:rFonts w:hint="eastAsia"/>
          <w:lang w:val="sv-SE"/>
        </w:rPr>
        <w:t>（</w:t>
      </w:r>
      <w:r w:rsidRPr="003D5DA7">
        <w:rPr>
          <w:lang w:val="sv-SE"/>
        </w:rPr>
        <w:t>J</w:t>
      </w:r>
      <w:r w:rsidRPr="003D5DA7">
        <w:rPr>
          <w:rFonts w:hint="eastAsia"/>
          <w:lang w:val="sv-SE"/>
        </w:rPr>
        <w:t>）</w:t>
      </w:r>
      <w:r w:rsidRPr="003D5DA7">
        <w:rPr>
          <w:lang w:val="sv-SE"/>
        </w:rPr>
        <w:t>= 5.4</w:t>
      </w:r>
      <w:r w:rsidRPr="003D5DA7">
        <w:rPr>
          <w:rFonts w:hint="eastAsia"/>
          <w:lang w:val="sv-SE"/>
        </w:rPr>
        <w:t xml:space="preserve"> </w:t>
      </w:r>
      <w:r w:rsidRPr="003D5DA7">
        <w:rPr>
          <w:rFonts w:hint="eastAsia"/>
          <w:lang w:val="sv-SE"/>
        </w:rPr>
        <w:sym w:font="Symbol" w:char="F0B4"/>
      </w:r>
      <w:r w:rsidRPr="003D5DA7">
        <w:rPr>
          <w:rFonts w:hint="eastAsia"/>
          <w:lang w:val="sv-SE"/>
        </w:rPr>
        <w:t xml:space="preserve"> </w:t>
      </w:r>
      <w:r w:rsidRPr="003D5DA7">
        <w:rPr>
          <w:lang w:val="sv-SE"/>
        </w:rPr>
        <w:t>10</w:t>
      </w:r>
      <w:r w:rsidRPr="003D5DA7">
        <w:rPr>
          <w:vertAlign w:val="superscript"/>
          <w:lang w:val="sv-SE"/>
        </w:rPr>
        <w:t>1</w:t>
      </w:r>
      <w:r w:rsidRPr="003D5DA7">
        <w:rPr>
          <w:rFonts w:hint="eastAsia"/>
          <w:vertAlign w:val="superscript"/>
          <w:lang w:val="sv-SE"/>
        </w:rPr>
        <w:t>1</w:t>
      </w:r>
      <w:r w:rsidRPr="003D5DA7">
        <w:rPr>
          <w:rFonts w:hint="eastAsia"/>
          <w:lang w:val="sv-SE"/>
        </w:rPr>
        <w:t>（</w:t>
      </w:r>
      <w:r w:rsidRPr="003D5DA7">
        <w:rPr>
          <w:lang w:val="sv-SE"/>
        </w:rPr>
        <w:t>kJ</w:t>
      </w:r>
      <w:r w:rsidRPr="003D5DA7">
        <w:rPr>
          <w:rFonts w:hint="eastAsia"/>
          <w:lang w:val="sv-SE"/>
        </w:rPr>
        <w:t>）。</w:t>
      </w:r>
    </w:p>
    <w:p w:rsidR="003D5DA7" w:rsidRPr="0071686F" w:rsidRDefault="003D5DA7" w:rsidP="003D5DA7">
      <w:pPr>
        <w:ind w:left="454" w:hanging="454"/>
      </w:pPr>
      <w:r>
        <w:rPr>
          <w:rFonts w:ascii="新細明體" w:eastAsia="新細明體" w:hAnsi="新細明體"/>
          <w:sz w:val="24"/>
        </w:rPr>
        <w:t xml:space="preserve">24. </w:t>
      </w:r>
      <w:r w:rsidRPr="0071686F">
        <w:t>利用中子來撞擊重原子核，使重核發生分裂，產生兩個較小的核與中子，並放出巨大的能量，這種產生核能的方式稱為「核分裂」。例如用中子撞擊鈾原子核，可用下列的核反應式來表示：</w:t>
      </w:r>
      <w:r w:rsidRPr="0071686F">
        <w:rPr>
          <w:position w:val="-10"/>
        </w:rPr>
        <w:object w:dxaOrig="279" w:dyaOrig="360">
          <v:shape id="_x0000_i1391" type="#_x0000_t75" style="width:14.25pt;height:18pt" o:ole="">
            <v:imagedata r:id="rId591" o:title=""/>
          </v:shape>
          <o:OLEObject Type="Embed" ProgID="Equation.DSMT4" ShapeID="_x0000_i1391" DrawAspect="Content" ObjectID="_1523807858" r:id="rId672"/>
        </w:object>
      </w:r>
      <w:r w:rsidRPr="0071686F">
        <w:t>U +</w:t>
      </w:r>
      <w:r w:rsidRPr="0071686F">
        <w:rPr>
          <w:position w:val="-10"/>
        </w:rPr>
        <w:object w:dxaOrig="139" w:dyaOrig="360">
          <v:shape id="_x0000_i1392" type="#_x0000_t75" style="width:6.75pt;height:18pt" o:ole="">
            <v:imagedata r:id="rId673" o:title=""/>
          </v:shape>
          <o:OLEObject Type="Embed" ProgID="Equation.DSMT4" ShapeID="_x0000_i1392" DrawAspect="Content" ObjectID="_1523807859" r:id="rId674"/>
        </w:object>
      </w:r>
      <w:r w:rsidRPr="0071686F">
        <w:t>n →</w:t>
      </w:r>
      <w:r w:rsidRPr="0071686F">
        <w:rPr>
          <w:position w:val="-10"/>
        </w:rPr>
        <w:object w:dxaOrig="260" w:dyaOrig="360">
          <v:shape id="_x0000_i1393" type="#_x0000_t75" style="width:12.75pt;height:18pt" o:ole="">
            <v:imagedata r:id="rId675" o:title=""/>
          </v:shape>
          <o:OLEObject Type="Embed" ProgID="Equation.DSMT4" ShapeID="_x0000_i1393" DrawAspect="Content" ObjectID="_1523807860" r:id="rId676"/>
        </w:object>
      </w:r>
      <w:r w:rsidRPr="0071686F">
        <w:t>Ba +</w:t>
      </w:r>
      <w:r w:rsidRPr="0071686F">
        <w:rPr>
          <w:position w:val="-10"/>
        </w:rPr>
        <w:object w:dxaOrig="220" w:dyaOrig="360">
          <v:shape id="_x0000_i1394" type="#_x0000_t75" style="width:11.25pt;height:18pt" o:ole="">
            <v:imagedata r:id="rId677" o:title=""/>
          </v:shape>
          <o:OLEObject Type="Embed" ProgID="Equation.DSMT4" ShapeID="_x0000_i1394" DrawAspect="Content" ObjectID="_1523807861" r:id="rId678"/>
        </w:object>
      </w:r>
      <w:r w:rsidRPr="0071686F">
        <w:t>Kr +</w:t>
      </w:r>
      <w:r w:rsidRPr="0071686F">
        <w:rPr>
          <w:rFonts w:hint="eastAsia"/>
        </w:rPr>
        <w:t xml:space="preserve"> </w:t>
      </w:r>
      <w:r w:rsidRPr="0071686F">
        <w:rPr>
          <w:rFonts w:hint="eastAsia"/>
          <w:i/>
        </w:rPr>
        <w:t>x</w:t>
      </w:r>
      <w:r w:rsidRPr="0071686F">
        <w:rPr>
          <w:position w:val="-10"/>
        </w:rPr>
        <w:object w:dxaOrig="139" w:dyaOrig="360">
          <v:shape id="_x0000_i1395" type="#_x0000_t75" style="width:6.75pt;height:18pt" o:ole="">
            <v:imagedata r:id="rId679" o:title=""/>
          </v:shape>
          <o:OLEObject Type="Embed" ProgID="Equation.DSMT4" ShapeID="_x0000_i1395" DrawAspect="Content" ObjectID="_1523807862" r:id="rId680"/>
        </w:object>
      </w:r>
      <w:r w:rsidRPr="0071686F">
        <w:t>n +</w:t>
      </w:r>
      <w:r w:rsidRPr="0071686F">
        <w:t>能量。試求出上式中的</w:t>
      </w:r>
      <w:r w:rsidRPr="0071686F">
        <w:rPr>
          <w:rFonts w:hint="eastAsia"/>
          <w:i/>
        </w:rPr>
        <w:t>w</w:t>
      </w:r>
      <w:r w:rsidRPr="0071686F">
        <w:t>與</w:t>
      </w:r>
      <w:r w:rsidRPr="0071686F">
        <w:rPr>
          <w:rFonts w:hint="eastAsia"/>
          <w:i/>
        </w:rPr>
        <w:t>x</w:t>
      </w:r>
      <w:r w:rsidRPr="0071686F">
        <w:t>之值。</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7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i/>
        </w:rPr>
        <w:t>w</w:t>
      </w:r>
      <w:r w:rsidRPr="003D5DA7">
        <w:t xml:space="preserve"> = 36</w:t>
      </w:r>
      <w:r w:rsidRPr="003D5DA7">
        <w:t>，</w:t>
      </w:r>
      <w:r w:rsidRPr="003D5DA7">
        <w:rPr>
          <w:rFonts w:hint="eastAsia"/>
          <w:i/>
        </w:rPr>
        <w:t>x</w:t>
      </w:r>
      <w:r w:rsidRPr="003D5DA7">
        <w:t xml:space="preserve"> = 3 </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核反應遵守質量數守恆</w:t>
      </w:r>
      <w:r w:rsidRPr="003D5DA7">
        <w:rPr>
          <w:rFonts w:hint="eastAsia"/>
        </w:rPr>
        <w:t>及核電荷數守恆</w:t>
      </w:r>
      <w:r w:rsidRPr="003D5DA7">
        <w:t>，可得</w:t>
      </w:r>
      <w:r w:rsidRPr="003D5DA7">
        <w:rPr>
          <w:rFonts w:hint="eastAsia"/>
        </w:rPr>
        <w:t>反應</w:t>
      </w:r>
      <w:r w:rsidRPr="003D5DA7">
        <w:t>式為：</w:t>
      </w:r>
      <w:r w:rsidRPr="003D5DA7">
        <w:br/>
      </w:r>
      <w:r w:rsidRPr="003D5DA7">
        <w:rPr>
          <w:position w:val="-10"/>
        </w:rPr>
        <w:object w:dxaOrig="279" w:dyaOrig="360">
          <v:shape id="_x0000_i1396" type="#_x0000_t75" style="width:14.25pt;height:18pt" o:ole="">
            <v:imagedata r:id="rId591" o:title=""/>
          </v:shape>
          <o:OLEObject Type="Embed" ProgID="Equation.DSMT4" ShapeID="_x0000_i1396" DrawAspect="Content" ObjectID="_1523807863" r:id="rId681"/>
        </w:object>
      </w:r>
      <w:r w:rsidRPr="003D5DA7">
        <w:rPr>
          <w:lang w:val="pt-BR"/>
        </w:rPr>
        <w:t>U +</w:t>
      </w:r>
      <w:r w:rsidRPr="003D5DA7">
        <w:rPr>
          <w:position w:val="-10"/>
        </w:rPr>
        <w:object w:dxaOrig="139" w:dyaOrig="360">
          <v:shape id="_x0000_i1397" type="#_x0000_t75" style="width:6.75pt;height:18pt" o:ole="">
            <v:imagedata r:id="rId673" o:title=""/>
          </v:shape>
          <o:OLEObject Type="Embed" ProgID="Equation.DSMT4" ShapeID="_x0000_i1397" DrawAspect="Content" ObjectID="_1523807864" r:id="rId682"/>
        </w:object>
      </w:r>
      <w:r w:rsidRPr="003D5DA7">
        <w:rPr>
          <w:lang w:val="pt-BR"/>
        </w:rPr>
        <w:t>n →</w:t>
      </w:r>
      <w:r w:rsidRPr="003D5DA7">
        <w:rPr>
          <w:position w:val="-10"/>
        </w:rPr>
        <w:object w:dxaOrig="260" w:dyaOrig="360">
          <v:shape id="_x0000_i1398" type="#_x0000_t75" style="width:12.75pt;height:18pt" o:ole="">
            <v:imagedata r:id="rId675" o:title=""/>
          </v:shape>
          <o:OLEObject Type="Embed" ProgID="Equation.DSMT4" ShapeID="_x0000_i1398" DrawAspect="Content" ObjectID="_1523807865" r:id="rId683"/>
        </w:object>
      </w:r>
      <w:r w:rsidRPr="003D5DA7">
        <w:rPr>
          <w:lang w:val="pt-BR"/>
        </w:rPr>
        <w:t>Ba +</w:t>
      </w:r>
      <w:r w:rsidRPr="003D5DA7">
        <w:rPr>
          <w:position w:val="-10"/>
        </w:rPr>
        <w:object w:dxaOrig="220" w:dyaOrig="360">
          <v:shape id="_x0000_i1399" type="#_x0000_t75" style="width:11.25pt;height:18pt" o:ole="">
            <v:imagedata r:id="rId684" o:title=""/>
          </v:shape>
          <o:OLEObject Type="Embed" ProgID="Equation.DSMT4" ShapeID="_x0000_i1399" DrawAspect="Content" ObjectID="_1523807866" r:id="rId685"/>
        </w:object>
      </w:r>
      <w:r w:rsidRPr="003D5DA7">
        <w:rPr>
          <w:lang w:val="pt-BR"/>
        </w:rPr>
        <w:t>Kr +</w:t>
      </w:r>
      <w:r w:rsidRPr="003D5DA7">
        <w:rPr>
          <w:rFonts w:hint="eastAsia"/>
          <w:lang w:val="pt-BR"/>
        </w:rPr>
        <w:t xml:space="preserve"> </w:t>
      </w:r>
      <w:r w:rsidRPr="003D5DA7">
        <w:rPr>
          <w:lang w:val="pt-BR"/>
        </w:rPr>
        <w:t>3</w:t>
      </w:r>
      <w:r w:rsidRPr="003D5DA7">
        <w:rPr>
          <w:position w:val="-10"/>
        </w:rPr>
        <w:object w:dxaOrig="139" w:dyaOrig="360">
          <v:shape id="_x0000_i1400" type="#_x0000_t75" style="width:6.75pt;height:18pt" o:ole="">
            <v:imagedata r:id="rId673" o:title=""/>
          </v:shape>
          <o:OLEObject Type="Embed" ProgID="Equation.DSMT4" ShapeID="_x0000_i1400" DrawAspect="Content" ObjectID="_1523807867" r:id="rId686"/>
        </w:object>
      </w:r>
      <w:r w:rsidRPr="003D5DA7">
        <w:rPr>
          <w:lang w:val="pt-BR"/>
        </w:rPr>
        <w:t>n +</w:t>
      </w:r>
      <w:r w:rsidRPr="003D5DA7">
        <w:t>能量</w:t>
      </w:r>
      <w:r w:rsidRPr="003D5DA7">
        <w:rPr>
          <w:lang w:val="pt-BR"/>
        </w:rPr>
        <w:br/>
      </w:r>
      <w:r w:rsidRPr="003D5DA7">
        <w:rPr>
          <w:rFonts w:hint="eastAsia"/>
          <w:i/>
        </w:rPr>
        <w:t>w</w:t>
      </w:r>
      <w:r w:rsidRPr="003D5DA7">
        <w:t xml:space="preserve"> = 36</w:t>
      </w:r>
      <w:r w:rsidRPr="003D5DA7">
        <w:t>，</w:t>
      </w:r>
      <w:r w:rsidRPr="003D5DA7">
        <w:rPr>
          <w:rFonts w:hint="eastAsia"/>
          <w:i/>
        </w:rPr>
        <w:t>x</w:t>
      </w:r>
      <w:r w:rsidRPr="003D5DA7">
        <w:t xml:space="preserve"> = 3 </w:t>
      </w:r>
    </w:p>
    <w:p w:rsidR="003D5DA7" w:rsidRPr="00E9432E" w:rsidRDefault="003D5DA7" w:rsidP="003D5DA7">
      <w:pPr>
        <w:ind w:left="454" w:hanging="454"/>
      </w:pPr>
      <w:r>
        <w:rPr>
          <w:rFonts w:ascii="新細明體" w:eastAsia="新細明體" w:hAnsi="新細明體"/>
          <w:sz w:val="24"/>
        </w:rPr>
        <w:t xml:space="preserve">25. </w:t>
      </w:r>
      <w:r w:rsidRPr="00E9432E">
        <w:t>核反應時質量減少</w:t>
      </w:r>
      <w:smartTag w:uri="urn:schemas-microsoft-com:office:smarttags" w:element="chmetcnv">
        <w:smartTagPr>
          <w:attr w:name="UnitName" w:val="克"/>
          <w:attr w:name="SourceValue" w:val="0.1"/>
          <w:attr w:name="HasSpace" w:val="False"/>
          <w:attr w:name="Negative" w:val="False"/>
          <w:attr w:name="NumberType" w:val="1"/>
          <w:attr w:name="TCSC" w:val="0"/>
        </w:smartTagPr>
        <w:r w:rsidRPr="00E9432E">
          <w:t>0.1</w:t>
        </w:r>
        <w:r w:rsidRPr="00E9432E">
          <w:t>克</w:t>
        </w:r>
      </w:smartTag>
      <w:r w:rsidRPr="00E9432E">
        <w:t>所放出的核能，可使</w:t>
      </w:r>
      <w:r w:rsidRPr="00E9432E">
        <w:t>25</w:t>
      </w:r>
      <w:r w:rsidRPr="00E9432E">
        <w:rPr>
          <w:rFonts w:hint="eastAsia"/>
        </w:rPr>
        <w:t xml:space="preserve"> </w:t>
      </w:r>
      <w:r w:rsidRPr="00E9432E">
        <w:rPr>
          <w:rFonts w:hint="eastAsia"/>
        </w:rPr>
        <w:sym w:font="Symbol" w:char="F0B0"/>
      </w:r>
      <w:r w:rsidRPr="00E9432E">
        <w:rPr>
          <w:rFonts w:hint="eastAsia"/>
        </w:rPr>
        <w:t>C</w:t>
      </w:r>
      <w:r w:rsidRPr="00E9432E">
        <w:rPr>
          <w:rFonts w:hint="eastAsia"/>
        </w:rPr>
        <w:t>、</w:t>
      </w:r>
      <w:r w:rsidRPr="00E9432E">
        <w:t>1</w:t>
      </w:r>
      <w:r w:rsidRPr="00E9432E">
        <w:rPr>
          <w:rFonts w:hint="eastAsia"/>
        </w:rPr>
        <w:t xml:space="preserve"> </w:t>
      </w:r>
      <w:r w:rsidRPr="00E9432E">
        <w:t>atm</w:t>
      </w:r>
      <w:r w:rsidRPr="00E9432E">
        <w:t>若干公斤的水完全沸騰？</w:t>
      </w:r>
      <w:r w:rsidRPr="00E9432E">
        <w:rPr>
          <w:rFonts w:hint="eastAsia"/>
        </w:rPr>
        <w:t>（</w:t>
      </w:r>
      <w:r w:rsidRPr="00E9432E">
        <w:t>1</w:t>
      </w:r>
      <w:r w:rsidRPr="00E9432E">
        <w:rPr>
          <w:rFonts w:hint="eastAsia"/>
        </w:rPr>
        <w:t xml:space="preserve"> </w:t>
      </w:r>
      <w:r w:rsidRPr="00E9432E">
        <w:t>cal = 4.18</w:t>
      </w:r>
      <w:r w:rsidRPr="00E9432E">
        <w:rPr>
          <w:rFonts w:hint="eastAsia"/>
        </w:rPr>
        <w:t xml:space="preserve"> </w:t>
      </w:r>
      <w:r w:rsidRPr="00E9432E">
        <w:t>J</w:t>
      </w:r>
      <w:r w:rsidRPr="00E9432E">
        <w:rPr>
          <w:rFonts w:hint="eastAsia"/>
        </w:rPr>
        <w:t>）</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72</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rPr>
          <w:lang w:val="pt-BR"/>
        </w:rPr>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lang w:val="pt-BR"/>
        </w:rPr>
        <w:t>2.87</w:t>
      </w:r>
      <w:r w:rsidRPr="003D5DA7">
        <w:rPr>
          <w:rFonts w:hint="eastAsia"/>
          <w:lang w:val="pt-BR"/>
        </w:rPr>
        <w:t xml:space="preserve"> </w:t>
      </w:r>
      <w:r w:rsidRPr="003D5DA7">
        <w:rPr>
          <w:rFonts w:hint="eastAsia"/>
          <w:lang w:val="pt-BR"/>
        </w:rPr>
        <w:sym w:font="Symbol" w:char="F0B4"/>
      </w:r>
      <w:r w:rsidRPr="003D5DA7">
        <w:rPr>
          <w:rFonts w:hint="eastAsia"/>
          <w:lang w:val="pt-BR"/>
        </w:rPr>
        <w:t xml:space="preserve"> </w:t>
      </w:r>
      <w:smartTag w:uri="urn:schemas-microsoft-com:office:smarttags" w:element="chmetcnv">
        <w:smartTagPr>
          <w:attr w:name="UnitName" w:val="kg"/>
          <w:attr w:name="SourceValue" w:val="107"/>
          <w:attr w:name="HasSpace" w:val="True"/>
          <w:attr w:name="Negative" w:val="False"/>
          <w:attr w:name="NumberType" w:val="1"/>
          <w:attr w:name="TCSC" w:val="0"/>
        </w:smartTagPr>
        <w:r w:rsidRPr="003D5DA7">
          <w:rPr>
            <w:lang w:val="pt-BR"/>
          </w:rPr>
          <w:t>10</w:t>
        </w:r>
        <w:r w:rsidRPr="003D5DA7">
          <w:rPr>
            <w:vertAlign w:val="superscript"/>
            <w:lang w:val="pt-BR"/>
          </w:rPr>
          <w:t>7</w:t>
        </w:r>
        <w:r w:rsidRPr="003D5DA7">
          <w:rPr>
            <w:lang w:val="pt-BR"/>
          </w:rPr>
          <w:t xml:space="preserve"> kg</w:t>
        </w:r>
      </w:smartTag>
      <w:r w:rsidRPr="003D5DA7">
        <w:rPr>
          <w:lang w:val="pt-BR"/>
        </w:rPr>
        <w:t xml:space="preserve"> </w:t>
      </w:r>
    </w:p>
    <w:p w:rsidR="003D5DA7" w:rsidRPr="003D5DA7" w:rsidRDefault="003D5DA7" w:rsidP="003D5DA7">
      <w:pPr>
        <w:ind w:left="1378" w:hanging="981"/>
        <w:rPr>
          <w:lang w:val="pt-BR"/>
        </w:rPr>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i/>
          <w:lang w:val="pt-BR"/>
        </w:rPr>
        <w:t>E</w:t>
      </w:r>
      <w:r w:rsidRPr="003D5DA7">
        <w:rPr>
          <w:lang w:val="pt-BR"/>
        </w:rPr>
        <w:t xml:space="preserve"> = </w:t>
      </w:r>
      <w:r w:rsidRPr="003D5DA7">
        <w:rPr>
          <w:i/>
          <w:lang w:val="pt-BR"/>
        </w:rPr>
        <w:t>mc</w:t>
      </w:r>
      <w:r w:rsidRPr="003D5DA7">
        <w:rPr>
          <w:vertAlign w:val="superscript"/>
          <w:lang w:val="pt-BR"/>
        </w:rPr>
        <w:t>2</w:t>
      </w:r>
      <w:r w:rsidRPr="003D5DA7">
        <w:rPr>
          <w:lang w:val="pt-BR"/>
        </w:rPr>
        <w:t xml:space="preserve"> = (0.1</w:t>
      </w:r>
      <w:r w:rsidRPr="003D5DA7">
        <w:rPr>
          <w:rFonts w:hint="eastAsia"/>
          <w:lang w:val="pt-BR"/>
        </w:rPr>
        <w:t xml:space="preserve"> </w:t>
      </w:r>
      <w:r w:rsidRPr="003D5DA7">
        <w:rPr>
          <w:rFonts w:hint="eastAsia"/>
          <w:lang w:val="pt-BR"/>
        </w:rPr>
        <w:sym w:font="Symbol" w:char="F0B4"/>
      </w:r>
      <w:r w:rsidRPr="003D5DA7">
        <w:rPr>
          <w:rFonts w:hint="eastAsia"/>
          <w:lang w:val="pt-BR"/>
        </w:rPr>
        <w:t xml:space="preserve"> </w:t>
      </w:r>
      <w:r w:rsidRPr="003D5DA7">
        <w:rPr>
          <w:lang w:val="pt-BR"/>
        </w:rPr>
        <w:t>10</w:t>
      </w:r>
      <w:r w:rsidRPr="003D5DA7">
        <w:rPr>
          <w:vertAlign w:val="superscript"/>
          <w:lang w:val="pt-BR"/>
        </w:rPr>
        <w:sym w:font="Symbol" w:char="F02D"/>
      </w:r>
      <w:r w:rsidRPr="003D5DA7">
        <w:rPr>
          <w:rFonts w:hint="eastAsia"/>
          <w:vertAlign w:val="superscript"/>
          <w:lang w:val="pt-BR"/>
        </w:rPr>
        <w:t>3</w:t>
      </w:r>
      <w:r w:rsidRPr="003D5DA7">
        <w:rPr>
          <w:lang w:val="pt-BR"/>
        </w:rPr>
        <w:t>)</w:t>
      </w:r>
      <w:r w:rsidRPr="003D5DA7">
        <w:rPr>
          <w:rFonts w:hint="eastAsia"/>
          <w:lang w:val="pt-BR"/>
        </w:rPr>
        <w:t xml:space="preserve"> </w:t>
      </w:r>
      <w:r w:rsidRPr="003D5DA7">
        <w:rPr>
          <w:lang w:val="pt-BR"/>
        </w:rPr>
        <w:sym w:font="Symbol" w:char="F0B4"/>
      </w:r>
      <w:r w:rsidRPr="003D5DA7">
        <w:rPr>
          <w:rFonts w:hint="eastAsia"/>
          <w:lang w:val="pt-BR"/>
        </w:rPr>
        <w:t xml:space="preserve"> </w:t>
      </w:r>
      <w:r w:rsidRPr="003D5DA7">
        <w:rPr>
          <w:lang w:val="pt-BR"/>
        </w:rPr>
        <w:t>(3</w:t>
      </w:r>
      <w:r w:rsidRPr="003D5DA7">
        <w:rPr>
          <w:rFonts w:hint="eastAsia"/>
          <w:lang w:val="pt-BR"/>
        </w:rPr>
        <w:t xml:space="preserve"> </w:t>
      </w:r>
      <w:r w:rsidRPr="003D5DA7">
        <w:rPr>
          <w:rFonts w:hint="eastAsia"/>
          <w:lang w:val="pt-BR"/>
        </w:rPr>
        <w:sym w:font="Symbol" w:char="F0B4"/>
      </w:r>
      <w:r w:rsidRPr="003D5DA7">
        <w:rPr>
          <w:rFonts w:hint="eastAsia"/>
          <w:lang w:val="pt-BR"/>
        </w:rPr>
        <w:t xml:space="preserve"> </w:t>
      </w:r>
      <w:r w:rsidRPr="003D5DA7">
        <w:rPr>
          <w:lang w:val="pt-BR"/>
        </w:rPr>
        <w:t>10</w:t>
      </w:r>
      <w:r w:rsidRPr="003D5DA7">
        <w:rPr>
          <w:vertAlign w:val="superscript"/>
          <w:lang w:val="pt-BR"/>
        </w:rPr>
        <w:t>8</w:t>
      </w:r>
      <w:r w:rsidRPr="003D5DA7">
        <w:rPr>
          <w:lang w:val="pt-BR"/>
        </w:rPr>
        <w:t>)</w:t>
      </w:r>
      <w:r w:rsidRPr="003D5DA7">
        <w:rPr>
          <w:vertAlign w:val="superscript"/>
          <w:lang w:val="pt-BR"/>
        </w:rPr>
        <w:t>2</w:t>
      </w:r>
      <w:r w:rsidRPr="003D5DA7">
        <w:rPr>
          <w:lang w:val="pt-BR"/>
        </w:rPr>
        <w:t xml:space="preserve"> = 9</w:t>
      </w:r>
      <w:r w:rsidRPr="003D5DA7">
        <w:rPr>
          <w:rFonts w:hint="eastAsia"/>
          <w:lang w:val="pt-BR"/>
        </w:rPr>
        <w:t xml:space="preserve"> </w:t>
      </w:r>
      <w:r w:rsidRPr="003D5DA7">
        <w:rPr>
          <w:rFonts w:hint="eastAsia"/>
          <w:lang w:val="pt-BR"/>
        </w:rPr>
        <w:sym w:font="Symbol" w:char="F0B4"/>
      </w:r>
      <w:r w:rsidRPr="003D5DA7">
        <w:rPr>
          <w:rFonts w:hint="eastAsia"/>
          <w:lang w:val="pt-BR"/>
        </w:rPr>
        <w:t xml:space="preserve"> </w:t>
      </w:r>
      <w:r w:rsidRPr="003D5DA7">
        <w:rPr>
          <w:lang w:val="pt-BR"/>
        </w:rPr>
        <w:t>10</w:t>
      </w:r>
      <w:r w:rsidRPr="003D5DA7">
        <w:rPr>
          <w:vertAlign w:val="superscript"/>
          <w:lang w:val="pt-BR"/>
        </w:rPr>
        <w:t>12</w:t>
      </w:r>
      <w:r w:rsidRPr="003D5DA7">
        <w:rPr>
          <w:rFonts w:hint="eastAsia"/>
          <w:lang w:val="pt-BR"/>
        </w:rPr>
        <w:t xml:space="preserve"> </w:t>
      </w:r>
      <w:r w:rsidRPr="003D5DA7">
        <w:rPr>
          <w:lang w:val="pt-BR"/>
        </w:rPr>
        <w:t>J</w:t>
      </w:r>
      <w:r w:rsidRPr="003D5DA7">
        <w:rPr>
          <w:lang w:val="pt-BR"/>
        </w:rPr>
        <w:br/>
      </w:r>
      <w:r w:rsidRPr="003D5DA7">
        <w:rPr>
          <w:lang w:val="pt-BR"/>
        </w:rPr>
        <w:sym w:font="Symbol" w:char="F044"/>
      </w:r>
      <w:r w:rsidRPr="003D5DA7">
        <w:rPr>
          <w:i/>
          <w:lang w:val="pt-BR"/>
        </w:rPr>
        <w:t>H</w:t>
      </w:r>
      <w:r w:rsidRPr="003D5DA7">
        <w:rPr>
          <w:lang w:val="pt-BR"/>
        </w:rPr>
        <w:t xml:space="preserve"> = </w:t>
      </w:r>
      <w:r w:rsidRPr="003D5DA7">
        <w:rPr>
          <w:i/>
          <w:lang w:val="pt-BR"/>
        </w:rPr>
        <w:t>ms</w:t>
      </w:r>
      <w:r w:rsidRPr="003D5DA7">
        <w:rPr>
          <w:lang w:val="pt-BR"/>
        </w:rPr>
        <w:sym w:font="Symbol" w:char="F044"/>
      </w:r>
      <w:r w:rsidRPr="003D5DA7">
        <w:rPr>
          <w:i/>
          <w:lang w:val="pt-BR"/>
        </w:rPr>
        <w:t>T</w:t>
      </w:r>
      <w:r w:rsidRPr="003D5DA7">
        <w:rPr>
          <w:rFonts w:hint="eastAsia"/>
          <w:lang w:val="pt-BR"/>
        </w:rPr>
        <w:t xml:space="preserve">　</w:t>
      </w:r>
      <w:r w:rsidRPr="003D5DA7">
        <w:rPr>
          <w:lang w:val="pt-BR"/>
        </w:rPr>
        <w:t>9</w:t>
      </w:r>
      <w:r w:rsidRPr="003D5DA7">
        <w:rPr>
          <w:rFonts w:hint="eastAsia"/>
          <w:lang w:val="pt-BR"/>
        </w:rPr>
        <w:t xml:space="preserve"> </w:t>
      </w:r>
      <w:r w:rsidRPr="003D5DA7">
        <w:rPr>
          <w:rFonts w:hint="eastAsia"/>
          <w:lang w:val="pt-BR"/>
        </w:rPr>
        <w:sym w:font="Symbol" w:char="F0B4"/>
      </w:r>
      <w:r w:rsidRPr="003D5DA7">
        <w:rPr>
          <w:rFonts w:hint="eastAsia"/>
          <w:lang w:val="pt-BR"/>
        </w:rPr>
        <w:t xml:space="preserve"> </w:t>
      </w:r>
      <w:r w:rsidRPr="003D5DA7">
        <w:rPr>
          <w:lang w:val="pt-BR"/>
        </w:rPr>
        <w:t>10</w:t>
      </w:r>
      <w:r w:rsidRPr="003D5DA7">
        <w:rPr>
          <w:vertAlign w:val="superscript"/>
          <w:lang w:val="pt-BR"/>
        </w:rPr>
        <w:t>12</w:t>
      </w:r>
      <w:r w:rsidRPr="003D5DA7">
        <w:rPr>
          <w:lang w:val="pt-BR"/>
        </w:rPr>
        <w:t xml:space="preserve"> = (</w:t>
      </w:r>
      <w:r w:rsidRPr="003D5DA7">
        <w:rPr>
          <w:i/>
          <w:lang w:val="pt-BR"/>
        </w:rPr>
        <w:t>m</w:t>
      </w:r>
      <w:r w:rsidRPr="003D5DA7">
        <w:rPr>
          <w:rFonts w:hint="eastAsia"/>
          <w:lang w:val="pt-BR"/>
        </w:rPr>
        <w:t xml:space="preserve"> </w:t>
      </w:r>
      <w:r w:rsidRPr="003D5DA7">
        <w:rPr>
          <w:rFonts w:hint="eastAsia"/>
          <w:lang w:val="pt-BR"/>
        </w:rPr>
        <w:sym w:font="Symbol" w:char="F0B4"/>
      </w:r>
      <w:r w:rsidRPr="003D5DA7">
        <w:rPr>
          <w:rFonts w:hint="eastAsia"/>
          <w:lang w:val="pt-BR"/>
        </w:rPr>
        <w:t xml:space="preserve"> </w:t>
      </w:r>
      <w:r w:rsidRPr="003D5DA7">
        <w:rPr>
          <w:lang w:val="pt-BR"/>
        </w:rPr>
        <w:t>10</w:t>
      </w:r>
      <w:r w:rsidRPr="003D5DA7">
        <w:rPr>
          <w:vertAlign w:val="superscript"/>
          <w:lang w:val="pt-BR"/>
        </w:rPr>
        <w:t>3</w:t>
      </w:r>
      <w:r w:rsidRPr="003D5DA7">
        <w:rPr>
          <w:lang w:val="pt-BR"/>
        </w:rPr>
        <w:t>)</w:t>
      </w:r>
      <w:r w:rsidRPr="003D5DA7">
        <w:rPr>
          <w:rFonts w:hint="eastAsia"/>
          <w:lang w:val="pt-BR"/>
        </w:rPr>
        <w:t xml:space="preserve"> </w:t>
      </w:r>
      <w:r w:rsidRPr="003D5DA7">
        <w:rPr>
          <w:rFonts w:hint="eastAsia"/>
          <w:lang w:val="pt-BR"/>
        </w:rPr>
        <w:sym w:font="Symbol" w:char="F0B4"/>
      </w:r>
      <w:r w:rsidRPr="003D5DA7">
        <w:rPr>
          <w:rFonts w:hint="eastAsia"/>
          <w:lang w:val="pt-BR"/>
        </w:rPr>
        <w:t xml:space="preserve"> 4.18 </w:t>
      </w:r>
      <w:r w:rsidRPr="003D5DA7">
        <w:rPr>
          <w:rFonts w:hint="eastAsia"/>
          <w:lang w:val="pt-BR"/>
        </w:rPr>
        <w:sym w:font="Symbol" w:char="F0B4"/>
      </w:r>
      <w:r w:rsidRPr="003D5DA7">
        <w:rPr>
          <w:rFonts w:hint="eastAsia"/>
          <w:lang w:val="pt-BR"/>
        </w:rPr>
        <w:t xml:space="preserve"> </w:t>
      </w:r>
      <w:r w:rsidRPr="003D5DA7">
        <w:rPr>
          <w:lang w:val="pt-BR"/>
        </w:rPr>
        <w:t>(100</w:t>
      </w:r>
      <w:r w:rsidRPr="003D5DA7">
        <w:rPr>
          <w:rFonts w:hint="eastAsia"/>
          <w:lang w:val="pt-BR"/>
        </w:rPr>
        <w:t xml:space="preserve"> </w:t>
      </w:r>
      <w:r w:rsidRPr="003D5DA7">
        <w:rPr>
          <w:rFonts w:hint="eastAsia"/>
          <w:lang w:val="pt-BR"/>
        </w:rPr>
        <w:sym w:font="Symbol" w:char="F02D"/>
      </w:r>
      <w:r w:rsidRPr="003D5DA7">
        <w:rPr>
          <w:rFonts w:hint="eastAsia"/>
          <w:lang w:val="pt-BR"/>
        </w:rPr>
        <w:t xml:space="preserve"> </w:t>
      </w:r>
      <w:r w:rsidRPr="003D5DA7">
        <w:rPr>
          <w:lang w:val="pt-BR"/>
        </w:rPr>
        <w:t>25)</w:t>
      </w:r>
      <w:r w:rsidRPr="003D5DA7">
        <w:rPr>
          <w:lang w:val="pt-BR"/>
        </w:rPr>
        <w:br/>
      </w:r>
      <w:r w:rsidRPr="003D5DA7">
        <w:rPr>
          <w:lang w:val="pt-BR"/>
        </w:rPr>
        <w:sym w:font="Symbol" w:char="F0DE"/>
      </w:r>
      <w:r w:rsidRPr="003D5DA7">
        <w:rPr>
          <w:lang w:val="pt-BR"/>
        </w:rPr>
        <w:t xml:space="preserve"> </w:t>
      </w:r>
      <w:r w:rsidRPr="003D5DA7">
        <w:rPr>
          <w:i/>
          <w:lang w:val="pt-BR"/>
        </w:rPr>
        <w:t>m</w:t>
      </w:r>
      <w:r w:rsidRPr="003D5DA7">
        <w:rPr>
          <w:lang w:val="pt-BR"/>
        </w:rPr>
        <w:t xml:space="preserve"> = 2.87</w:t>
      </w:r>
      <w:r w:rsidRPr="003D5DA7">
        <w:rPr>
          <w:rFonts w:hint="eastAsia"/>
          <w:lang w:val="pt-BR"/>
        </w:rPr>
        <w:t xml:space="preserve"> </w:t>
      </w:r>
      <w:r w:rsidRPr="003D5DA7">
        <w:rPr>
          <w:rFonts w:hint="eastAsia"/>
          <w:lang w:val="pt-BR"/>
        </w:rPr>
        <w:sym w:font="Symbol" w:char="F0B4"/>
      </w:r>
      <w:r w:rsidRPr="003D5DA7">
        <w:rPr>
          <w:rFonts w:hint="eastAsia"/>
          <w:lang w:val="pt-BR"/>
        </w:rPr>
        <w:t xml:space="preserve"> </w:t>
      </w:r>
      <w:r w:rsidRPr="003D5DA7">
        <w:rPr>
          <w:lang w:val="pt-BR"/>
        </w:rPr>
        <w:t>10</w:t>
      </w:r>
      <w:r w:rsidRPr="003D5DA7">
        <w:rPr>
          <w:vertAlign w:val="superscript"/>
          <w:lang w:val="pt-BR"/>
        </w:rPr>
        <w:t>7</w:t>
      </w:r>
      <w:r w:rsidRPr="003D5DA7">
        <w:rPr>
          <w:lang w:val="pt-BR"/>
        </w:rPr>
        <w:t xml:space="preserve"> kg</w:t>
      </w:r>
    </w:p>
    <w:p w:rsidR="003D5DA7" w:rsidRPr="002D275B" w:rsidRDefault="003D5DA7" w:rsidP="003D5DA7">
      <w:pPr>
        <w:ind w:left="454" w:hanging="454"/>
      </w:pPr>
      <w:r>
        <w:rPr>
          <w:rFonts w:ascii="新細明體" w:eastAsia="新細明體" w:hAnsi="新細明體"/>
          <w:sz w:val="24"/>
        </w:rPr>
        <w:t xml:space="preserve">26. </w:t>
      </w:r>
      <w:r w:rsidRPr="002D275B">
        <w:t>若質量</w:t>
      </w:r>
      <w:r w:rsidRPr="002D275B">
        <w:rPr>
          <w:position w:val="-10"/>
        </w:rPr>
        <w:object w:dxaOrig="200" w:dyaOrig="360">
          <v:shape id="_x0000_i1401" type="#_x0000_t75" style="width:9.75pt;height:18pt" o:ole="">
            <v:imagedata r:id="rId687" o:title=""/>
          </v:shape>
          <o:OLEObject Type="Embed" ProgID="Equation.DSMT4" ShapeID="_x0000_i1401" DrawAspect="Content" ObjectID="_1523807868" r:id="rId688"/>
        </w:object>
      </w:r>
      <w:r w:rsidRPr="002D275B">
        <w:rPr>
          <w:lang w:val="pt-BR"/>
        </w:rPr>
        <w:t>C = 14.00378</w:t>
      </w:r>
      <w:r w:rsidRPr="002D275B">
        <w:rPr>
          <w:rFonts w:hint="eastAsia"/>
          <w:lang w:val="pt-BR"/>
        </w:rPr>
        <w:t xml:space="preserve"> </w:t>
      </w:r>
      <w:r w:rsidRPr="002D275B">
        <w:rPr>
          <w:lang w:val="pt-BR"/>
        </w:rPr>
        <w:t>amu</w:t>
      </w:r>
      <w:r w:rsidRPr="002D275B">
        <w:rPr>
          <w:lang w:val="pt-BR"/>
        </w:rPr>
        <w:t>，</w:t>
      </w:r>
      <w:r w:rsidRPr="002D275B">
        <w:rPr>
          <w:position w:val="-10"/>
        </w:rPr>
        <w:object w:dxaOrig="200" w:dyaOrig="360">
          <v:shape id="_x0000_i1402" type="#_x0000_t75" style="width:9.75pt;height:18pt" o:ole="">
            <v:imagedata r:id="rId689" o:title=""/>
          </v:shape>
          <o:OLEObject Type="Embed" ProgID="Equation.DSMT4" ShapeID="_x0000_i1402" DrawAspect="Content" ObjectID="_1523807869" r:id="rId690"/>
        </w:object>
      </w:r>
      <w:r w:rsidRPr="002D275B">
        <w:rPr>
          <w:lang w:val="pt-BR"/>
        </w:rPr>
        <w:t>N = 14.00307</w:t>
      </w:r>
      <w:r w:rsidRPr="002D275B">
        <w:rPr>
          <w:rFonts w:hint="eastAsia"/>
          <w:lang w:val="pt-BR"/>
        </w:rPr>
        <w:t xml:space="preserve"> </w:t>
      </w:r>
      <w:r w:rsidRPr="002D275B">
        <w:rPr>
          <w:lang w:val="pt-BR"/>
        </w:rPr>
        <w:t>amu</w:t>
      </w:r>
      <w:r w:rsidRPr="002D275B">
        <w:rPr>
          <w:lang w:val="pt-BR"/>
        </w:rPr>
        <w:t>，</w:t>
      </w:r>
      <w:r w:rsidRPr="002D275B">
        <w:rPr>
          <w:position w:val="-10"/>
          <w:lang w:val="pt-BR"/>
        </w:rPr>
        <w:object w:dxaOrig="340" w:dyaOrig="360">
          <v:shape id="_x0000_i1403" type="#_x0000_t75" style="width:17.25pt;height:18pt" o:ole="">
            <v:imagedata r:id="rId691" o:title=""/>
          </v:shape>
          <o:OLEObject Type="Embed" ProgID="Equation.DSMT4" ShapeID="_x0000_i1403" DrawAspect="Content" ObjectID="_1523807870" r:id="rId692"/>
        </w:object>
      </w:r>
      <w:r w:rsidRPr="002D275B">
        <w:rPr>
          <w:lang w:val="pt-BR"/>
        </w:rPr>
        <w:t>= 0.00054</w:t>
      </w:r>
      <w:r w:rsidRPr="002D275B">
        <w:rPr>
          <w:rFonts w:hint="eastAsia"/>
          <w:lang w:val="pt-BR"/>
        </w:rPr>
        <w:t xml:space="preserve"> </w:t>
      </w:r>
      <w:r w:rsidRPr="002D275B">
        <w:rPr>
          <w:lang w:val="pt-BR"/>
        </w:rPr>
        <w:t>amu</w:t>
      </w:r>
      <w:r w:rsidRPr="002D275B">
        <w:rPr>
          <w:rFonts w:hint="eastAsia"/>
          <w:lang w:val="pt-BR"/>
        </w:rPr>
        <w:t>，</w:t>
      </w:r>
      <w:r w:rsidRPr="002D275B">
        <w:t>則核反應</w:t>
      </w:r>
      <w:r w:rsidRPr="002D275B">
        <w:rPr>
          <w:position w:val="-10"/>
        </w:rPr>
        <w:object w:dxaOrig="200" w:dyaOrig="360">
          <v:shape id="_x0000_i1404" type="#_x0000_t75" style="width:9.75pt;height:18pt" o:ole="">
            <v:imagedata r:id="rId687" o:title=""/>
          </v:shape>
          <o:OLEObject Type="Embed" ProgID="Equation.DSMT4" ShapeID="_x0000_i1404" DrawAspect="Content" ObjectID="_1523807871" r:id="rId693"/>
        </w:object>
      </w:r>
      <w:r w:rsidRPr="002D275B">
        <w:rPr>
          <w:lang w:val="pt-BR"/>
        </w:rPr>
        <w:t>C →</w:t>
      </w:r>
      <w:r w:rsidRPr="002D275B">
        <w:rPr>
          <w:position w:val="-10"/>
        </w:rPr>
        <w:object w:dxaOrig="200" w:dyaOrig="360">
          <v:shape id="_x0000_i1405" type="#_x0000_t75" style="width:9.75pt;height:18pt" o:ole="">
            <v:imagedata r:id="rId689" o:title=""/>
          </v:shape>
          <o:OLEObject Type="Embed" ProgID="Equation.DSMT4" ShapeID="_x0000_i1405" DrawAspect="Content" ObjectID="_1523807872" r:id="rId694"/>
        </w:object>
      </w:r>
      <w:r w:rsidRPr="002D275B">
        <w:rPr>
          <w:lang w:val="pt-BR"/>
        </w:rPr>
        <w:t>N +</w:t>
      </w:r>
      <w:r w:rsidRPr="002D275B">
        <w:rPr>
          <w:position w:val="-10"/>
          <w:lang w:val="pt-BR"/>
        </w:rPr>
        <w:object w:dxaOrig="340" w:dyaOrig="360">
          <v:shape id="_x0000_i1406" type="#_x0000_t75" style="width:17.25pt;height:18pt" o:ole="">
            <v:imagedata r:id="rId691" o:title=""/>
          </v:shape>
          <o:OLEObject Type="Embed" ProgID="Equation.DSMT4" ShapeID="_x0000_i1406" DrawAspect="Content" ObjectID="_1523807873" r:id="rId695"/>
        </w:object>
      </w:r>
      <w:r w:rsidRPr="002D275B">
        <w:rPr>
          <w:lang w:val="pt-BR"/>
        </w:rPr>
        <w:t xml:space="preserve"> </w:t>
      </w:r>
      <w:r w:rsidRPr="002D275B">
        <w:t>可釋出之能量約為若干</w:t>
      </w:r>
      <w:r w:rsidRPr="002D275B">
        <w:rPr>
          <w:lang w:val="pt-BR"/>
        </w:rPr>
        <w:t>kJ/mol</w:t>
      </w:r>
      <w:r w:rsidRPr="002D275B">
        <w:rPr>
          <w:lang w:val="pt-BR"/>
        </w:rPr>
        <w:t>？</w:t>
      </w:r>
      <w:r w:rsidRPr="002D275B">
        <w:t xml:space="preserve"> </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297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難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康熹自命題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t>1.53</w:t>
      </w:r>
      <w:r w:rsidRPr="003D5DA7">
        <w:rPr>
          <w:rFonts w:hint="eastAsia"/>
        </w:rPr>
        <w:t xml:space="preserve"> </w:t>
      </w:r>
      <w:r w:rsidRPr="003D5DA7">
        <w:rPr>
          <w:rFonts w:hint="eastAsia"/>
        </w:rPr>
        <w:sym w:font="Symbol" w:char="F0B4"/>
      </w:r>
      <w:r w:rsidRPr="003D5DA7">
        <w:rPr>
          <w:rFonts w:hint="eastAsia"/>
        </w:rPr>
        <w:t xml:space="preserve"> </w:t>
      </w:r>
      <w:r w:rsidRPr="003D5DA7">
        <w:t>10</w:t>
      </w:r>
      <w:r w:rsidRPr="003D5DA7">
        <w:rPr>
          <w:vertAlign w:val="superscript"/>
        </w:rPr>
        <w:t>7</w:t>
      </w:r>
      <w:r w:rsidRPr="003D5DA7">
        <w:t xml:space="preserve"> </w:t>
      </w:r>
    </w:p>
    <w:p w:rsidR="003D5DA7" w:rsidRPr="003D5DA7" w:rsidRDefault="003D5DA7" w:rsidP="003D5DA7">
      <w:pPr>
        <w:ind w:left="1378" w:hanging="981"/>
        <w:rPr>
          <w:lang w:val="pt-BR"/>
        </w:rPr>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t>核反應所減少的質量</w:t>
      </w:r>
      <w:r w:rsidRPr="003D5DA7">
        <w:t>= 14.00378</w:t>
      </w:r>
      <w:r w:rsidRPr="003D5DA7">
        <w:rPr>
          <w:rFonts w:hint="eastAsia"/>
        </w:rPr>
        <w:t xml:space="preserve"> </w:t>
      </w:r>
      <w:r w:rsidRPr="003D5DA7">
        <w:rPr>
          <w:rFonts w:hint="eastAsia"/>
        </w:rPr>
        <w:sym w:font="Symbol" w:char="F02D"/>
      </w:r>
      <w:r w:rsidRPr="003D5DA7">
        <w:rPr>
          <w:rFonts w:hint="eastAsia"/>
        </w:rPr>
        <w:t xml:space="preserve"> </w:t>
      </w:r>
      <w:r w:rsidRPr="003D5DA7">
        <w:rPr>
          <w:lang w:val="pt-BR"/>
        </w:rPr>
        <w:t>(14.00307 + 0.00054) =</w:t>
      </w:r>
      <w:r w:rsidRPr="003D5DA7">
        <w:rPr>
          <w:rFonts w:hint="eastAsia"/>
          <w:lang w:val="pt-BR"/>
        </w:rPr>
        <w:t xml:space="preserve"> </w:t>
      </w:r>
      <w:r w:rsidRPr="003D5DA7">
        <w:rPr>
          <w:lang w:val="pt-BR"/>
        </w:rPr>
        <w:t>1.7</w:t>
      </w:r>
      <w:r w:rsidRPr="003D5DA7">
        <w:rPr>
          <w:rFonts w:hint="eastAsia"/>
          <w:lang w:val="pt-BR"/>
        </w:rPr>
        <w:t xml:space="preserve"> </w:t>
      </w:r>
      <w:r w:rsidRPr="003D5DA7">
        <w:rPr>
          <w:rFonts w:hint="eastAsia"/>
          <w:lang w:val="pt-BR"/>
        </w:rPr>
        <w:sym w:font="Symbol" w:char="F0B4"/>
      </w:r>
      <w:r w:rsidRPr="003D5DA7">
        <w:rPr>
          <w:rFonts w:hint="eastAsia"/>
          <w:lang w:val="pt-BR"/>
        </w:rPr>
        <w:t xml:space="preserve"> </w:t>
      </w:r>
      <w:r w:rsidRPr="003D5DA7">
        <w:rPr>
          <w:lang w:val="pt-BR"/>
        </w:rPr>
        <w:t>10</w:t>
      </w:r>
      <w:r w:rsidRPr="003D5DA7">
        <w:rPr>
          <w:vertAlign w:val="superscript"/>
          <w:lang w:val="pt-BR"/>
        </w:rPr>
        <w:sym w:font="Symbol" w:char="F02D"/>
      </w:r>
      <w:r w:rsidRPr="003D5DA7">
        <w:rPr>
          <w:rFonts w:hint="eastAsia"/>
          <w:vertAlign w:val="superscript"/>
          <w:lang w:val="pt-BR"/>
        </w:rPr>
        <w:t>4</w:t>
      </w:r>
      <w:r w:rsidRPr="003D5DA7">
        <w:rPr>
          <w:rFonts w:hint="eastAsia"/>
          <w:lang w:val="pt-BR"/>
        </w:rPr>
        <w:t xml:space="preserve"> </w:t>
      </w:r>
      <w:r w:rsidRPr="003D5DA7">
        <w:rPr>
          <w:lang w:val="pt-BR"/>
        </w:rPr>
        <w:t>amu</w:t>
      </w:r>
      <w:r w:rsidRPr="003D5DA7">
        <w:rPr>
          <w:lang w:val="pt-BR"/>
        </w:rPr>
        <w:br/>
      </w:r>
      <w:r w:rsidRPr="003D5DA7">
        <w:rPr>
          <w:i/>
          <w:lang w:val="pt-BR"/>
        </w:rPr>
        <w:t>E</w:t>
      </w:r>
      <w:r w:rsidRPr="003D5DA7">
        <w:rPr>
          <w:lang w:val="pt-BR"/>
        </w:rPr>
        <w:t xml:space="preserve"> = </w:t>
      </w:r>
      <w:r w:rsidRPr="003D5DA7">
        <w:rPr>
          <w:i/>
          <w:lang w:val="pt-BR"/>
        </w:rPr>
        <w:t>mc</w:t>
      </w:r>
      <w:r w:rsidRPr="003D5DA7">
        <w:rPr>
          <w:vertAlign w:val="superscript"/>
          <w:lang w:val="pt-BR"/>
        </w:rPr>
        <w:t>2</w:t>
      </w:r>
      <w:r w:rsidRPr="003D5DA7">
        <w:rPr>
          <w:lang w:val="pt-BR"/>
        </w:rPr>
        <w:t xml:space="preserve"> = (</w:t>
      </w:r>
      <w:r w:rsidRPr="003D5DA7">
        <w:rPr>
          <w:position w:val="-24"/>
          <w:lang w:val="pt-BR"/>
        </w:rPr>
        <w:object w:dxaOrig="1460" w:dyaOrig="639">
          <v:shape id="_x0000_i1407" type="#_x0000_t75" style="width:72.75pt;height:32.25pt" o:ole="">
            <v:imagedata r:id="rId696" o:title=""/>
          </v:shape>
          <o:OLEObject Type="Embed" ProgID="Equation.DSMT4" ShapeID="_x0000_i1407" DrawAspect="Content" ObjectID="_1523807874" r:id="rId697"/>
        </w:object>
      </w:r>
      <w:r w:rsidRPr="003D5DA7">
        <w:rPr>
          <w:lang w:val="pt-BR"/>
        </w:rPr>
        <w:t>)</w:t>
      </w:r>
      <w:r w:rsidRPr="003D5DA7">
        <w:rPr>
          <w:rFonts w:hint="eastAsia"/>
          <w:lang w:val="pt-BR"/>
        </w:rPr>
        <w:t xml:space="preserve"> </w:t>
      </w:r>
      <w:r w:rsidRPr="003D5DA7">
        <w:rPr>
          <w:rFonts w:hint="eastAsia"/>
          <w:lang w:val="pt-BR"/>
        </w:rPr>
        <w:sym w:font="Symbol" w:char="F0B4"/>
      </w:r>
      <w:r w:rsidRPr="003D5DA7">
        <w:rPr>
          <w:rFonts w:hint="eastAsia"/>
          <w:lang w:val="pt-BR"/>
        </w:rPr>
        <w:t xml:space="preserve"> </w:t>
      </w:r>
      <w:r w:rsidRPr="003D5DA7">
        <w:rPr>
          <w:lang w:val="pt-BR"/>
        </w:rPr>
        <w:t>(3</w:t>
      </w:r>
      <w:r w:rsidRPr="003D5DA7">
        <w:rPr>
          <w:rFonts w:hint="eastAsia"/>
          <w:lang w:val="pt-BR"/>
        </w:rPr>
        <w:t xml:space="preserve"> </w:t>
      </w:r>
      <w:r w:rsidRPr="003D5DA7">
        <w:rPr>
          <w:rFonts w:hint="eastAsia"/>
          <w:lang w:val="pt-BR"/>
        </w:rPr>
        <w:sym w:font="Symbol" w:char="F0B4"/>
      </w:r>
      <w:r w:rsidRPr="003D5DA7">
        <w:rPr>
          <w:rFonts w:hint="eastAsia"/>
          <w:lang w:val="pt-BR"/>
        </w:rPr>
        <w:t xml:space="preserve"> </w:t>
      </w:r>
      <w:r w:rsidRPr="003D5DA7">
        <w:rPr>
          <w:lang w:val="pt-BR"/>
        </w:rPr>
        <w:t>10</w:t>
      </w:r>
      <w:r w:rsidRPr="003D5DA7">
        <w:rPr>
          <w:vertAlign w:val="superscript"/>
          <w:lang w:val="pt-BR"/>
        </w:rPr>
        <w:t>8</w:t>
      </w:r>
      <w:r w:rsidRPr="003D5DA7">
        <w:rPr>
          <w:lang w:val="pt-BR"/>
        </w:rPr>
        <w:t>)</w:t>
      </w:r>
      <w:r w:rsidRPr="003D5DA7">
        <w:rPr>
          <w:vertAlign w:val="superscript"/>
          <w:lang w:val="pt-BR"/>
        </w:rPr>
        <w:t>2</w:t>
      </w:r>
      <w:r w:rsidRPr="003D5DA7">
        <w:rPr>
          <w:rFonts w:hint="eastAsia"/>
          <w:lang w:val="pt-BR"/>
        </w:rPr>
        <w:t xml:space="preserve"> </w:t>
      </w:r>
      <w:r w:rsidRPr="003D5DA7">
        <w:rPr>
          <w:rFonts w:hint="eastAsia"/>
          <w:lang w:val="pt-BR"/>
        </w:rPr>
        <w:sym w:font="Symbol" w:char="F0B4"/>
      </w:r>
      <w:r w:rsidRPr="003D5DA7">
        <w:rPr>
          <w:rFonts w:hint="eastAsia"/>
          <w:lang w:val="pt-BR"/>
        </w:rPr>
        <w:t xml:space="preserve"> </w:t>
      </w:r>
      <w:r w:rsidRPr="003D5DA7">
        <w:rPr>
          <w:lang w:val="pt-BR"/>
        </w:rPr>
        <w:t>10</w:t>
      </w:r>
      <w:r w:rsidRPr="003D5DA7">
        <w:rPr>
          <w:vertAlign w:val="superscript"/>
          <w:lang w:val="pt-BR"/>
        </w:rPr>
        <w:sym w:font="Symbol" w:char="F02D"/>
      </w:r>
      <w:r w:rsidRPr="003D5DA7">
        <w:rPr>
          <w:rFonts w:hint="eastAsia"/>
          <w:vertAlign w:val="superscript"/>
          <w:lang w:val="pt-BR"/>
        </w:rPr>
        <w:t>3</w:t>
      </w:r>
      <w:r w:rsidRPr="003D5DA7">
        <w:rPr>
          <w:rFonts w:hint="eastAsia"/>
          <w:lang w:val="pt-BR"/>
        </w:rPr>
        <w:t xml:space="preserve"> </w:t>
      </w:r>
      <w:r w:rsidRPr="003D5DA7">
        <w:rPr>
          <w:rFonts w:hint="eastAsia"/>
          <w:lang w:val="pt-BR"/>
        </w:rPr>
        <w:sym w:font="Symbol" w:char="F0B4"/>
      </w:r>
      <w:r w:rsidRPr="003D5DA7">
        <w:rPr>
          <w:rFonts w:hint="eastAsia"/>
          <w:lang w:val="pt-BR"/>
        </w:rPr>
        <w:t xml:space="preserve"> </w:t>
      </w:r>
      <w:r w:rsidRPr="003D5DA7">
        <w:rPr>
          <w:lang w:val="pt-BR"/>
        </w:rPr>
        <w:t>(6</w:t>
      </w:r>
      <w:r w:rsidRPr="003D5DA7">
        <w:rPr>
          <w:rFonts w:hint="eastAsia"/>
          <w:lang w:val="pt-BR"/>
        </w:rPr>
        <w:t xml:space="preserve"> </w:t>
      </w:r>
      <w:r w:rsidRPr="003D5DA7">
        <w:rPr>
          <w:rFonts w:hint="eastAsia"/>
          <w:lang w:val="pt-BR"/>
        </w:rPr>
        <w:sym w:font="Symbol" w:char="F0B4"/>
      </w:r>
      <w:r w:rsidRPr="003D5DA7">
        <w:rPr>
          <w:rFonts w:hint="eastAsia"/>
          <w:lang w:val="pt-BR"/>
        </w:rPr>
        <w:t xml:space="preserve"> </w:t>
      </w:r>
      <w:r w:rsidRPr="003D5DA7">
        <w:rPr>
          <w:lang w:val="pt-BR"/>
        </w:rPr>
        <w:t>10</w:t>
      </w:r>
      <w:r w:rsidRPr="003D5DA7">
        <w:rPr>
          <w:vertAlign w:val="superscript"/>
          <w:lang w:val="pt-BR"/>
        </w:rPr>
        <w:t>23</w:t>
      </w:r>
      <w:r w:rsidRPr="003D5DA7">
        <w:rPr>
          <w:lang w:val="pt-BR"/>
        </w:rPr>
        <w:t>) =1.53</w:t>
      </w:r>
      <w:r w:rsidRPr="003D5DA7">
        <w:rPr>
          <w:rFonts w:hint="eastAsia"/>
          <w:lang w:val="pt-BR"/>
        </w:rPr>
        <w:t xml:space="preserve"> </w:t>
      </w:r>
      <w:r w:rsidRPr="003D5DA7">
        <w:rPr>
          <w:rFonts w:hint="eastAsia"/>
          <w:lang w:val="pt-BR"/>
        </w:rPr>
        <w:sym w:font="Symbol" w:char="F0B4"/>
      </w:r>
      <w:r w:rsidRPr="003D5DA7">
        <w:rPr>
          <w:rFonts w:hint="eastAsia"/>
          <w:lang w:val="pt-BR"/>
        </w:rPr>
        <w:t xml:space="preserve"> </w:t>
      </w:r>
      <w:r w:rsidRPr="003D5DA7">
        <w:rPr>
          <w:lang w:val="pt-BR"/>
        </w:rPr>
        <w:t>10</w:t>
      </w:r>
      <w:r w:rsidRPr="003D5DA7">
        <w:rPr>
          <w:vertAlign w:val="superscript"/>
          <w:lang w:val="pt-BR"/>
        </w:rPr>
        <w:t>7</w:t>
      </w:r>
      <w:r w:rsidRPr="003D5DA7">
        <w:rPr>
          <w:rFonts w:hint="eastAsia"/>
          <w:lang w:val="pt-BR"/>
        </w:rPr>
        <w:t xml:space="preserve"> </w:t>
      </w:r>
      <w:r w:rsidRPr="003D5DA7">
        <w:rPr>
          <w:lang w:val="pt-BR"/>
        </w:rPr>
        <w:t xml:space="preserve">kJ/mol </w:t>
      </w:r>
    </w:p>
    <w:p w:rsidR="003D5DA7" w:rsidRDefault="003D5DA7">
      <w:pPr>
        <w:rPr>
          <w:rFonts w:ascii="新細明體" w:eastAsia="新細明體" w:hAnsi="新細明體"/>
          <w:sz w:val="24"/>
        </w:rPr>
      </w:pPr>
    </w:p>
    <w:p w:rsidR="003D5DA7" w:rsidRDefault="003D5DA7">
      <w:pPr>
        <w:rPr>
          <w:rFonts w:ascii="新細明體" w:eastAsia="新細明體" w:hAnsi="新細明體"/>
          <w:sz w:val="36"/>
        </w:rPr>
      </w:pPr>
      <w:r>
        <w:rPr>
          <w:rFonts w:ascii="新細明體" w:eastAsia="新細明體" w:hAnsi="新細明體" w:hint="eastAsia"/>
          <w:sz w:val="36"/>
        </w:rPr>
        <w:t>【題組題】</w:t>
      </w:r>
    </w:p>
    <w:p w:rsidR="003D5DA7" w:rsidRPr="002A38B0" w:rsidRDefault="003D5DA7" w:rsidP="003D5DA7">
      <w:pPr>
        <w:ind w:left="454" w:hanging="454"/>
      </w:pPr>
      <w:r>
        <w:rPr>
          <w:rFonts w:ascii="新細明體" w:eastAsia="新細明體" w:hAnsi="新細明體"/>
          <w:sz w:val="24"/>
        </w:rPr>
        <w:t xml:space="preserve"> 1. </w:t>
      </w:r>
      <w:r w:rsidRPr="002A38B0">
        <w:rPr>
          <w:rFonts w:hint="eastAsia"/>
        </w:rPr>
        <w:t>請閱讀下列短文後，回答第</w:t>
      </w:r>
      <w:r w:rsidRPr="002A38B0">
        <w:rPr>
          <w:rFonts w:hint="eastAsia"/>
        </w:rPr>
        <w:t>(1)</w:t>
      </w:r>
      <w:r w:rsidRPr="002A38B0">
        <w:rPr>
          <w:rFonts w:hint="eastAsia"/>
        </w:rPr>
        <w:t>～</w:t>
      </w:r>
      <w:r w:rsidRPr="002A38B0">
        <w:rPr>
          <w:rFonts w:hint="eastAsia"/>
        </w:rPr>
        <w:t>(3)</w:t>
      </w:r>
      <w:r w:rsidRPr="002A38B0">
        <w:rPr>
          <w:rFonts w:hint="eastAsia"/>
        </w:rPr>
        <w:t>題</w:t>
      </w:r>
      <w:r w:rsidRPr="002A38B0">
        <w:rPr>
          <w:rFonts w:hint="eastAsia"/>
          <w:u w:val="single"/>
        </w:rPr>
        <w:br/>
      </w:r>
      <w:r w:rsidRPr="002A38B0">
        <w:rPr>
          <w:rFonts w:hint="eastAsia"/>
        </w:rPr>
        <w:t xml:space="preserve">　　科技的進步，大幅改善人類的生活，但也過度耗費了物質和能量，造成空氣汙染，嚴重危害環境。由於地球的資源是有限的，因此人類如何生活才能永續發展，成為大家必須面對的課題。其中維護環境、開發能源與能源的有效利用，是當今全球各國共同的問題，也是現代科技面臨的重大挑戰。</w:t>
      </w:r>
      <w:r w:rsidRPr="002A38B0">
        <w:rPr>
          <w:rFonts w:hint="eastAsia"/>
        </w:rPr>
        <w:br/>
      </w:r>
      <w:r w:rsidRPr="002A38B0">
        <w:rPr>
          <w:rFonts w:hint="eastAsia"/>
        </w:rPr>
        <w:t xml:space="preserve">　　在開發能源方面，各國努力尋找再生能源。許多國家以酒精為生質能源，而全球生質酒精生產國如巴西與美國，主要是以甘蔗、玉米等糧食作物為原料，分別從蔗糖和澱粉中提煉酒精，技術上雖已成熟，但總有不經濟、不環保，以及爭奪糧食的質疑。近年來，各國科學家積極開發使用農業廢棄物如玉米稈、稻稈等為原料的研發方向，主要利用廢棄莖稈的纖維素、半纖維素等成分，提煉出木糖或葡萄糖，經純化過程，皆可製成純度相當高的纖維酒精。</w:t>
      </w:r>
      <w:r w:rsidRPr="002A38B0">
        <w:rPr>
          <w:rFonts w:hint="eastAsia"/>
        </w:rPr>
        <w:br/>
      </w:r>
      <w:r w:rsidRPr="002A38B0">
        <w:rPr>
          <w:rFonts w:hint="eastAsia"/>
        </w:rPr>
        <w:t xml:space="preserve">　　科學家也積極研發能源有效利用的技術，例如抽蓄水力發電，就是利用離峰時間的多餘電力，將水抽蓄至較高處的方式，以儲存能量，再供尖峰時間使用。我國明潭抽蓄水力發電廠以日月潭為上池，以水里溪河谷為下池，利用兩池之間約</w:t>
      </w:r>
      <w:smartTag w:uri="urn:schemas-microsoft-com:office:smarttags" w:element="chmetcnv">
        <w:smartTagPr>
          <w:attr w:name="UnitName" w:val="公尺"/>
          <w:attr w:name="SourceValue" w:val="400"/>
          <w:attr w:name="HasSpace" w:val="False"/>
          <w:attr w:name="Negative" w:val="False"/>
          <w:attr w:name="NumberType" w:val="1"/>
          <w:attr w:name="TCSC" w:val="0"/>
        </w:smartTagPr>
        <w:r w:rsidRPr="002A38B0">
          <w:t>400</w:t>
        </w:r>
        <w:r w:rsidRPr="002A38B0">
          <w:rPr>
            <w:rFonts w:hint="eastAsia"/>
          </w:rPr>
          <w:t>公尺</w:t>
        </w:r>
      </w:smartTag>
      <w:r w:rsidRPr="002A38B0">
        <w:rPr>
          <w:rFonts w:hint="eastAsia"/>
        </w:rPr>
        <w:t>的水面落差，進行抽蓄水力發電，供應臺灣尖峰電力需求，由於下池蓄水量極為豐沛，上下池水面落差可視為定值。水力發電機組的總容量為</w:t>
      </w:r>
      <w:r w:rsidRPr="002A38B0">
        <w:t>200</w:t>
      </w:r>
      <w:r w:rsidRPr="002A38B0">
        <w:rPr>
          <w:rFonts w:hint="eastAsia"/>
        </w:rPr>
        <w:t>萬瓩（</w:t>
      </w:r>
      <w:r w:rsidRPr="002A38B0">
        <w:t>2</w:t>
      </w:r>
      <w:r w:rsidRPr="002A38B0">
        <w:rPr>
          <w:rFonts w:hint="eastAsia"/>
        </w:rPr>
        <w:t xml:space="preserve"> </w:t>
      </w:r>
      <w:r w:rsidRPr="002A38B0">
        <w:rPr>
          <w:rFonts w:hint="eastAsia"/>
        </w:rPr>
        <w:sym w:font="Symbol" w:char="F0B4"/>
      </w:r>
      <w:r w:rsidRPr="002A38B0">
        <w:rPr>
          <w:rFonts w:hint="eastAsia"/>
        </w:rPr>
        <w:t xml:space="preserve"> </w:t>
      </w:r>
      <w:r w:rsidRPr="002A38B0">
        <w:t>10</w:t>
      </w:r>
      <w:r w:rsidRPr="002A38B0">
        <w:rPr>
          <w:rFonts w:hint="eastAsia"/>
          <w:vertAlign w:val="superscript"/>
        </w:rPr>
        <w:t>9</w:t>
      </w:r>
      <w:r w:rsidRPr="002A38B0">
        <w:rPr>
          <w:rFonts w:hint="eastAsia"/>
        </w:rPr>
        <w:t>瓦），是世界上巨型抽蓄水力發電廠之一。</w:t>
      </w:r>
      <w:r w:rsidRPr="002A38B0">
        <w:rPr>
          <w:rFonts w:hint="eastAsia"/>
        </w:rPr>
        <w:br/>
        <w:t>(1)</w:t>
      </w:r>
      <w:r w:rsidRPr="002A38B0">
        <w:rPr>
          <w:rFonts w:hint="eastAsia"/>
        </w:rPr>
        <w:t>下列哪些氣體是因發展石化工業或汽機車太多而造成空氣中的主要汙染物？（應選</w:t>
      </w:r>
      <w:r w:rsidRPr="002A38B0">
        <w:t>2</w:t>
      </w:r>
      <w:r w:rsidRPr="002A38B0">
        <w:rPr>
          <w:rFonts w:hint="eastAsia"/>
        </w:rPr>
        <w:t>項）</w:t>
      </w:r>
      <w:r w:rsidRPr="002A38B0">
        <w:t xml:space="preserve">　</w:t>
      </w:r>
      <w:r w:rsidRPr="002A38B0">
        <w:t>(A)</w:t>
      </w:r>
      <w:r w:rsidRPr="002A38B0">
        <w:rPr>
          <w:rFonts w:hint="eastAsia"/>
        </w:rPr>
        <w:t xml:space="preserve"> </w:t>
      </w:r>
      <w:r w:rsidRPr="002A38B0">
        <w:t>H</w:t>
      </w:r>
      <w:r w:rsidRPr="002A38B0">
        <w:rPr>
          <w:rFonts w:hint="eastAsia"/>
          <w:vertAlign w:val="subscript"/>
        </w:rPr>
        <w:t>2</w:t>
      </w:r>
      <w:r w:rsidRPr="002A38B0">
        <w:rPr>
          <w:rFonts w:hint="eastAsia"/>
        </w:rPr>
        <w:t xml:space="preserve">　</w:t>
      </w:r>
      <w:r w:rsidRPr="002A38B0">
        <w:t>(B)</w:t>
      </w:r>
      <w:r w:rsidRPr="002A38B0">
        <w:rPr>
          <w:rFonts w:hint="eastAsia"/>
        </w:rPr>
        <w:t xml:space="preserve"> </w:t>
      </w:r>
      <w:r w:rsidRPr="002A38B0">
        <w:t>H</w:t>
      </w:r>
      <w:r w:rsidRPr="002A38B0">
        <w:rPr>
          <w:rFonts w:hint="eastAsia"/>
          <w:vertAlign w:val="subscript"/>
        </w:rPr>
        <w:t>2</w:t>
      </w:r>
      <w:r w:rsidRPr="002A38B0">
        <w:t>S</w:t>
      </w:r>
      <w:r w:rsidRPr="002A38B0">
        <w:rPr>
          <w:rFonts w:hint="eastAsia"/>
        </w:rPr>
        <w:t xml:space="preserve">　</w:t>
      </w:r>
      <w:r w:rsidRPr="002A38B0">
        <w:t>(C)</w:t>
      </w:r>
      <w:r w:rsidRPr="002A38B0">
        <w:rPr>
          <w:rFonts w:hint="eastAsia"/>
        </w:rPr>
        <w:t xml:space="preserve"> </w:t>
      </w:r>
      <w:r w:rsidRPr="002A38B0">
        <w:t>SO</w:t>
      </w:r>
      <w:r w:rsidRPr="002A38B0">
        <w:rPr>
          <w:rFonts w:hint="eastAsia"/>
          <w:vertAlign w:val="subscript"/>
        </w:rPr>
        <w:t>2</w:t>
      </w:r>
      <w:r w:rsidRPr="002A38B0">
        <w:rPr>
          <w:rFonts w:hint="eastAsia"/>
        </w:rPr>
        <w:t xml:space="preserve">　</w:t>
      </w:r>
      <w:r w:rsidRPr="002A38B0">
        <w:t>(D)</w:t>
      </w:r>
      <w:r w:rsidRPr="002A38B0">
        <w:rPr>
          <w:rFonts w:hint="eastAsia"/>
        </w:rPr>
        <w:t xml:space="preserve"> </w:t>
      </w:r>
      <w:r w:rsidRPr="002A38B0">
        <w:t>NO</w:t>
      </w:r>
      <w:r w:rsidRPr="002A38B0">
        <w:rPr>
          <w:rFonts w:hint="eastAsia"/>
          <w:vertAlign w:val="subscript"/>
        </w:rPr>
        <w:t>2</w:t>
      </w:r>
      <w:r w:rsidRPr="002A38B0">
        <w:rPr>
          <w:rFonts w:hint="eastAsia"/>
        </w:rPr>
        <w:t xml:space="preserve">　</w:t>
      </w:r>
      <w:r w:rsidRPr="002A38B0">
        <w:t>(E)</w:t>
      </w:r>
      <w:r w:rsidRPr="002A38B0">
        <w:rPr>
          <w:rFonts w:hint="eastAsia"/>
        </w:rPr>
        <w:t xml:space="preserve"> </w:t>
      </w:r>
      <w:r w:rsidRPr="002A38B0">
        <w:t>NH</w:t>
      </w:r>
      <w:r w:rsidRPr="002A38B0">
        <w:rPr>
          <w:rFonts w:hint="eastAsia"/>
          <w:vertAlign w:val="subscript"/>
        </w:rPr>
        <w:t>3</w:t>
      </w:r>
      <w:r w:rsidRPr="002A38B0">
        <w:rPr>
          <w:rFonts w:hint="eastAsia"/>
          <w:vertAlign w:val="subscript"/>
        </w:rPr>
        <w:br/>
      </w:r>
      <w:r w:rsidRPr="002A38B0">
        <w:rPr>
          <w:rFonts w:hint="eastAsia"/>
        </w:rPr>
        <w:t>(2)</w:t>
      </w:r>
      <w:r w:rsidRPr="002A38B0">
        <w:rPr>
          <w:rFonts w:hint="eastAsia"/>
        </w:rPr>
        <w:t>使用「生質能源」，將有可能減緩下列哪些環境問題？（應選</w:t>
      </w:r>
      <w:r w:rsidRPr="002A38B0">
        <w:t>2</w:t>
      </w:r>
      <w:r w:rsidRPr="002A38B0">
        <w:rPr>
          <w:rFonts w:hint="eastAsia"/>
        </w:rPr>
        <w:t>項）</w:t>
      </w:r>
      <w:r w:rsidRPr="002A38B0">
        <w:t xml:space="preserve">　</w:t>
      </w:r>
      <w:r w:rsidRPr="002A38B0">
        <w:t>(A)</w:t>
      </w:r>
      <w:r w:rsidRPr="002A38B0">
        <w:rPr>
          <w:rFonts w:hint="eastAsia"/>
        </w:rPr>
        <w:t xml:space="preserve">水質優養化　</w:t>
      </w:r>
      <w:r w:rsidRPr="002A38B0">
        <w:t>(B)</w:t>
      </w:r>
      <w:r w:rsidRPr="002A38B0">
        <w:rPr>
          <w:rFonts w:hint="eastAsia"/>
        </w:rPr>
        <w:t xml:space="preserve">土石流　</w:t>
      </w:r>
      <w:r w:rsidRPr="002A38B0">
        <w:t>(C)</w:t>
      </w:r>
      <w:r w:rsidRPr="002A38B0">
        <w:rPr>
          <w:rFonts w:hint="eastAsia"/>
        </w:rPr>
        <w:t xml:space="preserve">溫室效應　</w:t>
      </w:r>
      <w:r w:rsidRPr="002A38B0">
        <w:t>(D)</w:t>
      </w:r>
      <w:r w:rsidRPr="002A38B0">
        <w:rPr>
          <w:rFonts w:hint="eastAsia"/>
        </w:rPr>
        <w:t xml:space="preserve">地層下陷　</w:t>
      </w:r>
      <w:r w:rsidRPr="002A38B0">
        <w:t>(E)</w:t>
      </w:r>
      <w:r w:rsidRPr="002A38B0">
        <w:rPr>
          <w:rFonts w:hint="eastAsia"/>
        </w:rPr>
        <w:t>酸雨</w:t>
      </w:r>
      <w:r w:rsidRPr="002A38B0">
        <w:rPr>
          <w:rFonts w:hint="eastAsia"/>
        </w:rPr>
        <w:br/>
        <w:t>(3)</w:t>
      </w:r>
      <w:r w:rsidRPr="002A38B0">
        <w:rPr>
          <w:rFonts w:hint="eastAsia"/>
        </w:rPr>
        <w:t>下列哪些選項為臺灣已經作為商業使用的再生能源？（應選</w:t>
      </w:r>
      <w:r w:rsidRPr="002A38B0">
        <w:t>2</w:t>
      </w:r>
      <w:r w:rsidRPr="002A38B0">
        <w:rPr>
          <w:rFonts w:hint="eastAsia"/>
        </w:rPr>
        <w:t>項）</w:t>
      </w:r>
      <w:r w:rsidRPr="002A38B0">
        <w:t xml:space="preserve">　</w:t>
      </w:r>
      <w:r w:rsidRPr="002A38B0">
        <w:t>(A)</w:t>
      </w:r>
      <w:r w:rsidRPr="002A38B0">
        <w:rPr>
          <w:rFonts w:hint="eastAsia"/>
        </w:rPr>
        <w:t xml:space="preserve">核能發電　</w:t>
      </w:r>
      <w:r w:rsidRPr="002A38B0">
        <w:t>(B)</w:t>
      </w:r>
      <w:r w:rsidRPr="002A38B0">
        <w:rPr>
          <w:rFonts w:hint="eastAsia"/>
        </w:rPr>
        <w:t xml:space="preserve">潮汐發電　</w:t>
      </w:r>
      <w:r w:rsidRPr="002A38B0">
        <w:t>(C)</w:t>
      </w:r>
      <w:r w:rsidRPr="002A38B0">
        <w:rPr>
          <w:rFonts w:hint="eastAsia"/>
        </w:rPr>
        <w:t xml:space="preserve">風力發電　</w:t>
      </w:r>
      <w:r w:rsidRPr="002A38B0">
        <w:t>(D)</w:t>
      </w:r>
      <w:r w:rsidRPr="002A38B0">
        <w:rPr>
          <w:rFonts w:hint="eastAsia"/>
        </w:rPr>
        <w:t xml:space="preserve">海流發電　</w:t>
      </w:r>
      <w:r w:rsidRPr="002A38B0">
        <w:t>(E)</w:t>
      </w:r>
      <w:r w:rsidRPr="002A38B0">
        <w:rPr>
          <w:rFonts w:hint="eastAsia"/>
        </w:rPr>
        <w:t>水力發電</w:t>
      </w:r>
    </w:p>
    <w:p w:rsidR="003D5DA7" w:rsidRPr="00520676" w:rsidRDefault="003D5DA7" w:rsidP="003D5DA7">
      <w:pPr>
        <w:ind w:firstLine="386"/>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3041</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w:t>
      </w:r>
      <w:r>
        <w:rPr>
          <w:rFonts w:hint="eastAsia"/>
        </w:rPr>
        <w:t>100</w:t>
      </w:r>
      <w:r>
        <w:rPr>
          <w:rFonts w:hint="eastAsia"/>
        </w:rPr>
        <w:t xml:space="preserve">學測　</w:t>
      </w:r>
    </w:p>
    <w:p w:rsidR="003D5DA7" w:rsidRPr="003D5DA7" w:rsidRDefault="003D5DA7" w:rsidP="003D5DA7">
      <w:pPr>
        <w:ind w:left="1321" w:hanging="935"/>
      </w:pP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1)CD;(2)CE;(3)CE</w:t>
      </w:r>
    </w:p>
    <w:p w:rsidR="003D5DA7" w:rsidRPr="003D5DA7" w:rsidRDefault="003D5DA7" w:rsidP="003D5DA7">
      <w:pPr>
        <w:ind w:left="1378" w:hanging="981"/>
        <w:rPr>
          <w:lang w:val="pt-BR"/>
        </w:rPr>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 xml:space="preserve">(1) </w:t>
      </w:r>
      <w:r w:rsidRPr="003D5DA7">
        <w:rPr>
          <w:rFonts w:hint="eastAsia"/>
          <w:lang w:val="pt-BR"/>
        </w:rPr>
        <w:t>(a)</w:t>
      </w:r>
      <w:r w:rsidRPr="003D5DA7">
        <w:rPr>
          <w:rFonts w:hint="eastAsia"/>
          <w:lang w:val="pt-BR"/>
        </w:rPr>
        <w:t>燃燒化石燃料會產生</w:t>
      </w:r>
      <w:r w:rsidRPr="003D5DA7">
        <w:rPr>
          <w:rFonts w:hint="eastAsia"/>
          <w:lang w:val="pt-BR"/>
        </w:rPr>
        <w:t>CO</w:t>
      </w:r>
      <w:r w:rsidRPr="003D5DA7">
        <w:rPr>
          <w:rFonts w:hint="eastAsia"/>
          <w:vertAlign w:val="subscript"/>
          <w:lang w:val="pt-BR"/>
        </w:rPr>
        <w:t>x</w:t>
      </w:r>
      <w:r w:rsidRPr="003D5DA7">
        <w:rPr>
          <w:rFonts w:hint="eastAsia"/>
          <w:lang w:val="pt-BR"/>
        </w:rPr>
        <w:t>（</w:t>
      </w:r>
      <w:r w:rsidRPr="003D5DA7">
        <w:rPr>
          <w:rFonts w:hint="eastAsia"/>
          <w:lang w:val="pt-BR"/>
        </w:rPr>
        <w:t>CO</w:t>
      </w:r>
      <w:r w:rsidRPr="003D5DA7">
        <w:rPr>
          <w:rFonts w:hint="eastAsia"/>
          <w:lang w:val="pt-BR"/>
        </w:rPr>
        <w:t>、</w:t>
      </w:r>
      <w:r w:rsidRPr="003D5DA7">
        <w:rPr>
          <w:rFonts w:hint="eastAsia"/>
          <w:lang w:val="pt-BR"/>
        </w:rPr>
        <w:t>CO</w:t>
      </w:r>
      <w:r w:rsidRPr="003D5DA7">
        <w:rPr>
          <w:rFonts w:hint="eastAsia"/>
          <w:vertAlign w:val="subscript"/>
          <w:lang w:val="pt-BR"/>
        </w:rPr>
        <w:t>2</w:t>
      </w:r>
      <w:r w:rsidRPr="003D5DA7">
        <w:rPr>
          <w:rFonts w:hint="eastAsia"/>
          <w:lang w:val="pt-BR"/>
        </w:rPr>
        <w:t>）及</w:t>
      </w:r>
      <w:r w:rsidRPr="003D5DA7">
        <w:rPr>
          <w:rFonts w:hint="eastAsia"/>
          <w:lang w:val="pt-BR"/>
        </w:rPr>
        <w:t>SO</w:t>
      </w:r>
      <w:r w:rsidRPr="003D5DA7">
        <w:rPr>
          <w:rFonts w:hint="eastAsia"/>
          <w:vertAlign w:val="subscript"/>
          <w:lang w:val="pt-BR"/>
        </w:rPr>
        <w:t>x</w:t>
      </w:r>
      <w:r w:rsidRPr="003D5DA7">
        <w:rPr>
          <w:rFonts w:hint="eastAsia"/>
          <w:lang w:val="pt-BR"/>
        </w:rPr>
        <w:t>（</w:t>
      </w:r>
      <w:r w:rsidRPr="003D5DA7">
        <w:rPr>
          <w:rFonts w:hint="eastAsia"/>
          <w:lang w:val="pt-BR"/>
        </w:rPr>
        <w:t>SO</w:t>
      </w:r>
      <w:r w:rsidRPr="003D5DA7">
        <w:rPr>
          <w:rFonts w:hint="eastAsia"/>
          <w:vertAlign w:val="subscript"/>
          <w:lang w:val="pt-BR"/>
        </w:rPr>
        <w:t>2</w:t>
      </w:r>
      <w:r w:rsidRPr="003D5DA7">
        <w:rPr>
          <w:rFonts w:hint="eastAsia"/>
          <w:lang w:val="pt-BR"/>
        </w:rPr>
        <w:t>、</w:t>
      </w:r>
      <w:r w:rsidRPr="003D5DA7">
        <w:rPr>
          <w:rFonts w:hint="eastAsia"/>
          <w:lang w:val="pt-BR"/>
        </w:rPr>
        <w:t>SO</w:t>
      </w:r>
      <w:r w:rsidRPr="003D5DA7">
        <w:rPr>
          <w:rFonts w:hint="eastAsia"/>
          <w:vertAlign w:val="subscript"/>
          <w:lang w:val="pt-BR"/>
        </w:rPr>
        <w:t>3</w:t>
      </w:r>
      <w:r w:rsidRPr="003D5DA7">
        <w:rPr>
          <w:rFonts w:hint="eastAsia"/>
          <w:lang w:val="pt-BR"/>
        </w:rPr>
        <w:t>）等</w:t>
      </w:r>
      <w:r w:rsidRPr="003D5DA7">
        <w:rPr>
          <w:lang w:val="pt-BR"/>
        </w:rPr>
        <w:br/>
      </w:r>
      <w:r w:rsidRPr="003D5DA7">
        <w:rPr>
          <w:rFonts w:hint="eastAsia"/>
          <w:lang w:val="pt-BR"/>
        </w:rPr>
        <w:t>(b)</w:t>
      </w:r>
      <w:r w:rsidRPr="003D5DA7">
        <w:rPr>
          <w:rFonts w:hint="eastAsia"/>
          <w:lang w:val="pt-BR"/>
        </w:rPr>
        <w:t>汽機車的內燃機中會因高溫產生</w:t>
      </w:r>
      <w:r w:rsidRPr="003D5DA7">
        <w:rPr>
          <w:rFonts w:hint="eastAsia"/>
          <w:lang w:val="pt-BR"/>
        </w:rPr>
        <w:t>NO</w:t>
      </w:r>
      <w:r w:rsidRPr="003D5DA7">
        <w:rPr>
          <w:rFonts w:hint="eastAsia"/>
          <w:vertAlign w:val="subscript"/>
          <w:lang w:val="pt-BR"/>
        </w:rPr>
        <w:t>x</w:t>
      </w:r>
      <w:r w:rsidRPr="003D5DA7">
        <w:rPr>
          <w:rFonts w:hint="eastAsia"/>
          <w:lang w:val="pt-BR"/>
        </w:rPr>
        <w:t>（</w:t>
      </w:r>
      <w:r w:rsidRPr="003D5DA7">
        <w:rPr>
          <w:rFonts w:hint="eastAsia"/>
          <w:lang w:val="pt-BR"/>
        </w:rPr>
        <w:t>NO</w:t>
      </w:r>
      <w:r w:rsidRPr="003D5DA7">
        <w:rPr>
          <w:rFonts w:hint="eastAsia"/>
          <w:lang w:val="pt-BR"/>
        </w:rPr>
        <w:t>、</w:t>
      </w:r>
      <w:r w:rsidRPr="003D5DA7">
        <w:rPr>
          <w:rFonts w:hint="eastAsia"/>
          <w:lang w:val="pt-BR"/>
        </w:rPr>
        <w:t>NO</w:t>
      </w:r>
      <w:r w:rsidRPr="003D5DA7">
        <w:rPr>
          <w:rFonts w:hint="eastAsia"/>
          <w:vertAlign w:val="subscript"/>
          <w:lang w:val="pt-BR"/>
        </w:rPr>
        <w:t>2</w:t>
      </w:r>
      <w:r w:rsidRPr="003D5DA7">
        <w:rPr>
          <w:rFonts w:hint="eastAsia"/>
          <w:lang w:val="pt-BR"/>
        </w:rPr>
        <w:t>）</w:t>
      </w:r>
      <w:r w:rsidRPr="003D5DA7">
        <w:rPr>
          <w:lang w:val="pt-BR"/>
        </w:rPr>
        <w:br/>
      </w:r>
      <w:r w:rsidRPr="003D5DA7">
        <w:rPr>
          <w:rFonts w:hint="eastAsia"/>
          <w:lang w:val="pt-BR"/>
        </w:rPr>
        <w:t>(2)</w:t>
      </w:r>
      <w:r w:rsidRPr="003D5DA7">
        <w:rPr>
          <w:rFonts w:hint="eastAsia"/>
          <w:lang w:val="pt-BR"/>
        </w:rPr>
        <w:t>由上一題可知，燃燒化石燃料會產生</w:t>
      </w:r>
      <w:r w:rsidRPr="003D5DA7">
        <w:rPr>
          <w:rFonts w:hint="eastAsia"/>
          <w:lang w:val="pt-BR"/>
        </w:rPr>
        <w:t>CO</w:t>
      </w:r>
      <w:r w:rsidRPr="003D5DA7">
        <w:rPr>
          <w:rFonts w:hint="eastAsia"/>
          <w:vertAlign w:val="subscript"/>
          <w:lang w:val="pt-BR"/>
        </w:rPr>
        <w:t>2</w:t>
      </w:r>
      <w:r w:rsidRPr="003D5DA7">
        <w:rPr>
          <w:rFonts w:hint="eastAsia"/>
          <w:lang w:val="pt-BR"/>
        </w:rPr>
        <w:t>及</w:t>
      </w:r>
      <w:r w:rsidRPr="003D5DA7">
        <w:rPr>
          <w:rFonts w:hint="eastAsia"/>
          <w:lang w:val="pt-BR"/>
        </w:rPr>
        <w:t>SO</w:t>
      </w:r>
      <w:r w:rsidRPr="003D5DA7">
        <w:rPr>
          <w:rFonts w:hint="eastAsia"/>
          <w:vertAlign w:val="subscript"/>
          <w:lang w:val="pt-BR"/>
        </w:rPr>
        <w:t>2</w:t>
      </w:r>
      <w:r w:rsidRPr="003D5DA7">
        <w:rPr>
          <w:rFonts w:hint="eastAsia"/>
          <w:lang w:val="pt-BR"/>
        </w:rPr>
        <w:t>，故使用生質能源可減緩</w:t>
      </w:r>
      <w:r w:rsidRPr="003D5DA7">
        <w:rPr>
          <w:rFonts w:hint="eastAsia"/>
          <w:lang w:val="pt-BR"/>
        </w:rPr>
        <w:t>CO</w:t>
      </w:r>
      <w:r w:rsidRPr="003D5DA7">
        <w:rPr>
          <w:rFonts w:hint="eastAsia"/>
          <w:vertAlign w:val="subscript"/>
          <w:lang w:val="pt-BR"/>
        </w:rPr>
        <w:t>2</w:t>
      </w:r>
      <w:r w:rsidRPr="003D5DA7">
        <w:rPr>
          <w:rFonts w:hint="eastAsia"/>
          <w:lang w:val="pt-BR"/>
        </w:rPr>
        <w:t>造成的溫室效應及</w:t>
      </w:r>
      <w:r w:rsidRPr="003D5DA7">
        <w:rPr>
          <w:rFonts w:hint="eastAsia"/>
          <w:lang w:val="pt-BR"/>
        </w:rPr>
        <w:t>SO</w:t>
      </w:r>
      <w:r w:rsidRPr="003D5DA7">
        <w:rPr>
          <w:rFonts w:hint="eastAsia"/>
          <w:vertAlign w:val="subscript"/>
          <w:lang w:val="pt-BR"/>
        </w:rPr>
        <w:t>2</w:t>
      </w:r>
      <w:r w:rsidRPr="003D5DA7">
        <w:rPr>
          <w:rFonts w:hint="eastAsia"/>
          <w:lang w:val="pt-BR"/>
        </w:rPr>
        <w:t>造成的酸雨等環境問題</w:t>
      </w:r>
      <w:r w:rsidRPr="003D5DA7">
        <w:rPr>
          <w:lang w:val="pt-BR"/>
        </w:rPr>
        <w:br/>
      </w:r>
      <w:r w:rsidRPr="003D5DA7">
        <w:rPr>
          <w:rFonts w:hint="eastAsia"/>
          <w:lang w:val="pt-BR"/>
        </w:rPr>
        <w:t>(3) (A)</w:t>
      </w:r>
      <w:r w:rsidRPr="003D5DA7">
        <w:rPr>
          <w:rFonts w:hint="eastAsia"/>
          <w:lang w:val="pt-BR"/>
        </w:rPr>
        <w:t>核能不屬於再生能源</w:t>
      </w:r>
      <w:r w:rsidRPr="003D5DA7">
        <w:rPr>
          <w:lang w:val="pt-BR"/>
        </w:rPr>
        <w:br/>
      </w:r>
      <w:r w:rsidRPr="003D5DA7">
        <w:rPr>
          <w:rFonts w:hint="eastAsia"/>
          <w:lang w:val="pt-BR"/>
        </w:rPr>
        <w:t>(B)</w:t>
      </w:r>
      <w:r w:rsidRPr="003D5DA7">
        <w:rPr>
          <w:rFonts w:hint="eastAsia"/>
          <w:lang w:val="pt-BR"/>
        </w:rPr>
        <w:t>臺灣岩岸的潮差不足以發展潮汐發電</w:t>
      </w:r>
      <w:r w:rsidRPr="003D5DA7">
        <w:rPr>
          <w:lang w:val="pt-BR"/>
        </w:rPr>
        <w:br/>
      </w:r>
      <w:r w:rsidRPr="003D5DA7">
        <w:rPr>
          <w:rFonts w:hint="eastAsia"/>
          <w:lang w:val="pt-BR"/>
        </w:rPr>
        <w:t>(D)</w:t>
      </w:r>
      <w:r w:rsidRPr="003D5DA7">
        <w:rPr>
          <w:rFonts w:hint="eastAsia"/>
          <w:lang w:val="pt-BR"/>
        </w:rPr>
        <w:t>尚在研發階段</w:t>
      </w:r>
    </w:p>
    <w:p w:rsidR="003D5DA7" w:rsidRDefault="003D5DA7">
      <w:pPr>
        <w:rPr>
          <w:rFonts w:ascii="新細明體" w:eastAsia="新細明體" w:hAnsi="新細明體"/>
          <w:sz w:val="24"/>
        </w:rPr>
      </w:pPr>
    </w:p>
    <w:p w:rsidR="003D5DA7" w:rsidRDefault="003D5DA7">
      <w:pPr>
        <w:rPr>
          <w:rFonts w:ascii="新細明體" w:eastAsia="新細明體" w:hAnsi="新細明體"/>
          <w:sz w:val="36"/>
        </w:rPr>
      </w:pPr>
      <w:r>
        <w:rPr>
          <w:rFonts w:ascii="新細明體" w:eastAsia="新細明體" w:hAnsi="新細明體" w:hint="eastAsia"/>
          <w:sz w:val="36"/>
        </w:rPr>
        <w:t>【題組單選題】</w:t>
      </w:r>
    </w:p>
    <w:p w:rsidR="003D5DA7" w:rsidRPr="00697D86" w:rsidRDefault="003D5DA7" w:rsidP="003D5DA7">
      <w:pPr>
        <w:ind w:left="454" w:hanging="454"/>
        <w:rPr>
          <w:rFonts w:hAnsi="新細明體"/>
        </w:rPr>
      </w:pPr>
      <w:r>
        <w:rPr>
          <w:rFonts w:ascii="新細明體" w:eastAsia="新細明體" w:hAnsi="新細明體"/>
          <w:sz w:val="24"/>
        </w:rPr>
        <w:t xml:space="preserve"> 1. </w:t>
      </w:r>
      <w:r w:rsidRPr="00697D86">
        <w:rPr>
          <w:rFonts w:hAnsi="新細明體"/>
        </w:rPr>
        <w:t>已知氦原子核</w:t>
      </w:r>
      <w:r w:rsidRPr="00697D86">
        <w:rPr>
          <w:rFonts w:hAnsi="新細明體" w:hint="eastAsia"/>
        </w:rPr>
        <w:t>（</w:t>
      </w:r>
      <w:r w:rsidRPr="00697D86">
        <w:rPr>
          <w:position w:val="-10"/>
        </w:rPr>
        <w:object w:dxaOrig="440" w:dyaOrig="360">
          <v:shape id="_x0000_i1408" type="#_x0000_t75" style="width:21.75pt;height:18pt" o:ole="">
            <v:imagedata r:id="rId698" o:title=""/>
          </v:shape>
          <o:OLEObject Type="Embed" ProgID="Equation.DSMT4" ShapeID="_x0000_i1408" DrawAspect="Content" ObjectID="_1523807875" r:id="rId699"/>
        </w:object>
      </w:r>
      <w:r w:rsidRPr="00697D86">
        <w:rPr>
          <w:rFonts w:hAnsi="新細明體" w:hint="eastAsia"/>
        </w:rPr>
        <w:t>）</w:t>
      </w:r>
      <w:r w:rsidRPr="00697D86">
        <w:rPr>
          <w:rFonts w:hAnsi="新細明體"/>
        </w:rPr>
        <w:t>是一種相當穩定的原子核，自然界中某些不穩定的原子核，會藉由釋放出一個氦原子核來變得更穩定，此過程稱為</w:t>
      </w:r>
      <w:r w:rsidRPr="00697D86">
        <w:rPr>
          <w:i/>
        </w:rPr>
        <w:t>α</w:t>
      </w:r>
      <w:r w:rsidRPr="00697D86">
        <w:rPr>
          <w:rFonts w:hAnsi="新細明體"/>
        </w:rPr>
        <w:t>衰變。</w:t>
      </w:r>
      <w:r w:rsidRPr="00697D86">
        <w:rPr>
          <w:i/>
        </w:rPr>
        <w:t>α</w:t>
      </w:r>
      <w:r w:rsidRPr="00697D86">
        <w:rPr>
          <w:rFonts w:hAnsi="新細明體"/>
        </w:rPr>
        <w:t>衰變之後，原子核的質子數與中子數各減少兩個，即原子序減</w:t>
      </w:r>
      <w:r w:rsidRPr="00697D86">
        <w:t>2</w:t>
      </w:r>
      <w:r w:rsidRPr="00697D86">
        <w:rPr>
          <w:rFonts w:hAnsi="新細明體"/>
        </w:rPr>
        <w:t>、質量數減</w:t>
      </w:r>
      <w:r w:rsidRPr="00697D86">
        <w:t>4</w:t>
      </w:r>
      <w:r w:rsidRPr="00697D86">
        <w:rPr>
          <w:rFonts w:hAnsi="新細明體"/>
        </w:rPr>
        <w:t>。</w:t>
      </w:r>
      <w:r w:rsidRPr="00697D86">
        <w:rPr>
          <w:rFonts w:hAnsi="新細明體" w:hint="eastAsia"/>
        </w:rPr>
        <w:br/>
      </w:r>
      <w:r w:rsidRPr="00697D86">
        <w:rPr>
          <w:rFonts w:hAnsi="新細明體"/>
        </w:rPr>
        <w:t>而有些中子數過多的不穩定原子則會進行</w:t>
      </w:r>
      <w:r w:rsidRPr="00697D86">
        <w:rPr>
          <w:i/>
        </w:rPr>
        <w:t>β</w:t>
      </w:r>
      <w:r w:rsidRPr="00697D86">
        <w:rPr>
          <w:rFonts w:hAnsi="新細明體"/>
        </w:rPr>
        <w:t>衰變。</w:t>
      </w:r>
      <w:r w:rsidRPr="00697D86">
        <w:rPr>
          <w:i/>
        </w:rPr>
        <w:t>β</w:t>
      </w:r>
      <w:r w:rsidRPr="00697D86">
        <w:rPr>
          <w:rFonts w:hAnsi="新細明體"/>
        </w:rPr>
        <w:t>衰變之後，原子核的中子數會減少一個，而質子數會增加一個，因此其原子序會增</w:t>
      </w:r>
      <w:r w:rsidRPr="00697D86">
        <w:t>1</w:t>
      </w:r>
      <w:r w:rsidRPr="00697D86">
        <w:rPr>
          <w:rFonts w:hAnsi="新細明體"/>
        </w:rPr>
        <w:t>、質量數則不改變。</w:t>
      </w:r>
      <w:r w:rsidRPr="00697D86">
        <w:rPr>
          <w:rFonts w:hAnsi="新細明體" w:hint="eastAsia"/>
        </w:rPr>
        <w:t>試回答下列</w:t>
      </w:r>
      <w:r w:rsidRPr="00697D86">
        <w:rPr>
          <w:rFonts w:hint="eastAsia"/>
        </w:rPr>
        <w:t>2</w:t>
      </w:r>
      <w:r w:rsidRPr="00697D86">
        <w:rPr>
          <w:rFonts w:hAnsi="新細明體" w:hint="eastAsia"/>
        </w:rPr>
        <w:t>題。</w:t>
      </w:r>
      <w:r w:rsidRPr="00697D86">
        <w:rPr>
          <w:rFonts w:hAnsi="新細明體"/>
        </w:rPr>
        <w:br/>
      </w:r>
      <w:r w:rsidRPr="00697D86">
        <w:rPr>
          <w:rFonts w:hAnsi="新細明體" w:hint="eastAsia"/>
        </w:rPr>
        <w:t>(1)</w:t>
      </w:r>
      <w:r w:rsidRPr="00697D86">
        <w:rPr>
          <w:rFonts w:hAnsi="新細明體"/>
        </w:rPr>
        <w:t>原子核</w:t>
      </w:r>
      <w:r w:rsidRPr="00697D86">
        <w:rPr>
          <w:position w:val="-10"/>
        </w:rPr>
        <w:object w:dxaOrig="480" w:dyaOrig="360">
          <v:shape id="_x0000_i1409" type="#_x0000_t75" style="width:24pt;height:18pt" o:ole="">
            <v:imagedata r:id="rId700" o:title=""/>
          </v:shape>
          <o:OLEObject Type="Embed" ProgID="Equation.DSMT4" ShapeID="_x0000_i1409" DrawAspect="Content" ObjectID="_1523807876" r:id="rId701"/>
        </w:object>
      </w:r>
      <w:r w:rsidRPr="00697D86">
        <w:rPr>
          <w:rFonts w:hAnsi="新細明體"/>
        </w:rPr>
        <w:t>若經過一次</w:t>
      </w:r>
      <w:r w:rsidRPr="00697D86">
        <w:rPr>
          <w:i/>
        </w:rPr>
        <w:t>α</w:t>
      </w:r>
      <w:r w:rsidRPr="00697D86">
        <w:rPr>
          <w:rFonts w:hAnsi="新細明體"/>
        </w:rPr>
        <w:t>衰變，再經過一次</w:t>
      </w:r>
      <w:r w:rsidRPr="00697D86">
        <w:rPr>
          <w:i/>
        </w:rPr>
        <w:t>β</w:t>
      </w:r>
      <w:r w:rsidRPr="00697D86">
        <w:rPr>
          <w:rFonts w:hAnsi="新細明體"/>
        </w:rPr>
        <w:t xml:space="preserve">衰變，會變成下列哪一種原子核？　</w:t>
      </w:r>
      <w:r w:rsidRPr="00697D86">
        <w:t>(A)</w:t>
      </w:r>
      <w:r w:rsidRPr="00697D86">
        <w:rPr>
          <w:position w:val="-10"/>
        </w:rPr>
        <w:object w:dxaOrig="480" w:dyaOrig="360">
          <v:shape id="_x0000_i1410" type="#_x0000_t75" style="width:24pt;height:18pt" o:ole="">
            <v:imagedata r:id="rId702" o:title=""/>
          </v:shape>
          <o:OLEObject Type="Embed" ProgID="Equation.DSMT4" ShapeID="_x0000_i1410" DrawAspect="Content" ObjectID="_1523807877" r:id="rId703"/>
        </w:object>
      </w:r>
      <w:r w:rsidRPr="00697D86">
        <w:rPr>
          <w:rFonts w:hAnsi="新細明體"/>
        </w:rPr>
        <w:t xml:space="preserve">　</w:t>
      </w:r>
      <w:r w:rsidRPr="00697D86">
        <w:t>(B)</w:t>
      </w:r>
      <w:r w:rsidRPr="00697D86">
        <w:rPr>
          <w:position w:val="-10"/>
        </w:rPr>
        <w:object w:dxaOrig="560" w:dyaOrig="360">
          <v:shape id="_x0000_i1411" type="#_x0000_t75" style="width:27.75pt;height:18pt" o:ole="">
            <v:imagedata r:id="rId704" o:title=""/>
          </v:shape>
          <o:OLEObject Type="Embed" ProgID="Equation.DSMT4" ShapeID="_x0000_i1411" DrawAspect="Content" ObjectID="_1523807878" r:id="rId705"/>
        </w:object>
      </w:r>
      <w:r w:rsidRPr="00697D86">
        <w:rPr>
          <w:rFonts w:hAnsi="新細明體"/>
        </w:rPr>
        <w:t xml:space="preserve">　</w:t>
      </w:r>
      <w:r w:rsidRPr="00697D86">
        <w:t>(C)</w:t>
      </w:r>
      <w:r w:rsidRPr="00697D86">
        <w:rPr>
          <w:position w:val="-10"/>
        </w:rPr>
        <w:object w:dxaOrig="540" w:dyaOrig="360">
          <v:shape id="_x0000_i1412" type="#_x0000_t75" style="width:27pt;height:18pt" o:ole="">
            <v:imagedata r:id="rId706" o:title=""/>
          </v:shape>
          <o:OLEObject Type="Embed" ProgID="Equation.DSMT4" ShapeID="_x0000_i1412" DrawAspect="Content" ObjectID="_1523807879" r:id="rId707"/>
        </w:object>
      </w:r>
      <w:r w:rsidRPr="00697D86">
        <w:rPr>
          <w:rFonts w:hAnsi="新細明體"/>
        </w:rPr>
        <w:t xml:space="preserve">　</w:t>
      </w:r>
      <w:r w:rsidRPr="00697D86">
        <w:t>(D)</w:t>
      </w:r>
      <w:r w:rsidRPr="00697D86">
        <w:rPr>
          <w:position w:val="-10"/>
        </w:rPr>
        <w:object w:dxaOrig="540" w:dyaOrig="360">
          <v:shape id="_x0000_i1413" type="#_x0000_t75" style="width:27pt;height:18pt" o:ole="">
            <v:imagedata r:id="rId708" o:title=""/>
          </v:shape>
          <o:OLEObject Type="Embed" ProgID="Equation.DSMT4" ShapeID="_x0000_i1413" DrawAspect="Content" ObjectID="_1523807880" r:id="rId709"/>
        </w:object>
      </w:r>
      <w:r w:rsidRPr="00697D86">
        <w:rPr>
          <w:rFonts w:hint="eastAsia"/>
        </w:rPr>
        <w:br/>
        <w:t>(2)</w:t>
      </w:r>
      <w:r w:rsidRPr="00697D86">
        <w:rPr>
          <w:rFonts w:hAnsi="新細明體"/>
        </w:rPr>
        <w:t>雖然原子核經由衰變產生的放射性都帶有能量，但人類對核能的利用卻是透過另種方式來達成。例如，核電廠利用核反應所釋出的能量來發電。有關核反應的敘述，何項</w:t>
      </w:r>
      <w:r w:rsidRPr="00697D86">
        <w:rPr>
          <w:rFonts w:hAnsi="新細明體"/>
          <w:u w:val="wave"/>
        </w:rPr>
        <w:t>錯誤</w:t>
      </w:r>
      <w:r w:rsidRPr="00697D86">
        <w:rPr>
          <w:rFonts w:hAnsi="新細明體"/>
        </w:rPr>
        <w:t xml:space="preserve">？　</w:t>
      </w:r>
      <w:r w:rsidRPr="00697D86">
        <w:t>(A)</w:t>
      </w:r>
      <w:r w:rsidRPr="00697D86">
        <w:rPr>
          <w:rFonts w:hAnsi="新細明體"/>
        </w:rPr>
        <w:t xml:space="preserve">原子經過核反應，反應前後的原子種類改變了　</w:t>
      </w:r>
      <w:r w:rsidRPr="00697D86">
        <w:t>(B)</w:t>
      </w:r>
      <w:r w:rsidRPr="00697D86">
        <w:rPr>
          <w:rFonts w:hAnsi="新細明體"/>
        </w:rPr>
        <w:t xml:space="preserve">目前的核能電廠是利用核分裂來發電　</w:t>
      </w:r>
      <w:r w:rsidRPr="00697D86">
        <w:t>(C)</w:t>
      </w:r>
      <w:r w:rsidRPr="00697D86">
        <w:rPr>
          <w:rFonts w:hAnsi="新細明體"/>
        </w:rPr>
        <w:t xml:space="preserve">比起煤或石油來，核燃料只以很少的質量就可產生很大的能量　</w:t>
      </w:r>
      <w:r w:rsidRPr="00697D86">
        <w:t>(D)</w:t>
      </w:r>
      <w:r w:rsidRPr="00697D86">
        <w:rPr>
          <w:rFonts w:hAnsi="新細明體"/>
        </w:rPr>
        <w:t>這種反應生成物的輻射性，經過低溫冷凍處理即可清除</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3103</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左營高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1)C;(2)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1)</w:t>
      </w:r>
      <w:r w:rsidRPr="003D5DA7">
        <w:rPr>
          <w:position w:val="-14"/>
        </w:rPr>
        <w:object w:dxaOrig="2120" w:dyaOrig="400">
          <v:shape id="_x0000_i1414" type="#_x0000_t75" style="width:105.75pt;height:20.25pt" o:ole="">
            <v:imagedata r:id="rId710" o:title=""/>
          </v:shape>
          <o:OLEObject Type="Embed" ProgID="Equation.DSMT4" ShapeID="_x0000_i1414" DrawAspect="Content" ObjectID="_1523807881" r:id="rId711"/>
        </w:object>
      </w:r>
      <w:r w:rsidRPr="003D5DA7">
        <w:rPr>
          <w:rFonts w:hint="eastAsia"/>
        </w:rPr>
        <w:br/>
        <w:t xml:space="preserve">238 = 4 + 0 + </w:t>
      </w:r>
      <w:r w:rsidRPr="003D5DA7">
        <w:rPr>
          <w:rFonts w:hint="eastAsia"/>
          <w:i/>
        </w:rPr>
        <w:t>A</w:t>
      </w:r>
      <w:r w:rsidRPr="003D5DA7">
        <w:rPr>
          <w:rFonts w:hint="eastAsia"/>
        </w:rPr>
        <w:t xml:space="preserve"> </w:t>
      </w:r>
      <w:r w:rsidRPr="003D5DA7">
        <w:rPr>
          <w:rFonts w:hint="eastAsia"/>
        </w:rPr>
        <w:sym w:font="Symbol" w:char="F0DE"/>
      </w:r>
      <w:r w:rsidRPr="003D5DA7">
        <w:rPr>
          <w:rFonts w:hint="eastAsia"/>
        </w:rPr>
        <w:t xml:space="preserve"> </w:t>
      </w:r>
      <w:r w:rsidRPr="003D5DA7">
        <w:rPr>
          <w:rFonts w:hint="eastAsia"/>
          <w:i/>
        </w:rPr>
        <w:t>A</w:t>
      </w:r>
      <w:r w:rsidRPr="003D5DA7">
        <w:rPr>
          <w:rFonts w:hint="eastAsia"/>
        </w:rPr>
        <w:t xml:space="preserve"> = 234</w:t>
      </w:r>
      <w:r w:rsidRPr="003D5DA7">
        <w:br/>
      </w:r>
      <w:r w:rsidRPr="003D5DA7">
        <w:rPr>
          <w:rFonts w:hint="eastAsia"/>
        </w:rPr>
        <w:t>92 = 2 + (</w:t>
      </w:r>
      <w:r w:rsidRPr="003D5DA7">
        <w:rPr>
          <w:rFonts w:hint="eastAsia"/>
        </w:rPr>
        <w:sym w:font="Symbol" w:char="F02D"/>
      </w:r>
      <w:r w:rsidRPr="003D5DA7">
        <w:rPr>
          <w:rFonts w:hint="eastAsia"/>
        </w:rPr>
        <w:t xml:space="preserve">1) + </w:t>
      </w:r>
      <w:r w:rsidRPr="003D5DA7">
        <w:rPr>
          <w:rFonts w:hint="eastAsia"/>
          <w:i/>
        </w:rPr>
        <w:t>Z</w:t>
      </w:r>
      <w:r w:rsidRPr="003D5DA7">
        <w:rPr>
          <w:rFonts w:hint="eastAsia"/>
        </w:rPr>
        <w:t xml:space="preserve"> </w:t>
      </w:r>
      <w:r w:rsidRPr="003D5DA7">
        <w:rPr>
          <w:rFonts w:hint="eastAsia"/>
        </w:rPr>
        <w:sym w:font="Symbol" w:char="F0DE"/>
      </w:r>
      <w:r w:rsidRPr="003D5DA7">
        <w:rPr>
          <w:rFonts w:hint="eastAsia"/>
        </w:rPr>
        <w:t xml:space="preserve"> </w:t>
      </w:r>
      <w:r w:rsidRPr="003D5DA7">
        <w:rPr>
          <w:rFonts w:hint="eastAsia"/>
          <w:i/>
        </w:rPr>
        <w:t>Z</w:t>
      </w:r>
      <w:r w:rsidRPr="003D5DA7">
        <w:rPr>
          <w:rFonts w:hint="eastAsia"/>
        </w:rPr>
        <w:t xml:space="preserve"> = 91</w:t>
      </w:r>
      <w:r w:rsidRPr="003D5DA7">
        <w:br/>
      </w:r>
      <w:r w:rsidRPr="003D5DA7">
        <w:rPr>
          <w:rFonts w:hint="eastAsia"/>
        </w:rPr>
        <w:t>(2) (D)</w:t>
      </w:r>
      <w:r w:rsidRPr="003D5DA7">
        <w:rPr>
          <w:rFonts w:hint="eastAsia"/>
        </w:rPr>
        <w:t>核廢料的輻射性無法清除，僅能阻擋</w:t>
      </w:r>
    </w:p>
    <w:p w:rsidR="003D5DA7" w:rsidRPr="00DE3D7F" w:rsidRDefault="003D5DA7" w:rsidP="003D5DA7">
      <w:pPr>
        <w:ind w:left="454" w:hanging="454"/>
        <w:rPr>
          <w:rFonts w:hAnsi="新細明體"/>
        </w:rPr>
      </w:pPr>
      <w:r>
        <w:rPr>
          <w:rFonts w:ascii="新細明體" w:eastAsia="新細明體" w:hAnsi="新細明體"/>
          <w:sz w:val="24"/>
        </w:rPr>
        <w:t xml:space="preserve"> 2. </w:t>
      </w:r>
      <w:r w:rsidRPr="00DE3D7F">
        <w:rPr>
          <w:rFonts w:hAnsi="新細明體" w:hint="eastAsia"/>
        </w:rPr>
        <w:t>要啟動核熔合反應爐，首先必須抽出鋼爐內的空氣，然後在真空的反應爐中注入氫的同位素氘氣。接著接上</w:t>
      </w:r>
      <w:r w:rsidRPr="00DE3D7F">
        <w:rPr>
          <w:rFonts w:hint="eastAsia"/>
        </w:rPr>
        <w:t>4</w:t>
      </w:r>
      <w:r w:rsidRPr="00DE3D7F">
        <w:rPr>
          <w:rFonts w:hAnsi="新細明體" w:hint="eastAsia"/>
        </w:rPr>
        <w:t>萬伏特的電源，讓爐內產生核熔合反應，並僅散發低量輻射線，不至於造成危害。試回答下列</w:t>
      </w:r>
      <w:r w:rsidRPr="00DE3D7F">
        <w:rPr>
          <w:rFonts w:hint="eastAsia"/>
        </w:rPr>
        <w:t>2</w:t>
      </w:r>
      <w:r w:rsidRPr="00DE3D7F">
        <w:rPr>
          <w:rFonts w:hAnsi="新細明體" w:hint="eastAsia"/>
        </w:rPr>
        <w:t>題。</w:t>
      </w:r>
      <w:r w:rsidRPr="00DE3D7F">
        <w:rPr>
          <w:rFonts w:hAnsi="新細明體"/>
        </w:rPr>
        <w:br/>
      </w:r>
      <w:r w:rsidRPr="00DE3D7F">
        <w:rPr>
          <w:rFonts w:hAnsi="新細明體" w:hint="eastAsia"/>
        </w:rPr>
        <w:t>(1)</w:t>
      </w:r>
      <w:r w:rsidRPr="00DE3D7F">
        <w:rPr>
          <w:rFonts w:hAnsi="新細明體" w:hint="eastAsia"/>
        </w:rPr>
        <w:t>核熔合反應之一為</w:t>
      </w:r>
      <w:r w:rsidRPr="00DE3D7F">
        <w:rPr>
          <w:position w:val="-10"/>
        </w:rPr>
        <w:object w:dxaOrig="2120" w:dyaOrig="360">
          <v:shape id="_x0000_i1415" type="#_x0000_t75" style="width:105.75pt;height:18pt" o:ole="">
            <v:imagedata r:id="rId712" o:title=""/>
          </v:shape>
          <o:OLEObject Type="Embed" ProgID="Equation.DSMT4" ShapeID="_x0000_i1415" DrawAspect="Content" ObjectID="_1523807882" r:id="rId713"/>
        </w:object>
      </w:r>
      <w:r w:rsidRPr="00DE3D7F">
        <w:rPr>
          <w:rFonts w:hint="eastAsia"/>
        </w:rPr>
        <w:t>能量</w:t>
      </w:r>
      <w:r w:rsidRPr="00DE3D7F">
        <w:rPr>
          <w:rFonts w:hAnsi="新細明體" w:hint="eastAsia"/>
        </w:rPr>
        <w:t>，下列哪一個選項可正確表示反應式中的</w:t>
      </w:r>
      <w:r w:rsidRPr="00DE3D7F">
        <w:rPr>
          <w:rFonts w:hint="eastAsia"/>
          <w:i/>
        </w:rPr>
        <w:t>x</w:t>
      </w:r>
      <w:r w:rsidRPr="00DE3D7F">
        <w:rPr>
          <w:rFonts w:hAnsi="新細明體" w:hint="eastAsia"/>
        </w:rPr>
        <w:t>與</w:t>
      </w:r>
      <w:r w:rsidRPr="00DE3D7F">
        <w:rPr>
          <w:rFonts w:hint="eastAsia"/>
          <w:i/>
        </w:rPr>
        <w:t>y</w:t>
      </w:r>
      <w:r w:rsidRPr="00DE3D7F">
        <w:rPr>
          <w:rFonts w:hAnsi="新細明體"/>
        </w:rPr>
        <w:t xml:space="preserve">？　</w:t>
      </w:r>
      <w:r w:rsidRPr="00DE3D7F">
        <w:t>(A)</w:t>
      </w:r>
      <w:r w:rsidRPr="00DE3D7F">
        <w:rPr>
          <w:rFonts w:hint="eastAsia"/>
        </w:rPr>
        <w:t xml:space="preserve"> </w:t>
      </w:r>
      <w:r w:rsidRPr="00DE3D7F">
        <w:rPr>
          <w:rFonts w:hint="eastAsia"/>
          <w:i/>
        </w:rPr>
        <w:t>x</w:t>
      </w:r>
      <w:r w:rsidRPr="00DE3D7F">
        <w:t xml:space="preserve"> = </w:t>
      </w:r>
      <w:r w:rsidRPr="00DE3D7F">
        <w:rPr>
          <w:rFonts w:hint="eastAsia"/>
        </w:rPr>
        <w:t>1</w:t>
      </w:r>
      <w:r w:rsidRPr="00DE3D7F">
        <w:rPr>
          <w:rFonts w:hAnsi="新細明體" w:hint="eastAsia"/>
        </w:rPr>
        <w:t>，</w:t>
      </w:r>
      <w:r w:rsidRPr="00DE3D7F">
        <w:rPr>
          <w:rFonts w:hint="eastAsia"/>
          <w:i/>
        </w:rPr>
        <w:t>y</w:t>
      </w:r>
      <w:r w:rsidRPr="00DE3D7F">
        <w:t xml:space="preserve"> = </w:t>
      </w:r>
      <w:r w:rsidRPr="00DE3D7F">
        <w:rPr>
          <w:rFonts w:hint="eastAsia"/>
        </w:rPr>
        <w:t>2</w:t>
      </w:r>
      <w:r w:rsidRPr="00DE3D7F">
        <w:rPr>
          <w:rFonts w:hAnsi="新細明體"/>
        </w:rPr>
        <w:t xml:space="preserve">　</w:t>
      </w:r>
      <w:r w:rsidRPr="00DE3D7F">
        <w:t>(B)</w:t>
      </w:r>
      <w:r w:rsidRPr="00DE3D7F">
        <w:rPr>
          <w:rFonts w:hint="eastAsia"/>
        </w:rPr>
        <w:t xml:space="preserve"> </w:t>
      </w:r>
      <w:r w:rsidRPr="00DE3D7F">
        <w:rPr>
          <w:rFonts w:hint="eastAsia"/>
          <w:i/>
        </w:rPr>
        <w:t>x</w:t>
      </w:r>
      <w:r w:rsidRPr="00DE3D7F">
        <w:t xml:space="preserve"> = </w:t>
      </w:r>
      <w:r w:rsidRPr="00DE3D7F">
        <w:rPr>
          <w:rFonts w:hint="eastAsia"/>
        </w:rPr>
        <w:t>2</w:t>
      </w:r>
      <w:r w:rsidRPr="00DE3D7F">
        <w:rPr>
          <w:rFonts w:hAnsi="新細明體" w:hint="eastAsia"/>
        </w:rPr>
        <w:t>，</w:t>
      </w:r>
      <w:r w:rsidRPr="00DE3D7F">
        <w:rPr>
          <w:rFonts w:hint="eastAsia"/>
          <w:i/>
        </w:rPr>
        <w:t>y</w:t>
      </w:r>
      <w:r w:rsidRPr="00DE3D7F">
        <w:t xml:space="preserve"> = </w:t>
      </w:r>
      <w:r w:rsidRPr="00DE3D7F">
        <w:rPr>
          <w:rFonts w:hint="eastAsia"/>
        </w:rPr>
        <w:t>3</w:t>
      </w:r>
      <w:r w:rsidRPr="00DE3D7F">
        <w:rPr>
          <w:rFonts w:hAnsi="新細明體"/>
        </w:rPr>
        <w:t xml:space="preserve">　</w:t>
      </w:r>
      <w:r w:rsidRPr="00DE3D7F">
        <w:t>(C)</w:t>
      </w:r>
      <w:r w:rsidRPr="00DE3D7F">
        <w:rPr>
          <w:rFonts w:hint="eastAsia"/>
        </w:rPr>
        <w:t xml:space="preserve"> </w:t>
      </w:r>
      <w:r w:rsidRPr="00DE3D7F">
        <w:rPr>
          <w:rFonts w:hint="eastAsia"/>
          <w:i/>
        </w:rPr>
        <w:t>x</w:t>
      </w:r>
      <w:r w:rsidRPr="00DE3D7F">
        <w:t xml:space="preserve"> = </w:t>
      </w:r>
      <w:r w:rsidRPr="00DE3D7F">
        <w:rPr>
          <w:rFonts w:hint="eastAsia"/>
        </w:rPr>
        <w:t>2</w:t>
      </w:r>
      <w:r w:rsidRPr="00DE3D7F">
        <w:rPr>
          <w:rFonts w:hAnsi="新細明體" w:hint="eastAsia"/>
        </w:rPr>
        <w:t>，</w:t>
      </w:r>
      <w:r w:rsidRPr="00DE3D7F">
        <w:rPr>
          <w:rFonts w:hint="eastAsia"/>
          <w:i/>
        </w:rPr>
        <w:t>y</w:t>
      </w:r>
      <w:r w:rsidRPr="00DE3D7F">
        <w:t xml:space="preserve"> = </w:t>
      </w:r>
      <w:r w:rsidRPr="00DE3D7F">
        <w:rPr>
          <w:rFonts w:hint="eastAsia"/>
        </w:rPr>
        <w:t>4</w:t>
      </w:r>
      <w:r w:rsidRPr="00DE3D7F">
        <w:rPr>
          <w:rFonts w:hAnsi="新細明體"/>
        </w:rPr>
        <w:t xml:space="preserve">　</w:t>
      </w:r>
      <w:r w:rsidRPr="00DE3D7F">
        <w:t>(D)</w:t>
      </w:r>
      <w:r w:rsidRPr="00DE3D7F">
        <w:rPr>
          <w:rFonts w:hint="eastAsia"/>
        </w:rPr>
        <w:t xml:space="preserve"> </w:t>
      </w:r>
      <w:r w:rsidRPr="00DE3D7F">
        <w:rPr>
          <w:rFonts w:hint="eastAsia"/>
          <w:i/>
        </w:rPr>
        <w:t>x</w:t>
      </w:r>
      <w:r w:rsidRPr="00DE3D7F">
        <w:t xml:space="preserve"> = </w:t>
      </w:r>
      <w:r w:rsidRPr="00DE3D7F">
        <w:rPr>
          <w:rFonts w:hint="eastAsia"/>
        </w:rPr>
        <w:t>3</w:t>
      </w:r>
      <w:r w:rsidRPr="00DE3D7F">
        <w:rPr>
          <w:rFonts w:hAnsi="新細明體" w:hint="eastAsia"/>
        </w:rPr>
        <w:t>，</w:t>
      </w:r>
      <w:r w:rsidRPr="00DE3D7F">
        <w:rPr>
          <w:rFonts w:hint="eastAsia"/>
          <w:i/>
        </w:rPr>
        <w:t>y</w:t>
      </w:r>
      <w:r w:rsidRPr="00DE3D7F">
        <w:t xml:space="preserve"> = </w:t>
      </w:r>
      <w:r w:rsidRPr="00DE3D7F">
        <w:rPr>
          <w:rFonts w:hint="eastAsia"/>
        </w:rPr>
        <w:t>3</w:t>
      </w:r>
      <w:r w:rsidRPr="00DE3D7F">
        <w:rPr>
          <w:rFonts w:hAnsi="新細明體" w:hint="eastAsia"/>
        </w:rPr>
        <w:t xml:space="preserve">　</w:t>
      </w:r>
      <w:r w:rsidRPr="00DE3D7F">
        <w:rPr>
          <w:rFonts w:hint="eastAsia"/>
        </w:rPr>
        <w:t xml:space="preserve">(E) </w:t>
      </w:r>
      <w:r w:rsidRPr="00DE3D7F">
        <w:rPr>
          <w:rFonts w:hint="eastAsia"/>
          <w:i/>
        </w:rPr>
        <w:t>x</w:t>
      </w:r>
      <w:r w:rsidRPr="00DE3D7F">
        <w:t xml:space="preserve"> = </w:t>
      </w:r>
      <w:r w:rsidRPr="00DE3D7F">
        <w:rPr>
          <w:rFonts w:hint="eastAsia"/>
        </w:rPr>
        <w:t>4</w:t>
      </w:r>
      <w:r w:rsidRPr="00DE3D7F">
        <w:rPr>
          <w:rFonts w:hAnsi="新細明體" w:hint="eastAsia"/>
        </w:rPr>
        <w:t>，</w:t>
      </w:r>
      <w:r w:rsidRPr="00DE3D7F">
        <w:rPr>
          <w:rFonts w:hint="eastAsia"/>
          <w:i/>
        </w:rPr>
        <w:t>y</w:t>
      </w:r>
      <w:r w:rsidRPr="00DE3D7F">
        <w:t xml:space="preserve"> = </w:t>
      </w:r>
      <w:r w:rsidRPr="00DE3D7F">
        <w:rPr>
          <w:rFonts w:hint="eastAsia"/>
        </w:rPr>
        <w:t>3</w:t>
      </w:r>
      <w:r w:rsidRPr="00DE3D7F">
        <w:br/>
      </w:r>
      <w:r w:rsidRPr="00DE3D7F">
        <w:rPr>
          <w:rFonts w:hint="eastAsia"/>
        </w:rPr>
        <w:t>(2)</w:t>
      </w:r>
      <w:r w:rsidRPr="00DE3D7F">
        <w:rPr>
          <w:rFonts w:hAnsi="新細明體" w:hint="eastAsia"/>
        </w:rPr>
        <w:t>關於核分裂與核熔合反應的敘述，何者正確</w:t>
      </w:r>
      <w:r w:rsidRPr="00DE3D7F">
        <w:rPr>
          <w:rFonts w:hAnsi="新細明體"/>
        </w:rPr>
        <w:t xml:space="preserve">？　</w:t>
      </w:r>
      <w:r w:rsidRPr="00DE3D7F">
        <w:t>(A)</w:t>
      </w:r>
      <w:r w:rsidRPr="00DE3D7F">
        <w:rPr>
          <w:rFonts w:hAnsi="新細明體" w:hint="eastAsia"/>
        </w:rPr>
        <w:t>核熔合反應後，生成物的總質量較反應物的總質量大</w:t>
      </w:r>
      <w:r w:rsidRPr="00DE3D7F">
        <w:rPr>
          <w:rFonts w:hAnsi="新細明體"/>
        </w:rPr>
        <w:t xml:space="preserve">　</w:t>
      </w:r>
      <w:r w:rsidRPr="00DE3D7F">
        <w:t>(B)</w:t>
      </w:r>
      <w:r w:rsidRPr="00DE3D7F">
        <w:rPr>
          <w:rFonts w:hAnsi="新細明體" w:hint="eastAsia"/>
        </w:rPr>
        <w:t>核熔合時釋放出來的能量，並非來自核能</w:t>
      </w:r>
      <w:r w:rsidRPr="00DE3D7F">
        <w:rPr>
          <w:rFonts w:hAnsi="新細明體"/>
        </w:rPr>
        <w:t xml:space="preserve">　</w:t>
      </w:r>
      <w:r w:rsidRPr="00DE3D7F">
        <w:t>(C)</w:t>
      </w:r>
      <w:r w:rsidRPr="00DE3D7F">
        <w:rPr>
          <w:rFonts w:hAnsi="新細明體" w:hint="eastAsia"/>
        </w:rPr>
        <w:t>太陽輻射放出的巨大能量，主要來自核分裂反應</w:t>
      </w:r>
      <w:r w:rsidRPr="00DE3D7F">
        <w:rPr>
          <w:rFonts w:hAnsi="新細明體"/>
        </w:rPr>
        <w:t xml:space="preserve">　</w:t>
      </w:r>
      <w:r w:rsidRPr="00DE3D7F">
        <w:t>(D)</w:t>
      </w:r>
      <w:r w:rsidRPr="00DE3D7F">
        <w:rPr>
          <w:rFonts w:hAnsi="新細明體" w:hint="eastAsia"/>
        </w:rPr>
        <w:t xml:space="preserve">核熔合無放射性核廢料問題　</w:t>
      </w:r>
      <w:r w:rsidRPr="00DE3D7F">
        <w:rPr>
          <w:rFonts w:hint="eastAsia"/>
        </w:rPr>
        <w:t>(E)</w:t>
      </w:r>
      <w:r w:rsidRPr="00DE3D7F">
        <w:rPr>
          <w:rFonts w:hAnsi="新細明體" w:hint="eastAsia"/>
        </w:rPr>
        <w:t>目前已有許多發電廠利用核熔合反應提供商業發電</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3104</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明倫高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1)B;(2)D</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1)</w:t>
      </w:r>
      <w:r w:rsidRPr="003D5DA7">
        <w:rPr>
          <w:position w:val="-10"/>
        </w:rPr>
        <w:object w:dxaOrig="1920" w:dyaOrig="360">
          <v:shape id="_x0000_i1416" type="#_x0000_t75" style="width:96pt;height:18pt" o:ole="">
            <v:imagedata r:id="rId714" o:title=""/>
          </v:shape>
          <o:OLEObject Type="Embed" ProgID="Equation.DSMT4" ShapeID="_x0000_i1416" DrawAspect="Content" ObjectID="_1523807883" r:id="rId715"/>
        </w:object>
      </w:r>
      <w:r w:rsidRPr="003D5DA7">
        <w:rPr>
          <w:rFonts w:hint="eastAsia"/>
        </w:rPr>
        <w:br/>
      </w:r>
      <w:r w:rsidRPr="003D5DA7">
        <w:rPr>
          <w:position w:val="-28"/>
        </w:rPr>
        <w:object w:dxaOrig="1240" w:dyaOrig="680">
          <v:shape id="_x0000_i1417" type="#_x0000_t75" style="width:62.25pt;height:33.75pt" o:ole="">
            <v:imagedata r:id="rId716" o:title=""/>
          </v:shape>
          <o:OLEObject Type="Embed" ProgID="Equation.DSMT4" ShapeID="_x0000_i1417" DrawAspect="Content" ObjectID="_1523807884" r:id="rId717"/>
        </w:object>
      </w:r>
      <w:r w:rsidRPr="003D5DA7">
        <w:sym w:font="Symbol" w:char="F0DE"/>
      </w:r>
      <w:r w:rsidRPr="003D5DA7">
        <w:rPr>
          <w:rFonts w:hint="eastAsia"/>
        </w:rPr>
        <w:t xml:space="preserve"> </w:t>
      </w:r>
      <w:r w:rsidRPr="003D5DA7">
        <w:rPr>
          <w:rFonts w:hint="eastAsia"/>
          <w:i/>
        </w:rPr>
        <w:t>x</w:t>
      </w:r>
      <w:r w:rsidRPr="003D5DA7">
        <w:rPr>
          <w:rFonts w:hint="eastAsia"/>
        </w:rPr>
        <w:t xml:space="preserve"> = 2</w:t>
      </w:r>
      <w:r w:rsidRPr="003D5DA7">
        <w:rPr>
          <w:rFonts w:hint="eastAsia"/>
        </w:rPr>
        <w:t>，</w:t>
      </w:r>
      <w:r w:rsidRPr="003D5DA7">
        <w:rPr>
          <w:rFonts w:hint="eastAsia"/>
          <w:i/>
        </w:rPr>
        <w:t>y</w:t>
      </w:r>
      <w:r w:rsidRPr="003D5DA7">
        <w:rPr>
          <w:rFonts w:hint="eastAsia"/>
        </w:rPr>
        <w:t xml:space="preserve"> = 3</w:t>
      </w:r>
      <w:r w:rsidRPr="003D5DA7">
        <w:br/>
      </w:r>
      <w:r w:rsidRPr="003D5DA7">
        <w:rPr>
          <w:rFonts w:hint="eastAsia"/>
        </w:rPr>
        <w:t>(2) (A)</w:t>
      </w:r>
      <w:r w:rsidRPr="003D5DA7">
        <w:rPr>
          <w:rFonts w:hint="eastAsia"/>
        </w:rPr>
        <w:t xml:space="preserve">核變化，生成物總質量較反應物小　</w:t>
      </w:r>
      <w:r w:rsidRPr="003D5DA7">
        <w:rPr>
          <w:rFonts w:hint="eastAsia"/>
        </w:rPr>
        <w:t>(C)</w:t>
      </w:r>
      <w:r w:rsidRPr="003D5DA7">
        <w:rPr>
          <w:rFonts w:hint="eastAsia"/>
        </w:rPr>
        <w:t xml:space="preserve">太陽主要進行核熔合反應　</w:t>
      </w:r>
      <w:r w:rsidRPr="003D5DA7">
        <w:rPr>
          <w:rFonts w:hint="eastAsia"/>
        </w:rPr>
        <w:t>(E)</w:t>
      </w:r>
      <w:r w:rsidRPr="003D5DA7">
        <w:rPr>
          <w:rFonts w:hint="eastAsia"/>
        </w:rPr>
        <w:t>核能電廠主要為核分裂反應</w:t>
      </w:r>
    </w:p>
    <w:p w:rsidR="003D5DA7" w:rsidRPr="000A6FDB" w:rsidRDefault="003D5DA7" w:rsidP="003D5DA7">
      <w:pPr>
        <w:ind w:left="454" w:hanging="454"/>
        <w:rPr>
          <w:vertAlign w:val="superscript"/>
        </w:rPr>
      </w:pPr>
      <w:r>
        <w:rPr>
          <w:rFonts w:ascii="新細明體" w:eastAsia="新細明體" w:hAnsi="新細明體"/>
          <w:sz w:val="24"/>
        </w:rPr>
        <w:t xml:space="preserve"> 3. </w:t>
      </w:r>
      <w:r w:rsidRPr="000A6FDB">
        <w:rPr>
          <w:rFonts w:hAnsi="新細明體"/>
        </w:rPr>
        <w:t>經過</w:t>
      </w:r>
      <w:r w:rsidRPr="000A6FDB">
        <w:t>8</w:t>
      </w:r>
      <w:r w:rsidRPr="000A6FDB">
        <w:rPr>
          <w:rFonts w:hAnsi="新細明體"/>
        </w:rPr>
        <w:t>個多月飛行，美國好奇號於</w:t>
      </w:r>
      <w:smartTag w:uri="urn:schemas-microsoft-com:office:smarttags" w:element="chsdate">
        <w:smartTagPr>
          <w:attr w:name="Year" w:val="2012"/>
          <w:attr w:name="Month" w:val="8"/>
          <w:attr w:name="Day" w:val="6"/>
          <w:attr w:name="IsLunarDate" w:val="False"/>
          <w:attr w:name="IsROCDate" w:val="False"/>
        </w:smartTagPr>
        <w:r w:rsidRPr="000A6FDB">
          <w:t>2012</w:t>
        </w:r>
        <w:r w:rsidRPr="000A6FDB">
          <w:rPr>
            <w:rFonts w:hAnsi="新細明體"/>
          </w:rPr>
          <w:t>年</w:t>
        </w:r>
        <w:r w:rsidRPr="000A6FDB">
          <w:t>8</w:t>
        </w:r>
        <w:r w:rsidRPr="000A6FDB">
          <w:rPr>
            <w:rFonts w:hAnsi="新細明體"/>
          </w:rPr>
          <w:t>月</w:t>
        </w:r>
        <w:r w:rsidRPr="000A6FDB">
          <w:t>6</w:t>
        </w:r>
        <w:r w:rsidRPr="000A6FDB">
          <w:rPr>
            <w:rFonts w:hAnsi="新細明體"/>
          </w:rPr>
          <w:t>日</w:t>
        </w:r>
      </w:smartTag>
      <w:r w:rsidRPr="000A6FDB">
        <w:rPr>
          <w:rFonts w:hAnsi="新細明體"/>
        </w:rPr>
        <w:t>成功登陸火星，開始對這個太陽系中與地球最為相似的行星展開為期兩年的科學探索。好奇號的動力由一</w:t>
      </w:r>
      <w:r w:rsidRPr="000A6FDB">
        <w:rPr>
          <w:rFonts w:hAnsi="新細明體" w:hint="eastAsia"/>
        </w:rPr>
        <w:t>臺</w:t>
      </w:r>
      <w:r w:rsidRPr="000A6FDB">
        <w:rPr>
          <w:rFonts w:hAnsi="新細明體"/>
        </w:rPr>
        <w:t>多任務放射性同位素熱電發生器提供，其本質上是一塊核電池。該系統主要包括兩個組成部分：一個裝填鈽</w:t>
      </w:r>
      <w:r w:rsidRPr="000A6FDB">
        <w:t>-238</w:t>
      </w:r>
      <w:r w:rsidRPr="000A6FDB">
        <w:rPr>
          <w:rFonts w:hAnsi="新細明體"/>
        </w:rPr>
        <w:t>二氧化物的熱源和一組固體熱電偶，可以將鈽</w:t>
      </w:r>
      <w:r w:rsidRPr="000A6FDB">
        <w:t>-238</w:t>
      </w:r>
      <w:r w:rsidRPr="000A6FDB">
        <w:rPr>
          <w:rFonts w:hAnsi="新細明體"/>
        </w:rPr>
        <w:t>產生的熱能轉化為電力。鈽</w:t>
      </w:r>
      <w:r w:rsidRPr="000A6FDB">
        <w:rPr>
          <w:rFonts w:hint="eastAsia"/>
        </w:rPr>
        <w:t>-</w:t>
      </w:r>
      <w:r w:rsidRPr="000A6FDB">
        <w:t>238</w:t>
      </w:r>
      <w:r w:rsidRPr="000A6FDB">
        <w:rPr>
          <w:rFonts w:hAnsi="新細明體"/>
        </w:rPr>
        <w:t>可由下列反應製得：</w:t>
      </w:r>
      <w:r w:rsidRPr="000A6FDB">
        <w:rPr>
          <w:rFonts w:hAnsi="新細明體" w:hint="eastAsia"/>
        </w:rPr>
        <w:br/>
      </w:r>
      <w:r w:rsidRPr="000A6FDB">
        <w:t>(1)</w:t>
      </w:r>
      <w:r w:rsidRPr="000A6FDB">
        <w:rPr>
          <w:position w:val="-14"/>
        </w:rPr>
        <w:object w:dxaOrig="2240" w:dyaOrig="400">
          <v:shape id="_x0000_i1418" type="#_x0000_t75" style="width:111.75pt;height:20.25pt" o:ole="">
            <v:imagedata r:id="rId718" o:title=""/>
          </v:shape>
          <o:OLEObject Type="Embed" ProgID="Equation.DSMT4" ShapeID="_x0000_i1418" DrawAspect="Content" ObjectID="_1523807885" r:id="rId719"/>
        </w:object>
      </w:r>
      <w:r w:rsidRPr="000A6FDB">
        <w:rPr>
          <w:rFonts w:hint="eastAsia"/>
        </w:rPr>
        <w:br/>
      </w:r>
      <w:r w:rsidRPr="000A6FDB">
        <w:t>(2)</w:t>
      </w:r>
      <w:r w:rsidRPr="000A6FDB">
        <w:rPr>
          <w:position w:val="-14"/>
        </w:rPr>
        <w:object w:dxaOrig="1900" w:dyaOrig="400">
          <v:shape id="_x0000_i1419" type="#_x0000_t75" style="width:95.25pt;height:20.25pt" o:ole="">
            <v:imagedata r:id="rId720" o:title=""/>
          </v:shape>
          <o:OLEObject Type="Embed" ProgID="Equation.DSMT4" ShapeID="_x0000_i1419" DrawAspect="Content" ObjectID="_1523807886" r:id="rId721"/>
        </w:object>
      </w:r>
      <w:r w:rsidRPr="000A6FDB">
        <w:rPr>
          <w:rFonts w:hAnsi="新細明體" w:hint="eastAsia"/>
        </w:rPr>
        <w:t>（</w:t>
      </w:r>
      <w:r w:rsidRPr="000A6FDB">
        <w:rPr>
          <w:i/>
        </w:rPr>
        <w:t>n</w:t>
      </w:r>
      <w:r w:rsidRPr="000A6FDB">
        <w:rPr>
          <w:rFonts w:hAnsi="新細明體"/>
        </w:rPr>
        <w:t>、</w:t>
      </w:r>
      <w:r w:rsidRPr="000A6FDB">
        <w:rPr>
          <w:i/>
        </w:rPr>
        <w:t>m</w:t>
      </w:r>
      <w:r w:rsidRPr="000A6FDB">
        <w:rPr>
          <w:rFonts w:hAnsi="新細明體"/>
        </w:rPr>
        <w:t>為係數</w:t>
      </w:r>
      <w:r w:rsidRPr="000A6FDB">
        <w:rPr>
          <w:rFonts w:hAnsi="新細明體" w:hint="eastAsia"/>
        </w:rPr>
        <w:t>）</w:t>
      </w:r>
      <w:r w:rsidRPr="000A6FDB">
        <w:rPr>
          <w:rFonts w:hAnsi="新細明體"/>
        </w:rPr>
        <w:br/>
      </w:r>
      <w:r w:rsidRPr="000A6FDB">
        <w:rPr>
          <w:rFonts w:hAnsi="新細明體"/>
        </w:rPr>
        <w:t>鈽</w:t>
      </w:r>
      <w:r w:rsidRPr="000A6FDB">
        <w:rPr>
          <w:rFonts w:hAnsi="新細明體" w:hint="eastAsia"/>
        </w:rPr>
        <w:t>（</w:t>
      </w:r>
      <w:r w:rsidRPr="000A6FDB">
        <w:t>Pu</w:t>
      </w:r>
      <w:r w:rsidRPr="000A6FDB">
        <w:rPr>
          <w:rFonts w:hAnsi="新細明體" w:hint="eastAsia"/>
        </w:rPr>
        <w:t>）</w:t>
      </w:r>
      <w:r w:rsidRPr="000A6FDB">
        <w:rPr>
          <w:rFonts w:hAnsi="新細明體"/>
        </w:rPr>
        <w:t>是一種具放射性的超鈾元素，有多種同位素，除了鈽</w:t>
      </w:r>
      <w:r w:rsidRPr="000A6FDB">
        <w:rPr>
          <w:rFonts w:hint="eastAsia"/>
        </w:rPr>
        <w:t>-</w:t>
      </w:r>
      <w:r w:rsidRPr="000A6FDB">
        <w:t>238</w:t>
      </w:r>
      <w:r w:rsidRPr="000A6FDB">
        <w:rPr>
          <w:rFonts w:hAnsi="新細明體"/>
        </w:rPr>
        <w:t>外還有鈽</w:t>
      </w:r>
      <w:r w:rsidRPr="000A6FDB">
        <w:rPr>
          <w:rFonts w:hint="eastAsia"/>
        </w:rPr>
        <w:t>-</w:t>
      </w:r>
      <w:r w:rsidRPr="000A6FDB">
        <w:t>239</w:t>
      </w:r>
      <w:r w:rsidRPr="000A6FDB">
        <w:rPr>
          <w:rFonts w:hAnsi="新細明體"/>
        </w:rPr>
        <w:t>、鈽</w:t>
      </w:r>
      <w:r w:rsidRPr="000A6FDB">
        <w:rPr>
          <w:rFonts w:hint="eastAsia"/>
        </w:rPr>
        <w:t>-</w:t>
      </w:r>
      <w:r w:rsidRPr="000A6FDB">
        <w:t>244</w:t>
      </w:r>
      <w:r w:rsidRPr="000A6FDB">
        <w:rPr>
          <w:rFonts w:hint="eastAsia"/>
        </w:rPr>
        <w:t>……</w:t>
      </w:r>
      <w:r w:rsidRPr="000A6FDB">
        <w:rPr>
          <w:rFonts w:hAnsi="新細明體"/>
        </w:rPr>
        <w:t>等，其中鈽</w:t>
      </w:r>
      <w:r w:rsidRPr="000A6FDB">
        <w:rPr>
          <w:rFonts w:hint="eastAsia"/>
        </w:rPr>
        <w:t>-</w:t>
      </w:r>
      <w:r w:rsidRPr="000A6FDB">
        <w:t>239</w:t>
      </w:r>
      <w:r w:rsidRPr="000A6FDB">
        <w:rPr>
          <w:rFonts w:hAnsi="新細明體"/>
        </w:rPr>
        <w:t>可經由吸收熱中子產生核分裂，釋放出能量、中子，形成連鎖反應。根據上述，回答</w:t>
      </w:r>
      <w:r w:rsidRPr="000A6FDB">
        <w:rPr>
          <w:rFonts w:hAnsi="新細明體" w:hint="eastAsia"/>
        </w:rPr>
        <w:t>下列</w:t>
      </w:r>
      <w:r w:rsidRPr="000A6FDB">
        <w:rPr>
          <w:rFonts w:hint="eastAsia"/>
        </w:rPr>
        <w:t>2</w:t>
      </w:r>
      <w:r w:rsidRPr="000A6FDB">
        <w:rPr>
          <w:rFonts w:hAnsi="新細明體"/>
        </w:rPr>
        <w:t>題。</w:t>
      </w:r>
      <w:r w:rsidRPr="000A6FDB">
        <w:rPr>
          <w:rFonts w:hAnsi="新細明體" w:hint="eastAsia"/>
        </w:rPr>
        <w:br/>
        <w:t>(1)</w:t>
      </w:r>
      <w:r w:rsidRPr="000A6FDB">
        <w:rPr>
          <w:rFonts w:hAnsi="新細明體"/>
        </w:rPr>
        <w:t>下列有關</w:t>
      </w:r>
      <w:r w:rsidRPr="000A6FDB">
        <w:t>X</w:t>
      </w:r>
      <w:r w:rsidRPr="000A6FDB">
        <w:rPr>
          <w:rFonts w:hAnsi="新細明體"/>
        </w:rPr>
        <w:t>和</w:t>
      </w:r>
      <w:r w:rsidRPr="000A6FDB">
        <w:t>Y</w:t>
      </w:r>
      <w:r w:rsidRPr="000A6FDB">
        <w:rPr>
          <w:rFonts w:hAnsi="新細明體"/>
        </w:rPr>
        <w:t xml:space="preserve">的敘述，何者正確？　</w:t>
      </w:r>
      <w:r w:rsidRPr="000A6FDB">
        <w:t>(A)</w:t>
      </w:r>
      <w:r w:rsidRPr="000A6FDB">
        <w:rPr>
          <w:rFonts w:hint="eastAsia"/>
        </w:rPr>
        <w:t xml:space="preserve"> </w:t>
      </w:r>
      <w:r w:rsidRPr="000A6FDB">
        <w:t>X</w:t>
      </w:r>
      <w:r w:rsidRPr="000A6FDB">
        <w:rPr>
          <w:rFonts w:hAnsi="新細明體"/>
        </w:rPr>
        <w:t>為質子，</w:t>
      </w:r>
      <w:r w:rsidRPr="000A6FDB">
        <w:t>Y</w:t>
      </w:r>
      <w:r w:rsidRPr="000A6FDB">
        <w:rPr>
          <w:rFonts w:hAnsi="新細明體"/>
        </w:rPr>
        <w:t xml:space="preserve">為電子　</w:t>
      </w:r>
      <w:r w:rsidRPr="000A6FDB">
        <w:t>(B)</w:t>
      </w:r>
      <w:r w:rsidRPr="000A6FDB">
        <w:rPr>
          <w:rFonts w:hint="eastAsia"/>
        </w:rPr>
        <w:t xml:space="preserve"> </w:t>
      </w:r>
      <w:r w:rsidRPr="000A6FDB">
        <w:t>X</w:t>
      </w:r>
      <w:r w:rsidRPr="000A6FDB">
        <w:rPr>
          <w:rFonts w:hAnsi="新細明體"/>
        </w:rPr>
        <w:t>為質子，</w:t>
      </w:r>
      <w:r w:rsidRPr="000A6FDB">
        <w:t>Y</w:t>
      </w:r>
      <w:r w:rsidRPr="000A6FDB">
        <w:rPr>
          <w:rFonts w:hAnsi="新細明體"/>
        </w:rPr>
        <w:t xml:space="preserve">為中子　</w:t>
      </w:r>
      <w:r w:rsidRPr="000A6FDB">
        <w:t>(C)</w:t>
      </w:r>
      <w:r w:rsidRPr="000A6FDB">
        <w:rPr>
          <w:rFonts w:hint="eastAsia"/>
        </w:rPr>
        <w:t xml:space="preserve"> </w:t>
      </w:r>
      <w:r w:rsidRPr="000A6FDB">
        <w:t>X</w:t>
      </w:r>
      <w:r w:rsidRPr="000A6FDB">
        <w:rPr>
          <w:rFonts w:hAnsi="新細明體"/>
        </w:rPr>
        <w:t>為中子，</w:t>
      </w:r>
      <w:r w:rsidRPr="000A6FDB">
        <w:t>Y</w:t>
      </w:r>
      <w:r w:rsidRPr="000A6FDB">
        <w:rPr>
          <w:rFonts w:hAnsi="新細明體"/>
        </w:rPr>
        <w:t xml:space="preserve">為電子　</w:t>
      </w:r>
      <w:r w:rsidRPr="000A6FDB">
        <w:t>(D)</w:t>
      </w:r>
      <w:r w:rsidRPr="000A6FDB">
        <w:rPr>
          <w:rFonts w:hint="eastAsia"/>
        </w:rPr>
        <w:t xml:space="preserve"> </w:t>
      </w:r>
      <w:r w:rsidRPr="000A6FDB">
        <w:t>X</w:t>
      </w:r>
      <w:r w:rsidRPr="000A6FDB">
        <w:rPr>
          <w:rFonts w:hAnsi="新細明體"/>
        </w:rPr>
        <w:t>為中子，</w:t>
      </w:r>
      <w:r w:rsidRPr="000A6FDB">
        <w:t>Y</w:t>
      </w:r>
      <w:r w:rsidRPr="000A6FDB">
        <w:rPr>
          <w:rFonts w:hAnsi="新細明體"/>
        </w:rPr>
        <w:t>為中子</w:t>
      </w:r>
      <w:r w:rsidRPr="000A6FDB">
        <w:rPr>
          <w:rFonts w:hAnsi="新細明體" w:hint="eastAsia"/>
        </w:rPr>
        <w:br/>
        <w:t>(2)</w:t>
      </w:r>
      <w:r w:rsidRPr="000A6FDB">
        <w:rPr>
          <w:rFonts w:hAnsi="新細明體"/>
        </w:rPr>
        <w:t>若鈽</w:t>
      </w:r>
      <w:r w:rsidRPr="000A6FDB">
        <w:rPr>
          <w:rFonts w:hint="eastAsia"/>
        </w:rPr>
        <w:t>-</w:t>
      </w:r>
      <w:r w:rsidRPr="000A6FDB">
        <w:t>239</w:t>
      </w:r>
      <w:r w:rsidRPr="000A6FDB">
        <w:rPr>
          <w:rFonts w:hAnsi="新細明體"/>
        </w:rPr>
        <w:t>吸收熱中子產生核分裂時，反應前後質量虧損</w:t>
      </w:r>
      <w:smartTag w:uri="urn:schemas-microsoft-com:office:smarttags" w:element="chmetcnv">
        <w:smartTagPr>
          <w:attr w:name="UnitName" w:val="克"/>
          <w:attr w:name="SourceValue" w:val="0.01"/>
          <w:attr w:name="HasSpace" w:val="False"/>
          <w:attr w:name="Negative" w:val="False"/>
          <w:attr w:name="NumberType" w:val="1"/>
          <w:attr w:name="TCSC" w:val="0"/>
        </w:smartTagPr>
        <w:r w:rsidRPr="000A6FDB">
          <w:t>0.01</w:t>
        </w:r>
        <w:r w:rsidRPr="000A6FDB">
          <w:rPr>
            <w:rFonts w:hAnsi="新細明體"/>
          </w:rPr>
          <w:t>克</w:t>
        </w:r>
      </w:smartTag>
      <w:r w:rsidRPr="000A6FDB">
        <w:rPr>
          <w:rFonts w:hAnsi="新細明體"/>
        </w:rPr>
        <w:t xml:space="preserve">，則產生能量多少千焦？　</w:t>
      </w:r>
      <w:r w:rsidRPr="000A6FDB">
        <w:t>(A)</w:t>
      </w:r>
      <w:r w:rsidRPr="000A6FDB">
        <w:rPr>
          <w:rFonts w:hint="eastAsia"/>
        </w:rPr>
        <w:t xml:space="preserve"> </w:t>
      </w:r>
      <w:r w:rsidRPr="000A6FDB">
        <w:t>9</w:t>
      </w:r>
      <w:r w:rsidRPr="000A6FDB">
        <w:rPr>
          <w:rFonts w:hint="eastAsia"/>
        </w:rPr>
        <w:t xml:space="preserve"> </w:t>
      </w:r>
      <w:r w:rsidRPr="000A6FDB">
        <w:rPr>
          <w:rFonts w:hint="eastAsia"/>
        </w:rPr>
        <w:sym w:font="Symbol" w:char="F0B4"/>
      </w:r>
      <w:r w:rsidRPr="000A6FDB">
        <w:rPr>
          <w:rFonts w:hint="eastAsia"/>
        </w:rPr>
        <w:t xml:space="preserve"> </w:t>
      </w:r>
      <w:r w:rsidRPr="000A6FDB">
        <w:t>10</w:t>
      </w:r>
      <w:r w:rsidRPr="000A6FDB">
        <w:rPr>
          <w:vertAlign w:val="superscript"/>
        </w:rPr>
        <w:t>5</w:t>
      </w:r>
      <w:r w:rsidRPr="000A6FDB">
        <w:rPr>
          <w:rFonts w:hAnsi="新細明體"/>
        </w:rPr>
        <w:t xml:space="preserve">　</w:t>
      </w:r>
      <w:r w:rsidRPr="000A6FDB">
        <w:t>(B)</w:t>
      </w:r>
      <w:r w:rsidRPr="000A6FDB">
        <w:rPr>
          <w:rFonts w:hint="eastAsia"/>
        </w:rPr>
        <w:t xml:space="preserve"> </w:t>
      </w:r>
      <w:r w:rsidRPr="000A6FDB">
        <w:t>9</w:t>
      </w:r>
      <w:r w:rsidRPr="000A6FDB">
        <w:rPr>
          <w:rFonts w:hint="eastAsia"/>
        </w:rPr>
        <w:t xml:space="preserve"> </w:t>
      </w:r>
      <w:r w:rsidRPr="000A6FDB">
        <w:rPr>
          <w:rFonts w:hint="eastAsia"/>
        </w:rPr>
        <w:sym w:font="Symbol" w:char="F0B4"/>
      </w:r>
      <w:r w:rsidRPr="000A6FDB">
        <w:rPr>
          <w:rFonts w:hint="eastAsia"/>
        </w:rPr>
        <w:t xml:space="preserve"> </w:t>
      </w:r>
      <w:r w:rsidRPr="000A6FDB">
        <w:t>10</w:t>
      </w:r>
      <w:r w:rsidRPr="000A6FDB">
        <w:rPr>
          <w:vertAlign w:val="superscript"/>
        </w:rPr>
        <w:t>8</w:t>
      </w:r>
      <w:r w:rsidRPr="000A6FDB">
        <w:rPr>
          <w:rFonts w:hAnsi="新細明體"/>
        </w:rPr>
        <w:t xml:space="preserve">　</w:t>
      </w:r>
      <w:r w:rsidRPr="000A6FDB">
        <w:t>(C)</w:t>
      </w:r>
      <w:r w:rsidRPr="000A6FDB">
        <w:rPr>
          <w:rFonts w:hint="eastAsia"/>
        </w:rPr>
        <w:t xml:space="preserve"> </w:t>
      </w:r>
      <w:r w:rsidRPr="000A6FDB">
        <w:t>9</w:t>
      </w:r>
      <w:r w:rsidRPr="000A6FDB">
        <w:rPr>
          <w:rFonts w:hint="eastAsia"/>
        </w:rPr>
        <w:t xml:space="preserve"> </w:t>
      </w:r>
      <w:r w:rsidRPr="000A6FDB">
        <w:rPr>
          <w:rFonts w:hint="eastAsia"/>
        </w:rPr>
        <w:sym w:font="Symbol" w:char="F0B4"/>
      </w:r>
      <w:r w:rsidRPr="000A6FDB">
        <w:rPr>
          <w:rFonts w:hint="eastAsia"/>
        </w:rPr>
        <w:t xml:space="preserve"> </w:t>
      </w:r>
      <w:r w:rsidRPr="000A6FDB">
        <w:t>10</w:t>
      </w:r>
      <w:r w:rsidRPr="000A6FDB">
        <w:rPr>
          <w:vertAlign w:val="superscript"/>
        </w:rPr>
        <w:t>11</w:t>
      </w:r>
      <w:r w:rsidRPr="000A6FDB">
        <w:rPr>
          <w:rFonts w:hAnsi="新細明體"/>
        </w:rPr>
        <w:t xml:space="preserve">　</w:t>
      </w:r>
      <w:r w:rsidRPr="000A6FDB">
        <w:t>(D)</w:t>
      </w:r>
      <w:r w:rsidRPr="000A6FDB">
        <w:rPr>
          <w:rFonts w:hint="eastAsia"/>
        </w:rPr>
        <w:t xml:space="preserve"> </w:t>
      </w:r>
      <w:r w:rsidRPr="000A6FDB">
        <w:t>9</w:t>
      </w:r>
      <w:r w:rsidRPr="000A6FDB">
        <w:rPr>
          <w:rFonts w:hint="eastAsia"/>
        </w:rPr>
        <w:t xml:space="preserve"> </w:t>
      </w:r>
      <w:r w:rsidRPr="000A6FDB">
        <w:rPr>
          <w:rFonts w:hint="eastAsia"/>
        </w:rPr>
        <w:sym w:font="Symbol" w:char="F0B4"/>
      </w:r>
      <w:r w:rsidRPr="000A6FDB">
        <w:rPr>
          <w:rFonts w:hint="eastAsia"/>
        </w:rPr>
        <w:t xml:space="preserve"> </w:t>
      </w:r>
      <w:r w:rsidRPr="000A6FDB">
        <w:t>10</w:t>
      </w:r>
      <w:r w:rsidRPr="000A6FDB">
        <w:rPr>
          <w:vertAlign w:val="superscript"/>
        </w:rPr>
        <w:t>14</w:t>
      </w:r>
    </w:p>
    <w:p w:rsidR="003D5DA7" w:rsidRPr="003D5DA7" w:rsidRDefault="003D5DA7" w:rsidP="003D5DA7">
      <w:pPr>
        <w:ind w:left="981" w:hanging="595"/>
      </w:pPr>
      <w:r w:rsidRPr="001F6452">
        <w:rPr>
          <w:rFonts w:eastAsia="細明體" w:hint="eastAsia"/>
          <w:bdr w:val="single" w:sz="4" w:space="0" w:color="auto" w:shadow="1"/>
        </w:rPr>
        <w:t xml:space="preserve"> </w:t>
      </w:r>
      <w:r w:rsidRPr="001F6452">
        <w:rPr>
          <w:rFonts w:eastAsia="細明體" w:hint="eastAsia"/>
          <w:bdr w:val="single" w:sz="4" w:space="0" w:color="auto" w:shadow="1"/>
        </w:rPr>
        <w:t>編碼</w:t>
      </w:r>
      <w:r w:rsidRPr="001F6452">
        <w:rPr>
          <w:rFonts w:eastAsia="細明體" w:hint="eastAsia"/>
          <w:bdr w:val="single" w:sz="4" w:space="0" w:color="auto" w:shadow="1"/>
        </w:rPr>
        <w:t xml:space="preserve"> </w:t>
      </w:r>
      <w:r>
        <w:rPr>
          <w:rFonts w:hint="eastAsia"/>
        </w:rPr>
        <w:t xml:space="preserve">　</w:t>
      </w:r>
      <w:r>
        <w:rPr>
          <w:b/>
        </w:rPr>
        <w:t>03103105</w:t>
      </w:r>
      <w:r>
        <w:rPr>
          <w:rFonts w:hint="eastAsia"/>
          <w:b/>
        </w:rPr>
        <w:t xml:space="preserve">　　　　</w:t>
      </w:r>
      <w:r w:rsidRPr="001F6452">
        <w:rPr>
          <w:rFonts w:eastAsia="細明體" w:hint="eastAsia"/>
          <w:bdr w:val="single" w:sz="4" w:space="0" w:color="auto" w:shadow="1"/>
        </w:rPr>
        <w:t xml:space="preserve"> </w:t>
      </w:r>
      <w:r w:rsidRPr="001F6452">
        <w:rPr>
          <w:rFonts w:eastAsia="細明體" w:hint="eastAsia"/>
          <w:bdr w:val="single" w:sz="4" w:space="0" w:color="auto" w:shadow="1"/>
        </w:rPr>
        <w:t>難易度</w:t>
      </w:r>
      <w:r w:rsidRPr="001F6452">
        <w:rPr>
          <w:rFonts w:eastAsia="細明體" w:hint="eastAsia"/>
          <w:bdr w:val="single" w:sz="4" w:space="0" w:color="auto" w:shadow="1"/>
        </w:rPr>
        <w:t xml:space="preserve"> </w:t>
      </w:r>
      <w:r>
        <w:rPr>
          <w:rFonts w:hint="eastAsia"/>
        </w:rPr>
        <w:t xml:space="preserve">　中　　　　</w:t>
      </w:r>
      <w:r w:rsidRPr="001F6452">
        <w:rPr>
          <w:rFonts w:eastAsia="細明體" w:hint="eastAsia"/>
          <w:bdr w:val="single" w:sz="4" w:space="0" w:color="auto" w:shadow="1"/>
        </w:rPr>
        <w:t xml:space="preserve"> </w:t>
      </w:r>
      <w:r w:rsidRPr="001F6452">
        <w:rPr>
          <w:rFonts w:eastAsia="細明體" w:hint="eastAsia"/>
          <w:bdr w:val="single" w:sz="4" w:space="0" w:color="auto" w:shadow="1"/>
        </w:rPr>
        <w:t>出處</w:t>
      </w:r>
      <w:r w:rsidRPr="001F6452">
        <w:rPr>
          <w:rFonts w:eastAsia="細明體" w:hint="eastAsia"/>
          <w:bdr w:val="single" w:sz="4" w:space="0" w:color="auto" w:shadow="1"/>
        </w:rPr>
        <w:t xml:space="preserve"> </w:t>
      </w:r>
      <w:r>
        <w:rPr>
          <w:rFonts w:hint="eastAsia"/>
        </w:rPr>
        <w:t xml:space="preserve">　臺中二中段考題　</w:t>
      </w:r>
      <w:r>
        <w:t xml:space="preserve">    </w:t>
      </w:r>
      <w:r w:rsidRPr="003D5DA7">
        <w:rPr>
          <w:rFonts w:hint="eastAsia"/>
          <w:bdr w:val="single" w:sz="4" w:space="0" w:color="auto" w:shadow="1"/>
        </w:rPr>
        <w:t xml:space="preserve"> </w:t>
      </w:r>
      <w:r w:rsidRPr="003D5DA7">
        <w:rPr>
          <w:rFonts w:hint="eastAsia"/>
          <w:bdr w:val="single" w:sz="4" w:space="0" w:color="auto" w:shadow="1"/>
        </w:rPr>
        <w:t>解答</w:t>
      </w:r>
      <w:r w:rsidRPr="003D5DA7">
        <w:rPr>
          <w:rFonts w:hint="eastAsia"/>
          <w:bdr w:val="single" w:sz="4" w:space="0" w:color="auto" w:shadow="1"/>
        </w:rPr>
        <w:t xml:space="preserve"> </w:t>
      </w:r>
      <w:r w:rsidRPr="003D5DA7">
        <w:rPr>
          <w:rFonts w:hint="eastAsia"/>
        </w:rPr>
        <w:t xml:space="preserve">　</w:t>
      </w:r>
      <w:r w:rsidRPr="003D5DA7">
        <w:rPr>
          <w:rFonts w:hint="eastAsia"/>
        </w:rPr>
        <w:t>(1)C;(2)B</w:t>
      </w:r>
    </w:p>
    <w:p w:rsidR="003D5DA7" w:rsidRPr="003D5DA7" w:rsidRDefault="003D5DA7" w:rsidP="003D5DA7">
      <w:pPr>
        <w:ind w:left="1378" w:hanging="981"/>
      </w:pPr>
      <w:r w:rsidRPr="003D5DA7">
        <w:rPr>
          <w:rFonts w:hint="eastAsia"/>
          <w:bdr w:val="single" w:sz="4" w:space="0" w:color="auto" w:shadow="1"/>
        </w:rPr>
        <w:t xml:space="preserve"> </w:t>
      </w:r>
      <w:r w:rsidRPr="003D5DA7">
        <w:rPr>
          <w:rFonts w:hint="eastAsia"/>
          <w:bdr w:val="single" w:sz="4" w:space="0" w:color="auto" w:shadow="1"/>
        </w:rPr>
        <w:t>解析</w:t>
      </w:r>
      <w:r w:rsidRPr="003D5DA7">
        <w:rPr>
          <w:rFonts w:hint="eastAsia"/>
          <w:bdr w:val="single" w:sz="4" w:space="0" w:color="auto" w:shadow="1"/>
        </w:rPr>
        <w:t xml:space="preserve"> </w:t>
      </w:r>
      <w:r w:rsidRPr="003D5DA7">
        <w:rPr>
          <w:rFonts w:hint="eastAsia"/>
        </w:rPr>
        <w:t xml:space="preserve">　</w:t>
      </w:r>
      <w:r w:rsidRPr="003D5DA7">
        <w:rPr>
          <w:rFonts w:hint="eastAsia"/>
        </w:rPr>
        <w:t xml:space="preserve">(1) </w:t>
      </w:r>
      <w:r w:rsidRPr="003D5DA7">
        <w:rPr>
          <w:rFonts w:hint="eastAsia"/>
        </w:rPr>
        <w:sym w:font="Wingdings" w:char="F081"/>
      </w:r>
      <w:r w:rsidRPr="003D5DA7">
        <w:rPr>
          <w:position w:val="-14"/>
        </w:rPr>
        <w:object w:dxaOrig="2340" w:dyaOrig="400">
          <v:shape id="_x0000_i1420" type="#_x0000_t75" style="width:117pt;height:20.25pt" o:ole="">
            <v:imagedata r:id="rId722" o:title=""/>
          </v:shape>
          <o:OLEObject Type="Embed" ProgID="Equation.DSMT4" ShapeID="_x0000_i1420" DrawAspect="Content" ObjectID="_1523807887" r:id="rId723"/>
        </w:object>
      </w:r>
      <w:r w:rsidRPr="003D5DA7">
        <w:rPr>
          <w:rFonts w:hint="eastAsia"/>
        </w:rPr>
        <w:br/>
      </w:r>
      <w:r w:rsidRPr="003D5DA7">
        <w:rPr>
          <w:position w:val="-28"/>
        </w:rPr>
        <w:object w:dxaOrig="1800" w:dyaOrig="680">
          <v:shape id="_x0000_i1421" type="#_x0000_t75" style="width:90pt;height:33.75pt" o:ole="">
            <v:imagedata r:id="rId724" o:title=""/>
          </v:shape>
          <o:OLEObject Type="Embed" ProgID="Equation.DSMT4" ShapeID="_x0000_i1421" DrawAspect="Content" ObjectID="_1523807888" r:id="rId725"/>
        </w:object>
      </w:r>
      <w:r w:rsidRPr="003D5DA7">
        <w:sym w:font="Symbol" w:char="F0DE"/>
      </w:r>
      <w:r w:rsidRPr="003D5DA7">
        <w:rPr>
          <w:rFonts w:hint="eastAsia"/>
        </w:rPr>
        <w:t xml:space="preserve"> </w:t>
      </w:r>
      <w:r w:rsidRPr="003D5DA7">
        <w:rPr>
          <w:rFonts w:hint="eastAsia"/>
          <w:i/>
        </w:rPr>
        <w:t>n</w:t>
      </w:r>
      <w:r w:rsidRPr="003D5DA7">
        <w:rPr>
          <w:rFonts w:hint="eastAsia"/>
        </w:rPr>
        <w:t xml:space="preserve"> = 2</w:t>
      </w:r>
      <w:r w:rsidRPr="003D5DA7">
        <w:rPr>
          <w:rFonts w:hint="eastAsia"/>
        </w:rPr>
        <w:t>時，</w:t>
      </w:r>
      <w:r w:rsidRPr="003D5DA7">
        <w:rPr>
          <w:rFonts w:hint="eastAsia"/>
          <w:i/>
        </w:rPr>
        <w:t>a</w:t>
      </w:r>
      <w:r w:rsidRPr="003D5DA7">
        <w:rPr>
          <w:rFonts w:hint="eastAsia"/>
        </w:rPr>
        <w:t xml:space="preserve"> = 0</w:t>
      </w:r>
      <w:r w:rsidRPr="003D5DA7">
        <w:rPr>
          <w:rFonts w:hint="eastAsia"/>
        </w:rPr>
        <w:t>，</w:t>
      </w:r>
      <w:r w:rsidRPr="003D5DA7">
        <w:rPr>
          <w:rFonts w:hint="eastAsia"/>
          <w:i/>
        </w:rPr>
        <w:t>b</w:t>
      </w:r>
      <w:r w:rsidRPr="003D5DA7">
        <w:rPr>
          <w:rFonts w:hint="eastAsia"/>
        </w:rPr>
        <w:t xml:space="preserve"> = 1</w:t>
      </w:r>
      <w:r w:rsidRPr="003D5DA7">
        <w:rPr>
          <w:rFonts w:hint="eastAsia"/>
        </w:rPr>
        <w:t>，故</w:t>
      </w:r>
      <w:r w:rsidRPr="003D5DA7">
        <w:rPr>
          <w:rFonts w:hint="eastAsia"/>
        </w:rPr>
        <w:t>X</w:t>
      </w:r>
      <w:r w:rsidRPr="003D5DA7">
        <w:rPr>
          <w:rFonts w:hint="eastAsia"/>
        </w:rPr>
        <w:t>為中子</w:t>
      </w:r>
      <w:r w:rsidRPr="003D5DA7">
        <w:br/>
      </w:r>
      <w:r w:rsidRPr="003D5DA7">
        <w:sym w:font="Wingdings" w:char="F082"/>
      </w:r>
      <w:r w:rsidRPr="003D5DA7">
        <w:rPr>
          <w:position w:val="-14"/>
        </w:rPr>
        <w:object w:dxaOrig="2000" w:dyaOrig="400">
          <v:shape id="_x0000_i1422" type="#_x0000_t75" style="width:99.75pt;height:20.25pt" o:ole="">
            <v:imagedata r:id="rId726" o:title=""/>
          </v:shape>
          <o:OLEObject Type="Embed" ProgID="Equation.DSMT4" ShapeID="_x0000_i1422" DrawAspect="Content" ObjectID="_1523807889" r:id="rId727"/>
        </w:object>
      </w:r>
      <w:r w:rsidRPr="003D5DA7">
        <w:rPr>
          <w:rFonts w:hint="eastAsia"/>
        </w:rPr>
        <w:br/>
      </w:r>
      <w:r w:rsidRPr="003D5DA7">
        <w:rPr>
          <w:position w:val="-28"/>
        </w:rPr>
        <w:object w:dxaOrig="1540" w:dyaOrig="680">
          <v:shape id="_x0000_i1423" type="#_x0000_t75" style="width:77.25pt;height:33.75pt" o:ole="">
            <v:imagedata r:id="rId728" o:title=""/>
          </v:shape>
          <o:OLEObject Type="Embed" ProgID="Equation.DSMT4" ShapeID="_x0000_i1423" DrawAspect="Content" ObjectID="_1523807890" r:id="rId729"/>
        </w:object>
      </w:r>
      <w:r w:rsidRPr="003D5DA7">
        <w:sym w:font="Symbol" w:char="F0DE"/>
      </w:r>
      <w:r w:rsidRPr="003D5DA7">
        <w:rPr>
          <w:rFonts w:hint="eastAsia"/>
        </w:rPr>
        <w:t xml:space="preserve"> </w:t>
      </w:r>
      <w:r w:rsidRPr="003D5DA7">
        <w:rPr>
          <w:rFonts w:hint="eastAsia"/>
          <w:i/>
        </w:rPr>
        <w:t>m</w:t>
      </w:r>
      <w:r w:rsidRPr="003D5DA7">
        <w:rPr>
          <w:rFonts w:hint="eastAsia"/>
        </w:rPr>
        <w:t xml:space="preserve"> = 1</w:t>
      </w:r>
      <w:r w:rsidRPr="003D5DA7">
        <w:rPr>
          <w:rFonts w:hint="eastAsia"/>
        </w:rPr>
        <w:t>時，</w:t>
      </w:r>
      <w:r w:rsidRPr="003D5DA7">
        <w:rPr>
          <w:rFonts w:hint="eastAsia"/>
          <w:i/>
        </w:rPr>
        <w:t>a</w:t>
      </w:r>
      <w:r w:rsidRPr="003D5DA7">
        <w:rPr>
          <w:rFonts w:hint="eastAsia"/>
        </w:rPr>
        <w:t xml:space="preserve"> = </w:t>
      </w:r>
      <w:r w:rsidRPr="003D5DA7">
        <w:rPr>
          <w:rFonts w:hint="eastAsia"/>
        </w:rPr>
        <w:sym w:font="Symbol" w:char="F02D"/>
      </w:r>
      <w:r w:rsidRPr="003D5DA7">
        <w:rPr>
          <w:rFonts w:hint="eastAsia"/>
        </w:rPr>
        <w:t>1</w:t>
      </w:r>
      <w:r w:rsidRPr="003D5DA7">
        <w:rPr>
          <w:rFonts w:hint="eastAsia"/>
        </w:rPr>
        <w:t>，</w:t>
      </w:r>
      <w:r w:rsidRPr="003D5DA7">
        <w:rPr>
          <w:rFonts w:hint="eastAsia"/>
          <w:i/>
        </w:rPr>
        <w:t>b</w:t>
      </w:r>
      <w:r w:rsidRPr="003D5DA7">
        <w:rPr>
          <w:rFonts w:hint="eastAsia"/>
        </w:rPr>
        <w:t xml:space="preserve"> = 0</w:t>
      </w:r>
      <w:r w:rsidRPr="003D5DA7">
        <w:rPr>
          <w:rFonts w:hint="eastAsia"/>
        </w:rPr>
        <w:t>，故</w:t>
      </w:r>
      <w:r w:rsidRPr="003D5DA7">
        <w:rPr>
          <w:rFonts w:hint="eastAsia"/>
        </w:rPr>
        <w:t>Y</w:t>
      </w:r>
      <w:r w:rsidRPr="003D5DA7">
        <w:rPr>
          <w:rFonts w:hint="eastAsia"/>
        </w:rPr>
        <w:t>為電子</w:t>
      </w:r>
      <w:r w:rsidRPr="003D5DA7">
        <w:br/>
      </w:r>
      <w:r w:rsidRPr="003D5DA7">
        <w:rPr>
          <w:rFonts w:hint="eastAsia"/>
        </w:rPr>
        <w:t xml:space="preserve">(2) </w:t>
      </w:r>
      <w:r w:rsidRPr="003D5DA7">
        <w:t>Δ</w:t>
      </w:r>
      <w:r w:rsidRPr="003D5DA7">
        <w:rPr>
          <w:rFonts w:hint="eastAsia"/>
          <w:i/>
        </w:rPr>
        <w:t>E</w:t>
      </w:r>
      <w:r w:rsidRPr="003D5DA7">
        <w:rPr>
          <w:rFonts w:hint="eastAsia"/>
        </w:rPr>
        <w:t xml:space="preserve"> = </w:t>
      </w:r>
      <w:r w:rsidRPr="003D5DA7">
        <w:rPr>
          <w:rFonts w:hint="eastAsia"/>
          <w:i/>
        </w:rPr>
        <w:t>mc</w:t>
      </w:r>
      <w:r w:rsidRPr="003D5DA7">
        <w:rPr>
          <w:rFonts w:hint="eastAsia"/>
          <w:vertAlign w:val="superscript"/>
        </w:rPr>
        <w:t>2</w:t>
      </w:r>
      <w:r w:rsidRPr="003D5DA7">
        <w:rPr>
          <w:rFonts w:hint="eastAsia"/>
        </w:rPr>
        <w:t xml:space="preserve"> = (0.01 </w:t>
      </w:r>
      <w:r w:rsidRPr="003D5DA7">
        <w:rPr>
          <w:rFonts w:hint="eastAsia"/>
        </w:rPr>
        <w:sym w:font="Symbol" w:char="F0B4"/>
      </w:r>
      <w:r w:rsidRPr="003D5DA7">
        <w:rPr>
          <w:rFonts w:hint="eastAsia"/>
        </w:rPr>
        <w:t xml:space="preserve"> 10</w:t>
      </w:r>
      <w:r w:rsidRPr="003D5DA7">
        <w:rPr>
          <w:rFonts w:hint="eastAsia"/>
          <w:vertAlign w:val="superscript"/>
        </w:rPr>
        <w:sym w:font="Symbol" w:char="F02D"/>
      </w:r>
      <w:r w:rsidRPr="003D5DA7">
        <w:rPr>
          <w:rFonts w:hint="eastAsia"/>
          <w:vertAlign w:val="superscript"/>
        </w:rPr>
        <w:t>3</w:t>
      </w:r>
      <w:r w:rsidRPr="003D5DA7">
        <w:rPr>
          <w:rFonts w:hint="eastAsia"/>
        </w:rPr>
        <w:t xml:space="preserve">) </w:t>
      </w:r>
      <w:r w:rsidRPr="003D5DA7">
        <w:rPr>
          <w:rFonts w:hint="eastAsia"/>
        </w:rPr>
        <w:sym w:font="Symbol" w:char="F0B4"/>
      </w:r>
      <w:r w:rsidRPr="003D5DA7">
        <w:rPr>
          <w:rFonts w:hint="eastAsia"/>
        </w:rPr>
        <w:t xml:space="preserve"> (3 </w:t>
      </w:r>
      <w:r w:rsidRPr="003D5DA7">
        <w:rPr>
          <w:rFonts w:hint="eastAsia"/>
        </w:rPr>
        <w:sym w:font="Symbol" w:char="F0B4"/>
      </w:r>
      <w:r w:rsidRPr="003D5DA7">
        <w:rPr>
          <w:rFonts w:hint="eastAsia"/>
        </w:rPr>
        <w:t xml:space="preserve"> 10</w:t>
      </w:r>
      <w:r w:rsidRPr="003D5DA7">
        <w:rPr>
          <w:rFonts w:hint="eastAsia"/>
          <w:vertAlign w:val="superscript"/>
        </w:rPr>
        <w:t>8</w:t>
      </w:r>
      <w:r w:rsidRPr="003D5DA7">
        <w:rPr>
          <w:rFonts w:hint="eastAsia"/>
        </w:rPr>
        <w:t>)</w:t>
      </w:r>
      <w:r w:rsidRPr="003D5DA7">
        <w:rPr>
          <w:rFonts w:hint="eastAsia"/>
          <w:vertAlign w:val="superscript"/>
        </w:rPr>
        <w:t>2</w:t>
      </w:r>
      <w:r w:rsidRPr="003D5DA7">
        <w:rPr>
          <w:rFonts w:hint="eastAsia"/>
        </w:rPr>
        <w:t xml:space="preserve"> </w:t>
      </w:r>
      <w:r w:rsidRPr="003D5DA7">
        <w:rPr>
          <w:rFonts w:hint="eastAsia"/>
        </w:rPr>
        <w:sym w:font="Symbol" w:char="F0B4"/>
      </w:r>
      <w:r w:rsidRPr="003D5DA7">
        <w:rPr>
          <w:rFonts w:hint="eastAsia"/>
        </w:rPr>
        <w:t xml:space="preserve"> 10</w:t>
      </w:r>
      <w:r w:rsidRPr="003D5DA7">
        <w:rPr>
          <w:rFonts w:hint="eastAsia"/>
          <w:vertAlign w:val="superscript"/>
        </w:rPr>
        <w:sym w:font="Symbol" w:char="F02D"/>
      </w:r>
      <w:r w:rsidRPr="003D5DA7">
        <w:rPr>
          <w:rFonts w:hint="eastAsia"/>
          <w:vertAlign w:val="superscript"/>
        </w:rPr>
        <w:t>3</w:t>
      </w:r>
      <w:r w:rsidRPr="003D5DA7">
        <w:rPr>
          <w:rFonts w:hint="eastAsia"/>
        </w:rPr>
        <w:t xml:space="preserve"> = 9 </w:t>
      </w:r>
      <w:r w:rsidRPr="003D5DA7">
        <w:rPr>
          <w:rFonts w:hint="eastAsia"/>
        </w:rPr>
        <w:sym w:font="Symbol" w:char="F0B4"/>
      </w:r>
      <w:r w:rsidRPr="003D5DA7">
        <w:rPr>
          <w:rFonts w:hint="eastAsia"/>
        </w:rPr>
        <w:t xml:space="preserve"> 10</w:t>
      </w:r>
      <w:r w:rsidRPr="003D5DA7">
        <w:rPr>
          <w:rFonts w:hint="eastAsia"/>
          <w:vertAlign w:val="superscript"/>
        </w:rPr>
        <w:t>8</w:t>
      </w:r>
      <w:r w:rsidRPr="003D5DA7">
        <w:rPr>
          <w:rFonts w:hint="eastAsia"/>
        </w:rPr>
        <w:t>（</w:t>
      </w:r>
      <w:r w:rsidRPr="003D5DA7">
        <w:rPr>
          <w:rFonts w:hint="eastAsia"/>
        </w:rPr>
        <w:t>kJ</w:t>
      </w:r>
      <w:r w:rsidRPr="003D5DA7">
        <w:rPr>
          <w:rFonts w:hint="eastAsia"/>
        </w:rPr>
        <w:t>）</w:t>
      </w:r>
    </w:p>
    <w:p w:rsidR="00A33A3A" w:rsidRPr="003D5DA7" w:rsidRDefault="00A33A3A"/>
    <w:sectPr w:rsidR="00A33A3A" w:rsidRPr="003D5DA7" w:rsidSect="00604BBF">
      <w:headerReference w:type="even" r:id="rId730"/>
      <w:headerReference w:type="default" r:id="rId731"/>
      <w:footerReference w:type="even" r:id="rId732"/>
      <w:footerReference w:type="default" r:id="rId733"/>
      <w:headerReference w:type="first" r:id="rId734"/>
      <w:footerReference w:type="first" r:id="rId735"/>
      <w:pgSz w:w="11906" w:h="16838"/>
      <w:pgMar w:top="907" w:right="907" w:bottom="907" w:left="907"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5DA7" w:rsidRDefault="003D5DA7" w:rsidP="003D5DA7">
      <w:r>
        <w:separator/>
      </w:r>
    </w:p>
  </w:endnote>
  <w:endnote w:type="continuationSeparator" w:id="0">
    <w:p w:rsidR="003D5DA7" w:rsidRDefault="003D5DA7" w:rsidP="003D5D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Times New Roman">
    <w:panose1 w:val="02020603050405020304"/>
    <w:charset w:val="00"/>
    <w:family w:val="roman"/>
    <w:pitch w:val="variable"/>
    <w:sig w:usb0="20002A87" w:usb1="00000000" w:usb2="00000000" w:usb3="00000000" w:csb0="000001FF" w:csb1="00000000"/>
  </w:font>
  <w:font w:name="華康中圓體">
    <w:panose1 w:val="020F0509000000000000"/>
    <w:charset w:val="88"/>
    <w:family w:val="modern"/>
    <w:pitch w:val="fixed"/>
    <w:sig w:usb0="80000001" w:usb1="28091800" w:usb2="00000016" w:usb3="00000000" w:csb0="00100000" w:csb1="00000000"/>
  </w:font>
  <w:font w:name="細明體">
    <w:altName w:val="MingLiU"/>
    <w:panose1 w:val="02020509000000000000"/>
    <w:charset w:val="88"/>
    <w:family w:val="modern"/>
    <w:pitch w:val="fixed"/>
    <w:sig w:usb0="A00002FF" w:usb1="28CFFCFA" w:usb2="00000016" w:usb3="00000000" w:csb0="0010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5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5DA7" w:rsidRDefault="003D5DA7" w:rsidP="0042359C">
    <w:pPr>
      <w:pStyle w:val="a5"/>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3D5DA7" w:rsidRDefault="003D5DA7">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5DA7" w:rsidRDefault="003D5DA7" w:rsidP="0042359C">
    <w:pPr>
      <w:pStyle w:val="a5"/>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sidR="00AD71DF">
      <w:rPr>
        <w:rStyle w:val="a7"/>
        <w:noProof/>
      </w:rPr>
      <w:t>1</w:t>
    </w:r>
    <w:r>
      <w:rPr>
        <w:rStyle w:val="a7"/>
      </w:rPr>
      <w:fldChar w:fldCharType="end"/>
    </w:r>
  </w:p>
  <w:p w:rsidR="003D5DA7" w:rsidRDefault="003D5DA7">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5DA7" w:rsidRDefault="003D5DA7">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5DA7" w:rsidRDefault="003D5DA7" w:rsidP="003D5DA7">
      <w:r>
        <w:separator/>
      </w:r>
    </w:p>
  </w:footnote>
  <w:footnote w:type="continuationSeparator" w:id="0">
    <w:p w:rsidR="003D5DA7" w:rsidRDefault="003D5DA7" w:rsidP="003D5DA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5DA7" w:rsidRDefault="003D5DA7">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5DA7" w:rsidRDefault="003D5DA7">
    <w:pPr>
      <w:pStyle w:val="a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5DA7" w:rsidRDefault="003D5DA7">
    <w:pPr>
      <w:pStyle w:val="a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80"/>
  <w:drawingGridHorizontalSpacing w:val="120"/>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5DA7"/>
    <w:rsid w:val="003D5DA7"/>
    <w:rsid w:val="0057486F"/>
    <w:rsid w:val="00A33A3A"/>
    <w:rsid w:val="00A706C3"/>
    <w:rsid w:val="00AD71DF"/>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14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pPr>
    <w:rPr>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D5DA7"/>
    <w:pPr>
      <w:tabs>
        <w:tab w:val="center" w:pos="4153"/>
        <w:tab w:val="right" w:pos="8306"/>
      </w:tabs>
      <w:snapToGrid w:val="0"/>
    </w:pPr>
    <w:rPr>
      <w:sz w:val="20"/>
      <w:szCs w:val="20"/>
    </w:rPr>
  </w:style>
  <w:style w:type="character" w:customStyle="1" w:styleId="a4">
    <w:name w:val="頁首 字元"/>
    <w:basedOn w:val="a0"/>
    <w:link w:val="a3"/>
    <w:uiPriority w:val="99"/>
    <w:rsid w:val="003D5DA7"/>
    <w:rPr>
      <w:sz w:val="20"/>
      <w:szCs w:val="20"/>
    </w:rPr>
  </w:style>
  <w:style w:type="paragraph" w:styleId="a5">
    <w:name w:val="footer"/>
    <w:basedOn w:val="a"/>
    <w:link w:val="a6"/>
    <w:uiPriority w:val="99"/>
    <w:unhideWhenUsed/>
    <w:rsid w:val="003D5DA7"/>
    <w:pPr>
      <w:tabs>
        <w:tab w:val="center" w:pos="4153"/>
        <w:tab w:val="right" w:pos="8306"/>
      </w:tabs>
      <w:snapToGrid w:val="0"/>
    </w:pPr>
    <w:rPr>
      <w:sz w:val="20"/>
      <w:szCs w:val="20"/>
    </w:rPr>
  </w:style>
  <w:style w:type="character" w:customStyle="1" w:styleId="a6">
    <w:name w:val="頁尾 字元"/>
    <w:basedOn w:val="a0"/>
    <w:link w:val="a5"/>
    <w:uiPriority w:val="99"/>
    <w:rsid w:val="003D5DA7"/>
    <w:rPr>
      <w:sz w:val="20"/>
      <w:szCs w:val="20"/>
    </w:rPr>
  </w:style>
  <w:style w:type="character" w:styleId="a7">
    <w:name w:val="page number"/>
    <w:basedOn w:val="a0"/>
    <w:uiPriority w:val="99"/>
    <w:semiHidden/>
    <w:unhideWhenUsed/>
    <w:rsid w:val="003D5DA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pPr>
    <w:rPr>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D5DA7"/>
    <w:pPr>
      <w:tabs>
        <w:tab w:val="center" w:pos="4153"/>
        <w:tab w:val="right" w:pos="8306"/>
      </w:tabs>
      <w:snapToGrid w:val="0"/>
    </w:pPr>
    <w:rPr>
      <w:sz w:val="20"/>
      <w:szCs w:val="20"/>
    </w:rPr>
  </w:style>
  <w:style w:type="character" w:customStyle="1" w:styleId="a4">
    <w:name w:val="頁首 字元"/>
    <w:basedOn w:val="a0"/>
    <w:link w:val="a3"/>
    <w:uiPriority w:val="99"/>
    <w:rsid w:val="003D5DA7"/>
    <w:rPr>
      <w:sz w:val="20"/>
      <w:szCs w:val="20"/>
    </w:rPr>
  </w:style>
  <w:style w:type="paragraph" w:styleId="a5">
    <w:name w:val="footer"/>
    <w:basedOn w:val="a"/>
    <w:link w:val="a6"/>
    <w:uiPriority w:val="99"/>
    <w:unhideWhenUsed/>
    <w:rsid w:val="003D5DA7"/>
    <w:pPr>
      <w:tabs>
        <w:tab w:val="center" w:pos="4153"/>
        <w:tab w:val="right" w:pos="8306"/>
      </w:tabs>
      <w:snapToGrid w:val="0"/>
    </w:pPr>
    <w:rPr>
      <w:sz w:val="20"/>
      <w:szCs w:val="20"/>
    </w:rPr>
  </w:style>
  <w:style w:type="character" w:customStyle="1" w:styleId="a6">
    <w:name w:val="頁尾 字元"/>
    <w:basedOn w:val="a0"/>
    <w:link w:val="a5"/>
    <w:uiPriority w:val="99"/>
    <w:rsid w:val="003D5DA7"/>
    <w:rPr>
      <w:sz w:val="20"/>
      <w:szCs w:val="20"/>
    </w:rPr>
  </w:style>
  <w:style w:type="character" w:styleId="a7">
    <w:name w:val="page number"/>
    <w:basedOn w:val="a0"/>
    <w:uiPriority w:val="99"/>
    <w:semiHidden/>
    <w:unhideWhenUsed/>
    <w:rsid w:val="003D5DA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28.bin"/><Relationship Id="rId671" Type="http://schemas.openxmlformats.org/officeDocument/2006/relationships/oleObject" Target="embeddings/oleObject320.bin"/><Relationship Id="rId727" Type="http://schemas.openxmlformats.org/officeDocument/2006/relationships/oleObject" Target="embeddings/oleObject352.bin"/><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image" Target="media/image72.wmf"/><Relationship Id="rId324" Type="http://schemas.openxmlformats.org/officeDocument/2006/relationships/image" Target="media/image164.wmf"/><Relationship Id="rId366" Type="http://schemas.openxmlformats.org/officeDocument/2006/relationships/oleObject" Target="embeddings/oleObject158.bin"/><Relationship Id="rId531" Type="http://schemas.openxmlformats.org/officeDocument/2006/relationships/image" Target="media/image263.wmf"/><Relationship Id="rId573" Type="http://schemas.openxmlformats.org/officeDocument/2006/relationships/image" Target="media/image281.wmf"/><Relationship Id="rId629" Type="http://schemas.openxmlformats.org/officeDocument/2006/relationships/oleObject" Target="embeddings/oleObject299.bin"/><Relationship Id="rId170" Type="http://schemas.openxmlformats.org/officeDocument/2006/relationships/image" Target="media/image78.wmf"/><Relationship Id="rId226" Type="http://schemas.openxmlformats.org/officeDocument/2006/relationships/oleObject" Target="embeddings/oleObject102.bin"/><Relationship Id="rId433" Type="http://schemas.openxmlformats.org/officeDocument/2006/relationships/oleObject" Target="embeddings/oleObject192.bin"/><Relationship Id="rId268" Type="http://schemas.openxmlformats.org/officeDocument/2006/relationships/image" Target="media/image131.wmf"/><Relationship Id="rId475" Type="http://schemas.openxmlformats.org/officeDocument/2006/relationships/image" Target="media/image239.wmf"/><Relationship Id="rId640" Type="http://schemas.openxmlformats.org/officeDocument/2006/relationships/image" Target="media/image314.wmf"/><Relationship Id="rId682" Type="http://schemas.openxmlformats.org/officeDocument/2006/relationships/oleObject" Target="embeddings/oleObject327.bin"/><Relationship Id="rId32" Type="http://schemas.openxmlformats.org/officeDocument/2006/relationships/oleObject" Target="embeddings/oleObject11.bin"/><Relationship Id="rId74" Type="http://schemas.openxmlformats.org/officeDocument/2006/relationships/image" Target="media/image29.wmf"/><Relationship Id="rId128" Type="http://schemas.openxmlformats.org/officeDocument/2006/relationships/oleObject" Target="embeddings/oleObject59.bin"/><Relationship Id="rId335" Type="http://schemas.openxmlformats.org/officeDocument/2006/relationships/image" Target="media/image170.wmf"/><Relationship Id="rId377" Type="http://schemas.openxmlformats.org/officeDocument/2006/relationships/image" Target="media/image192.wmf"/><Relationship Id="rId500" Type="http://schemas.openxmlformats.org/officeDocument/2006/relationships/oleObject" Target="embeddings/oleObject227.bin"/><Relationship Id="rId542" Type="http://schemas.openxmlformats.org/officeDocument/2006/relationships/oleObject" Target="embeddings/oleObject252.bin"/><Relationship Id="rId584" Type="http://schemas.openxmlformats.org/officeDocument/2006/relationships/oleObject" Target="embeddings/oleObject276.bin"/><Relationship Id="rId5" Type="http://schemas.openxmlformats.org/officeDocument/2006/relationships/footnotes" Target="footnotes.xml"/><Relationship Id="rId181" Type="http://schemas.openxmlformats.org/officeDocument/2006/relationships/oleObject" Target="embeddings/oleObject82.bin"/><Relationship Id="rId237" Type="http://schemas.openxmlformats.org/officeDocument/2006/relationships/oleObject" Target="embeddings/oleObject107.bin"/><Relationship Id="rId402" Type="http://schemas.openxmlformats.org/officeDocument/2006/relationships/image" Target="media/image204.wmf"/><Relationship Id="rId279" Type="http://schemas.openxmlformats.org/officeDocument/2006/relationships/image" Target="media/image138.emf"/><Relationship Id="rId444" Type="http://schemas.openxmlformats.org/officeDocument/2006/relationships/image" Target="media/image225.wmf"/><Relationship Id="rId486" Type="http://schemas.openxmlformats.org/officeDocument/2006/relationships/oleObject" Target="embeddings/oleObject220.bin"/><Relationship Id="rId651" Type="http://schemas.openxmlformats.org/officeDocument/2006/relationships/oleObject" Target="embeddings/oleObject310.bin"/><Relationship Id="rId693" Type="http://schemas.openxmlformats.org/officeDocument/2006/relationships/oleObject" Target="embeddings/oleObject334.bin"/><Relationship Id="rId707" Type="http://schemas.openxmlformats.org/officeDocument/2006/relationships/oleObject" Target="embeddings/oleObject342.bin"/><Relationship Id="rId43" Type="http://schemas.openxmlformats.org/officeDocument/2006/relationships/image" Target="media/image13.emf"/><Relationship Id="rId139" Type="http://schemas.openxmlformats.org/officeDocument/2006/relationships/oleObject" Target="embeddings/oleObject65.bin"/><Relationship Id="rId290" Type="http://schemas.openxmlformats.org/officeDocument/2006/relationships/oleObject" Target="embeddings/oleObject125.bin"/><Relationship Id="rId304" Type="http://schemas.openxmlformats.org/officeDocument/2006/relationships/image" Target="media/image152.wmf"/><Relationship Id="rId346" Type="http://schemas.openxmlformats.org/officeDocument/2006/relationships/oleObject" Target="embeddings/oleObject148.bin"/><Relationship Id="rId388" Type="http://schemas.openxmlformats.org/officeDocument/2006/relationships/image" Target="media/image197.wmf"/><Relationship Id="rId511" Type="http://schemas.openxmlformats.org/officeDocument/2006/relationships/oleObject" Target="embeddings/oleObject233.bin"/><Relationship Id="rId553" Type="http://schemas.openxmlformats.org/officeDocument/2006/relationships/oleObject" Target="embeddings/oleObject259.bin"/><Relationship Id="rId609" Type="http://schemas.openxmlformats.org/officeDocument/2006/relationships/oleObject" Target="embeddings/oleObject289.bin"/><Relationship Id="rId85" Type="http://schemas.openxmlformats.org/officeDocument/2006/relationships/image" Target="media/image35.png"/><Relationship Id="rId150" Type="http://schemas.openxmlformats.org/officeDocument/2006/relationships/oleObject" Target="embeddings/oleObject70.bin"/><Relationship Id="rId192" Type="http://schemas.openxmlformats.org/officeDocument/2006/relationships/image" Target="media/image90.wmf"/><Relationship Id="rId206" Type="http://schemas.openxmlformats.org/officeDocument/2006/relationships/oleObject" Target="embeddings/oleObject93.bin"/><Relationship Id="rId413" Type="http://schemas.openxmlformats.org/officeDocument/2006/relationships/oleObject" Target="embeddings/oleObject182.bin"/><Relationship Id="rId595" Type="http://schemas.openxmlformats.org/officeDocument/2006/relationships/oleObject" Target="embeddings/oleObject282.bin"/><Relationship Id="rId248" Type="http://schemas.openxmlformats.org/officeDocument/2006/relationships/oleObject" Target="embeddings/Microsoft_Word_97_-_2003_Document12.doc"/><Relationship Id="rId455" Type="http://schemas.openxmlformats.org/officeDocument/2006/relationships/oleObject" Target="embeddings/oleObject203.bin"/><Relationship Id="rId497" Type="http://schemas.openxmlformats.org/officeDocument/2006/relationships/image" Target="media/image250.wmf"/><Relationship Id="rId620" Type="http://schemas.openxmlformats.org/officeDocument/2006/relationships/image" Target="media/image304.wmf"/><Relationship Id="rId662" Type="http://schemas.openxmlformats.org/officeDocument/2006/relationships/image" Target="media/image325.wmf"/><Relationship Id="rId718" Type="http://schemas.openxmlformats.org/officeDocument/2006/relationships/image" Target="media/image349.wmf"/><Relationship Id="rId12" Type="http://schemas.openxmlformats.org/officeDocument/2006/relationships/oleObject" Target="embeddings/oleObject2.bin"/><Relationship Id="rId108" Type="http://schemas.openxmlformats.org/officeDocument/2006/relationships/image" Target="media/image47.wmf"/><Relationship Id="rId315" Type="http://schemas.openxmlformats.org/officeDocument/2006/relationships/oleObject" Target="embeddings/oleObject134.bin"/><Relationship Id="rId357" Type="http://schemas.openxmlformats.org/officeDocument/2006/relationships/image" Target="media/image182.wmf"/><Relationship Id="rId522" Type="http://schemas.openxmlformats.org/officeDocument/2006/relationships/oleObject" Target="embeddings/oleObject240.bin"/><Relationship Id="rId54" Type="http://schemas.openxmlformats.org/officeDocument/2006/relationships/image" Target="media/image19.wmf"/><Relationship Id="rId96" Type="http://schemas.openxmlformats.org/officeDocument/2006/relationships/image" Target="media/image41.wmf"/><Relationship Id="rId161" Type="http://schemas.openxmlformats.org/officeDocument/2006/relationships/image" Target="media/image73.wmf"/><Relationship Id="rId217" Type="http://schemas.openxmlformats.org/officeDocument/2006/relationships/image" Target="media/image103.wmf"/><Relationship Id="rId399" Type="http://schemas.openxmlformats.org/officeDocument/2006/relationships/oleObject" Target="embeddings/oleObject175.bin"/><Relationship Id="rId564" Type="http://schemas.openxmlformats.org/officeDocument/2006/relationships/oleObject" Target="embeddings/oleObject266.bin"/><Relationship Id="rId259" Type="http://schemas.openxmlformats.org/officeDocument/2006/relationships/oleObject" Target="embeddings/oleObject114.bin"/><Relationship Id="rId424" Type="http://schemas.openxmlformats.org/officeDocument/2006/relationships/image" Target="media/image215.wmf"/><Relationship Id="rId466" Type="http://schemas.openxmlformats.org/officeDocument/2006/relationships/oleObject" Target="embeddings/oleObject209.bin"/><Relationship Id="rId631" Type="http://schemas.openxmlformats.org/officeDocument/2006/relationships/oleObject" Target="embeddings/oleObject300.bin"/><Relationship Id="rId673" Type="http://schemas.openxmlformats.org/officeDocument/2006/relationships/image" Target="media/image330.wmf"/><Relationship Id="rId729" Type="http://schemas.openxmlformats.org/officeDocument/2006/relationships/oleObject" Target="embeddings/oleObject353.bin"/><Relationship Id="rId23" Type="http://schemas.openxmlformats.org/officeDocument/2006/relationships/image" Target="media/image9.wmf"/><Relationship Id="rId119" Type="http://schemas.openxmlformats.org/officeDocument/2006/relationships/oleObject" Target="embeddings/oleObject55.bin"/><Relationship Id="rId270" Type="http://schemas.openxmlformats.org/officeDocument/2006/relationships/image" Target="media/image132.wmf"/><Relationship Id="rId326" Type="http://schemas.openxmlformats.org/officeDocument/2006/relationships/image" Target="media/image165.wmf"/><Relationship Id="rId533" Type="http://schemas.openxmlformats.org/officeDocument/2006/relationships/image" Target="media/image264.wmf"/><Relationship Id="rId65" Type="http://schemas.openxmlformats.org/officeDocument/2006/relationships/oleObject" Target="embeddings/oleObject29.bin"/><Relationship Id="rId130" Type="http://schemas.openxmlformats.org/officeDocument/2006/relationships/image" Target="media/image58.wmf"/><Relationship Id="rId368" Type="http://schemas.openxmlformats.org/officeDocument/2006/relationships/oleObject" Target="embeddings/oleObject159.bin"/><Relationship Id="rId575" Type="http://schemas.openxmlformats.org/officeDocument/2006/relationships/image" Target="media/image282.wmf"/><Relationship Id="rId172" Type="http://schemas.openxmlformats.org/officeDocument/2006/relationships/image" Target="media/image79.png"/><Relationship Id="rId228" Type="http://schemas.openxmlformats.org/officeDocument/2006/relationships/oleObject" Target="embeddings/oleObject103.bin"/><Relationship Id="rId435" Type="http://schemas.openxmlformats.org/officeDocument/2006/relationships/oleObject" Target="embeddings/oleObject193.bin"/><Relationship Id="rId477" Type="http://schemas.openxmlformats.org/officeDocument/2006/relationships/image" Target="media/image240.wmf"/><Relationship Id="rId600" Type="http://schemas.openxmlformats.org/officeDocument/2006/relationships/image" Target="media/image294.wmf"/><Relationship Id="rId642" Type="http://schemas.openxmlformats.org/officeDocument/2006/relationships/image" Target="media/image315.wmf"/><Relationship Id="rId684" Type="http://schemas.openxmlformats.org/officeDocument/2006/relationships/image" Target="media/image334.wmf"/><Relationship Id="rId281" Type="http://schemas.openxmlformats.org/officeDocument/2006/relationships/image" Target="media/image139.emf"/><Relationship Id="rId337" Type="http://schemas.openxmlformats.org/officeDocument/2006/relationships/image" Target="media/image171.emf"/><Relationship Id="rId502" Type="http://schemas.openxmlformats.org/officeDocument/2006/relationships/oleObject" Target="embeddings/oleObject228.bin"/><Relationship Id="rId34" Type="http://schemas.openxmlformats.org/officeDocument/2006/relationships/oleObject" Target="embeddings/oleObject13.bin"/><Relationship Id="rId76" Type="http://schemas.openxmlformats.org/officeDocument/2006/relationships/image" Target="media/image30.wmf"/><Relationship Id="rId141" Type="http://schemas.openxmlformats.org/officeDocument/2006/relationships/image" Target="media/image63.wmf"/><Relationship Id="rId379" Type="http://schemas.openxmlformats.org/officeDocument/2006/relationships/oleObject" Target="embeddings/oleObject165.bin"/><Relationship Id="rId544" Type="http://schemas.openxmlformats.org/officeDocument/2006/relationships/oleObject" Target="embeddings/oleObject253.bin"/><Relationship Id="rId586" Type="http://schemas.openxmlformats.org/officeDocument/2006/relationships/oleObject" Target="embeddings/oleObject277.bin"/><Relationship Id="rId7" Type="http://schemas.openxmlformats.org/officeDocument/2006/relationships/image" Target="media/image1.emf"/><Relationship Id="rId183" Type="http://schemas.openxmlformats.org/officeDocument/2006/relationships/oleObject" Target="embeddings/oleObject83.bin"/><Relationship Id="rId239" Type="http://schemas.openxmlformats.org/officeDocument/2006/relationships/oleObject" Target="embeddings/oleObject108.bin"/><Relationship Id="rId390" Type="http://schemas.openxmlformats.org/officeDocument/2006/relationships/image" Target="media/image198.wmf"/><Relationship Id="rId404" Type="http://schemas.openxmlformats.org/officeDocument/2006/relationships/image" Target="media/image205.wmf"/><Relationship Id="rId446" Type="http://schemas.openxmlformats.org/officeDocument/2006/relationships/image" Target="media/image226.wmf"/><Relationship Id="rId611" Type="http://schemas.openxmlformats.org/officeDocument/2006/relationships/oleObject" Target="embeddings/oleObject290.bin"/><Relationship Id="rId653" Type="http://schemas.openxmlformats.org/officeDocument/2006/relationships/oleObject" Target="embeddings/oleObject311.bin"/><Relationship Id="rId250" Type="http://schemas.openxmlformats.org/officeDocument/2006/relationships/oleObject" Target="embeddings/Microsoft_Word_97_-_2003_Document13.doc"/><Relationship Id="rId292" Type="http://schemas.openxmlformats.org/officeDocument/2006/relationships/oleObject" Target="embeddings/Microsoft_Word_97_-_2003_Document16.doc"/><Relationship Id="rId306" Type="http://schemas.openxmlformats.org/officeDocument/2006/relationships/image" Target="media/image153.emf"/><Relationship Id="rId488" Type="http://schemas.openxmlformats.org/officeDocument/2006/relationships/oleObject" Target="embeddings/oleObject221.bin"/><Relationship Id="rId695" Type="http://schemas.openxmlformats.org/officeDocument/2006/relationships/oleObject" Target="embeddings/oleObject336.bin"/><Relationship Id="rId709" Type="http://schemas.openxmlformats.org/officeDocument/2006/relationships/oleObject" Target="embeddings/oleObject343.bin"/><Relationship Id="rId45" Type="http://schemas.openxmlformats.org/officeDocument/2006/relationships/image" Target="media/image14.png"/><Relationship Id="rId87" Type="http://schemas.openxmlformats.org/officeDocument/2006/relationships/oleObject" Target="embeddings/oleObject39.bin"/><Relationship Id="rId110" Type="http://schemas.openxmlformats.org/officeDocument/2006/relationships/image" Target="media/image48.wmf"/><Relationship Id="rId348" Type="http://schemas.openxmlformats.org/officeDocument/2006/relationships/oleObject" Target="embeddings/oleObject149.bin"/><Relationship Id="rId513" Type="http://schemas.openxmlformats.org/officeDocument/2006/relationships/oleObject" Target="embeddings/oleObject234.bin"/><Relationship Id="rId555" Type="http://schemas.openxmlformats.org/officeDocument/2006/relationships/oleObject" Target="embeddings/oleObject260.bin"/><Relationship Id="rId597" Type="http://schemas.openxmlformats.org/officeDocument/2006/relationships/oleObject" Target="embeddings/oleObject283.bin"/><Relationship Id="rId720" Type="http://schemas.openxmlformats.org/officeDocument/2006/relationships/image" Target="media/image350.wmf"/><Relationship Id="rId152" Type="http://schemas.openxmlformats.org/officeDocument/2006/relationships/oleObject" Target="embeddings/oleObject71.bin"/><Relationship Id="rId194" Type="http://schemas.openxmlformats.org/officeDocument/2006/relationships/image" Target="media/image91.wmf"/><Relationship Id="rId208" Type="http://schemas.openxmlformats.org/officeDocument/2006/relationships/oleObject" Target="embeddings/oleObject94.bin"/><Relationship Id="rId415" Type="http://schemas.openxmlformats.org/officeDocument/2006/relationships/oleObject" Target="embeddings/oleObject183.bin"/><Relationship Id="rId457" Type="http://schemas.openxmlformats.org/officeDocument/2006/relationships/oleObject" Target="embeddings/oleObject204.bin"/><Relationship Id="rId622" Type="http://schemas.openxmlformats.org/officeDocument/2006/relationships/image" Target="media/image305.wmf"/><Relationship Id="rId261" Type="http://schemas.openxmlformats.org/officeDocument/2006/relationships/oleObject" Target="embeddings/oleObject115.bin"/><Relationship Id="rId499" Type="http://schemas.openxmlformats.org/officeDocument/2006/relationships/image" Target="media/image251.wmf"/><Relationship Id="rId664" Type="http://schemas.openxmlformats.org/officeDocument/2006/relationships/image" Target="media/image326.wmf"/><Relationship Id="rId14" Type="http://schemas.openxmlformats.org/officeDocument/2006/relationships/oleObject" Target="embeddings/oleObject3.bin"/><Relationship Id="rId56" Type="http://schemas.openxmlformats.org/officeDocument/2006/relationships/image" Target="media/image20.wmf"/><Relationship Id="rId317" Type="http://schemas.openxmlformats.org/officeDocument/2006/relationships/oleObject" Target="embeddings/oleObject135.bin"/><Relationship Id="rId359" Type="http://schemas.openxmlformats.org/officeDocument/2006/relationships/image" Target="media/image183.wmf"/><Relationship Id="rId524" Type="http://schemas.openxmlformats.org/officeDocument/2006/relationships/oleObject" Target="embeddings/oleObject242.bin"/><Relationship Id="rId566" Type="http://schemas.openxmlformats.org/officeDocument/2006/relationships/oleObject" Target="embeddings/oleObject267.bin"/><Relationship Id="rId731" Type="http://schemas.openxmlformats.org/officeDocument/2006/relationships/header" Target="header2.xml"/><Relationship Id="rId98" Type="http://schemas.openxmlformats.org/officeDocument/2006/relationships/image" Target="media/image42.wmf"/><Relationship Id="rId121" Type="http://schemas.openxmlformats.org/officeDocument/2006/relationships/oleObject" Target="embeddings/oleObject56.bin"/><Relationship Id="rId163" Type="http://schemas.openxmlformats.org/officeDocument/2006/relationships/image" Target="media/image74.wmf"/><Relationship Id="rId219" Type="http://schemas.openxmlformats.org/officeDocument/2006/relationships/image" Target="media/image104.wmf"/><Relationship Id="rId370" Type="http://schemas.openxmlformats.org/officeDocument/2006/relationships/oleObject" Target="embeddings/oleObject160.bin"/><Relationship Id="rId426" Type="http://schemas.openxmlformats.org/officeDocument/2006/relationships/image" Target="media/image216.wmf"/><Relationship Id="rId633" Type="http://schemas.openxmlformats.org/officeDocument/2006/relationships/oleObject" Target="embeddings/oleObject301.bin"/><Relationship Id="rId230" Type="http://schemas.openxmlformats.org/officeDocument/2006/relationships/oleObject" Target="embeddings/oleObject104.bin"/><Relationship Id="rId468" Type="http://schemas.openxmlformats.org/officeDocument/2006/relationships/oleObject" Target="embeddings/oleObject211.bin"/><Relationship Id="rId675" Type="http://schemas.openxmlformats.org/officeDocument/2006/relationships/image" Target="media/image331.wmf"/><Relationship Id="rId25" Type="http://schemas.openxmlformats.org/officeDocument/2006/relationships/image" Target="media/image10.wmf"/><Relationship Id="rId67" Type="http://schemas.openxmlformats.org/officeDocument/2006/relationships/oleObject" Target="embeddings/oleObject30.bin"/><Relationship Id="rId272" Type="http://schemas.openxmlformats.org/officeDocument/2006/relationships/image" Target="media/image133.wmf"/><Relationship Id="rId328" Type="http://schemas.openxmlformats.org/officeDocument/2006/relationships/image" Target="media/image166.wmf"/><Relationship Id="rId535" Type="http://schemas.openxmlformats.org/officeDocument/2006/relationships/image" Target="media/image265.wmf"/><Relationship Id="rId577" Type="http://schemas.openxmlformats.org/officeDocument/2006/relationships/image" Target="media/image283.wmf"/><Relationship Id="rId700" Type="http://schemas.openxmlformats.org/officeDocument/2006/relationships/image" Target="media/image340.wmf"/><Relationship Id="rId132" Type="http://schemas.openxmlformats.org/officeDocument/2006/relationships/image" Target="media/image59.wmf"/><Relationship Id="rId174" Type="http://schemas.openxmlformats.org/officeDocument/2006/relationships/image" Target="media/image81.emf"/><Relationship Id="rId381" Type="http://schemas.openxmlformats.org/officeDocument/2006/relationships/oleObject" Target="embeddings/oleObject166.bin"/><Relationship Id="rId602" Type="http://schemas.openxmlformats.org/officeDocument/2006/relationships/image" Target="media/image295.wmf"/><Relationship Id="rId241" Type="http://schemas.openxmlformats.org/officeDocument/2006/relationships/oleObject" Target="embeddings/oleObject109.bin"/><Relationship Id="rId437" Type="http://schemas.openxmlformats.org/officeDocument/2006/relationships/oleObject" Target="embeddings/oleObject194.bin"/><Relationship Id="rId479" Type="http://schemas.openxmlformats.org/officeDocument/2006/relationships/image" Target="media/image241.wmf"/><Relationship Id="rId644" Type="http://schemas.openxmlformats.org/officeDocument/2006/relationships/image" Target="media/image316.wmf"/><Relationship Id="rId686" Type="http://schemas.openxmlformats.org/officeDocument/2006/relationships/oleObject" Target="embeddings/oleObject330.bin"/><Relationship Id="rId36" Type="http://schemas.openxmlformats.org/officeDocument/2006/relationships/oleObject" Target="embeddings/Microsoft_Word_97_-_2003_Document4.doc"/><Relationship Id="rId283" Type="http://schemas.openxmlformats.org/officeDocument/2006/relationships/oleObject" Target="embeddings/oleObject123.bin"/><Relationship Id="rId339" Type="http://schemas.openxmlformats.org/officeDocument/2006/relationships/oleObject" Target="embeddings/oleObject145.bin"/><Relationship Id="rId490" Type="http://schemas.openxmlformats.org/officeDocument/2006/relationships/oleObject" Target="embeddings/oleObject222.bin"/><Relationship Id="rId504" Type="http://schemas.openxmlformats.org/officeDocument/2006/relationships/image" Target="media/image253.wmf"/><Relationship Id="rId546" Type="http://schemas.openxmlformats.org/officeDocument/2006/relationships/oleObject" Target="embeddings/oleObject255.bin"/><Relationship Id="rId711" Type="http://schemas.openxmlformats.org/officeDocument/2006/relationships/oleObject" Target="embeddings/oleObject344.bin"/><Relationship Id="rId78" Type="http://schemas.openxmlformats.org/officeDocument/2006/relationships/image" Target="media/image31.wmf"/><Relationship Id="rId101" Type="http://schemas.openxmlformats.org/officeDocument/2006/relationships/oleObject" Target="embeddings/oleObject46.bin"/><Relationship Id="rId143" Type="http://schemas.openxmlformats.org/officeDocument/2006/relationships/image" Target="media/image64.emf"/><Relationship Id="rId185" Type="http://schemas.openxmlformats.org/officeDocument/2006/relationships/oleObject" Target="embeddings/oleObject84.bin"/><Relationship Id="rId350" Type="http://schemas.openxmlformats.org/officeDocument/2006/relationships/oleObject" Target="embeddings/oleObject150.bin"/><Relationship Id="rId406" Type="http://schemas.openxmlformats.org/officeDocument/2006/relationships/image" Target="media/image206.wmf"/><Relationship Id="rId588" Type="http://schemas.openxmlformats.org/officeDocument/2006/relationships/oleObject" Target="embeddings/oleObject278.bin"/><Relationship Id="rId9" Type="http://schemas.openxmlformats.org/officeDocument/2006/relationships/image" Target="media/image2.wmf"/><Relationship Id="rId210" Type="http://schemas.openxmlformats.org/officeDocument/2006/relationships/oleObject" Target="embeddings/oleObject95.bin"/><Relationship Id="rId392" Type="http://schemas.openxmlformats.org/officeDocument/2006/relationships/image" Target="media/image199.wmf"/><Relationship Id="rId448" Type="http://schemas.openxmlformats.org/officeDocument/2006/relationships/image" Target="media/image227.wmf"/><Relationship Id="rId613" Type="http://schemas.openxmlformats.org/officeDocument/2006/relationships/oleObject" Target="embeddings/oleObject291.bin"/><Relationship Id="rId655" Type="http://schemas.openxmlformats.org/officeDocument/2006/relationships/oleObject" Target="embeddings/oleObject312.bin"/><Relationship Id="rId697" Type="http://schemas.openxmlformats.org/officeDocument/2006/relationships/oleObject" Target="embeddings/oleObject337.bin"/><Relationship Id="rId252" Type="http://schemas.openxmlformats.org/officeDocument/2006/relationships/image" Target="media/image122.png"/><Relationship Id="rId294" Type="http://schemas.openxmlformats.org/officeDocument/2006/relationships/image" Target="media/image147.wmf"/><Relationship Id="rId308" Type="http://schemas.openxmlformats.org/officeDocument/2006/relationships/image" Target="media/image155.png"/><Relationship Id="rId515" Type="http://schemas.openxmlformats.org/officeDocument/2006/relationships/image" Target="media/image258.wmf"/><Relationship Id="rId722" Type="http://schemas.openxmlformats.org/officeDocument/2006/relationships/image" Target="media/image351.wmf"/><Relationship Id="rId47" Type="http://schemas.openxmlformats.org/officeDocument/2006/relationships/oleObject" Target="embeddings/Microsoft_Word_97_-_2003_Document6.doc"/><Relationship Id="rId89" Type="http://schemas.openxmlformats.org/officeDocument/2006/relationships/oleObject" Target="embeddings/oleObject40.bin"/><Relationship Id="rId112" Type="http://schemas.openxmlformats.org/officeDocument/2006/relationships/image" Target="media/image49.wmf"/><Relationship Id="rId154" Type="http://schemas.openxmlformats.org/officeDocument/2006/relationships/oleObject" Target="embeddings/oleObject72.bin"/><Relationship Id="rId361" Type="http://schemas.openxmlformats.org/officeDocument/2006/relationships/image" Target="media/image184.wmf"/><Relationship Id="rId557" Type="http://schemas.openxmlformats.org/officeDocument/2006/relationships/oleObject" Target="embeddings/oleObject262.bin"/><Relationship Id="rId599" Type="http://schemas.openxmlformats.org/officeDocument/2006/relationships/oleObject" Target="embeddings/oleObject284.bin"/><Relationship Id="rId196" Type="http://schemas.openxmlformats.org/officeDocument/2006/relationships/image" Target="media/image92.wmf"/><Relationship Id="rId417" Type="http://schemas.openxmlformats.org/officeDocument/2006/relationships/oleObject" Target="embeddings/oleObject184.bin"/><Relationship Id="rId459" Type="http://schemas.openxmlformats.org/officeDocument/2006/relationships/oleObject" Target="embeddings/oleObject205.bin"/><Relationship Id="rId624" Type="http://schemas.openxmlformats.org/officeDocument/2006/relationships/image" Target="media/image306.wmf"/><Relationship Id="rId666" Type="http://schemas.openxmlformats.org/officeDocument/2006/relationships/image" Target="media/image327.wmf"/><Relationship Id="rId16" Type="http://schemas.openxmlformats.org/officeDocument/2006/relationships/oleObject" Target="embeddings/oleObject4.bin"/><Relationship Id="rId221" Type="http://schemas.openxmlformats.org/officeDocument/2006/relationships/image" Target="media/image105.emf"/><Relationship Id="rId263" Type="http://schemas.openxmlformats.org/officeDocument/2006/relationships/oleObject" Target="embeddings/oleObject116.bin"/><Relationship Id="rId319" Type="http://schemas.openxmlformats.org/officeDocument/2006/relationships/oleObject" Target="embeddings/oleObject136.bin"/><Relationship Id="rId470" Type="http://schemas.openxmlformats.org/officeDocument/2006/relationships/oleObject" Target="embeddings/oleObject212.bin"/><Relationship Id="rId526" Type="http://schemas.openxmlformats.org/officeDocument/2006/relationships/oleObject" Target="embeddings/oleObject243.bin"/><Relationship Id="rId58" Type="http://schemas.openxmlformats.org/officeDocument/2006/relationships/image" Target="media/image21.wmf"/><Relationship Id="rId123" Type="http://schemas.openxmlformats.org/officeDocument/2006/relationships/image" Target="media/image55.wmf"/><Relationship Id="rId330" Type="http://schemas.openxmlformats.org/officeDocument/2006/relationships/image" Target="media/image167.wmf"/><Relationship Id="rId568" Type="http://schemas.openxmlformats.org/officeDocument/2006/relationships/oleObject" Target="embeddings/oleObject268.bin"/><Relationship Id="rId733" Type="http://schemas.openxmlformats.org/officeDocument/2006/relationships/footer" Target="footer2.xml"/><Relationship Id="rId165" Type="http://schemas.openxmlformats.org/officeDocument/2006/relationships/image" Target="media/image75.wmf"/><Relationship Id="rId372" Type="http://schemas.openxmlformats.org/officeDocument/2006/relationships/oleObject" Target="embeddings/oleObject161.bin"/><Relationship Id="rId428" Type="http://schemas.openxmlformats.org/officeDocument/2006/relationships/image" Target="media/image217.wmf"/><Relationship Id="rId635" Type="http://schemas.openxmlformats.org/officeDocument/2006/relationships/oleObject" Target="embeddings/oleObject302.bin"/><Relationship Id="rId677" Type="http://schemas.openxmlformats.org/officeDocument/2006/relationships/image" Target="media/image332.wmf"/><Relationship Id="rId232" Type="http://schemas.openxmlformats.org/officeDocument/2006/relationships/oleObject" Target="embeddings/oleObject105.bin"/><Relationship Id="rId274" Type="http://schemas.openxmlformats.org/officeDocument/2006/relationships/image" Target="media/image134.png"/><Relationship Id="rId481" Type="http://schemas.openxmlformats.org/officeDocument/2006/relationships/image" Target="media/image242.wmf"/><Relationship Id="rId702" Type="http://schemas.openxmlformats.org/officeDocument/2006/relationships/image" Target="media/image341.wmf"/><Relationship Id="rId27" Type="http://schemas.openxmlformats.org/officeDocument/2006/relationships/image" Target="media/image11.wmf"/><Relationship Id="rId69" Type="http://schemas.openxmlformats.org/officeDocument/2006/relationships/oleObject" Target="embeddings/oleObject31.bin"/><Relationship Id="rId134" Type="http://schemas.openxmlformats.org/officeDocument/2006/relationships/image" Target="media/image60.wmf"/><Relationship Id="rId537" Type="http://schemas.openxmlformats.org/officeDocument/2006/relationships/image" Target="media/image266.wmf"/><Relationship Id="rId579" Type="http://schemas.openxmlformats.org/officeDocument/2006/relationships/image" Target="media/image284.wmf"/><Relationship Id="rId80" Type="http://schemas.openxmlformats.org/officeDocument/2006/relationships/image" Target="media/image32.png"/><Relationship Id="rId176" Type="http://schemas.openxmlformats.org/officeDocument/2006/relationships/image" Target="media/image82.wmf"/><Relationship Id="rId341" Type="http://schemas.openxmlformats.org/officeDocument/2006/relationships/oleObject" Target="embeddings/oleObject146.bin"/><Relationship Id="rId383" Type="http://schemas.openxmlformats.org/officeDocument/2006/relationships/oleObject" Target="embeddings/oleObject167.bin"/><Relationship Id="rId439" Type="http://schemas.openxmlformats.org/officeDocument/2006/relationships/oleObject" Target="embeddings/oleObject195.bin"/><Relationship Id="rId590" Type="http://schemas.openxmlformats.org/officeDocument/2006/relationships/oleObject" Target="embeddings/oleObject279.bin"/><Relationship Id="rId604" Type="http://schemas.openxmlformats.org/officeDocument/2006/relationships/image" Target="media/image296.wmf"/><Relationship Id="rId646" Type="http://schemas.openxmlformats.org/officeDocument/2006/relationships/image" Target="media/image317.wmf"/><Relationship Id="rId201" Type="http://schemas.openxmlformats.org/officeDocument/2006/relationships/image" Target="media/image95.emf"/><Relationship Id="rId243" Type="http://schemas.openxmlformats.org/officeDocument/2006/relationships/oleObject" Target="embeddings/oleObject110.bin"/><Relationship Id="rId285" Type="http://schemas.openxmlformats.org/officeDocument/2006/relationships/image" Target="media/image142.emf"/><Relationship Id="rId450" Type="http://schemas.openxmlformats.org/officeDocument/2006/relationships/image" Target="media/image228.wmf"/><Relationship Id="rId506" Type="http://schemas.openxmlformats.org/officeDocument/2006/relationships/image" Target="media/image254.wmf"/><Relationship Id="rId688" Type="http://schemas.openxmlformats.org/officeDocument/2006/relationships/oleObject" Target="embeddings/oleObject331.bin"/><Relationship Id="rId38" Type="http://schemas.openxmlformats.org/officeDocument/2006/relationships/oleObject" Target="embeddings/oleObject16.bin"/><Relationship Id="rId103" Type="http://schemas.openxmlformats.org/officeDocument/2006/relationships/oleObject" Target="embeddings/oleObject47.bin"/><Relationship Id="rId310" Type="http://schemas.openxmlformats.org/officeDocument/2006/relationships/image" Target="media/image157.wmf"/><Relationship Id="rId492" Type="http://schemas.openxmlformats.org/officeDocument/2006/relationships/oleObject" Target="embeddings/oleObject223.bin"/><Relationship Id="rId548" Type="http://schemas.openxmlformats.org/officeDocument/2006/relationships/image" Target="media/image270.wmf"/><Relationship Id="rId713" Type="http://schemas.openxmlformats.org/officeDocument/2006/relationships/oleObject" Target="embeddings/oleObject345.bin"/><Relationship Id="rId91" Type="http://schemas.openxmlformats.org/officeDocument/2006/relationships/oleObject" Target="embeddings/oleObject41.bin"/><Relationship Id="rId145" Type="http://schemas.openxmlformats.org/officeDocument/2006/relationships/image" Target="media/image65.wmf"/><Relationship Id="rId187" Type="http://schemas.openxmlformats.org/officeDocument/2006/relationships/oleObject" Target="embeddings/oleObject85.bin"/><Relationship Id="rId352" Type="http://schemas.openxmlformats.org/officeDocument/2006/relationships/oleObject" Target="embeddings/oleObject151.bin"/><Relationship Id="rId394" Type="http://schemas.openxmlformats.org/officeDocument/2006/relationships/image" Target="media/image200.wmf"/><Relationship Id="rId408" Type="http://schemas.openxmlformats.org/officeDocument/2006/relationships/image" Target="media/image207.wmf"/><Relationship Id="rId615" Type="http://schemas.openxmlformats.org/officeDocument/2006/relationships/oleObject" Target="embeddings/oleObject292.bin"/><Relationship Id="rId212" Type="http://schemas.openxmlformats.org/officeDocument/2006/relationships/oleObject" Target="embeddings/oleObject96.bin"/><Relationship Id="rId254" Type="http://schemas.openxmlformats.org/officeDocument/2006/relationships/image" Target="media/image124.wmf"/><Relationship Id="rId657" Type="http://schemas.openxmlformats.org/officeDocument/2006/relationships/oleObject" Target="embeddings/oleObject313.bin"/><Relationship Id="rId699" Type="http://schemas.openxmlformats.org/officeDocument/2006/relationships/oleObject" Target="embeddings/oleObject338.bin"/><Relationship Id="rId49" Type="http://schemas.openxmlformats.org/officeDocument/2006/relationships/oleObject" Target="embeddings/oleObject21.bin"/><Relationship Id="rId114" Type="http://schemas.openxmlformats.org/officeDocument/2006/relationships/image" Target="media/image50.wmf"/><Relationship Id="rId296" Type="http://schemas.openxmlformats.org/officeDocument/2006/relationships/image" Target="media/image148.wmf"/><Relationship Id="rId461" Type="http://schemas.openxmlformats.org/officeDocument/2006/relationships/oleObject" Target="embeddings/oleObject206.bin"/><Relationship Id="rId517" Type="http://schemas.openxmlformats.org/officeDocument/2006/relationships/oleObject" Target="embeddings/oleObject237.bin"/><Relationship Id="rId559" Type="http://schemas.openxmlformats.org/officeDocument/2006/relationships/image" Target="media/image274.wmf"/><Relationship Id="rId724" Type="http://schemas.openxmlformats.org/officeDocument/2006/relationships/image" Target="media/image352.wmf"/><Relationship Id="rId60" Type="http://schemas.openxmlformats.org/officeDocument/2006/relationships/image" Target="media/image22.wmf"/><Relationship Id="rId156" Type="http://schemas.openxmlformats.org/officeDocument/2006/relationships/oleObject" Target="embeddings/oleObject73.bin"/><Relationship Id="rId198" Type="http://schemas.openxmlformats.org/officeDocument/2006/relationships/image" Target="media/image93.wmf"/><Relationship Id="rId321" Type="http://schemas.openxmlformats.org/officeDocument/2006/relationships/oleObject" Target="embeddings/oleObject137.bin"/><Relationship Id="rId363" Type="http://schemas.openxmlformats.org/officeDocument/2006/relationships/image" Target="media/image185.wmf"/><Relationship Id="rId419" Type="http://schemas.openxmlformats.org/officeDocument/2006/relationships/oleObject" Target="embeddings/oleObject185.bin"/><Relationship Id="rId570" Type="http://schemas.openxmlformats.org/officeDocument/2006/relationships/oleObject" Target="embeddings/oleObject269.bin"/><Relationship Id="rId626" Type="http://schemas.openxmlformats.org/officeDocument/2006/relationships/image" Target="media/image307.wmf"/><Relationship Id="rId223" Type="http://schemas.openxmlformats.org/officeDocument/2006/relationships/image" Target="media/image106.wmf"/><Relationship Id="rId430" Type="http://schemas.openxmlformats.org/officeDocument/2006/relationships/image" Target="media/image218.wmf"/><Relationship Id="rId668" Type="http://schemas.openxmlformats.org/officeDocument/2006/relationships/image" Target="media/image328.wmf"/><Relationship Id="rId18" Type="http://schemas.openxmlformats.org/officeDocument/2006/relationships/oleObject" Target="embeddings/Microsoft_Word_97_-_2003_Document2.doc"/><Relationship Id="rId265" Type="http://schemas.openxmlformats.org/officeDocument/2006/relationships/oleObject" Target="embeddings/oleObject117.bin"/><Relationship Id="rId472" Type="http://schemas.openxmlformats.org/officeDocument/2006/relationships/oleObject" Target="embeddings/oleObject213.bin"/><Relationship Id="rId528" Type="http://schemas.openxmlformats.org/officeDocument/2006/relationships/oleObject" Target="embeddings/oleObject244.bin"/><Relationship Id="rId735" Type="http://schemas.openxmlformats.org/officeDocument/2006/relationships/footer" Target="footer3.xml"/><Relationship Id="rId125" Type="http://schemas.openxmlformats.org/officeDocument/2006/relationships/image" Target="media/image56.wmf"/><Relationship Id="rId167" Type="http://schemas.openxmlformats.org/officeDocument/2006/relationships/image" Target="media/image76.png"/><Relationship Id="rId332" Type="http://schemas.openxmlformats.org/officeDocument/2006/relationships/image" Target="media/image168.wmf"/><Relationship Id="rId374" Type="http://schemas.openxmlformats.org/officeDocument/2006/relationships/oleObject" Target="embeddings/oleObject162.bin"/><Relationship Id="rId581" Type="http://schemas.openxmlformats.org/officeDocument/2006/relationships/image" Target="media/image285.wmf"/><Relationship Id="rId71" Type="http://schemas.openxmlformats.org/officeDocument/2006/relationships/oleObject" Target="embeddings/oleObject32.bin"/><Relationship Id="rId234" Type="http://schemas.openxmlformats.org/officeDocument/2006/relationships/image" Target="media/image112.wmf"/><Relationship Id="rId637" Type="http://schemas.openxmlformats.org/officeDocument/2006/relationships/oleObject" Target="embeddings/oleObject303.bin"/><Relationship Id="rId679" Type="http://schemas.openxmlformats.org/officeDocument/2006/relationships/image" Target="media/image333.wmf"/><Relationship Id="rId2" Type="http://schemas.microsoft.com/office/2007/relationships/stylesWithEffects" Target="stylesWithEffects.xml"/><Relationship Id="rId29" Type="http://schemas.openxmlformats.org/officeDocument/2006/relationships/image" Target="media/image12.wmf"/><Relationship Id="rId276" Type="http://schemas.openxmlformats.org/officeDocument/2006/relationships/oleObject" Target="embeddings/oleObject122.bin"/><Relationship Id="rId441" Type="http://schemas.openxmlformats.org/officeDocument/2006/relationships/oleObject" Target="embeddings/oleObject196.bin"/><Relationship Id="rId483" Type="http://schemas.openxmlformats.org/officeDocument/2006/relationships/image" Target="media/image243.wmf"/><Relationship Id="rId539" Type="http://schemas.openxmlformats.org/officeDocument/2006/relationships/image" Target="media/image267.wmf"/><Relationship Id="rId690" Type="http://schemas.openxmlformats.org/officeDocument/2006/relationships/oleObject" Target="embeddings/oleObject332.bin"/><Relationship Id="rId704" Type="http://schemas.openxmlformats.org/officeDocument/2006/relationships/image" Target="media/image342.wmf"/><Relationship Id="rId40" Type="http://schemas.openxmlformats.org/officeDocument/2006/relationships/oleObject" Target="embeddings/oleObject18.bin"/><Relationship Id="rId136" Type="http://schemas.openxmlformats.org/officeDocument/2006/relationships/image" Target="media/image61.wmf"/><Relationship Id="rId178" Type="http://schemas.openxmlformats.org/officeDocument/2006/relationships/image" Target="media/image83.wmf"/><Relationship Id="rId301" Type="http://schemas.openxmlformats.org/officeDocument/2006/relationships/oleObject" Target="embeddings/oleObject129.bin"/><Relationship Id="rId343" Type="http://schemas.openxmlformats.org/officeDocument/2006/relationships/image" Target="media/image175.wmf"/><Relationship Id="rId550" Type="http://schemas.openxmlformats.org/officeDocument/2006/relationships/image" Target="media/image271.wmf"/><Relationship Id="rId82" Type="http://schemas.openxmlformats.org/officeDocument/2006/relationships/oleObject" Target="embeddings/oleObject37.bin"/><Relationship Id="rId203" Type="http://schemas.openxmlformats.org/officeDocument/2006/relationships/image" Target="media/image96.wmf"/><Relationship Id="rId385" Type="http://schemas.openxmlformats.org/officeDocument/2006/relationships/oleObject" Target="embeddings/oleObject168.bin"/><Relationship Id="rId592" Type="http://schemas.openxmlformats.org/officeDocument/2006/relationships/oleObject" Target="embeddings/oleObject280.bin"/><Relationship Id="rId606" Type="http://schemas.openxmlformats.org/officeDocument/2006/relationships/image" Target="media/image297.wmf"/><Relationship Id="rId648" Type="http://schemas.openxmlformats.org/officeDocument/2006/relationships/image" Target="media/image318.wmf"/><Relationship Id="rId245" Type="http://schemas.openxmlformats.org/officeDocument/2006/relationships/oleObject" Target="embeddings/oleObject111.bin"/><Relationship Id="rId287" Type="http://schemas.openxmlformats.org/officeDocument/2006/relationships/image" Target="media/image143.png"/><Relationship Id="rId410" Type="http://schemas.openxmlformats.org/officeDocument/2006/relationships/image" Target="media/image208.wmf"/><Relationship Id="rId452" Type="http://schemas.openxmlformats.org/officeDocument/2006/relationships/image" Target="media/image229.wmf"/><Relationship Id="rId494" Type="http://schemas.openxmlformats.org/officeDocument/2006/relationships/oleObject" Target="embeddings/oleObject224.bin"/><Relationship Id="rId508" Type="http://schemas.openxmlformats.org/officeDocument/2006/relationships/image" Target="media/image255.wmf"/><Relationship Id="rId715" Type="http://schemas.openxmlformats.org/officeDocument/2006/relationships/oleObject" Target="embeddings/oleObject346.bin"/><Relationship Id="rId105" Type="http://schemas.openxmlformats.org/officeDocument/2006/relationships/oleObject" Target="embeddings/oleObject48.bin"/><Relationship Id="rId147" Type="http://schemas.openxmlformats.org/officeDocument/2006/relationships/image" Target="media/image66.wmf"/><Relationship Id="rId312" Type="http://schemas.openxmlformats.org/officeDocument/2006/relationships/image" Target="media/image158.wmf"/><Relationship Id="rId354" Type="http://schemas.openxmlformats.org/officeDocument/2006/relationships/oleObject" Target="embeddings/oleObject152.bin"/><Relationship Id="rId51" Type="http://schemas.openxmlformats.org/officeDocument/2006/relationships/oleObject" Target="embeddings/oleObject22.bin"/><Relationship Id="rId93" Type="http://schemas.openxmlformats.org/officeDocument/2006/relationships/oleObject" Target="embeddings/oleObject42.bin"/><Relationship Id="rId189" Type="http://schemas.openxmlformats.org/officeDocument/2006/relationships/oleObject" Target="embeddings/oleObject86.bin"/><Relationship Id="rId396" Type="http://schemas.openxmlformats.org/officeDocument/2006/relationships/image" Target="media/image201.wmf"/><Relationship Id="rId561" Type="http://schemas.openxmlformats.org/officeDocument/2006/relationships/image" Target="media/image275.wmf"/><Relationship Id="rId617" Type="http://schemas.openxmlformats.org/officeDocument/2006/relationships/oleObject" Target="embeddings/oleObject293.bin"/><Relationship Id="rId659" Type="http://schemas.openxmlformats.org/officeDocument/2006/relationships/oleObject" Target="embeddings/oleObject314.bin"/><Relationship Id="rId214" Type="http://schemas.openxmlformats.org/officeDocument/2006/relationships/oleObject" Target="embeddings/oleObject97.bin"/><Relationship Id="rId256" Type="http://schemas.openxmlformats.org/officeDocument/2006/relationships/image" Target="media/image125.wmf"/><Relationship Id="rId298" Type="http://schemas.openxmlformats.org/officeDocument/2006/relationships/image" Target="media/image149.wmf"/><Relationship Id="rId421" Type="http://schemas.openxmlformats.org/officeDocument/2006/relationships/oleObject" Target="embeddings/oleObject186.bin"/><Relationship Id="rId463" Type="http://schemas.openxmlformats.org/officeDocument/2006/relationships/oleObject" Target="embeddings/oleObject207.bin"/><Relationship Id="rId519" Type="http://schemas.openxmlformats.org/officeDocument/2006/relationships/image" Target="media/image259.wmf"/><Relationship Id="rId670" Type="http://schemas.openxmlformats.org/officeDocument/2006/relationships/image" Target="media/image329.wmf"/><Relationship Id="rId116" Type="http://schemas.openxmlformats.org/officeDocument/2006/relationships/image" Target="media/image51.wmf"/><Relationship Id="rId158" Type="http://schemas.openxmlformats.org/officeDocument/2006/relationships/oleObject" Target="embeddings/Microsoft_Word_97_-_2003_Document8.doc"/><Relationship Id="rId323" Type="http://schemas.openxmlformats.org/officeDocument/2006/relationships/oleObject" Target="embeddings/oleObject138.bin"/><Relationship Id="rId530" Type="http://schemas.openxmlformats.org/officeDocument/2006/relationships/oleObject" Target="embeddings/oleObject246.bin"/><Relationship Id="rId726" Type="http://schemas.openxmlformats.org/officeDocument/2006/relationships/image" Target="media/image353.wmf"/><Relationship Id="rId20" Type="http://schemas.openxmlformats.org/officeDocument/2006/relationships/oleObject" Target="embeddings/oleObject5.bin"/><Relationship Id="rId41" Type="http://schemas.openxmlformats.org/officeDocument/2006/relationships/oleObject" Target="embeddings/oleObject19.bin"/><Relationship Id="rId62" Type="http://schemas.openxmlformats.org/officeDocument/2006/relationships/image" Target="media/image23.wmf"/><Relationship Id="rId83" Type="http://schemas.openxmlformats.org/officeDocument/2006/relationships/image" Target="media/image34.wmf"/><Relationship Id="rId179" Type="http://schemas.openxmlformats.org/officeDocument/2006/relationships/oleObject" Target="embeddings/oleObject81.bin"/><Relationship Id="rId365" Type="http://schemas.openxmlformats.org/officeDocument/2006/relationships/image" Target="media/image186.wmf"/><Relationship Id="rId386" Type="http://schemas.openxmlformats.org/officeDocument/2006/relationships/image" Target="media/image196.wmf"/><Relationship Id="rId551" Type="http://schemas.openxmlformats.org/officeDocument/2006/relationships/oleObject" Target="embeddings/oleObject258.bin"/><Relationship Id="rId572" Type="http://schemas.openxmlformats.org/officeDocument/2006/relationships/oleObject" Target="embeddings/oleObject270.bin"/><Relationship Id="rId593" Type="http://schemas.openxmlformats.org/officeDocument/2006/relationships/oleObject" Target="embeddings/oleObject281.bin"/><Relationship Id="rId607" Type="http://schemas.openxmlformats.org/officeDocument/2006/relationships/oleObject" Target="embeddings/oleObject288.bin"/><Relationship Id="rId628" Type="http://schemas.openxmlformats.org/officeDocument/2006/relationships/image" Target="media/image308.wmf"/><Relationship Id="rId649" Type="http://schemas.openxmlformats.org/officeDocument/2006/relationships/oleObject" Target="embeddings/oleObject309.bin"/><Relationship Id="rId190" Type="http://schemas.openxmlformats.org/officeDocument/2006/relationships/image" Target="media/image89.wmf"/><Relationship Id="rId204" Type="http://schemas.openxmlformats.org/officeDocument/2006/relationships/oleObject" Target="embeddings/oleObject92.bin"/><Relationship Id="rId225" Type="http://schemas.openxmlformats.org/officeDocument/2006/relationships/image" Target="media/image107.wmf"/><Relationship Id="rId246" Type="http://schemas.openxmlformats.org/officeDocument/2006/relationships/image" Target="media/image118.png"/><Relationship Id="rId267" Type="http://schemas.openxmlformats.org/officeDocument/2006/relationships/oleObject" Target="embeddings/oleObject118.bin"/><Relationship Id="rId288" Type="http://schemas.openxmlformats.org/officeDocument/2006/relationships/image" Target="media/image144.wmf"/><Relationship Id="rId411" Type="http://schemas.openxmlformats.org/officeDocument/2006/relationships/oleObject" Target="embeddings/oleObject181.bin"/><Relationship Id="rId432" Type="http://schemas.openxmlformats.org/officeDocument/2006/relationships/image" Target="media/image219.wmf"/><Relationship Id="rId453" Type="http://schemas.openxmlformats.org/officeDocument/2006/relationships/oleObject" Target="embeddings/oleObject202.bin"/><Relationship Id="rId474" Type="http://schemas.openxmlformats.org/officeDocument/2006/relationships/oleObject" Target="embeddings/oleObject214.bin"/><Relationship Id="rId509" Type="http://schemas.openxmlformats.org/officeDocument/2006/relationships/oleObject" Target="embeddings/oleObject232.bin"/><Relationship Id="rId660" Type="http://schemas.openxmlformats.org/officeDocument/2006/relationships/image" Target="media/image324.wmf"/><Relationship Id="rId106" Type="http://schemas.openxmlformats.org/officeDocument/2006/relationships/image" Target="media/image46.wmf"/><Relationship Id="rId127" Type="http://schemas.openxmlformats.org/officeDocument/2006/relationships/image" Target="media/image57.wmf"/><Relationship Id="rId313" Type="http://schemas.openxmlformats.org/officeDocument/2006/relationships/oleObject" Target="embeddings/oleObject133.bin"/><Relationship Id="rId495" Type="http://schemas.openxmlformats.org/officeDocument/2006/relationships/image" Target="media/image249.wmf"/><Relationship Id="rId681" Type="http://schemas.openxmlformats.org/officeDocument/2006/relationships/oleObject" Target="embeddings/oleObject326.bin"/><Relationship Id="rId716" Type="http://schemas.openxmlformats.org/officeDocument/2006/relationships/image" Target="media/image348.wmf"/><Relationship Id="rId73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oleObject" Target="embeddings/Microsoft_Word_97_-_2003_Document3.doc"/><Relationship Id="rId52" Type="http://schemas.openxmlformats.org/officeDocument/2006/relationships/image" Target="media/image18.wmf"/><Relationship Id="rId73" Type="http://schemas.openxmlformats.org/officeDocument/2006/relationships/oleObject" Target="embeddings/oleObject33.bin"/><Relationship Id="rId94" Type="http://schemas.openxmlformats.org/officeDocument/2006/relationships/image" Target="media/image40.wmf"/><Relationship Id="rId148" Type="http://schemas.openxmlformats.org/officeDocument/2006/relationships/oleObject" Target="embeddings/oleObject69.bin"/><Relationship Id="rId169" Type="http://schemas.openxmlformats.org/officeDocument/2006/relationships/oleObject" Target="embeddings/oleObject78.bin"/><Relationship Id="rId334" Type="http://schemas.openxmlformats.org/officeDocument/2006/relationships/image" Target="media/image169.emf"/><Relationship Id="rId355" Type="http://schemas.openxmlformats.org/officeDocument/2006/relationships/image" Target="media/image181.wmf"/><Relationship Id="rId376" Type="http://schemas.openxmlformats.org/officeDocument/2006/relationships/oleObject" Target="embeddings/oleObject163.bin"/><Relationship Id="rId397" Type="http://schemas.openxmlformats.org/officeDocument/2006/relationships/oleObject" Target="embeddings/oleObject174.bin"/><Relationship Id="rId520" Type="http://schemas.openxmlformats.org/officeDocument/2006/relationships/oleObject" Target="embeddings/oleObject239.bin"/><Relationship Id="rId541" Type="http://schemas.openxmlformats.org/officeDocument/2006/relationships/image" Target="media/image268.wmf"/><Relationship Id="rId562" Type="http://schemas.openxmlformats.org/officeDocument/2006/relationships/oleObject" Target="embeddings/oleObject265.bin"/><Relationship Id="rId583" Type="http://schemas.openxmlformats.org/officeDocument/2006/relationships/image" Target="media/image286.wmf"/><Relationship Id="rId618" Type="http://schemas.openxmlformats.org/officeDocument/2006/relationships/image" Target="media/image303.wmf"/><Relationship Id="rId639" Type="http://schemas.openxmlformats.org/officeDocument/2006/relationships/oleObject" Target="embeddings/oleObject304.bin"/><Relationship Id="rId4" Type="http://schemas.openxmlformats.org/officeDocument/2006/relationships/webSettings" Target="webSettings.xml"/><Relationship Id="rId180" Type="http://schemas.openxmlformats.org/officeDocument/2006/relationships/image" Target="media/image84.wmf"/><Relationship Id="rId215" Type="http://schemas.openxmlformats.org/officeDocument/2006/relationships/image" Target="media/image102.wmf"/><Relationship Id="rId236" Type="http://schemas.openxmlformats.org/officeDocument/2006/relationships/image" Target="media/image113.wmf"/><Relationship Id="rId257" Type="http://schemas.openxmlformats.org/officeDocument/2006/relationships/oleObject" Target="embeddings/oleObject113.bin"/><Relationship Id="rId278" Type="http://schemas.openxmlformats.org/officeDocument/2006/relationships/image" Target="media/image137.emf"/><Relationship Id="rId401" Type="http://schemas.openxmlformats.org/officeDocument/2006/relationships/oleObject" Target="embeddings/oleObject176.bin"/><Relationship Id="rId422" Type="http://schemas.openxmlformats.org/officeDocument/2006/relationships/image" Target="media/image214.wmf"/><Relationship Id="rId443" Type="http://schemas.openxmlformats.org/officeDocument/2006/relationships/oleObject" Target="embeddings/oleObject197.bin"/><Relationship Id="rId464" Type="http://schemas.openxmlformats.org/officeDocument/2006/relationships/image" Target="media/image235.wmf"/><Relationship Id="rId650" Type="http://schemas.openxmlformats.org/officeDocument/2006/relationships/image" Target="media/image319.wmf"/><Relationship Id="rId303" Type="http://schemas.openxmlformats.org/officeDocument/2006/relationships/oleObject" Target="embeddings/oleObject130.bin"/><Relationship Id="rId485" Type="http://schemas.openxmlformats.org/officeDocument/2006/relationships/image" Target="media/image244.wmf"/><Relationship Id="rId692" Type="http://schemas.openxmlformats.org/officeDocument/2006/relationships/oleObject" Target="embeddings/oleObject333.bin"/><Relationship Id="rId706" Type="http://schemas.openxmlformats.org/officeDocument/2006/relationships/image" Target="media/image343.wmf"/><Relationship Id="rId42" Type="http://schemas.openxmlformats.org/officeDocument/2006/relationships/oleObject" Target="embeddings/oleObject20.bin"/><Relationship Id="rId84" Type="http://schemas.openxmlformats.org/officeDocument/2006/relationships/oleObject" Target="embeddings/oleObject38.bin"/><Relationship Id="rId138" Type="http://schemas.openxmlformats.org/officeDocument/2006/relationships/image" Target="media/image62.wmf"/><Relationship Id="rId345" Type="http://schemas.openxmlformats.org/officeDocument/2006/relationships/image" Target="media/image176.wmf"/><Relationship Id="rId387" Type="http://schemas.openxmlformats.org/officeDocument/2006/relationships/oleObject" Target="embeddings/oleObject169.bin"/><Relationship Id="rId510" Type="http://schemas.openxmlformats.org/officeDocument/2006/relationships/image" Target="media/image256.wmf"/><Relationship Id="rId552" Type="http://schemas.openxmlformats.org/officeDocument/2006/relationships/image" Target="media/image272.wmf"/><Relationship Id="rId594" Type="http://schemas.openxmlformats.org/officeDocument/2006/relationships/image" Target="media/image291.wmf"/><Relationship Id="rId608" Type="http://schemas.openxmlformats.org/officeDocument/2006/relationships/image" Target="media/image298.wmf"/><Relationship Id="rId191" Type="http://schemas.openxmlformats.org/officeDocument/2006/relationships/oleObject" Target="embeddings/oleObject87.bin"/><Relationship Id="rId205" Type="http://schemas.openxmlformats.org/officeDocument/2006/relationships/image" Target="media/image97.wmf"/><Relationship Id="rId247" Type="http://schemas.openxmlformats.org/officeDocument/2006/relationships/image" Target="media/image119.wmf"/><Relationship Id="rId412" Type="http://schemas.openxmlformats.org/officeDocument/2006/relationships/image" Target="media/image209.wmf"/><Relationship Id="rId107" Type="http://schemas.openxmlformats.org/officeDocument/2006/relationships/oleObject" Target="embeddings/oleObject49.bin"/><Relationship Id="rId289" Type="http://schemas.openxmlformats.org/officeDocument/2006/relationships/oleObject" Target="embeddings/oleObject124.bin"/><Relationship Id="rId454" Type="http://schemas.openxmlformats.org/officeDocument/2006/relationships/image" Target="media/image230.wmf"/><Relationship Id="rId496" Type="http://schemas.openxmlformats.org/officeDocument/2006/relationships/oleObject" Target="embeddings/oleObject225.bin"/><Relationship Id="rId661" Type="http://schemas.openxmlformats.org/officeDocument/2006/relationships/oleObject" Target="embeddings/oleObject315.bin"/><Relationship Id="rId717" Type="http://schemas.openxmlformats.org/officeDocument/2006/relationships/oleObject" Target="embeddings/oleObject347.bin"/><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67.wmf"/><Relationship Id="rId314" Type="http://schemas.openxmlformats.org/officeDocument/2006/relationships/image" Target="media/image159.wmf"/><Relationship Id="rId356" Type="http://schemas.openxmlformats.org/officeDocument/2006/relationships/oleObject" Target="embeddings/oleObject153.bin"/><Relationship Id="rId398" Type="http://schemas.openxmlformats.org/officeDocument/2006/relationships/image" Target="media/image202.wmf"/><Relationship Id="rId521" Type="http://schemas.openxmlformats.org/officeDocument/2006/relationships/image" Target="media/image260.wmf"/><Relationship Id="rId563" Type="http://schemas.openxmlformats.org/officeDocument/2006/relationships/image" Target="media/image276.wmf"/><Relationship Id="rId619" Type="http://schemas.openxmlformats.org/officeDocument/2006/relationships/oleObject" Target="embeddings/oleObject294.bin"/><Relationship Id="rId95" Type="http://schemas.openxmlformats.org/officeDocument/2006/relationships/oleObject" Target="embeddings/oleObject43.bin"/><Relationship Id="rId160" Type="http://schemas.openxmlformats.org/officeDocument/2006/relationships/oleObject" Target="embeddings/oleObject74.bin"/><Relationship Id="rId216" Type="http://schemas.openxmlformats.org/officeDocument/2006/relationships/oleObject" Target="embeddings/oleObject98.bin"/><Relationship Id="rId423" Type="http://schemas.openxmlformats.org/officeDocument/2006/relationships/oleObject" Target="embeddings/oleObject187.bin"/><Relationship Id="rId258" Type="http://schemas.openxmlformats.org/officeDocument/2006/relationships/image" Target="media/image126.wmf"/><Relationship Id="rId465" Type="http://schemas.openxmlformats.org/officeDocument/2006/relationships/oleObject" Target="embeddings/oleObject208.bin"/><Relationship Id="rId630" Type="http://schemas.openxmlformats.org/officeDocument/2006/relationships/image" Target="media/image309.wmf"/><Relationship Id="rId672" Type="http://schemas.openxmlformats.org/officeDocument/2006/relationships/oleObject" Target="embeddings/oleObject321.bin"/><Relationship Id="rId728" Type="http://schemas.openxmlformats.org/officeDocument/2006/relationships/image" Target="media/image354.wmf"/><Relationship Id="rId22" Type="http://schemas.openxmlformats.org/officeDocument/2006/relationships/oleObject" Target="embeddings/oleObject6.bin"/><Relationship Id="rId64" Type="http://schemas.openxmlformats.org/officeDocument/2006/relationships/image" Target="media/image24.wmf"/><Relationship Id="rId118" Type="http://schemas.openxmlformats.org/officeDocument/2006/relationships/image" Target="media/image52.wmf"/><Relationship Id="rId325" Type="http://schemas.openxmlformats.org/officeDocument/2006/relationships/oleObject" Target="embeddings/oleObject139.bin"/><Relationship Id="rId367" Type="http://schemas.openxmlformats.org/officeDocument/2006/relationships/image" Target="media/image187.wmf"/><Relationship Id="rId532" Type="http://schemas.openxmlformats.org/officeDocument/2006/relationships/oleObject" Target="embeddings/oleObject247.bin"/><Relationship Id="rId574" Type="http://schemas.openxmlformats.org/officeDocument/2006/relationships/oleObject" Target="embeddings/oleObject271.bin"/><Relationship Id="rId171" Type="http://schemas.openxmlformats.org/officeDocument/2006/relationships/oleObject" Target="embeddings/oleObject79.bin"/><Relationship Id="rId227" Type="http://schemas.openxmlformats.org/officeDocument/2006/relationships/image" Target="media/image108.wmf"/><Relationship Id="rId269" Type="http://schemas.openxmlformats.org/officeDocument/2006/relationships/oleObject" Target="embeddings/oleObject119.bin"/><Relationship Id="rId434" Type="http://schemas.openxmlformats.org/officeDocument/2006/relationships/image" Target="media/image220.wmf"/><Relationship Id="rId476" Type="http://schemas.openxmlformats.org/officeDocument/2006/relationships/oleObject" Target="embeddings/oleObject215.bin"/><Relationship Id="rId641" Type="http://schemas.openxmlformats.org/officeDocument/2006/relationships/oleObject" Target="embeddings/oleObject305.bin"/><Relationship Id="rId683" Type="http://schemas.openxmlformats.org/officeDocument/2006/relationships/oleObject" Target="embeddings/oleObject328.bin"/><Relationship Id="rId33" Type="http://schemas.openxmlformats.org/officeDocument/2006/relationships/oleObject" Target="embeddings/oleObject12.bin"/><Relationship Id="rId129" Type="http://schemas.openxmlformats.org/officeDocument/2006/relationships/oleObject" Target="embeddings/oleObject60.bin"/><Relationship Id="rId280" Type="http://schemas.openxmlformats.org/officeDocument/2006/relationships/oleObject" Target="embeddings/Microsoft_Word_97_-_2003_Document14.doc"/><Relationship Id="rId336" Type="http://schemas.openxmlformats.org/officeDocument/2006/relationships/oleObject" Target="embeddings/oleObject144.bin"/><Relationship Id="rId501" Type="http://schemas.openxmlformats.org/officeDocument/2006/relationships/image" Target="media/image252.wmf"/><Relationship Id="rId543" Type="http://schemas.openxmlformats.org/officeDocument/2006/relationships/image" Target="media/image269.wmf"/><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image" Target="media/image85.wmf"/><Relationship Id="rId378" Type="http://schemas.openxmlformats.org/officeDocument/2006/relationships/oleObject" Target="embeddings/oleObject164.bin"/><Relationship Id="rId403" Type="http://schemas.openxmlformats.org/officeDocument/2006/relationships/oleObject" Target="embeddings/oleObject177.bin"/><Relationship Id="rId585" Type="http://schemas.openxmlformats.org/officeDocument/2006/relationships/image" Target="media/image287.wmf"/><Relationship Id="rId6" Type="http://schemas.openxmlformats.org/officeDocument/2006/relationships/endnotes" Target="endnotes.xml"/><Relationship Id="rId238" Type="http://schemas.openxmlformats.org/officeDocument/2006/relationships/image" Target="media/image114.wmf"/><Relationship Id="rId445" Type="http://schemas.openxmlformats.org/officeDocument/2006/relationships/oleObject" Target="embeddings/oleObject198.bin"/><Relationship Id="rId487" Type="http://schemas.openxmlformats.org/officeDocument/2006/relationships/image" Target="media/image245.wmf"/><Relationship Id="rId610" Type="http://schemas.openxmlformats.org/officeDocument/2006/relationships/image" Target="media/image299.wmf"/><Relationship Id="rId652" Type="http://schemas.openxmlformats.org/officeDocument/2006/relationships/image" Target="media/image320.wmf"/><Relationship Id="rId694" Type="http://schemas.openxmlformats.org/officeDocument/2006/relationships/oleObject" Target="embeddings/oleObject335.bin"/><Relationship Id="rId708" Type="http://schemas.openxmlformats.org/officeDocument/2006/relationships/image" Target="media/image344.wmf"/><Relationship Id="rId291" Type="http://schemas.openxmlformats.org/officeDocument/2006/relationships/image" Target="media/image145.emf"/><Relationship Id="rId305" Type="http://schemas.openxmlformats.org/officeDocument/2006/relationships/oleObject" Target="embeddings/oleObject131.bin"/><Relationship Id="rId347" Type="http://schemas.openxmlformats.org/officeDocument/2006/relationships/image" Target="media/image177.wmf"/><Relationship Id="rId512" Type="http://schemas.openxmlformats.org/officeDocument/2006/relationships/image" Target="media/image257.wmf"/><Relationship Id="rId44" Type="http://schemas.openxmlformats.org/officeDocument/2006/relationships/oleObject" Target="embeddings/Microsoft_Word_97_-_2003_Document5.doc"/><Relationship Id="rId86" Type="http://schemas.openxmlformats.org/officeDocument/2006/relationships/image" Target="media/image36.wmf"/><Relationship Id="rId151" Type="http://schemas.openxmlformats.org/officeDocument/2006/relationships/image" Target="media/image68.wmf"/><Relationship Id="rId389" Type="http://schemas.openxmlformats.org/officeDocument/2006/relationships/oleObject" Target="embeddings/oleObject170.bin"/><Relationship Id="rId554" Type="http://schemas.openxmlformats.org/officeDocument/2006/relationships/image" Target="media/image273.wmf"/><Relationship Id="rId596" Type="http://schemas.openxmlformats.org/officeDocument/2006/relationships/image" Target="media/image292.wmf"/><Relationship Id="rId193" Type="http://schemas.openxmlformats.org/officeDocument/2006/relationships/oleObject" Target="embeddings/oleObject88.bin"/><Relationship Id="rId207" Type="http://schemas.openxmlformats.org/officeDocument/2006/relationships/image" Target="media/image98.wmf"/><Relationship Id="rId249" Type="http://schemas.openxmlformats.org/officeDocument/2006/relationships/image" Target="media/image120.emf"/><Relationship Id="rId414" Type="http://schemas.openxmlformats.org/officeDocument/2006/relationships/image" Target="media/image210.wmf"/><Relationship Id="rId456" Type="http://schemas.openxmlformats.org/officeDocument/2006/relationships/image" Target="media/image231.wmf"/><Relationship Id="rId498" Type="http://schemas.openxmlformats.org/officeDocument/2006/relationships/oleObject" Target="embeddings/oleObject226.bin"/><Relationship Id="rId621" Type="http://schemas.openxmlformats.org/officeDocument/2006/relationships/oleObject" Target="embeddings/oleObject295.bin"/><Relationship Id="rId663" Type="http://schemas.openxmlformats.org/officeDocument/2006/relationships/oleObject" Target="embeddings/oleObject316.bin"/><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image" Target="media/image127.wmf"/><Relationship Id="rId316" Type="http://schemas.openxmlformats.org/officeDocument/2006/relationships/image" Target="media/image160.wmf"/><Relationship Id="rId523" Type="http://schemas.openxmlformats.org/officeDocument/2006/relationships/oleObject" Target="embeddings/oleObject241.bin"/><Relationship Id="rId719" Type="http://schemas.openxmlformats.org/officeDocument/2006/relationships/oleObject" Target="embeddings/oleObject348.bin"/><Relationship Id="rId55" Type="http://schemas.openxmlformats.org/officeDocument/2006/relationships/oleObject" Target="embeddings/oleObject24.bin"/><Relationship Id="rId97" Type="http://schemas.openxmlformats.org/officeDocument/2006/relationships/oleObject" Target="embeddings/oleObject44.bin"/><Relationship Id="rId120" Type="http://schemas.openxmlformats.org/officeDocument/2006/relationships/image" Target="media/image53.wmf"/><Relationship Id="rId358" Type="http://schemas.openxmlformats.org/officeDocument/2006/relationships/oleObject" Target="embeddings/oleObject154.bin"/><Relationship Id="rId565" Type="http://schemas.openxmlformats.org/officeDocument/2006/relationships/image" Target="media/image277.wmf"/><Relationship Id="rId730" Type="http://schemas.openxmlformats.org/officeDocument/2006/relationships/header" Target="header1.xml"/><Relationship Id="rId162" Type="http://schemas.openxmlformats.org/officeDocument/2006/relationships/oleObject" Target="embeddings/oleObject75.bin"/><Relationship Id="rId218" Type="http://schemas.openxmlformats.org/officeDocument/2006/relationships/oleObject" Target="embeddings/oleObject99.bin"/><Relationship Id="rId425" Type="http://schemas.openxmlformats.org/officeDocument/2006/relationships/oleObject" Target="embeddings/oleObject188.bin"/><Relationship Id="rId467" Type="http://schemas.openxmlformats.org/officeDocument/2006/relationships/oleObject" Target="embeddings/oleObject210.bin"/><Relationship Id="rId632" Type="http://schemas.openxmlformats.org/officeDocument/2006/relationships/image" Target="media/image310.wmf"/><Relationship Id="rId271" Type="http://schemas.openxmlformats.org/officeDocument/2006/relationships/oleObject" Target="embeddings/oleObject120.bin"/><Relationship Id="rId674" Type="http://schemas.openxmlformats.org/officeDocument/2006/relationships/oleObject" Target="embeddings/oleObject322.bin"/><Relationship Id="rId24" Type="http://schemas.openxmlformats.org/officeDocument/2006/relationships/oleObject" Target="embeddings/oleObject7.bin"/><Relationship Id="rId66" Type="http://schemas.openxmlformats.org/officeDocument/2006/relationships/image" Target="media/image25.wmf"/><Relationship Id="rId131" Type="http://schemas.openxmlformats.org/officeDocument/2006/relationships/oleObject" Target="embeddings/oleObject61.bin"/><Relationship Id="rId327" Type="http://schemas.openxmlformats.org/officeDocument/2006/relationships/oleObject" Target="embeddings/oleObject140.bin"/><Relationship Id="rId369" Type="http://schemas.openxmlformats.org/officeDocument/2006/relationships/image" Target="media/image188.wmf"/><Relationship Id="rId534" Type="http://schemas.openxmlformats.org/officeDocument/2006/relationships/oleObject" Target="embeddings/oleObject248.bin"/><Relationship Id="rId576" Type="http://schemas.openxmlformats.org/officeDocument/2006/relationships/oleObject" Target="embeddings/oleObject272.bin"/><Relationship Id="rId173" Type="http://schemas.openxmlformats.org/officeDocument/2006/relationships/image" Target="media/image80.emf"/><Relationship Id="rId229" Type="http://schemas.openxmlformats.org/officeDocument/2006/relationships/image" Target="media/image109.wmf"/><Relationship Id="rId380" Type="http://schemas.openxmlformats.org/officeDocument/2006/relationships/image" Target="media/image193.wmf"/><Relationship Id="rId436" Type="http://schemas.openxmlformats.org/officeDocument/2006/relationships/image" Target="media/image221.wmf"/><Relationship Id="rId601" Type="http://schemas.openxmlformats.org/officeDocument/2006/relationships/oleObject" Target="embeddings/oleObject285.bin"/><Relationship Id="rId643" Type="http://schemas.openxmlformats.org/officeDocument/2006/relationships/oleObject" Target="embeddings/oleObject306.bin"/><Relationship Id="rId240" Type="http://schemas.openxmlformats.org/officeDocument/2006/relationships/image" Target="media/image115.wmf"/><Relationship Id="rId478" Type="http://schemas.openxmlformats.org/officeDocument/2006/relationships/oleObject" Target="embeddings/oleObject216.bin"/><Relationship Id="rId685" Type="http://schemas.openxmlformats.org/officeDocument/2006/relationships/oleObject" Target="embeddings/oleObject329.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3.wmf"/><Relationship Id="rId282" Type="http://schemas.openxmlformats.org/officeDocument/2006/relationships/image" Target="media/image140.wmf"/><Relationship Id="rId338" Type="http://schemas.openxmlformats.org/officeDocument/2006/relationships/image" Target="media/image172.wmf"/><Relationship Id="rId503" Type="http://schemas.openxmlformats.org/officeDocument/2006/relationships/oleObject" Target="embeddings/oleObject229.bin"/><Relationship Id="rId545" Type="http://schemas.openxmlformats.org/officeDocument/2006/relationships/oleObject" Target="embeddings/oleObject254.bin"/><Relationship Id="rId587" Type="http://schemas.openxmlformats.org/officeDocument/2006/relationships/image" Target="media/image288.wmf"/><Relationship Id="rId710" Type="http://schemas.openxmlformats.org/officeDocument/2006/relationships/image" Target="media/image345.wmf"/><Relationship Id="rId8" Type="http://schemas.openxmlformats.org/officeDocument/2006/relationships/oleObject" Target="embeddings/Microsoft_Word_97_-_2003_Document1.doc"/><Relationship Id="rId142" Type="http://schemas.openxmlformats.org/officeDocument/2006/relationships/oleObject" Target="embeddings/oleObject67.bin"/><Relationship Id="rId184" Type="http://schemas.openxmlformats.org/officeDocument/2006/relationships/image" Target="media/image86.wmf"/><Relationship Id="rId391" Type="http://schemas.openxmlformats.org/officeDocument/2006/relationships/oleObject" Target="embeddings/oleObject171.bin"/><Relationship Id="rId405" Type="http://schemas.openxmlformats.org/officeDocument/2006/relationships/oleObject" Target="embeddings/oleObject178.bin"/><Relationship Id="rId447" Type="http://schemas.openxmlformats.org/officeDocument/2006/relationships/oleObject" Target="embeddings/oleObject199.bin"/><Relationship Id="rId612" Type="http://schemas.openxmlformats.org/officeDocument/2006/relationships/image" Target="media/image300.wmf"/><Relationship Id="rId251" Type="http://schemas.openxmlformats.org/officeDocument/2006/relationships/image" Target="media/image121.png"/><Relationship Id="rId489" Type="http://schemas.openxmlformats.org/officeDocument/2006/relationships/image" Target="media/image246.wmf"/><Relationship Id="rId654" Type="http://schemas.openxmlformats.org/officeDocument/2006/relationships/image" Target="media/image321.wmf"/><Relationship Id="rId696" Type="http://schemas.openxmlformats.org/officeDocument/2006/relationships/image" Target="media/image338.wmf"/><Relationship Id="rId46" Type="http://schemas.openxmlformats.org/officeDocument/2006/relationships/image" Target="media/image15.emf"/><Relationship Id="rId293" Type="http://schemas.openxmlformats.org/officeDocument/2006/relationships/image" Target="media/image146.png"/><Relationship Id="rId307" Type="http://schemas.openxmlformats.org/officeDocument/2006/relationships/image" Target="media/image154.emf"/><Relationship Id="rId349" Type="http://schemas.openxmlformats.org/officeDocument/2006/relationships/image" Target="media/image178.wmf"/><Relationship Id="rId514" Type="http://schemas.openxmlformats.org/officeDocument/2006/relationships/oleObject" Target="embeddings/oleObject235.bin"/><Relationship Id="rId556" Type="http://schemas.openxmlformats.org/officeDocument/2006/relationships/oleObject" Target="embeddings/oleObject261.bin"/><Relationship Id="rId721" Type="http://schemas.openxmlformats.org/officeDocument/2006/relationships/oleObject" Target="embeddings/oleObject349.bin"/><Relationship Id="rId88" Type="http://schemas.openxmlformats.org/officeDocument/2006/relationships/image" Target="media/image37.wmf"/><Relationship Id="rId111" Type="http://schemas.openxmlformats.org/officeDocument/2006/relationships/oleObject" Target="embeddings/oleObject51.bin"/><Relationship Id="rId153" Type="http://schemas.openxmlformats.org/officeDocument/2006/relationships/image" Target="media/image69.wmf"/><Relationship Id="rId195" Type="http://schemas.openxmlformats.org/officeDocument/2006/relationships/oleObject" Target="embeddings/oleObject89.bin"/><Relationship Id="rId209" Type="http://schemas.openxmlformats.org/officeDocument/2006/relationships/image" Target="media/image99.wmf"/><Relationship Id="rId360" Type="http://schemas.openxmlformats.org/officeDocument/2006/relationships/oleObject" Target="embeddings/oleObject155.bin"/><Relationship Id="rId416" Type="http://schemas.openxmlformats.org/officeDocument/2006/relationships/image" Target="media/image211.wmf"/><Relationship Id="rId598" Type="http://schemas.openxmlformats.org/officeDocument/2006/relationships/image" Target="media/image293.wmf"/><Relationship Id="rId220" Type="http://schemas.openxmlformats.org/officeDocument/2006/relationships/oleObject" Target="embeddings/oleObject100.bin"/><Relationship Id="rId458" Type="http://schemas.openxmlformats.org/officeDocument/2006/relationships/image" Target="media/image232.wmf"/><Relationship Id="rId623" Type="http://schemas.openxmlformats.org/officeDocument/2006/relationships/oleObject" Target="embeddings/oleObject296.bin"/><Relationship Id="rId665" Type="http://schemas.openxmlformats.org/officeDocument/2006/relationships/oleObject" Target="embeddings/oleObject317.bin"/><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61.wmf"/><Relationship Id="rId525" Type="http://schemas.openxmlformats.org/officeDocument/2006/relationships/image" Target="media/image261.wmf"/><Relationship Id="rId567" Type="http://schemas.openxmlformats.org/officeDocument/2006/relationships/image" Target="media/image278.wmf"/><Relationship Id="rId732" Type="http://schemas.openxmlformats.org/officeDocument/2006/relationships/footer" Target="footer1.xml"/><Relationship Id="rId99" Type="http://schemas.openxmlformats.org/officeDocument/2006/relationships/oleObject" Target="embeddings/oleObject45.bin"/><Relationship Id="rId122" Type="http://schemas.openxmlformats.org/officeDocument/2006/relationships/image" Target="media/image54.png"/><Relationship Id="rId164" Type="http://schemas.openxmlformats.org/officeDocument/2006/relationships/oleObject" Target="embeddings/oleObject76.bin"/><Relationship Id="rId371" Type="http://schemas.openxmlformats.org/officeDocument/2006/relationships/image" Target="media/image189.wmf"/><Relationship Id="rId427" Type="http://schemas.openxmlformats.org/officeDocument/2006/relationships/oleObject" Target="embeddings/oleObject189.bin"/><Relationship Id="rId469" Type="http://schemas.openxmlformats.org/officeDocument/2006/relationships/image" Target="media/image236.wmf"/><Relationship Id="rId634" Type="http://schemas.openxmlformats.org/officeDocument/2006/relationships/image" Target="media/image311.wmf"/><Relationship Id="rId676" Type="http://schemas.openxmlformats.org/officeDocument/2006/relationships/oleObject" Target="embeddings/oleObject323.bin"/><Relationship Id="rId26" Type="http://schemas.openxmlformats.org/officeDocument/2006/relationships/oleObject" Target="embeddings/oleObject8.bin"/><Relationship Id="rId231" Type="http://schemas.openxmlformats.org/officeDocument/2006/relationships/image" Target="media/image110.wmf"/><Relationship Id="rId273" Type="http://schemas.openxmlformats.org/officeDocument/2006/relationships/oleObject" Target="embeddings/oleObject121.bin"/><Relationship Id="rId329" Type="http://schemas.openxmlformats.org/officeDocument/2006/relationships/oleObject" Target="embeddings/oleObject141.bin"/><Relationship Id="rId480" Type="http://schemas.openxmlformats.org/officeDocument/2006/relationships/oleObject" Target="embeddings/oleObject217.bin"/><Relationship Id="rId536" Type="http://schemas.openxmlformats.org/officeDocument/2006/relationships/oleObject" Target="embeddings/oleObject249.bin"/><Relationship Id="rId701" Type="http://schemas.openxmlformats.org/officeDocument/2006/relationships/oleObject" Target="embeddings/oleObject339.bin"/><Relationship Id="rId68" Type="http://schemas.openxmlformats.org/officeDocument/2006/relationships/image" Target="media/image26.wmf"/><Relationship Id="rId133" Type="http://schemas.openxmlformats.org/officeDocument/2006/relationships/oleObject" Target="embeddings/oleObject62.bin"/><Relationship Id="rId175" Type="http://schemas.openxmlformats.org/officeDocument/2006/relationships/oleObject" Target="embeddings/Microsoft_Word_97_-_2003_Document9.doc"/><Relationship Id="rId340" Type="http://schemas.openxmlformats.org/officeDocument/2006/relationships/image" Target="media/image173.wmf"/><Relationship Id="rId578" Type="http://schemas.openxmlformats.org/officeDocument/2006/relationships/oleObject" Target="embeddings/oleObject273.bin"/><Relationship Id="rId200" Type="http://schemas.openxmlformats.org/officeDocument/2006/relationships/image" Target="media/image94.png"/><Relationship Id="rId382" Type="http://schemas.openxmlformats.org/officeDocument/2006/relationships/image" Target="media/image194.wmf"/><Relationship Id="rId438" Type="http://schemas.openxmlformats.org/officeDocument/2006/relationships/image" Target="media/image222.wmf"/><Relationship Id="rId603" Type="http://schemas.openxmlformats.org/officeDocument/2006/relationships/oleObject" Target="embeddings/oleObject286.bin"/><Relationship Id="rId645" Type="http://schemas.openxmlformats.org/officeDocument/2006/relationships/oleObject" Target="embeddings/oleObject307.bin"/><Relationship Id="rId687" Type="http://schemas.openxmlformats.org/officeDocument/2006/relationships/image" Target="media/image335.wmf"/><Relationship Id="rId242" Type="http://schemas.openxmlformats.org/officeDocument/2006/relationships/image" Target="media/image116.wmf"/><Relationship Id="rId284" Type="http://schemas.openxmlformats.org/officeDocument/2006/relationships/image" Target="media/image141.png"/><Relationship Id="rId491" Type="http://schemas.openxmlformats.org/officeDocument/2006/relationships/image" Target="media/image247.wmf"/><Relationship Id="rId505" Type="http://schemas.openxmlformats.org/officeDocument/2006/relationships/oleObject" Target="embeddings/oleObject230.bin"/><Relationship Id="rId712" Type="http://schemas.openxmlformats.org/officeDocument/2006/relationships/image" Target="media/image346.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4.wmf"/><Relationship Id="rId144" Type="http://schemas.openxmlformats.org/officeDocument/2006/relationships/oleObject" Target="embeddings/Microsoft_Word_97_-_2003_Document7.doc"/><Relationship Id="rId547" Type="http://schemas.openxmlformats.org/officeDocument/2006/relationships/oleObject" Target="embeddings/oleObject256.bin"/><Relationship Id="rId589" Type="http://schemas.openxmlformats.org/officeDocument/2006/relationships/image" Target="media/image289.wmf"/><Relationship Id="rId90" Type="http://schemas.openxmlformats.org/officeDocument/2006/relationships/image" Target="media/image38.wmf"/><Relationship Id="rId186" Type="http://schemas.openxmlformats.org/officeDocument/2006/relationships/image" Target="media/image87.wmf"/><Relationship Id="rId351" Type="http://schemas.openxmlformats.org/officeDocument/2006/relationships/image" Target="media/image179.wmf"/><Relationship Id="rId393" Type="http://schemas.openxmlformats.org/officeDocument/2006/relationships/oleObject" Target="embeddings/oleObject172.bin"/><Relationship Id="rId407" Type="http://schemas.openxmlformats.org/officeDocument/2006/relationships/oleObject" Target="embeddings/oleObject179.bin"/><Relationship Id="rId449" Type="http://schemas.openxmlformats.org/officeDocument/2006/relationships/oleObject" Target="embeddings/oleObject200.bin"/><Relationship Id="rId614" Type="http://schemas.openxmlformats.org/officeDocument/2006/relationships/image" Target="media/image301.wmf"/><Relationship Id="rId656" Type="http://schemas.openxmlformats.org/officeDocument/2006/relationships/image" Target="media/image322.wmf"/><Relationship Id="rId211" Type="http://schemas.openxmlformats.org/officeDocument/2006/relationships/image" Target="media/image100.wmf"/><Relationship Id="rId253" Type="http://schemas.openxmlformats.org/officeDocument/2006/relationships/image" Target="media/image123.png"/><Relationship Id="rId295" Type="http://schemas.openxmlformats.org/officeDocument/2006/relationships/oleObject" Target="embeddings/oleObject126.bin"/><Relationship Id="rId309" Type="http://schemas.openxmlformats.org/officeDocument/2006/relationships/image" Target="media/image156.png"/><Relationship Id="rId460" Type="http://schemas.openxmlformats.org/officeDocument/2006/relationships/image" Target="media/image233.wmf"/><Relationship Id="rId516" Type="http://schemas.openxmlformats.org/officeDocument/2006/relationships/oleObject" Target="embeddings/oleObject236.bin"/><Relationship Id="rId698" Type="http://schemas.openxmlformats.org/officeDocument/2006/relationships/image" Target="media/image339.wmf"/><Relationship Id="rId48" Type="http://schemas.openxmlformats.org/officeDocument/2006/relationships/image" Target="media/image16.wmf"/><Relationship Id="rId113" Type="http://schemas.openxmlformats.org/officeDocument/2006/relationships/oleObject" Target="embeddings/oleObject52.bin"/><Relationship Id="rId320" Type="http://schemas.openxmlformats.org/officeDocument/2006/relationships/image" Target="media/image162.wmf"/><Relationship Id="rId558" Type="http://schemas.openxmlformats.org/officeDocument/2006/relationships/oleObject" Target="embeddings/oleObject263.bin"/><Relationship Id="rId723" Type="http://schemas.openxmlformats.org/officeDocument/2006/relationships/oleObject" Target="embeddings/oleObject350.bin"/><Relationship Id="rId155" Type="http://schemas.openxmlformats.org/officeDocument/2006/relationships/image" Target="media/image70.wmf"/><Relationship Id="rId197" Type="http://schemas.openxmlformats.org/officeDocument/2006/relationships/oleObject" Target="embeddings/oleObject90.bin"/><Relationship Id="rId362" Type="http://schemas.openxmlformats.org/officeDocument/2006/relationships/oleObject" Target="embeddings/oleObject156.bin"/><Relationship Id="rId418" Type="http://schemas.openxmlformats.org/officeDocument/2006/relationships/image" Target="media/image212.wmf"/><Relationship Id="rId625" Type="http://schemas.openxmlformats.org/officeDocument/2006/relationships/oleObject" Target="embeddings/oleObject297.bin"/><Relationship Id="rId222" Type="http://schemas.openxmlformats.org/officeDocument/2006/relationships/oleObject" Target="embeddings/Microsoft_Word_97_-_2003_Document11.doc"/><Relationship Id="rId264" Type="http://schemas.openxmlformats.org/officeDocument/2006/relationships/image" Target="media/image129.wmf"/><Relationship Id="rId471" Type="http://schemas.openxmlformats.org/officeDocument/2006/relationships/image" Target="media/image237.wmf"/><Relationship Id="rId667" Type="http://schemas.openxmlformats.org/officeDocument/2006/relationships/oleObject" Target="embeddings/oleObject318.bin"/><Relationship Id="rId17" Type="http://schemas.openxmlformats.org/officeDocument/2006/relationships/image" Target="media/image6.emf"/><Relationship Id="rId59" Type="http://schemas.openxmlformats.org/officeDocument/2006/relationships/oleObject" Target="embeddings/oleObject26.bin"/><Relationship Id="rId124" Type="http://schemas.openxmlformats.org/officeDocument/2006/relationships/oleObject" Target="embeddings/oleObject57.bin"/><Relationship Id="rId527" Type="http://schemas.openxmlformats.org/officeDocument/2006/relationships/image" Target="media/image262.wmf"/><Relationship Id="rId569" Type="http://schemas.openxmlformats.org/officeDocument/2006/relationships/image" Target="media/image279.wmf"/><Relationship Id="rId734" Type="http://schemas.openxmlformats.org/officeDocument/2006/relationships/header" Target="header3.xml"/><Relationship Id="rId70" Type="http://schemas.openxmlformats.org/officeDocument/2006/relationships/image" Target="media/image27.wmf"/><Relationship Id="rId166" Type="http://schemas.openxmlformats.org/officeDocument/2006/relationships/oleObject" Target="embeddings/oleObject77.bin"/><Relationship Id="rId331" Type="http://schemas.openxmlformats.org/officeDocument/2006/relationships/oleObject" Target="embeddings/oleObject142.bin"/><Relationship Id="rId373" Type="http://schemas.openxmlformats.org/officeDocument/2006/relationships/image" Target="media/image190.wmf"/><Relationship Id="rId429" Type="http://schemas.openxmlformats.org/officeDocument/2006/relationships/oleObject" Target="embeddings/oleObject190.bin"/><Relationship Id="rId580" Type="http://schemas.openxmlformats.org/officeDocument/2006/relationships/oleObject" Target="embeddings/oleObject274.bin"/><Relationship Id="rId636" Type="http://schemas.openxmlformats.org/officeDocument/2006/relationships/image" Target="media/image312.wmf"/><Relationship Id="rId1" Type="http://schemas.openxmlformats.org/officeDocument/2006/relationships/styles" Target="styles.xml"/><Relationship Id="rId233" Type="http://schemas.openxmlformats.org/officeDocument/2006/relationships/image" Target="media/image111.png"/><Relationship Id="rId440" Type="http://schemas.openxmlformats.org/officeDocument/2006/relationships/image" Target="media/image223.wmf"/><Relationship Id="rId678" Type="http://schemas.openxmlformats.org/officeDocument/2006/relationships/oleObject" Target="embeddings/oleObject324.bin"/><Relationship Id="rId28" Type="http://schemas.openxmlformats.org/officeDocument/2006/relationships/oleObject" Target="embeddings/oleObject9.bin"/><Relationship Id="rId275" Type="http://schemas.openxmlformats.org/officeDocument/2006/relationships/image" Target="media/image135.wmf"/><Relationship Id="rId300" Type="http://schemas.openxmlformats.org/officeDocument/2006/relationships/image" Target="media/image150.wmf"/><Relationship Id="rId482" Type="http://schemas.openxmlformats.org/officeDocument/2006/relationships/oleObject" Target="embeddings/oleObject218.bin"/><Relationship Id="rId538" Type="http://schemas.openxmlformats.org/officeDocument/2006/relationships/oleObject" Target="embeddings/oleObject250.bin"/><Relationship Id="rId703" Type="http://schemas.openxmlformats.org/officeDocument/2006/relationships/oleObject" Target="embeddings/oleObject340.bin"/><Relationship Id="rId81" Type="http://schemas.openxmlformats.org/officeDocument/2006/relationships/image" Target="media/image33.wmf"/><Relationship Id="rId135" Type="http://schemas.openxmlformats.org/officeDocument/2006/relationships/oleObject" Target="embeddings/oleObject63.bin"/><Relationship Id="rId177" Type="http://schemas.openxmlformats.org/officeDocument/2006/relationships/oleObject" Target="embeddings/oleObject80.bin"/><Relationship Id="rId342" Type="http://schemas.openxmlformats.org/officeDocument/2006/relationships/image" Target="media/image174.png"/><Relationship Id="rId384" Type="http://schemas.openxmlformats.org/officeDocument/2006/relationships/image" Target="media/image195.wmf"/><Relationship Id="rId591" Type="http://schemas.openxmlformats.org/officeDocument/2006/relationships/image" Target="media/image290.wmf"/><Relationship Id="rId605" Type="http://schemas.openxmlformats.org/officeDocument/2006/relationships/oleObject" Target="embeddings/oleObject287.bin"/><Relationship Id="rId202" Type="http://schemas.openxmlformats.org/officeDocument/2006/relationships/oleObject" Target="embeddings/Microsoft_Word_97_-_2003_Document10.doc"/><Relationship Id="rId244" Type="http://schemas.openxmlformats.org/officeDocument/2006/relationships/image" Target="media/image117.wmf"/><Relationship Id="rId647" Type="http://schemas.openxmlformats.org/officeDocument/2006/relationships/oleObject" Target="embeddings/oleObject308.bin"/><Relationship Id="rId689" Type="http://schemas.openxmlformats.org/officeDocument/2006/relationships/image" Target="media/image336.wmf"/><Relationship Id="rId39" Type="http://schemas.openxmlformats.org/officeDocument/2006/relationships/oleObject" Target="embeddings/oleObject17.bin"/><Relationship Id="rId286" Type="http://schemas.openxmlformats.org/officeDocument/2006/relationships/oleObject" Target="embeddings/Microsoft_Word_97_-_2003_Document15.doc"/><Relationship Id="rId451" Type="http://schemas.openxmlformats.org/officeDocument/2006/relationships/oleObject" Target="embeddings/oleObject201.bin"/><Relationship Id="rId493" Type="http://schemas.openxmlformats.org/officeDocument/2006/relationships/image" Target="media/image248.wmf"/><Relationship Id="rId507" Type="http://schemas.openxmlformats.org/officeDocument/2006/relationships/oleObject" Target="embeddings/oleObject231.bin"/><Relationship Id="rId549" Type="http://schemas.openxmlformats.org/officeDocument/2006/relationships/oleObject" Target="embeddings/oleObject257.bin"/><Relationship Id="rId714" Type="http://schemas.openxmlformats.org/officeDocument/2006/relationships/image" Target="media/image347.wmf"/><Relationship Id="rId50" Type="http://schemas.openxmlformats.org/officeDocument/2006/relationships/image" Target="media/image17.wmf"/><Relationship Id="rId104" Type="http://schemas.openxmlformats.org/officeDocument/2006/relationships/image" Target="media/image45.wmf"/><Relationship Id="rId146" Type="http://schemas.openxmlformats.org/officeDocument/2006/relationships/oleObject" Target="embeddings/oleObject68.bin"/><Relationship Id="rId188" Type="http://schemas.openxmlformats.org/officeDocument/2006/relationships/image" Target="media/image88.wmf"/><Relationship Id="rId311" Type="http://schemas.openxmlformats.org/officeDocument/2006/relationships/oleObject" Target="embeddings/oleObject132.bin"/><Relationship Id="rId353" Type="http://schemas.openxmlformats.org/officeDocument/2006/relationships/image" Target="media/image180.wmf"/><Relationship Id="rId395" Type="http://schemas.openxmlformats.org/officeDocument/2006/relationships/oleObject" Target="embeddings/oleObject173.bin"/><Relationship Id="rId409" Type="http://schemas.openxmlformats.org/officeDocument/2006/relationships/oleObject" Target="embeddings/oleObject180.bin"/><Relationship Id="rId560" Type="http://schemas.openxmlformats.org/officeDocument/2006/relationships/oleObject" Target="embeddings/oleObject264.bin"/><Relationship Id="rId92" Type="http://schemas.openxmlformats.org/officeDocument/2006/relationships/image" Target="media/image39.wmf"/><Relationship Id="rId213" Type="http://schemas.openxmlformats.org/officeDocument/2006/relationships/image" Target="media/image101.wmf"/><Relationship Id="rId420" Type="http://schemas.openxmlformats.org/officeDocument/2006/relationships/image" Target="media/image213.wmf"/><Relationship Id="rId616" Type="http://schemas.openxmlformats.org/officeDocument/2006/relationships/image" Target="media/image302.wmf"/><Relationship Id="rId658" Type="http://schemas.openxmlformats.org/officeDocument/2006/relationships/image" Target="media/image323.wmf"/><Relationship Id="rId255" Type="http://schemas.openxmlformats.org/officeDocument/2006/relationships/oleObject" Target="embeddings/oleObject112.bin"/><Relationship Id="rId297" Type="http://schemas.openxmlformats.org/officeDocument/2006/relationships/oleObject" Target="embeddings/oleObject127.bin"/><Relationship Id="rId462" Type="http://schemas.openxmlformats.org/officeDocument/2006/relationships/image" Target="media/image234.wmf"/><Relationship Id="rId518" Type="http://schemas.openxmlformats.org/officeDocument/2006/relationships/oleObject" Target="embeddings/oleObject238.bin"/><Relationship Id="rId725" Type="http://schemas.openxmlformats.org/officeDocument/2006/relationships/oleObject" Target="embeddings/oleObject351.bin"/><Relationship Id="rId115" Type="http://schemas.openxmlformats.org/officeDocument/2006/relationships/oleObject" Target="embeddings/oleObject53.bin"/><Relationship Id="rId157" Type="http://schemas.openxmlformats.org/officeDocument/2006/relationships/image" Target="media/image71.emf"/><Relationship Id="rId322" Type="http://schemas.openxmlformats.org/officeDocument/2006/relationships/image" Target="media/image163.png"/><Relationship Id="rId364" Type="http://schemas.openxmlformats.org/officeDocument/2006/relationships/oleObject" Target="embeddings/oleObject157.bin"/><Relationship Id="rId61" Type="http://schemas.openxmlformats.org/officeDocument/2006/relationships/oleObject" Target="embeddings/oleObject27.bin"/><Relationship Id="rId199" Type="http://schemas.openxmlformats.org/officeDocument/2006/relationships/oleObject" Target="embeddings/oleObject91.bin"/><Relationship Id="rId571" Type="http://schemas.openxmlformats.org/officeDocument/2006/relationships/image" Target="media/image280.wmf"/><Relationship Id="rId627" Type="http://schemas.openxmlformats.org/officeDocument/2006/relationships/oleObject" Target="embeddings/oleObject298.bin"/><Relationship Id="rId669" Type="http://schemas.openxmlformats.org/officeDocument/2006/relationships/oleObject" Target="embeddings/oleObject319.bin"/><Relationship Id="rId19" Type="http://schemas.openxmlformats.org/officeDocument/2006/relationships/image" Target="media/image7.wmf"/><Relationship Id="rId224" Type="http://schemas.openxmlformats.org/officeDocument/2006/relationships/oleObject" Target="embeddings/oleObject101.bin"/><Relationship Id="rId266" Type="http://schemas.openxmlformats.org/officeDocument/2006/relationships/image" Target="media/image130.wmf"/><Relationship Id="rId431" Type="http://schemas.openxmlformats.org/officeDocument/2006/relationships/oleObject" Target="embeddings/oleObject191.bin"/><Relationship Id="rId473" Type="http://schemas.openxmlformats.org/officeDocument/2006/relationships/image" Target="media/image238.wmf"/><Relationship Id="rId529" Type="http://schemas.openxmlformats.org/officeDocument/2006/relationships/oleObject" Target="embeddings/oleObject245.bin"/><Relationship Id="rId680" Type="http://schemas.openxmlformats.org/officeDocument/2006/relationships/oleObject" Target="embeddings/oleObject325.bin"/><Relationship Id="rId736" Type="http://schemas.openxmlformats.org/officeDocument/2006/relationships/fontTable" Target="fontTable.xml"/><Relationship Id="rId30" Type="http://schemas.openxmlformats.org/officeDocument/2006/relationships/oleObject" Target="embeddings/oleObject10.bin"/><Relationship Id="rId126" Type="http://schemas.openxmlformats.org/officeDocument/2006/relationships/oleObject" Target="embeddings/oleObject58.bin"/><Relationship Id="rId168" Type="http://schemas.openxmlformats.org/officeDocument/2006/relationships/image" Target="media/image77.wmf"/><Relationship Id="rId333" Type="http://schemas.openxmlformats.org/officeDocument/2006/relationships/oleObject" Target="embeddings/oleObject143.bin"/><Relationship Id="rId540" Type="http://schemas.openxmlformats.org/officeDocument/2006/relationships/oleObject" Target="embeddings/oleObject251.bin"/><Relationship Id="rId72" Type="http://schemas.openxmlformats.org/officeDocument/2006/relationships/image" Target="media/image28.wmf"/><Relationship Id="rId375" Type="http://schemas.openxmlformats.org/officeDocument/2006/relationships/image" Target="media/image191.wmf"/><Relationship Id="rId582" Type="http://schemas.openxmlformats.org/officeDocument/2006/relationships/oleObject" Target="embeddings/oleObject275.bin"/><Relationship Id="rId638" Type="http://schemas.openxmlformats.org/officeDocument/2006/relationships/image" Target="media/image313.wmf"/><Relationship Id="rId3" Type="http://schemas.openxmlformats.org/officeDocument/2006/relationships/settings" Target="settings.xml"/><Relationship Id="rId235" Type="http://schemas.openxmlformats.org/officeDocument/2006/relationships/oleObject" Target="embeddings/oleObject106.bin"/><Relationship Id="rId277" Type="http://schemas.openxmlformats.org/officeDocument/2006/relationships/image" Target="media/image136.png"/><Relationship Id="rId400" Type="http://schemas.openxmlformats.org/officeDocument/2006/relationships/image" Target="media/image203.wmf"/><Relationship Id="rId442" Type="http://schemas.openxmlformats.org/officeDocument/2006/relationships/image" Target="media/image224.wmf"/><Relationship Id="rId484" Type="http://schemas.openxmlformats.org/officeDocument/2006/relationships/oleObject" Target="embeddings/oleObject219.bin"/><Relationship Id="rId705" Type="http://schemas.openxmlformats.org/officeDocument/2006/relationships/oleObject" Target="embeddings/oleObject341.bin"/><Relationship Id="rId137" Type="http://schemas.openxmlformats.org/officeDocument/2006/relationships/oleObject" Target="embeddings/oleObject64.bin"/><Relationship Id="rId302" Type="http://schemas.openxmlformats.org/officeDocument/2006/relationships/image" Target="media/image151.wmf"/><Relationship Id="rId344" Type="http://schemas.openxmlformats.org/officeDocument/2006/relationships/oleObject" Target="embeddings/oleObject147.bin"/><Relationship Id="rId691" Type="http://schemas.openxmlformats.org/officeDocument/2006/relationships/image" Target="media/image337.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74</Pages>
  <Words>15682</Words>
  <Characters>89392</Characters>
  <Application>Microsoft Office Word</Application>
  <DocSecurity>0</DocSecurity>
  <Lines>744</Lines>
  <Paragraphs>209</Paragraphs>
  <ScaleCrop>false</ScaleCrop>
  <Company>康熹文化</Company>
  <LinksUpToDate>false</LinksUpToDate>
  <CharactersWithSpaces>1048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康熹文化</dc:creator>
  <cp:lastModifiedBy>雨謙</cp:lastModifiedBy>
  <cp:revision>2</cp:revision>
  <dcterms:created xsi:type="dcterms:W3CDTF">2016-04-25T07:14:00Z</dcterms:created>
  <dcterms:modified xsi:type="dcterms:W3CDTF">2016-05-03T10:52:00Z</dcterms:modified>
</cp:coreProperties>
</file>